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140" saveSubsetFonts="1">
  <p:sldMasterIdLst>
    <p:sldMasterId id="2147483648" r:id="rId1"/>
  </p:sldMasterIdLst>
  <p:notesMasterIdLst>
    <p:notesMasterId r:id="rId89"/>
  </p:notesMasterIdLst>
  <p:sldIdLst>
    <p:sldId id="399" r:id="rId2"/>
    <p:sldId id="400" r:id="rId3"/>
    <p:sldId id="401" r:id="rId4"/>
    <p:sldId id="402" r:id="rId5"/>
    <p:sldId id="403" r:id="rId6"/>
    <p:sldId id="404" r:id="rId7"/>
    <p:sldId id="405" r:id="rId8"/>
    <p:sldId id="406" r:id="rId9"/>
    <p:sldId id="407" r:id="rId10"/>
    <p:sldId id="408" r:id="rId11"/>
    <p:sldId id="409" r:id="rId12"/>
    <p:sldId id="410" r:id="rId13"/>
    <p:sldId id="411" r:id="rId14"/>
    <p:sldId id="412" r:id="rId15"/>
    <p:sldId id="413" r:id="rId16"/>
    <p:sldId id="414" r:id="rId17"/>
    <p:sldId id="415" r:id="rId18"/>
    <p:sldId id="416" r:id="rId19"/>
    <p:sldId id="417" r:id="rId20"/>
    <p:sldId id="418" r:id="rId21"/>
    <p:sldId id="419" r:id="rId22"/>
    <p:sldId id="420" r:id="rId23"/>
    <p:sldId id="421" r:id="rId24"/>
    <p:sldId id="422" r:id="rId25"/>
    <p:sldId id="423" r:id="rId26"/>
    <p:sldId id="424" r:id="rId27"/>
    <p:sldId id="425" r:id="rId28"/>
    <p:sldId id="426" r:id="rId29"/>
    <p:sldId id="427" r:id="rId30"/>
    <p:sldId id="428" r:id="rId31"/>
    <p:sldId id="429" r:id="rId32"/>
    <p:sldId id="430" r:id="rId33"/>
    <p:sldId id="431" r:id="rId34"/>
    <p:sldId id="432" r:id="rId35"/>
    <p:sldId id="433" r:id="rId36"/>
    <p:sldId id="434" r:id="rId37"/>
    <p:sldId id="435" r:id="rId38"/>
    <p:sldId id="436" r:id="rId39"/>
    <p:sldId id="437" r:id="rId40"/>
    <p:sldId id="438" r:id="rId41"/>
    <p:sldId id="439" r:id="rId42"/>
    <p:sldId id="440" r:id="rId43"/>
    <p:sldId id="441" r:id="rId44"/>
    <p:sldId id="442" r:id="rId45"/>
    <p:sldId id="443" r:id="rId46"/>
    <p:sldId id="444" r:id="rId47"/>
    <p:sldId id="445" r:id="rId48"/>
    <p:sldId id="446" r:id="rId49"/>
    <p:sldId id="447" r:id="rId50"/>
    <p:sldId id="448" r:id="rId51"/>
    <p:sldId id="449" r:id="rId52"/>
    <p:sldId id="450" r:id="rId53"/>
    <p:sldId id="451" r:id="rId54"/>
    <p:sldId id="452" r:id="rId55"/>
    <p:sldId id="453" r:id="rId56"/>
    <p:sldId id="454" r:id="rId57"/>
    <p:sldId id="455" r:id="rId58"/>
    <p:sldId id="456" r:id="rId59"/>
    <p:sldId id="457" r:id="rId60"/>
    <p:sldId id="458" r:id="rId61"/>
    <p:sldId id="459" r:id="rId62"/>
    <p:sldId id="460" r:id="rId63"/>
    <p:sldId id="461" r:id="rId64"/>
    <p:sldId id="462" r:id="rId65"/>
    <p:sldId id="463" r:id="rId66"/>
    <p:sldId id="464" r:id="rId67"/>
    <p:sldId id="465" r:id="rId68"/>
    <p:sldId id="466" r:id="rId69"/>
    <p:sldId id="467" r:id="rId70"/>
    <p:sldId id="468" r:id="rId71"/>
    <p:sldId id="469" r:id="rId72"/>
    <p:sldId id="470" r:id="rId73"/>
    <p:sldId id="471" r:id="rId74"/>
    <p:sldId id="472" r:id="rId75"/>
    <p:sldId id="473" r:id="rId76"/>
    <p:sldId id="474" r:id="rId77"/>
    <p:sldId id="475" r:id="rId78"/>
    <p:sldId id="476" r:id="rId79"/>
    <p:sldId id="477" r:id="rId80"/>
    <p:sldId id="478" r:id="rId81"/>
    <p:sldId id="479" r:id="rId82"/>
    <p:sldId id="480" r:id="rId83"/>
    <p:sldId id="481" r:id="rId84"/>
    <p:sldId id="482" r:id="rId85"/>
    <p:sldId id="483" r:id="rId86"/>
    <p:sldId id="484" r:id="rId87"/>
    <p:sldId id="485" r:id="rId88"/>
  </p:sldIdLst>
  <p:sldSz cx="9144000" cy="6858000" type="screen4x3"/>
  <p:notesSz cx="6797675" cy="9928225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208" autoAdjust="0"/>
  </p:normalViewPr>
  <p:slideViewPr>
    <p:cSldViewPr>
      <p:cViewPr varScale="1">
        <p:scale>
          <a:sx n="82" d="100"/>
          <a:sy n="82" d="100"/>
        </p:scale>
        <p:origin x="147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8.wmf"/><Relationship Id="rId7" Type="http://schemas.openxmlformats.org/officeDocument/2006/relationships/image" Target="../media/image81.wmf"/><Relationship Id="rId2" Type="http://schemas.openxmlformats.org/officeDocument/2006/relationships/image" Target="../media/image77.wmf"/><Relationship Id="rId1" Type="http://schemas.openxmlformats.org/officeDocument/2006/relationships/image" Target="../media/image1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4" Type="http://schemas.openxmlformats.org/officeDocument/2006/relationships/image" Target="../media/image1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08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3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147.wmf"/><Relationship Id="rId1" Type="http://schemas.openxmlformats.org/officeDocument/2006/relationships/image" Target="../media/image157.wmf"/><Relationship Id="rId4" Type="http://schemas.openxmlformats.org/officeDocument/2006/relationships/image" Target="../media/image15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5" Type="http://schemas.openxmlformats.org/officeDocument/2006/relationships/image" Target="../media/image164.wmf"/><Relationship Id="rId4" Type="http://schemas.openxmlformats.org/officeDocument/2006/relationships/image" Target="../media/image16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5" Type="http://schemas.openxmlformats.org/officeDocument/2006/relationships/image" Target="../media/image174.wmf"/><Relationship Id="rId4" Type="http://schemas.openxmlformats.org/officeDocument/2006/relationships/image" Target="../media/image173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image" Target="../media/image179.wmf"/><Relationship Id="rId7" Type="http://schemas.openxmlformats.org/officeDocument/2006/relationships/image" Target="../media/image183.wmf"/><Relationship Id="rId2" Type="http://schemas.openxmlformats.org/officeDocument/2006/relationships/image" Target="../media/image178.wmf"/><Relationship Id="rId1" Type="http://schemas.openxmlformats.org/officeDocument/2006/relationships/image" Target="../media/image177.wmf"/><Relationship Id="rId6" Type="http://schemas.openxmlformats.org/officeDocument/2006/relationships/image" Target="../media/image182.wmf"/><Relationship Id="rId5" Type="http://schemas.openxmlformats.org/officeDocument/2006/relationships/image" Target="../media/image181.wmf"/><Relationship Id="rId4" Type="http://schemas.openxmlformats.org/officeDocument/2006/relationships/image" Target="../media/image18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57.wmf"/><Relationship Id="rId1" Type="http://schemas.openxmlformats.org/officeDocument/2006/relationships/image" Target="../media/image147.wmf"/><Relationship Id="rId4" Type="http://schemas.openxmlformats.org/officeDocument/2006/relationships/image" Target="../media/image186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wmf"/><Relationship Id="rId1" Type="http://schemas.openxmlformats.org/officeDocument/2006/relationships/image" Target="../media/image18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wmf"/><Relationship Id="rId2" Type="http://schemas.openxmlformats.org/officeDocument/2006/relationships/image" Target="../media/image191.wmf"/><Relationship Id="rId1" Type="http://schemas.openxmlformats.org/officeDocument/2006/relationships/image" Target="../media/image190.wmf"/><Relationship Id="rId5" Type="http://schemas.openxmlformats.org/officeDocument/2006/relationships/image" Target="../media/image194.wmf"/><Relationship Id="rId4" Type="http://schemas.openxmlformats.org/officeDocument/2006/relationships/image" Target="../media/image193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wmf"/><Relationship Id="rId2" Type="http://schemas.openxmlformats.org/officeDocument/2006/relationships/image" Target="../media/image196.wmf"/><Relationship Id="rId1" Type="http://schemas.openxmlformats.org/officeDocument/2006/relationships/image" Target="../media/image195.wmf"/><Relationship Id="rId5" Type="http://schemas.openxmlformats.org/officeDocument/2006/relationships/image" Target="../media/image199.wmf"/><Relationship Id="rId4" Type="http://schemas.openxmlformats.org/officeDocument/2006/relationships/image" Target="../media/image19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20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5.wmf"/><Relationship Id="rId1" Type="http://schemas.openxmlformats.org/officeDocument/2006/relationships/image" Target="../media/image204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6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3" Type="http://schemas.openxmlformats.org/officeDocument/2006/relationships/image" Target="../media/image213.wmf"/><Relationship Id="rId7" Type="http://schemas.openxmlformats.org/officeDocument/2006/relationships/image" Target="../media/image217.wmf"/><Relationship Id="rId2" Type="http://schemas.openxmlformats.org/officeDocument/2006/relationships/image" Target="../media/image212.wmf"/><Relationship Id="rId1" Type="http://schemas.openxmlformats.org/officeDocument/2006/relationships/image" Target="../media/image211.wmf"/><Relationship Id="rId6" Type="http://schemas.openxmlformats.org/officeDocument/2006/relationships/image" Target="../media/image216.wmf"/><Relationship Id="rId5" Type="http://schemas.openxmlformats.org/officeDocument/2006/relationships/image" Target="../media/image215.wmf"/><Relationship Id="rId4" Type="http://schemas.openxmlformats.org/officeDocument/2006/relationships/image" Target="../media/image214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6.wmf"/><Relationship Id="rId13" Type="http://schemas.openxmlformats.org/officeDocument/2006/relationships/image" Target="../media/image231.wmf"/><Relationship Id="rId3" Type="http://schemas.openxmlformats.org/officeDocument/2006/relationships/image" Target="../media/image221.wmf"/><Relationship Id="rId7" Type="http://schemas.openxmlformats.org/officeDocument/2006/relationships/image" Target="../media/image225.wmf"/><Relationship Id="rId12" Type="http://schemas.openxmlformats.org/officeDocument/2006/relationships/image" Target="../media/image230.wmf"/><Relationship Id="rId2" Type="http://schemas.openxmlformats.org/officeDocument/2006/relationships/image" Target="../media/image220.wmf"/><Relationship Id="rId1" Type="http://schemas.openxmlformats.org/officeDocument/2006/relationships/image" Target="../media/image219.wmf"/><Relationship Id="rId6" Type="http://schemas.openxmlformats.org/officeDocument/2006/relationships/image" Target="../media/image224.wmf"/><Relationship Id="rId11" Type="http://schemas.openxmlformats.org/officeDocument/2006/relationships/image" Target="../media/image229.wmf"/><Relationship Id="rId5" Type="http://schemas.openxmlformats.org/officeDocument/2006/relationships/image" Target="../media/image223.wmf"/><Relationship Id="rId15" Type="http://schemas.openxmlformats.org/officeDocument/2006/relationships/image" Target="../media/image233.wmf"/><Relationship Id="rId10" Type="http://schemas.openxmlformats.org/officeDocument/2006/relationships/image" Target="../media/image228.wmf"/><Relationship Id="rId4" Type="http://schemas.openxmlformats.org/officeDocument/2006/relationships/image" Target="../media/image222.wmf"/><Relationship Id="rId9" Type="http://schemas.openxmlformats.org/officeDocument/2006/relationships/image" Target="../media/image227.wmf"/><Relationship Id="rId14" Type="http://schemas.openxmlformats.org/officeDocument/2006/relationships/image" Target="../media/image2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6.wmf"/><Relationship Id="rId2" Type="http://schemas.openxmlformats.org/officeDocument/2006/relationships/image" Target="../media/image235.wmf"/><Relationship Id="rId1" Type="http://schemas.openxmlformats.org/officeDocument/2006/relationships/image" Target="../media/image234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9.wmf"/><Relationship Id="rId2" Type="http://schemas.openxmlformats.org/officeDocument/2006/relationships/image" Target="../media/image238.wmf"/><Relationship Id="rId1" Type="http://schemas.openxmlformats.org/officeDocument/2006/relationships/image" Target="../media/image237.wmf"/><Relationship Id="rId6" Type="http://schemas.openxmlformats.org/officeDocument/2006/relationships/image" Target="../media/image242.wmf"/><Relationship Id="rId5" Type="http://schemas.openxmlformats.org/officeDocument/2006/relationships/image" Target="../media/image241.wmf"/><Relationship Id="rId4" Type="http://schemas.openxmlformats.org/officeDocument/2006/relationships/image" Target="../media/image24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5.wmf"/><Relationship Id="rId2" Type="http://schemas.openxmlformats.org/officeDocument/2006/relationships/image" Target="../media/image244.wmf"/><Relationship Id="rId1" Type="http://schemas.openxmlformats.org/officeDocument/2006/relationships/image" Target="../media/image243.wmf"/><Relationship Id="rId5" Type="http://schemas.openxmlformats.org/officeDocument/2006/relationships/image" Target="../media/image247.wmf"/><Relationship Id="rId4" Type="http://schemas.openxmlformats.org/officeDocument/2006/relationships/image" Target="../media/image246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wmf"/><Relationship Id="rId2" Type="http://schemas.openxmlformats.org/officeDocument/2006/relationships/image" Target="../media/image249.wmf"/><Relationship Id="rId1" Type="http://schemas.openxmlformats.org/officeDocument/2006/relationships/image" Target="../media/image248.wmf"/><Relationship Id="rId4" Type="http://schemas.openxmlformats.org/officeDocument/2006/relationships/image" Target="../media/image251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8.wmf"/><Relationship Id="rId3" Type="http://schemas.openxmlformats.org/officeDocument/2006/relationships/image" Target="../media/image253.wmf"/><Relationship Id="rId7" Type="http://schemas.openxmlformats.org/officeDocument/2006/relationships/image" Target="../media/image257.wmf"/><Relationship Id="rId2" Type="http://schemas.openxmlformats.org/officeDocument/2006/relationships/image" Target="../media/image252.wmf"/><Relationship Id="rId1" Type="http://schemas.openxmlformats.org/officeDocument/2006/relationships/image" Target="../media/image248.wmf"/><Relationship Id="rId6" Type="http://schemas.openxmlformats.org/officeDocument/2006/relationships/image" Target="../media/image256.wmf"/><Relationship Id="rId5" Type="http://schemas.openxmlformats.org/officeDocument/2006/relationships/image" Target="../media/image255.wmf"/><Relationship Id="rId4" Type="http://schemas.openxmlformats.org/officeDocument/2006/relationships/image" Target="../media/image254.wmf"/><Relationship Id="rId9" Type="http://schemas.openxmlformats.org/officeDocument/2006/relationships/image" Target="../media/image25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wmf"/><Relationship Id="rId3" Type="http://schemas.openxmlformats.org/officeDocument/2006/relationships/image" Target="../media/image262.wmf"/><Relationship Id="rId7" Type="http://schemas.openxmlformats.org/officeDocument/2006/relationships/image" Target="../media/image266.wmf"/><Relationship Id="rId2" Type="http://schemas.openxmlformats.org/officeDocument/2006/relationships/image" Target="../media/image261.wmf"/><Relationship Id="rId1" Type="http://schemas.openxmlformats.org/officeDocument/2006/relationships/image" Target="../media/image260.wmf"/><Relationship Id="rId6" Type="http://schemas.openxmlformats.org/officeDocument/2006/relationships/image" Target="../media/image265.wmf"/><Relationship Id="rId5" Type="http://schemas.openxmlformats.org/officeDocument/2006/relationships/image" Target="../media/image264.wmf"/><Relationship Id="rId10" Type="http://schemas.openxmlformats.org/officeDocument/2006/relationships/image" Target="../media/image269.wmf"/><Relationship Id="rId4" Type="http://schemas.openxmlformats.org/officeDocument/2006/relationships/image" Target="../media/image263.wmf"/><Relationship Id="rId9" Type="http://schemas.openxmlformats.org/officeDocument/2006/relationships/image" Target="../media/image268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7.wmf"/><Relationship Id="rId13" Type="http://schemas.openxmlformats.org/officeDocument/2006/relationships/image" Target="../media/image282.wmf"/><Relationship Id="rId3" Type="http://schemas.openxmlformats.org/officeDocument/2006/relationships/image" Target="../media/image272.wmf"/><Relationship Id="rId7" Type="http://schemas.openxmlformats.org/officeDocument/2006/relationships/image" Target="../media/image276.wmf"/><Relationship Id="rId12" Type="http://schemas.openxmlformats.org/officeDocument/2006/relationships/image" Target="../media/image281.wmf"/><Relationship Id="rId2" Type="http://schemas.openxmlformats.org/officeDocument/2006/relationships/image" Target="../media/image271.wmf"/><Relationship Id="rId1" Type="http://schemas.openxmlformats.org/officeDocument/2006/relationships/image" Target="../media/image270.wmf"/><Relationship Id="rId6" Type="http://schemas.openxmlformats.org/officeDocument/2006/relationships/image" Target="../media/image275.wmf"/><Relationship Id="rId11" Type="http://schemas.openxmlformats.org/officeDocument/2006/relationships/image" Target="../media/image280.wmf"/><Relationship Id="rId5" Type="http://schemas.openxmlformats.org/officeDocument/2006/relationships/image" Target="../media/image274.wmf"/><Relationship Id="rId10" Type="http://schemas.openxmlformats.org/officeDocument/2006/relationships/image" Target="../media/image279.wmf"/><Relationship Id="rId4" Type="http://schemas.openxmlformats.org/officeDocument/2006/relationships/image" Target="../media/image273.wmf"/><Relationship Id="rId9" Type="http://schemas.openxmlformats.org/officeDocument/2006/relationships/image" Target="../media/image278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84.wmf"/><Relationship Id="rId1" Type="http://schemas.openxmlformats.org/officeDocument/2006/relationships/image" Target="../media/image283.wmf"/><Relationship Id="rId5" Type="http://schemas.openxmlformats.org/officeDocument/2006/relationships/image" Target="../media/image287.wmf"/><Relationship Id="rId4" Type="http://schemas.openxmlformats.org/officeDocument/2006/relationships/image" Target="../media/image286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6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2.wmf"/><Relationship Id="rId5" Type="http://schemas.openxmlformats.org/officeDocument/2006/relationships/image" Target="../media/image291.wmf"/><Relationship Id="rId4" Type="http://schemas.openxmlformats.org/officeDocument/2006/relationships/image" Target="../media/image290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5.wmf"/><Relationship Id="rId2" Type="http://schemas.openxmlformats.org/officeDocument/2006/relationships/image" Target="../media/image294.wmf"/><Relationship Id="rId1" Type="http://schemas.openxmlformats.org/officeDocument/2006/relationships/image" Target="../media/image293.wmf"/><Relationship Id="rId4" Type="http://schemas.openxmlformats.org/officeDocument/2006/relationships/image" Target="../media/image29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7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wmf"/><Relationship Id="rId2" Type="http://schemas.openxmlformats.org/officeDocument/2006/relationships/image" Target="../media/image299.wmf"/><Relationship Id="rId1" Type="http://schemas.openxmlformats.org/officeDocument/2006/relationships/image" Target="../media/image298.wmf"/><Relationship Id="rId4" Type="http://schemas.openxmlformats.org/officeDocument/2006/relationships/image" Target="../media/image301.w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3.wmf"/><Relationship Id="rId1" Type="http://schemas.openxmlformats.org/officeDocument/2006/relationships/image" Target="../media/image302.wmf"/></Relationships>
</file>

<file path=ppt/drawings/_rels/vmlDrawing6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5.wmf"/><Relationship Id="rId1" Type="http://schemas.openxmlformats.org/officeDocument/2006/relationships/image" Target="../media/image304.wmf"/></Relationships>
</file>

<file path=ppt/drawings/_rels/vmlDrawing6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3.wmf"/><Relationship Id="rId3" Type="http://schemas.openxmlformats.org/officeDocument/2006/relationships/image" Target="../media/image308.wmf"/><Relationship Id="rId7" Type="http://schemas.openxmlformats.org/officeDocument/2006/relationships/image" Target="../media/image312.wmf"/><Relationship Id="rId2" Type="http://schemas.openxmlformats.org/officeDocument/2006/relationships/image" Target="../media/image307.wmf"/><Relationship Id="rId1" Type="http://schemas.openxmlformats.org/officeDocument/2006/relationships/image" Target="../media/image306.wmf"/><Relationship Id="rId6" Type="http://schemas.openxmlformats.org/officeDocument/2006/relationships/image" Target="../media/image311.wmf"/><Relationship Id="rId5" Type="http://schemas.openxmlformats.org/officeDocument/2006/relationships/image" Target="../media/image310.wmf"/><Relationship Id="rId4" Type="http://schemas.openxmlformats.org/officeDocument/2006/relationships/image" Target="../media/image309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6.wmf"/><Relationship Id="rId2" Type="http://schemas.openxmlformats.org/officeDocument/2006/relationships/image" Target="../media/image315.wmf"/><Relationship Id="rId1" Type="http://schemas.openxmlformats.org/officeDocument/2006/relationships/image" Target="../media/image314.wmf"/><Relationship Id="rId4" Type="http://schemas.openxmlformats.org/officeDocument/2006/relationships/image" Target="../media/image317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wmf"/><Relationship Id="rId2" Type="http://schemas.openxmlformats.org/officeDocument/2006/relationships/image" Target="../media/image319.wmf"/><Relationship Id="rId1" Type="http://schemas.openxmlformats.org/officeDocument/2006/relationships/image" Target="../media/image318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1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323.wmf"/><Relationship Id="rId1" Type="http://schemas.openxmlformats.org/officeDocument/2006/relationships/image" Target="../media/image322.wmf"/><Relationship Id="rId4" Type="http://schemas.openxmlformats.org/officeDocument/2006/relationships/image" Target="../media/image324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7.wmf"/><Relationship Id="rId2" Type="http://schemas.openxmlformats.org/officeDocument/2006/relationships/image" Target="../media/image326.wmf"/><Relationship Id="rId1" Type="http://schemas.openxmlformats.org/officeDocument/2006/relationships/image" Target="../media/image325.wmf"/><Relationship Id="rId5" Type="http://schemas.openxmlformats.org/officeDocument/2006/relationships/image" Target="../media/image329.wmf"/><Relationship Id="rId4" Type="http://schemas.openxmlformats.org/officeDocument/2006/relationships/image" Target="../media/image3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5.wmf"/><Relationship Id="rId2" Type="http://schemas.openxmlformats.org/officeDocument/2006/relationships/image" Target="../media/image331.wmf"/><Relationship Id="rId1" Type="http://schemas.openxmlformats.org/officeDocument/2006/relationships/image" Target="../media/image330.wmf"/><Relationship Id="rId4" Type="http://schemas.openxmlformats.org/officeDocument/2006/relationships/image" Target="../media/image326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4.wmf"/><Relationship Id="rId7" Type="http://schemas.openxmlformats.org/officeDocument/2006/relationships/image" Target="../media/image338.wmf"/><Relationship Id="rId2" Type="http://schemas.openxmlformats.org/officeDocument/2006/relationships/image" Target="../media/image333.wmf"/><Relationship Id="rId1" Type="http://schemas.openxmlformats.org/officeDocument/2006/relationships/image" Target="../media/image332.wmf"/><Relationship Id="rId6" Type="http://schemas.openxmlformats.org/officeDocument/2006/relationships/image" Target="../media/image337.wmf"/><Relationship Id="rId5" Type="http://schemas.openxmlformats.org/officeDocument/2006/relationships/image" Target="../media/image336.wmf"/><Relationship Id="rId4" Type="http://schemas.openxmlformats.org/officeDocument/2006/relationships/image" Target="../media/image335.wmf"/></Relationships>
</file>

<file path=ppt/drawings/_rels/vmlDrawing7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6.wmf"/><Relationship Id="rId3" Type="http://schemas.openxmlformats.org/officeDocument/2006/relationships/image" Target="../media/image341.wmf"/><Relationship Id="rId7" Type="http://schemas.openxmlformats.org/officeDocument/2006/relationships/image" Target="../media/image345.wmf"/><Relationship Id="rId2" Type="http://schemas.openxmlformats.org/officeDocument/2006/relationships/image" Target="../media/image340.wmf"/><Relationship Id="rId1" Type="http://schemas.openxmlformats.org/officeDocument/2006/relationships/image" Target="../media/image339.wmf"/><Relationship Id="rId6" Type="http://schemas.openxmlformats.org/officeDocument/2006/relationships/image" Target="../media/image344.wmf"/><Relationship Id="rId5" Type="http://schemas.openxmlformats.org/officeDocument/2006/relationships/image" Target="../media/image343.wmf"/><Relationship Id="rId4" Type="http://schemas.openxmlformats.org/officeDocument/2006/relationships/image" Target="../media/image342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9.wmf"/><Relationship Id="rId2" Type="http://schemas.openxmlformats.org/officeDocument/2006/relationships/image" Target="../media/image348.wmf"/><Relationship Id="rId1" Type="http://schemas.openxmlformats.org/officeDocument/2006/relationships/image" Target="../media/image347.wmf"/><Relationship Id="rId6" Type="http://schemas.openxmlformats.org/officeDocument/2006/relationships/image" Target="../media/image352.wmf"/><Relationship Id="rId5" Type="http://schemas.openxmlformats.org/officeDocument/2006/relationships/image" Target="../media/image351.wmf"/><Relationship Id="rId4" Type="http://schemas.openxmlformats.org/officeDocument/2006/relationships/image" Target="../media/image350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5.wmf"/><Relationship Id="rId2" Type="http://schemas.openxmlformats.org/officeDocument/2006/relationships/image" Target="../media/image354.wmf"/><Relationship Id="rId1" Type="http://schemas.openxmlformats.org/officeDocument/2006/relationships/image" Target="../media/image353.wmf"/><Relationship Id="rId6" Type="http://schemas.openxmlformats.org/officeDocument/2006/relationships/image" Target="../media/image358.wmf"/><Relationship Id="rId5" Type="http://schemas.openxmlformats.org/officeDocument/2006/relationships/image" Target="../media/image357.wmf"/><Relationship Id="rId4" Type="http://schemas.openxmlformats.org/officeDocument/2006/relationships/image" Target="../media/image356.wmf"/></Relationships>
</file>

<file path=ppt/drawings/_rels/vmlDrawing7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wmf"/><Relationship Id="rId1" Type="http://schemas.openxmlformats.org/officeDocument/2006/relationships/image" Target="../media/image3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48:17.9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5 11102 2453 0,'-30'16'51'0,"21"-11"13"0,0 0-52 0,6-2-12 0,3-3 0 0,-6 3 0 16,6-3 120-16,0 0 22 0,0 0 4 0,0 0 1 15,0 0-52-15,0 0-11 0,0 0-1 0,6-3-1 16,3 0-26-16,3 3-6 0,0-2-1 0,6-1 0 16,-6 0-9-16,9 1-1 0,-3-1-1 0,2 1 0 0,4-1-14 0,3 0-2 15,-9 1-1-15,9-1 0 0,-7-2-9 0,4 2-1 16,0-2-1-16,-3-1 0 0,-3 1-10 0,3 0 0 16,2 0 9-16,1-3-9 15,0 0 0-15,3 2 9 0,0-2-9 0,-1 3 0 0,4-3 8 0,0 0-8 16,-9-2 0-16,0 2 0 0,-4 0 9 0,-2 0-9 15,0 0 0-15,-3 3 9 0,-6-3-9 0,3 0 12 16,-3 5-12-16,-6 3 12 0,0 0-12 0,0 0 10 16,0 0-10-16,0 0 10 0,0 0-10 0,0 0 12 0,-6 5-12 0,0 6 12 15,-3 0-12-15,-3 2 0 0,-6 5 0 16,-2 1 8-16,-1 2-8 0,-9 0 0 0,0 3 0 16,3 8 7-16,-2 7-7 0,2 6 0 0,0 3 0 0,3 0 0 31,6-6-26-31,-2-2-2 0,-1-3 0 0,0-8 0 0,0-3 36 0,6-2 6 0,0-3 2 0,0-2 0 15,3-3-3-15,1-3 0 0,-1 0 0 0,6-2 0 16,-3-1-9-16,3-4-4 0,3-1 0 0,3-5 0 16,0 0 0-16,0 0 0 0,0 0 0 0,-3-8 0 15,3-3 0-15,0-2 0 0,3 0 0 0,3-3 0 16,3-3 0-16,-6 1 0 0,3-8 0 0,0-9 0 16,3-5 0-16,-4-7 0 0,4-1 0 0,-3 1 0 15,3 2 0-15,-3 2 0 0,6 4 0 0,-9 4 0 16,3-2 0-16,0 0 0 0,-3-8 0 0,3 0 0 15,0 0 0-15,3 0 0 0,-9 5 0 0,6 6-10 16,0 5 10-16,-3 3 0 0,3 2 0 0,-6 3 0 0,3 2 0 0,0 6 0 16,0 2 0-16,-3 1 0 0,0 2 0 0,0 0 0 15,0 8 0-15,0 0 8 0,0 0-6 0,0 0-2 16,0 0 0-16,3 8 0 0,0 2 0 0,3 3 0 16,-6 3 0-16,3 6 0 0,2 4 0 0,-2 11 0 15,6 11 0-15,-6 2 0 0,9-2 0 0,-3-1 0 16,6-4 0-16,-3-1 0 0,-3 0 0 0,0-5 0 15,6 3 0-15,3 5 0 16,-9 0 0-16,-4-3 0 0,-2 1 0 0,0-6 0 0,6-6 0 0,-9 1 0 16,3-5 0-16,3 4 0 0,-6-2 0 0,3-5 0 0,-3 0 0 15,0-5 0-15,0-4 0 0,-3-1 0 0,3-9 0 0,0-5 0 16,0 8 0-16,0-8 0 0,-9 3 0 0,3-3 0 16,-3-3 0-16,4-5 0 0,-4 3 0 15,-3-6 0-15,-6-2 0 0,6 2 0 0,-6 3 0 0,0-5 0 16,3-5 0-16,-3-1 0 0,1-2 0 15,2 2 0-15,-6 1 0 0,-3-6 0 0,0 0 0 0,-3-5 0 16,4 0 0-16,-4 0 0 0,0 0 0 0,6 2 0 16,-3 4 0-16,4 1 0 0,5 4 0 0,-3-1 0 15,6 6 0-15,-6 0 0 0,9 2 0 0,-3 3 0 16,9 0-20-16,-6 0 0 0,9 1 0 0,0-1-1059 16,0 5-212-16</inkml:trace>
  <inkml:trace contextRef="#ctx0" brushRef="#br0" timeOffset="609.3969">1505 11454 2818 0,'-9'5'80'0,"9"-5"17"0,-3 8-77 0,-3-5-20 0,6-3 0 0,0 0 0 15,0 5 119-15,0-5 20 0,0 0 4 0,0 0 1 16,6 5-39-16,6-5-7 0,-3 3-2 0,-3 0 0 15,9-1-78-15,-6 1-18 0,-3 0 0 0,9-1 0 16,-9 1 14-16,8 2 4 0,-5-2 1 0,3 2 0 16,-3-2-7-16,3 2 0 0,6 3-1 0,-6-3 0 15,-3 0-11-15,3-2 0 0,0 2 0 0,-4 1 7 16,1-4-7-16,0 4 0 0,-9-6 0 0,3 5 0 16,-3-5 0-16,0 0 0 0,0 5 0 0,0 3 0 15,-3-3 0-15,3 1 0 0,-9-1 0 0,-2-2 0 16,2 5-24-16,-3-3-4 0,3 0 0 0,0 1-1 15,-9-4 46-15,6 3 10 0,0 3 1 0,-3 0 1 16,3 0-21-16,-3 0-8 0,7 0 0 0,-7 0 0 16,9-3 0-16,-3 3 0 0,-3 0 0 0,6 0 0 15,3 0 0-15,3 0 0 0,0-3 0 0,0 3 0 16,3 0 0-16,3 0 0 0,0 0 0 0,3 0 0 0,-3-3 0 16,6 1 0-16,-3-1 0 0,-3 0 0 0,2-2 0 0,7-1 0 15,-9-2 0-15,9 3 0 0,-6 0 0 0,6-3 0 16,-3 0 0-16,3 0 0 0,-3 0 0 0,6 0 0 15,-7 0 0-15,-2 0 0 0,0 0 0 0,3 0 0 16,-3-3 0-16,-3 0 0 0,3 1 0 0,-3-1 0 16,-3-2 0-16,3 2 0 15,0-2-52-15,0 0-9 0,-6 2-3 0,3-2-1510 0</inkml:trace>
  <inkml:trace contextRef="#ctx0" brushRef="#br0" timeOffset="33571.4212">7047 7879 877 0,'0'0'24'0,"0"0"7"15,0 0-31-15,0 0 0 0,0 0 0 0,-3-5 0 16,3 5 28-16,0 0-1 0,0 0 0 0,0 0 0 0,0 0 16 16,0 0 3-16,-3-5 1 0,3 5 0 0,0 0 1 0,0 0 0 15,0 0 0-15,0 0 0 0,-6-3 4 0,6 3 2 16,-5 0 0-16,-1 3 0 0,3-3 5 0,-6 2 1 15,3 1 0-15,0 0 0 0,-3-1-7 0,0 4-1 16,3-4 0-16,-3 4 0 0,0-1-8 0,0-3-3 16,0 4 0-16,0-1 0 0,0-2-11 0,0-1-2 15,3 1-1-15,-2 2 0 0,-1-2-11 0,0 0-1 16,0-1-1-16,0 4 0 0,3-6-4 0,-3 2-1 16,3 1 0-16,-3-1 0 0,3 1-1 0,0 0-8 0,0 2 12 15,0-2-4-15,3 2-8 0,-3 0 0 0,-3 1 0 0,6-1 0 16,-6 3 0-16,7 0 0 0,-4-3 0 0,0 3 0 15,0 0 0-15,0 0 0 0,0 0 0 16,3 0 0-16,-3 2 0 0,3 1 0 0,0-1 0 0,-3 1 0 16,3 0 0-16,-3-1 0 0,3 3 0 0,0-2 0 15,0 2 0-15,0-2 8 0,-3 2 0 0,3 0 0 16,0 1-8-16,0-1-12 0,0 0 2 0,3 0 1 16,-3 0 9-16,0 3 0 0,0-2 0 0,3 1 0 15,0-1 0-15,-3-1 0 0,3 0 0 0,0-2 0 16,-3 2 0-16,0-3 0 0,3 4 0 0,0-1-8 15,0 0 8-15,0-2 0 0,0 2 0 0,0-5 0 16,0 3 0-16,0-1 0 0,0-2 0 0,0 0-8 16,0 3 8-16,0-4 0 0,0 4-9 0,3 0 9 15,-3 2 0-15,0-3 0 0,3 4-9 0,-3 2 9 0,0-3 0 16,3 5-8-16,0-2 8 0,-3 0 0 0,6 5-11 16,-3-2 11-16,3-1-10 0,-3-2 10 0,3 3 0 15,0-3 0-15,3-1-8 0,-3 1 8 0,3-2 0 0,0-1 0 16,0 0 0-16,3 0-9 0,0-2 9 0,2 2 0 15,1-2 0-15,0 2 0 0,3-3 0 0,3 1 0 16,-3 0 0-16,3-1 0 0,2 1 0 0,-2-1 0 16,3-2 0-16,-3 0-8 0,0 3 8 0,0-3 0 15,-4 0 0-15,4-3 0 0,-3 3-8 0,3-3 8 16,3 0-8-16,0 1 8 0,-1-4 0 0,4 4 0 16,3-4 0-16,0 4 0 0,-1-4 0 0,1 4 0 0,0-1 0 15,0 0 0-15,-6 0 0 0,2 1 0 16,-2-1 0-16,-3 0 0 0,-3 1 0 0,0 2 0 15,0-3 0-15,-1 3 8 0,1-3-8 0,0 3 0 0,0 0 0 0,0 0 0 16,3 0 0-16,0-3 0 0,-1 3 0 0,4-3 0 16,-3-2 0-16,3 2 0 0,-3-2 0 0,2 2 0 15,-2-5 0-15,3 0 0 0,0 0 0 0,-3 0 0 16,3-2 12-16,-7-4-3 0,1 4 0 0,3-4 0 16,-3 4-9-16,0-4 0 0,-3 1 9 0,3 0-9 15,-1 0 0-15,-2 2 9 0,6 0-9 0,-3-2 0 16,0 2 8-16,3 1-8 0,-3-1 0 0,-1 0 0 15,1 1 8-15,0-1-8 0,-3 3 0 0,3-3 0 16,-3 1 0-16,3-1 10 0,-3 1-10 0,2-1 8 16,-2-2 4-16,0-1 0 0,0 1 0 0,3-3 0 15,-6 3 4-15,0-3 2 0,0 0 0 0,-3 3 0 0,2-3-5 16,1 0-1-16,-3 0 0 0,0 2 0 0,0-1-2 0,3 1-1 16,-3-2 0-16,0 3 0 0,3-3-9 0,-3 3 0 15,0 0 9-15,0-1-9 0,0 1 0 16,2 0 8-16,-2 2-8 0,0-2 0 0,-3-1 0 0,3 4 9 15,0-4-9-15,-3 1 0 0,3 3 8 0,-3-4-8 16,3 1 0-16,-3 2 0 0,3-2 8 0,-3 2-8 16,3-2 9-16,-3 0-9 0,0-3 8 0,2 3-8 15,-2-3 0-15,0 2 9 0,3-2-9 0,-3 0 0 16,0 1 9-16,3-1-9 0,-3 0 0 0,0 0 9 16,0-3-9-16,3 3 0 0,-3-5 8 0,0 2-8 0,-3-2 0 15,3-3 0-15,0-2 0 0,-3 2 0 16,0-3 0-16,-3-2 0 0,0 0 0 0,0 0 0 0,-3 2 0 0,3-2 0 15,-6 0 0-15,3 2 0 0,-3 1 0 0,0-1 0 16,0 1 0-16,-3-1 0 0,0-2 0 0,-3 3 0 16,0-1 0-16,-3 1 0 0,0-4 0 0,1 1 0 15,-4-2 0-15,0-1 0 0,0-3 8 0,-3 1-8 16,3-3 0-16,0 2 0 0,1 1 0 16,-4-1 0-16,3 1 8 0,-3-3-8 0,0 2 0 0,-6-4 0 15,-5-1 0-15,-7-5 0 0,-3-6 0 0,-2 1 0 16,-4-6 0-16,3 9 0 0,1-1 0 0,2 6-9 15,3 5 0-15,-5 2 0 0,-4 1 0 0,1 4-725 16,-1 7-145-16</inkml:trace>
  <inkml:trace contextRef="#ctx0" brushRef="#br0" timeOffset="36843.0467">2466 16066 1580 0,'-20'-3'35'0,"11"0"7"0,-3 3 2 0,3-2 0 0,-3-1-36 0,3 0-8 0,0-2 0 0,0 5 0 15,0-3 41-15,0 1 7 0,3 2 0 0,-3-3 1 16,3 3 5-16,1 0 1 0,-1 0 0 0,0 3 0 16,0-1-7-16,-3 1 0 0,0 2-1 0,-3 1 0 15,0-1-3-15,3 0 0 0,-6 0 0 0,3 1 0 16,0 2 3-16,0 0 0 0,1 0 0 0,2-1 0 16,-6 1 4-16,3 3 1 0,0-3 0 0,0 0 0 15,3 5-14-15,-3-2-2 0,3-3-1 0,-3 2 0 16,6 1-15-16,-3-6-2 0,1 8-1 0,2-5 0 15,-3 3-17-15,3-3 0 0,-3 5 8 0,3-5-8 0,0 3 0 0,0-4 10 16,-3 4-10-16,3-3 8 0,-3 5-8 16,3-5 0-16,-3 3 0 0,0-3 0 0,-3 2 0 0,3 1 10 15,1 2-2-15,-1-2-8 0,-3 2 11 0,3 0-11 16,0 0 10-16,-3 1-10 0,3 4 0 0,-3-2 8 16,3 2-8-16,6 1 0 0,-6 7 0 0,0-2 0 15,6 3 0-15,0 2 0 0,3-3 0 0,3-2 0 16,-3 3 0-16,6-6 0 0,0-3 0 0,3 1-8 0,-3-6 8 15,3 6 0-15,3-6-8 0,-3 3 8 0,6-3 0 0,-6-3 0 16,3 4 0-16,2-1-8 16,1-5 8-16,-6 2 0 0,6 4 0 0,-3-6-8 0,3 5 8 0,-6-3 0 15,3 4 0-15,-3-1-8 0,3 0 8 0,0 0 0 16,-1 6 0-16,1-3 0 0,3 2 0 0,-3 3 0 16,6-2 0-16,-3 5 0 0,0-8 0 0,6 5 0 15,-1-5 0-15,1 0 0 0,3-1 0 0,0-1 0 16,3-1-8-16,-3-5 8 0,2 0 0 0,-2 2 0 15,3-2 0-15,-3-2 0 0,-3 1 0 0,-1-1 0 16,1-4 0-16,0 4-8 0,3-1 8 0,3 0 0 16,-7-2 0-16,10 2 0 0,0 1 0 0,6-4 0 15,-1 3 0-15,1 1 0 0,0-4 0 0,0 9 0 16,-4-8 0-16,-2 5 0 0,-3-3 0 0,0 0 0 16,2 3 0-16,-5-3 0 0,6 3 0 0,3-2 0 15,3-1 0-15,2-2 0 0,4 2 0 0,-3 3 0 0,2-3 0 16,-2-5 8-16,-3 5-8 0,-4-2 0 15,1-3 0-15,-1468 0 0 0,2939 0 0 0,-1466 0 0 0,4 0 0 0,3 0 0 16,2 3 0-16,-2-3 0 0,-3 2 0 0,-1-2 8 16,-2 0-8-16,-3 6 0 0,-4-4 0 0,4 1 0 15,6 0 8-15,-1 2-8 0,7 0 0 0,0 3 0 16,-1-3 0-16,1 3 0 0,-6-2 0 0,-4-4 0 16,1 4 0-16,3-1 0 0,2 3 0 0,4-3 0 15,6-2 0-15,2-1 0 0,-2-2 0 0,-1 0 8 16,-8 0-8-16,3 0 0 0,-1-5 13 0,7 0-3 15,2 5-1-15,4-6 0 0,-1 4-9 0,-2 2 0 16,-7-5 9-16,-2 5-9 0,-3-6 8 0,5 6-8 0,1 0 8 0,3 0-8 16,2 6 0-16,1-6 0 0,-7 5 0 0,-2-3 8 15,-6 4-8-15,2-1 0 0,-2 0 0 0,6-2 0 16,-1 5 0-16,7-3 9 0,-4 3-9 0,1-3 0 16,-3 1 8-16,-7-1-8 0,-2-2 0 0,0 2 0 15,-1 0 0-15,7-2 0 0,0 2 0 0,2-5 0 16,4 5 8-16,-4-5-8 0,-2 0 0 0,-3 3 0 15,-4-3 11-15,-2 0-11 0,-3 0 10 0,3 5-10 16,-1-5 12-16,4 0-4 0,3 0-8 0,-1 6 12 16,1-6-4-16,0 2 0 0,-4-2-8 0,-2 6 12 15,-3-6-12-15,-6 5 8 0,-1-2-8 0,4-1 0 16,-3 1 8-16,3-3-8 0,0 0 0 0,2 5 0 16,4-5 8-16,3 0-8 0,-4-5 0 0,4 5 0 15,-3 0 9-15,-3 0-9 0,-4-3 8 0,-2-2-8 0,-3 0 8 16,3 5-8-16,-3-6 8 0,-1 4-8 15,4-4 8-15,0 1-8 0,6 2 8 0,-4-2-8 0,4 0 8 0,-3 2-8 16,6-2 0-16,-7 0 8 0,4 2-8 0,-3-2 0 16,-6-1 0-16,3 1 0 0,-1-3 8 0,-2 3-8 15,-3-3 0-15,3 0 8 0,3 3-8 0,-4-3 0 16,7-3 0-16,0 3 0 0,0 3 0 0,2 2 8 16,1-7-8-16,0 7 0 0,0-7 0 0,-4 7 0 15,-2-8 0-15,0 9 0 0,-3-4 0 0,0 1 0 16,-4-3 0-16,4-2 0 0,-3 2 0 0,3 2 0 0,-3-2 8 15,6 3-8-15,-4-3 0 0,4 3 12 0,0-3-12 0,0 3 12 16,0-3-12-16,-4 0 10 0,1-3-10 0,0 6 10 16,0-3-10-16,-3-5 0 0,-4 7 9 0,-2-2-9 15,3-5 0-15,-6 8 9 0,0-8-9 0,3 0 0 16,-6 5 9-16,3-6-9 0,-3-4 0 0,0 5 9 16,0-6-9-16,-1 6 10 0,1-6-10 0,0 3 10 15,-3-2 0-15,0-1 0 0,0 4 0 0,0-4 0 16,0 0 4-16,-3 6 1 0,-3 0 0 0,3 0 0 15,-3 0-3-15,0-1 0 0,0 1 0 0,-3 0 0 16,3 0-12-16,-3-1 9 0,0 1-9 0,-3-3 8 16,3 0-8-16,-6-2 8 0,3-3-8 0,0-3 8 15,-3-3-8-15,0-2 0 0,4-2 0 0,-4-1 8 16,0 0-8-16,0 6 0 0,0-6 9 0,-3 5-9 16,0 6 0-16,0-3 8 0,-3 3-8 0,-3 0 0 15,-2-3 0-15,-1 6 8 0,0-3-8 0,-3-1 0 0,0-1 0 16,-3 2 0-16,1-1 0 0,2-1 0 15,-3-1 0-15,3 3 0 0,0-1 0 0,1 4 0 0,2-1 0 16,0 1 0-16,0 2 0 0,0-3 0 0,3 6 0 0,-5 0 0 16,-1 0 0-16,-3 2 0 0,-6 1-8 0,1-1 8 15,-7-2-8-15,3 5 8 0,0 0 0 0,1-3-8 16,-1 1 8-16,3-1 0 0,3-2 0 0,-2 2-8 16,2-2 8-16,-6 5 0 0,0-2 0 0,-2 2 0 15,-1 0 0-15,-3 0 0 0,1 0 0 0,2 3 0 16,0-1 0-16,4 1-8 0,5 2 8 0,0 1 0 15,-3-4-9-15,-2 4 9 0,-1 2 0 0,-3 0-9 16,-2 0 9-16,-4-3 0 0,0 3-9 0,4-3 9 0,2 3 0 0,0-2-9 16,6-1 9-16,1 0 0 0,-1-2 0 0,-3 3 0 15,-2-4 0-15,-1 1 0 0,-6 0 0 0,1 2 0 16,-1-2 0-16,3-1 0 0,4 4 0 0,2-3 0 16,3 5 0-16,0-3 0 0,1 3 0 0,-4 0 0 15,-6 0 0-15,1 3 0 0,-4-3 0 0,3 5 0 16,-2 0 0-16,2-2 0 0,3 2 0 0,6 0 0 15,4-2 0-15,-4 2 0 0,3-2 0 0,-3 2-8 16,1-5 8-16,-4 0 0 0,0 0 0 0,-2 0 0 16,-1 0 0-16,3 0 0 0,0-2 0 0,1-1 0 15,5-5 0-15,3 8 0 0,-3-8 0 0,4 3 8 16,2-3-8-16,-3 3 0 0,-3-1 0 0,-2-2 0 16,-1 3 0-16,-3 2 8 0,0-2-8 0,1 2 8 15,-4 1-8-15,6 2 0 0,0 0-8 0,4 0 8 16,-1 2 0-16,0 1 0 0,3 0 0 0,-5 2 0 15,-1-2 0-15,0-1 0 0,-6 4 0 0,1-1 0 0,-1-2 0 0,0-3 0 16,1 5 0-16,5-3 0 0,0-2 0 0,3 0 0 16,4 0 0-16,-1 0 0 0,-3-2 0 0,0-3 0 15,1 5 0-15,-4-3 0 0,-3-2 0 0,0 2 0 16,1-2 0-16,-1 2 0 0,0-2 0 0,3 2 0 16,1 0 0-16,5 1 0 0,0-1 0 0,3 0 0 15,-2 1 0-15,-1 2 0 0,0 0 0 0,-3 2 0 16,-3 1 0-16,1 0 0 0,-4-3 0 0,0 2 0 15,1 1 0-15,-1 0 0 0,6 2 0 0,-3-2 0 0,7-1 0 16,-1-2 0-16,0 0 0 0,0 3 0 0,-6-3 0 0,1 3 0 16,-7-3 0-16,0 2 0 0,-8-2 0 0,5 3 0 15,-3-3 0-15,4 3 0 0,8-3 0 0,-9 5 0 16,10-3 0-16,-7 1 0 0,-3 0 0 0,-3 5 0 16,-2-3 0-16,-1 8 0 0,1-5 0 15,2 3 0-15,6-1 0 0,1 1 0 0,5-3 0 0,3 2 0 16,-9 1 0-16,4 2 0 0,-1-2 0 0,-6 2 0 15,4-2 0-15,-1-1 0 0,0-2 0 0,3 0 0 16,4 0 0-16,2-3 0 0,3 6 0 0,3-3 0 16,4 0-14-16,2-3 2 0,-3 3 1 0,6-3-975 15,3 3-195-15</inkml:trace>
  <inkml:trace contextRef="#ctx0" brushRef="#br0" timeOffset="39265.1138">7131 7893 1717 0,'0'0'48'0,"0"0"12"0,0 0-48 0,0 0-12 0,-3 5 0 0,3-5 0 16,0 0 118-16,0 0 22 0,0 0 4 0,0 0 0 15,0 0-66-15,0 0-14 0,0 0-2 0,0-5-1 16,3-1-25-16,0-2-4 0,0 3-2 0,3 0 0 16,3-1-8-16,-3 1-2 0,5 0 0 0,1 0 0 15,0 2-4-15,3 0 0 0,3 1-1 0,3-1 0 16,0 3-3-16,2-3 0 0,1 3 0 0,0-2 0 15,3 2-12-15,-3 0 0 0,-1 0 0 0,1 0 0 16,-3-3 0-16,0 0 0 0,0 1 8 0,-3-1-8 16,-3 0 8-16,5 1-8 0,-2-3 11 0,0 2-11 15,3-2 10-15,0-1-10 0,-3 4 8 0,2-4-8 0,-2 1 0 16,0 2 8-16,-3-2-8 0,3 2 0 16,-3-2-38-16,0 3-13 0,0-4-2 0</inkml:trace>
  <inkml:trace contextRef="#ctx0" brushRef="#br0" timeOffset="144745.9753">6324 7408 1814 0,'0'0'52'0,"0"0"10"0,0 0-50 0,0 0-12 16,0 0 0-16,0 0 0 0,0 0 170 0,0 0 31 0,0 0 7 0,0 0 0 0,0 0-76 0,0 0-15 31,0 0-3-31,0 0-1 0,0 0-33 0,6 8-6 0,-3-2-2 0,3-1 0 0,-6-5-18 0,3 8-4 16,0 0-1-16,3 0 0 0,-6 0-14 0,3 0-3 15,-3-1-1-15,0 1 0 0,0 3-8 0,0-3-2 16,-3 3 0-16,0-1 0 0,0 3-7 0,-3 1-2 0,0-4 0 0,3 6 0 31,-6 0-12-31,3 0 11 0,0 5-11 0,0 0 10 0,-3 0-10 0,3 3 0 0,0 3 0 0,-3-4 8 31,6 1-8-31,-2 0 0 0,-1-3 0 0,0-2 0 0,3-1 0 0,0-2 0 0,0-3 9 0,0 1-9 16,-3-4 0-16,6-2-12 0,-3 3 2 0,0-3 0 47,3 0-42-47,-3-3-8 0,3-5-1 0,0 10-1 16,0-2-61-16,3 0-12 0,-3-8-2 0,0 0-1215 0</inkml:trace>
  <inkml:trace contextRef="#ctx0" brushRef="#br0" timeOffset="144949.2396">6553 7691 2882 0,'0'0'82'0,"0"0"17"0,0 0-79 0,0 0-20 16,0 0 0-16,0 8 0 0,0-2 112 0,0 2 20 16,0 0 3-16,3-1 1 0,0 1-64 0,0 0-12 15,0 3-2-15,0-3-1 0,0 2-29 0,0-2-5 16,3 0-2-16,-3 0 0 0,0 0-11 0,0 0-2 15,3-3-8-15,-3 3 12 0,3-2-12 0,-3-1 0 16,0 0 0-16,-3-5 0 16,0 0-64-16,6 3-20 0,3 0-3 0</inkml:trace>
  <inkml:trace contextRef="#ctx0" brushRef="#br0" timeOffset="146095.5652">1657 15266 2667 0,'0'0'59'0,"0"0"12"0,0 0 2 0,0 0 2 0,0 0-60 0,0 0-15 0,0 0 0 0,9-2 0 16,-6 2 71-16,6-3 11 0,3 1 2 0,-4 2 1 16,4-3-27-16,3 3-6 0,-3-3 0 0,3 3-1 15,0 0-12-15,6 0-3 0,-9 0 0 0,6 3 0 16,-10 0-14-16,7-1-3 0,-3 3-1 0,3 1 0 15,-6-1-3-15,3 3-1 0,-9 3 0 0,3-3 0 16,0 5 1-16,0 0 0 0,-6-2 0 0,3 4 0 16,-3-1-3-16,0 2 0 0,-3-3 0 0,3 0 0 15,-6 0-4-15,-3 0 0 0,3 1-8 0,-6-4 12 16,3 3-4-16,-6-2 0 0,3 0-8 0,-3-1 12 16,7 1-12-16,-10-3 0 0,6 2 0 0,-3-2 0 15,0-2 0-15,3 2 0 0,3-1 0 0,-3-1 0 0,3-1 0 0,0-2 0 16,0 2 0-16,7 0 0 0,-7 1 0 15,3-4 0-15,6-2 0 0,0 0 0 0,0 0 0 0,0 0 0 16,-6 3 0-16,6-3 0 0,0 0 9 0,0 0-9 16,0 0 8-16,0 0-8 0,0 0 12 0,0 0-4 15,12 2 0-15,-3-2 0 0,-4 0-8 0,4 0 12 16,3 0-12-16,3 0 12 0,0 0-12 0,0 0 12 0,6 0-12 0,-6 0 12 16,3-2-12-16,-1 2 0 0,4-3 9 0,-6 3-9 15,0 0 12-15,0-2-3 0,0 2 0 0,-3-3 0 16,0 3-9-16,-1 0 0 0,-2-3 0 0,0 3-11 15,-3 0 11-15,6 0-12 16,-9 0 12-16,3 0-12 16,6 0-28-16,-9 0-5 0,3 3-2 0,-6-3 0 15,6 0-74-15,-6 0-15 0,9 3-4 0,-3-3-1265 0</inkml:trace>
  <inkml:trace contextRef="#ctx0" brushRef="#br0" timeOffset="146329.995">2145 15351 3218 0,'-9'11'92'0,"6"-6"18"0,0 3-88 0,3-3-22 16,-3 1 0-16,3-6 0 0,0 7 77 0,0-1 11 16,0-6 3-16,0 8 0 15,3-3-43-15,0 0-8 0,0 1-1 0,3-1-1 0,0 0-30 0,3-5-8 16,0 5 0-16,-3-2 0 0,3 0 0 0,3-1 0 15,-3-2 0-15,5 0 0 16,-5 0-31-16,3 0-7 0,0 0-2 0,6 0-1505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2:38:48.8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542 10028 756 0,'6'-8'280'0,"-6"8"-216"0,3-6-20 16,-3 4 260-1,0 4-176-15,0-2 152 0,0 0-164 16,0 3 132 0,0 2-140-16,0 3 68 0,0 0-104 0,0 3 68 15,0-1-80-15,-3 4 4 16,3-1-40-16,-6 5 24 16,3 1-32-16,-6 5-12 15,1 2-8-15,-4 3 20 16,3 0-8-16,-6 6 4 15,6-1-4-15,-3 3 12 16,3 0-12-16,-3-2-4 16,6-4 0-16,-3-1-16 15,6-4 8-15,-3-5 48 16,6 0-24-16,-6 1 0 16,6-4-12-16,-3-7 64 15,3-1-40-15,0-7 24 16,3 0-36-16,0-1 60 15,3 1-44-15,3-1 0 16,3 1-20-16,3-3 16 16,3 0-20-16,3 0-4 15,0 3-4-15,8-6-4 16,1 3 0-16,3-3 0 16,-3 1 0-16,2-3-12 15,-2-1 8-15,-6-2 12 16,0 6-4-16,-6-6 8 15,-1 2-8-15,-2-4-64 16,-3 5 32-16,-3-3-224 16,-3 2 136-16,-6-4-380 0,3 4 280 15,-3-4-484-15,0 2 396 16</inkml:trace>
  <inkml:trace contextRef="#ctx0" brushRef="#br0" timeOffset="312.5428">14926 10295 1276 0,'0'-5'472'0,"0"5"-364"0,6 0-32 0,-3 0 320 15,0 2-232-15,0 1 144 16,3 5-180-16,0 2 44 16,3 6-100-16,0 3 32 15,0 2-64-15,3 0-4 16,3 3-20-16,0 0-28 16,2-3 4-16,-2-5-136 15,3 0 76-15,-3-8-304 16,0-3 208-16,0-10-472 15,3-1 356-15</inkml:trace>
  <inkml:trace contextRef="#ctx0" brushRef="#br0" timeOffset="593.8269">15278 10263 1704 0,'0'0'632'0,"0"0"-492"0,-9 13-40 0,0-5 228 15,6 3-200-15,-9 7 108 16,6 1-140-16,-12 10 8 16,6 0-60-16,-9 11-20 15,3-3-12-15,-8 5 24 16,2 1-20-16,-9-1 32 16,3-5-32-16,-8 8 12 15,5-3-16-15,-3 9-16 16,9-6 0-16,-2 0-24 15,8-6 16-15,-3-4-260 16,9-9 152-16,0-2-492 16,6-6 344-16</inkml:trace>
  <inkml:trace contextRef="#ctx0" brushRef="#br0" timeOffset="1766.1467">15379 10605 1224 0,'-3'7'456'0,"3"-7"-356"0,0 14-28 0,0-6 272 16,0 0-204-16,0 2 164 15,0 1-176-15,0 2 64 16,0 0-112-16,0 3 8 15,0 3-52-15,-3-1-12 16,3 3-16-16,-3 3 4 16,0-3-8-16,-3 0 16 15,6 1-12-15,-6-4-180 16,6-2 96-16,-3-5-360 16,3-1 244-16</inkml:trace>
  <inkml:trace contextRef="#ctx0" brushRef="#br0" timeOffset="1984.9368">15730 10343 1464 0,'-12'0'544'0,"12"0"-424"0,9 8-32 0,-9-6 348 16,3 1-256-16,0-1 60 15,3 1-144-15,3 0-28 16,0 2-40-16,3-5-168 16,3 0 76-16</inkml:trace>
  <inkml:trace contextRef="#ctx0" brushRef="#br0" timeOffset="2154.7262">15724 10530 1372 0,'-18'24'508'0,"18"-24"-396"0,0 13-32 0,0-10 444 15,6 2-304-15,0 1 176 16,3-1-232-16,3-5 4 16,3 3-100-16,3-3-184 15,0 0 60-15</inkml:trace>
  <inkml:trace contextRef="#ctx0" brushRef="#br0" timeOffset="2764.1643">16382 10075 716 0,'-6'0'264'0,"6"0"-204"0,-3 8-16 0,0-5 308 16,6 2-200-16,-6 1 292 15,3 1-252-15,-3 4 148 16,3 5-196-16,-6 2 64 16,0 1-120-16,-6 2 12 15,6 3-60-15,-9 8-40 16,3-1-4-16,-5 12 8 15,5-4 0-15,-3 6-4 16,3-5 4-16,-3 0-4 16,6-6 0-16,-3 1 0 15,6-9 0-15,0-2 52 16,3-6-28-16,0-2 60 16,6 0-48-16,-3-5 80 15,6-1-64-15,3-4 60 16,3 2-60-16,6-3 40 0,0 0-52 15,9-2 8-15,-1-1-32 16,7-2 0-16,-3 0-8 16,3-2-68-16,-4 2 32 0,-2-6-164 15,0 4 108-15,-3-6-492 16,-3 3 320-16</inkml:trace>
  <inkml:trace contextRef="#ctx0" brushRef="#br0" timeOffset="2998.567">16638 10417 1620 0,'-3'5'600'0,"3"-5"-464"0,0 8-40 16,0-3 360-1,3 0-268-15,0 6 100 16,6 5-168-16,-3 0-20 15,3 0-60-15,0 0-8 16,0-1-20-16,2 1-52 16,1-2 24-16,0-4-280 15,3 1 164-15,-3-6-420 16,3 3 312-16</inkml:trace>
  <inkml:trace contextRef="#ctx0" brushRef="#br0" timeOffset="3217.3854">16885 10398 1712 0,'-3'-5'636'0,"3"5"-496"0,-3 8-36 0,0-3 400 15,3 3-296-15,-6 8 156 16,3 5-216-16,-6 6-4 16,0-1-88-16,-6 6-40 15,6 2-16-15,-8 1 8 16,2-4-4-16,-6 12 8 15,3-4-8-15,-3 9-56 16,6-6 28-16,-3-2-252 16,6-3 152-16</inkml:trace>
  <inkml:trace contextRef="#ctx0" brushRef="#br0" timeOffset="3561.2418">16947 10679 1704 0,'12'2'632'0,"-12"-2"-492"0,18 16-40 16,-12-8 316-1,3 0-248-15,0 3 48 16,0-1-132-16,-3 1-52 16,0 2-20-16,-3-2-56 15,0-1 24-15,-9 3-144 16,0 1 92-16,-9 1-84 15,3 1 92-15,-6 0 24 0,3 3 24 16,-3-3 96-16,7-1-48 0,2-1 184 16,6-4-120-16,3-2 72 15,3 0-100 1,6-5 44-16,5 2-68 0,1-2 16 16,3-1-40-16,-3-2-16 15,3 3-8-15,-3-6-384 16,0 3 212-16</inkml:trace>
  <inkml:trace contextRef="#ctx0" brushRef="#br0" timeOffset="4019.0919">17471 10520 2056 0,'-18'24'764'0,"18"-24"-596"0,3 8-44 16,-3-6 212-16,0 4-208 0,0-1-120 16,3 0-16-16,0-8-248 15,3 3 140-15,3-7-308 16,3 1 236-16,-6-2-92 16,3 6 160-16,-6-6 64 15,0 8 32-15,-3-3 156 16,0 3-72-16,0 0 160 15,0 5-124-15,-3 1 172 16,3-1-148-16,-3 0 96 16,3 1-124-16,-3-6 112 15,6 0-120-15,-3 2 56 16,3 3-80-16,0-2 20 16,3 2-48-16,0-2 8 15,3 2-24-15,0-2-16 16,0 2-4-16,3-2 20 15,2 0-8-15,1-1-4 16,0 1 0-16,0-3-16 16,3 3 8-16,-3-3-76 15,0 0 44-15,-6-3-84 16,3 3 68-16,-6-3-332 16,2 3 208-16</inkml:trace>
  <inkml:trace contextRef="#ctx0" brushRef="#br0" timeOffset="4315.9981">17468 10790 1724 0,'3'0'640'0,"-3"0"-500"0,18 5-36 0,-12-2 340 15,3-1-264-15,0 1 104 16,0 2-168-16,3-2-36 16,0 2-48-16,3 0-48 15,-1 3 8-15,4-5-404 16,0 2 224-16,0-5-828 15,3 3 568-15</inkml:trace>
  <inkml:trace contextRef="#ctx0" brushRef="#br0" timeOffset="4675.3756">18561 10597 932 0,'-36'0'348'0,"36"0"-272"0,-12 2-20 0,6-4 280 15,3 2-196-15,-3-3 328 16,6 3-264-16,-3-3 280 15,3 6-276-15,0 0 144 16,6 5-208-16,0-1 4 16,0 4-92-16,3 0-24 15,0-1-20-15,0 1-20 16,6 2 4-16,-3-2-200 16,0-1 112-16,2-5-464 15,1 3 308-15,3-8-724 16,3 0 548-16</inkml:trace>
  <inkml:trace contextRef="#ctx0" brushRef="#br0" timeOffset="4831.6762">18885 10597 2048 0,'9'8'756'0,"-9"-8"-588"0,6 7-44 15,-3-4 52 1,3 2-120-16,3-2-196 15,3 2 72-15,3-5-684 16,0 0 416-16</inkml:trace>
  <inkml:trace contextRef="#ctx0" brushRef="#br0" timeOffset="4973.669">19275 10583 2088 0,'18'14'772'0,"-18"-14"-596"0,15 5-56 0,-6 0 52 16,0 0-120-16,0-2-48 16,3 2-4-16</inkml:trace>
  <inkml:trace contextRef="#ctx0" brushRef="#br0" timeOffset="5598.7752">20165 10279 1712 0,'0'3'636'0,"0"-3"-496"0,6 16-36 0,-6-6 252 16,0 3-216-16,-6 9 56 15,0 1-116-15,-9 9 24 16,6 0-64-16,-6 2-12 16,7-2-16-16,-7 0 24 15,6-3-20-15,-6-5-12 16,6 0-8-16,0-3 28 15,3 0-12-15,3-3-4 16,3 1-4-16,0-6 12 16,6 0-8-16,3-2 48 15,3 0-28-15,3-4 48 16,3 4-44-16,2-6 36 16,4 3-36-16,0-5 0 15,-3 0-20-15,3-3 0 16,-3 0-4-16,5-3-24 15,-2 3 8-15,0-5-120 16,0 2 72-16,0-5-320 0,-4 5 208 16,-2-5-708-16,0 6 488 15</inkml:trace>
  <inkml:trace contextRef="#ctx0" brushRef="#br0" timeOffset="5833.1744">20522 10533 2088 0,'0'3'772'0,"0"-3"-596"0,9 10-56 0,0-4 248 16,0 2-228-16,3 2 20 16,3 1-96-16,3 2-40 15,3 0-16-15,-1 0-28 16,-2 3 12-16,-3-3-232 15,0-2 128-15,-3-3-508 16,0 0 348-16,-3-8-620 16,3 3 508-16</inkml:trace>
  <inkml:trace contextRef="#ctx0" brushRef="#br0" timeOffset="6083.2002">20781 10485 1952 0,'-6'6'724'0,"6"-6"-564"0,-3 10-44 15,0-2 336 1,3 3-272-16,-3 5 120 16,3 5-176-16,-6 0-64 15,3 3-36-15,-6 5-24 0,4-3 4 16,-7 9-16-16,3-1 8 0,-9 14 4 16,3-3 0-16,-9 5 8 15,3-5-4-15,-5-3-64 16,5-7 32-16,0-6-340 15,6-3 204-15,3-10-656 16,6-5 460-16</inkml:trace>
  <inkml:trace contextRef="#ctx0" brushRef="#br0" timeOffset="6473.8712">20835 10742 2140 0,'-3'8'792'0,"3"-8"-616"0,-6 19-48 16,3-6 240 0,3 0-228-16,-3 11-24 15,0 0-72-15,0 2-32 16,3-2-8-16,0 0-40 16,3-3 20-16,-3-3-56 15,3-2 40-15,-3-2-56 16,3-1 52-16,3-11-36 15,3-2 40-15,3-15 20 16,3 1 8-16,2-10-8 16,1 3 8-16,3-5 20 15,3 7-8-15,0-2 104 0,-3 8-64 16,-4 2 60-16,-2 9-64 16,-3 4 68-1,0 9-64-15,-6 2 0 16,3 6-28-16,-6-1-12 0,0 3-4 0,-3-2-68 15,0-1 36-15,0-4-296 16,3-4 180-16,0-7-656 16,3 0 448-16</inkml:trace>
  <inkml:trace contextRef="#ctx0" brushRef="#br0" timeOffset="6708.2663">21266 10623 1972 0,'-11'16'732'0,"11"-16"-568"0,5 5-48 16,-2-5 300 0,6 3-252-16,3-1 40 15,6 4-124-15,0-4-32 16,3 1-32-16,0 0-28 15,-3-1 4-15,-4-2-296 16,-2 3 168-16,-3-3-772 16,-3 3 504-16</inkml:trace>
  <inkml:trace contextRef="#ctx0" brushRef="#br0" timeOffset="6880.1288">21287 10814 1972 0,'-12'13'732'0,"12"-13"-568"0,6 2-48 0,-3 1 272 16,6 0-236-16,3-1 36 16,6 1-112-16,3 0-76 15,0-1-4-15,2-4-436 16,1 2 244-16</inkml:trace>
  <inkml:trace contextRef="#ctx0" brushRef="#br0" timeOffset="7331.9644">21766 10562 2024 0,'-20'13'752'0,"20"-13"-584"0,-12 22-48 16,6-12 276-1,3 3-240-15,0 3-8 16,3 0-92-16,-3 3-52 15,6 2-4-15,-3 3-8 16,6 2 0-16,0 3 16 16,3 0-4-16,3 0-20 15,2 1 8-15,4-7-32 16,3-2 24-16,3-5-20 16,0-2 20-16,3-9-16 15,-1 0 16-15,1-7-8 0,0-1 12 16,-3-10 0-16,0 2 4 15,-4-13 32-15,1 3-12 0,-6-8 24 16,-3 3-24-16,-3-12 40 16,0 9-28-16,-6-10 4 15,3 7-16-15,-6-8 0 16,0 9-4-16,-6-4 12 16,3 11-12-16,-12-2 16 15,3 7-16-15,-15 3-152 16,3 6 76-16,-17 5-500 15,5 5 316-15</inkml:trace>
  <inkml:trace contextRef="#ctx0" brushRef="#br0" timeOffset="8675.9805">14584 11525 652 0,'0'-10'244'0,"0"10"-192"0,0-14-12 16,0 9 252 15,0 3-168-31,0-4 248 16,0 4-212-16,0-4 204 0,3 4-208 0,-3-1 132 0,0 6-168 0,0-1 116 15,0 4-136-15,0 4 24 16,0 6-72-16,-3 3-12 16,3-1-24-16,-6 11 8 15,3-2-16 1,-6 10-4-16,0 2 0 0,-6 6 12 16,3-2-8-16,-2-1-40 15,2-2 20-15,-3-6 0 16,6-2 12-16,-3-3 0 15,6-3 0-15,0-4-12 16,3-1 8-16,-3-3-4 16,6-2 0-16,0-3 52 15,3 1-24-15,0-4 60 16,3 1-44-16,3-6 44 31,3 3-44-31,3-5 52 0,3 2-52 0,2-5 12 31,4 0-32-31,3 0 0 0,0 0-8 0,3-3-16 16,-1 3 4-16,-2-2 4 16,-3-1 0-16,-3-2 16 31,-3 5-8-31,0-6-12 16,-4 6 0-16,-2-5-84 15,0 5 48-15,-6-3-380 0,3 3 232 0,-3-2-724 16,3-1 512-16</inkml:trace>
  <inkml:trace contextRef="#ctx0" brushRef="#br0" timeOffset="9083.9364">15108 11851 1496 0,'-3'8'552'0,"3"-8"-428"0,0 8-36 16,0-6 352-1,0 1-260-15,3 0 128 16,3 2-180-16,0 3 32 16,3 2-92-16,0 1-20 15,3-1-32-15,-1 4-12 16,4-1 0-16,-3-2-24 0,0 2 12 0,-3-3-200 15,3 4 116-15,-3-4-296 16,3 3 216-16</inkml:trace>
  <inkml:trace contextRef="#ctx0" brushRef="#br0" timeOffset="9396.2294">15379 11811 1860 0,'-12'19'688'0,"12"-19"-536"0,-9 15-40 0,6-7 308 16,3 3-252-16,-3 2 84 16,0 3-152-16,-3 3-8 15,3 2-52-15,-6 5 44 16,0 1-48-16,-6 12 12 15,6 4-32-15,-8 10-8 16,5-1-4-16,-9 4-4 16,3-8 0-16,-6-1-12 15,6-7 8-15,-6-3-192 16,10-5 108-16,-4-6-552 16,6-5 352-16,-3-7-1280 0,6-1 876 15</inkml:trace>
  <inkml:trace contextRef="#ctx0" brushRef="#br0" timeOffset="11854.6055">15712 11811 984 0,'0'-3'368'0,"0"3"-288"0,3 3-20 0,-3-3 344 16,0 0-232-16,3 0 196 16,0 0-212-16,0 0 100 15,3 0-148-15,3 0-24 16,0 3-52-16,0-1-4 15,3 1-16-15,-3-3-52 16,3 3 24-16,-7-1-304 16,4 4 176-16,-6-1-568 15,3 0 400-15</inkml:trace>
  <inkml:trace contextRef="#ctx0" brushRef="#br0" timeOffset="12073.3075">15712 12031 1120 0,'-6'5'416'0,"6"-5"-324"0,3 3-24 0,-3-3 420 31,0 0-280-31,3 0 180 0,3 2-224 0,0 1 84 16,3-1-144-16,-3 1-40 16,3 0-40-16,0-3-44 15,3 2 8 1,-3-2-268-16,3 3 152 0,-4-3-428 15,4 0 312-15</inkml:trace>
  <inkml:trace contextRef="#ctx0" brushRef="#br0" timeOffset="13281.2297">16281 11546 548 0,'0'-5'204'16,"0"5"-156"-16,0-3-16 0,0 1 256 15,0 4-164-15,-3-2 268 16,3 0-224-16,-3 0 192 16,0 6-208-16,-3-1 96 15,6 0-140-15,-6 9 36 16,3-1-84-16,-6 11 0 15,6-1-36-15,-6 12-20 16,6 2-8-16,-6 5 4 16,3-2 0-16,-6 2 0 15,6-2 0-15,-6 0 0 16,3-6 0-16,-2-2-20 0,2-3 12 16,-3-3 12-16,6-5 0 15,0-5-12-15,3 0 4 0,0-5 56 16,3-1-28-16,0-2 68 15,3 0-52-15,0-2 152 16,6-1-112-16,-3-2 20 16,3-1-60-16,0 1 28 15,2 2-40-15,1-2-4 16,0 2-16-16,6-2 4 16,0 2-8-16,6-5 8 15,0 3-8-15,2-3 8 16,-2 0-8-16,0-3 16 15,0 3-12-15,-3-3 16 16,0 1-16-16,-7-4 16 16,1 6-16-16,-3-2-4 15,-3 2 0-15,-6-3-4 16,3 6 0-16,-9-3-176 16,3 0 96-16,-9 0-480 15,3 0 312-15</inkml:trace>
  <inkml:trace contextRef="#ctx0" brushRef="#br0" timeOffset="13828.2806">16944 11570 932 0,'-11'0'348'0,"11"0"-272"0,-3-5-20 0,-3 5 296 15,3 5-204-15,-6-2 240 16,3 0-224-16,-9 2 120 16,6 0-164-16,-9 3 148 15,6 3-156-15,-6 2 72 16,3 3-112-16,-2 8 52 16,2-1-72-16,-3 9 16 15,3 0-40-15,-3 8 8 16,6-1-20-16,-3 4 8 15,6-6-12-15,-3 8 12 16,4 0-16-16,-4 7 4 16,6-1-4-16,0 2 4 15,3-8-8-15,3-3-20 16,3-5 8-16,0-5 4 0,0-3 4 16,0-5 0-16,6-3 0 15,0-5-36-15,2-3 20 0,1-2-92 16,0-1 60-16,0-5-284 15,3 3 184-15</inkml:trace>
  <inkml:trace contextRef="#ctx0" brushRef="#br0" timeOffset="14697.2417">17150 11769 612 0,'-3'-3'228'0,"3"3"-180"0,-3 0-12 0,0 0 272 15,6 0-176-15,-3-3 184 16,0 3-180-16,-3-5 168 15,3 5-176-15,-3-3 112 16,0 6-136-16,-3-3 84 16,3 3-108-16,-6-1 56 15,3 4-80-15,-6 2 40 16,6 2-56-16,-6 3 16 16,3 3-36-16,-5 3 28 15,2-1-32-15,-6 4 4 16,6-1-12-16,-3 0 4 15,6 0-8-15,-3 0 24 16,6-2-16-16,0-1 32 16,3 1-28-16,0-1 20 15,6 1-20-15,0-1 8 16,6 1-12-16,0-1-8 16,3-2 0-16,0-3-24 15,0 1 12-15,0-6-252 16,0 0 144-16,0-8-500 0,-1 2 344 15,7-7-652-15,0 0 524 16</inkml:trace>
  <inkml:trace contextRef="#ctx0" brushRef="#br0" timeOffset="14927.426">17296 12036 1432 0,'-9'8'532'0,"9"-8"-412"0,3 10-36 0,-3-4 368 16,3 2-264-16,0 2 108 16,0 3-172-16,-3 3 32 15,3 3-92-15,-3-1 0 16,0 4-40-16,0-1-76 16,0-3 28-16,-3 1-440 15,3-3 252-15,-3-6-852 16,3-2 596-16</inkml:trace>
  <inkml:trace contextRef="#ctx0" brushRef="#br0" timeOffset="15443.1573">17575 11771 1068 0,'-14'6'396'0,"14"-6"-308"0,0 10-24 0,0-5 424 16,0 1-280-16,0 4 260 16,0 1-272-16,0 2 76 15,3 3-160-15,0 0 12 16,0 0-72-16,0 0-28 16,2 2-16-16,1-2-72 15,0 0 36-15,0-3-244 16,3 0 152-16,-3-5-328 15,3 0 252-15,0-2-364 16,0-1 316-16</inkml:trace>
  <inkml:trace contextRef="#ctx0" brushRef="#br0" timeOffset="15724.381">17790 11792 1632 0,'-3'0'604'0,"3"0"-472"0,0 6-32 15,0-4 312-15,0 1-244 0,-3 2 180 16,3 6-204-16,-6 0 108 16,0 2-144-16,-6 0 4 15,3 3-68-15,-9 0-20 16,6 2-12-16,-9 3-20 16,7 3 4-16,-7 3 4 15,3-1 0-15,-3 6-36 16,3 0 20-16,-3 5-116 15,9-3 72-15,-2 0-256 16,5-4 176-16,-3-7-428 16,6-1 316-16</inkml:trace>
  <inkml:trace contextRef="#ctx0" brushRef="#br0" timeOffset="16021.5024">17837 12121 1380 0,'-3'13'512'0,"3"-13"-396"0,3 10-36 16,0-7 344-1,0 2-248-15,0 6 196 16,0-1-216-16,0 4 56 0,0-1-124 0,-3 5 80 15,0 4-92 1,-3 1-8 0,3-1-40-16,-3-1-8 0,0-3-12 0,-3 1-96 15,6-1 52 1,-3-2-404 0,3-3 244-16,0-7-824 0,6-1 572 0</inkml:trace>
  <inkml:trace contextRef="#ctx0" brushRef="#br0" timeOffset="16443.2234">18061 11951 1508 0,'-6'3'556'0,"6"-3"-432"0,-3 5-36 15,3-2 244-15,6-1-200 16,-3-2 152-16,6 3-168 16,2-3 80-16,4 3-112 0,6-1 32 15,0 1-68-15,6 0-16 16,3 2-20-16,-1-5-20 16,-2 3 4-16,0-6-172 15,0 3 96-15,-3-3-304 16,-4 3 216-16,-2-5-468 15,-3 0 356-15</inkml:trace>
  <inkml:trace contextRef="#ctx0" brushRef="#br0" timeOffset="16662.0429">18326 11718 1352 0,'-15'8'500'0,"15"-8"-392"16,-6 14-28-16,0-4 476 15,6 1-320-15,-6 5 216 16,6 2-264-16,-6 6 28 16,6 2-128-16,-6 4-8 15,6-4-48-15,-6 3 24 16,6-2-32-16,-6 7-32 16,6-2 4-16,-6 5-88 15,6 0 52-15,-3 0-356 16,3-3 220-16</inkml:trace>
  <inkml:trace contextRef="#ctx0" brushRef="#br0" timeOffset="17240.1701">18864 11766 716 0,'-6'-3'264'0,"6"3"-204"0,-3-5-16 16,0 2 316 0,6 3-204-16,-6-5 316 15,3 3-268-15,-3-1 200 16,0 3-236-16,-5 0 48 15,-1 5-128-15,-9 0 8 16,6 3-56-16,-9 3-4 0,3 5-24 16,-6 5-16-16,6 0 0 0,-5 6-4 15,8-4 0-15,-3 4 24 16,6-3-8-16,3 2 32 16,3-2-24-16,0 2 12 15,6 1-16-15,0-1-8 16,6 1 0-16,0-3-40 15,6-3 20-15,0-5-248 16,3 0 144-16,3-11-392 16,0-3 292-16,2-12-500 15,1 2 408-15</inkml:trace>
  <inkml:trace contextRef="#ctx0" brushRef="#br0" timeOffset="17583.9891">18918 11994 1184 0,'-6'13'440'0,"6"-13"-344"0,3 10-24 16,-3-7 256 0,6 2-192-16,0 3 192 15,6 0-188-15,-3 3 76 16,0-1-124-16,-3 1 12 16,0 0-64-16,-4-1 4 15,4 3-28-15,-9-2 8 16,0 2-12-16,-2 0 0 15,-1 3-4-15,-6 0 4 16,6 0-8-16,-9 0-28 0,6-3 12 16,-3-2 48-16,6-1-16 15,-3-2 60-15,6 0-44 0,0 0 80 16,3 0-64-16,0-3 16 16,3 1-36-16,0-4-4 15,3 1-16-15,3 2-8 16,0 0 0-16,0-5-48 15,3 3 24-15,0-6-364 16,0 1 212-16</inkml:trace>
  <inkml:trace contextRef="#ctx0" brushRef="#br0" timeOffset="17818.6718">19192 11843 1972 0,'-6'10'732'0,"6"-10"-568"0,18 11-48 15,-9-6 184 1,0 3-188-16,2 3 44 16,1 2-92-16,3 3-32 15,3 0-20-15,0 0-100 16,0-3 52-16,0 0-412 15,-3-2 248-15,-1-3-628 16,1-3 464-16</inkml:trace>
  <inkml:trace contextRef="#ctx0" brushRef="#br0" timeOffset="18063.8551">19460 11769 1612 0,'-24'18'596'0,"24"-18"-464"0,-9 21-36 0,3-10 388 0,6 0-284 0,-6 2 140 31,3 3-200-31,-6 2 24 0,6 3-96 16,-6 3 24-16,3 3-56 0,-12 10 0 15,3 2-24-15,-11 14-16 16,5-2 0-16,-9 1-180 16,6-4 96-16,-3-8-568 15,7-6 364-15,-1-15-1160 16,12-9 812-16</inkml:trace>
  <inkml:trace contextRef="#ctx0" brushRef="#br0" timeOffset="18482.2962">19480 12099 1432 0,'-5'3'532'0,"5"-3"-412"0,14 8-36 0,-5-3 360 15,0 1-260-15,6 2 120 16,0-1-180-16,0 1 0 16,3 3-76-16,-3-3 0 15,-3 2-32-15,-4-2 0 16,-2 3-8-16,-9 0 28 16,3-1-20-16,-11 3 4 15,2 1-12-15,-12 2-16 16,6-1 4-16,-6-1 4 15,3 1 0-15,-3-1-28 16,9-1 16-16,-2-2 24 16,5-1-8-16,0-2 80 15,3 3-48-15,3-6 32 16,6 3-40-16,3-3 16 16,3 0-24-16,6-2 28 15,-1 2-32-15,7-2 20 16,0 2-20-16,3-5 8 0,0 3-12 0,-3-3-96 15,-1 0 48-15,-5-3-404 16,0 3 244-16,-6-8-840 16,0 3 580-16</inkml:trace>
  <inkml:trace contextRef="#ctx0" brushRef="#br0" timeOffset="18747.9511">19856 11970 2296 0,'5'0'852'0,"-5"0"-664"0,12 10-52 16,-3-7 68-1,3 0-140-15,9-1 16 16,3 1-44-16,6 0-24 15,2-1-8-15,-2-2 4 16,0 3-4-16,-3-3-144 16,-3 3 76-16,-4-6-440 15,-2 0 280-15,-6-7-704 16,-3 2 520-16</inkml:trace>
  <inkml:trace contextRef="#ctx0" brushRef="#br0" timeOffset="18982.3095">20028 11676 1808 0,'-21'16'668'0,"21"-16"-516"0,-9 26-48 0,3-10 432 15,6 3-316-15,-6 7 96 16,6 3-188-16,-2 6-24 16,4-1-64-16,-4 6-28 15,2 0-4-15,-3 7-8 16,0 1 0-16,0 5-12 15,3-6 8-15,0 1-412 16,3-8 228-16,3-6-952 16,2-8 632-16</inkml:trace>
  <inkml:trace contextRef="#ctx0" brushRef="#br0" timeOffset="19379.1169">20463 12007 1484 0,'-3'2'552'0,"3"-2"-432"0,3 6-32 15,-3-4 332 16,6 1-248-31,0 2 64 16,6 1-140-16,-1-4-44 16,1 4-32-16,-3-1-172 15,3 3 80-15,0-3-492 16,0 0 316-16,3-7-660 16,0 2 512-16</inkml:trace>
  <inkml:trace contextRef="#ctx0" brushRef="#br0" timeOffset="19550.8576">20731 11935 1372 0,'-3'6'508'0,"3"-6"-396"0,6 8-32 0,-3-6 344 0,0 4-248 0,3 1 80 15,-1 1-152-15,4 0-80 16,0 3-20-16,3-3-316 16,0 0 172-16,3-6-640 15,3 1 436-15</inkml:trace>
  <inkml:trace contextRef="#ctx0" brushRef="#br0" timeOffset="19691.5021">20981 11946 1412 0,'-9'18'524'0,"9"-18"-408"16,-3 8-32-16,3-5 404 16,3 0-284-16,0 2 32 15,3 3-144-15,3-5-88 16,0 2-4-16,5-2-580 15,1 2 320-15</inkml:trace>
  <inkml:trace contextRef="#ctx0" brushRef="#br0" timeOffset="20113.4342">21442 11927 1204 0,'-3'11'448'0,"3"-11"-348"0,9 3-32 0,-6-3 432 32,3 0-288-32,6 0 240 0,3 0-260 0,3-3 72 15,2 3-152-15,1-3-32 31,3 6-48-31,3-3-12 16,0 5-12-16,5-2-16 16,-2 2 4-16,6-2-128 15,0 2 72-15,-4-7-260 16,1 2 180-16</inkml:trace>
  <inkml:trace contextRef="#ctx0" brushRef="#br0" timeOffset="20363.4003">21710 11745 1972 0,'-6'8'732'0,"6"-8"-568"0,-3 21-48 0,0-8 220 16,6 3-208-16,-3 8 88 15,0 2-124-15,0 6 8 16,0-3-60-16,0 8-4 15,0 0-24-15,0 8-104 16,0-2 48-16,0-1-384 16,6-2 232-16,0-11-756 15,6-8 528-15</inkml:trace>
  <inkml:trace contextRef="#ctx0" brushRef="#br0" timeOffset="20660.3453">22124 11845 1932 0,'-9'-2'716'0,"9"2"-556"0,-3 2-48 16,0-2 208 0,3 3-200-16,-6 0 84 15,3 5-120-15,-6 2 4 16,3 3-52-16,-6 9-4 15,3-1-20-15,-6 8 12 16,3 0-16-16,0 8-12 16,6 0 0-16,1 5-16 0,5-5 12 15,3-2-76-15,5-6 48 0,4-5-164 16,6-6 116-16,0-10-424 16,0-2 284-16,0-14-480 15,3 0 396 1</inkml:trace>
  <inkml:trace contextRef="#ctx0" brushRef="#br0" timeOffset="21055.9324">22293 12062 1796 0,'-3'6'668'15,"3"-6"-520"-15,0 10-44 0,0-2 184 16,0 5-180-16,0 9 20 15,0 1-80-15,0 6-12 16,0 3-24-16,0-3-8 0,0-2 0 0,0-6-16 16,0-3 8-16,0-7 4 15,6 0 0-15,-3-9-72 16,6-2 40-16,3-10-4 16,3-1 20-16,3-13-16 15,0 3 20-15,3-8-4 16,-1 8 8-16,-2 0 140 15,0 5-72-15,-6 3 140 16,-3 7-112-16,-3 4 56 16,3 4-84-16,-3 6 64 15,0 3-72-15,-6 7-8 16,3 1-28-16,-3 2-12 16,0-2 0-16,0-4-156 15,3 1 84-15,0-5-500 16,0-3 316-16,0-11-948 15,3 1 672-15</inkml:trace>
  <inkml:trace contextRef="#ctx0" brushRef="#br0" timeOffset="21290.246">22627 11898 1796 0,'-12'3'668'0,"12"-3"-520"0,3 11-44 15,-3-9 360 1,6 3-276-16,3 3 100 16,6 3-168-16,2 0-12 0,1 2-64 15,3 3-8-15,3 0-24 0,-3-1-140 16,6-1 72 0,-7-1-376-1,1-3 240-15,-9-4-612 0,6-4 452 0</inkml:trace>
  <inkml:trace contextRef="#ctx0" brushRef="#br0" timeOffset="21524.6414">22945 11806 1588 0,'-3'8'588'0,"3"-8"-456"0,-3 13-36 0,0-5 528 15,3 2-360-15,-6 6 176 16,3 0-260-16,-6 5-68 15,3 3-72-15,-5 3-20 16,2-1-12-16,-12 8-8 16,6 1 4-16,-12 12-4 15,3 1 0-15,-8 2-28 16,5-2 16-16,-3-6-428 16,6-5 244-16,3-8-856 15,9-7 588-15</inkml:trace>
  <inkml:trace contextRef="#ctx0" brushRef="#br0" timeOffset="21946.5633">22963 12213 1828 0,'6'5'676'0,"-6"-5"-524"0,6 14-44 0,-3-6 252 16,0 2-220-16,-3 3 20 15,0 3-96-15,6 0-32 16,-3 0-20-16,-3 0-28 16,0 0 8-16,-3 0-40 15,3-3 28-15,-6-8-100 16,12 1 68-16,-3-9-56 16,3 0 64-16,0-7-4 15,6 2 28-15,0-13 12 16,-1 5 8-16,1-6 8 15,3 7-4-15,-3-4 148 16,3 9-84-16,3-1 148 16,-3 6-120-16,-6 5 92 15,9 5-108-15,-9 6 28 16,-1 4-64-16,-5 4 4 16,3 2-32-16,-6 0 0 15,0 0-8-15,-3-2-52 16,3-1 28-16,-3-2-164 15,3-2 100-15,-6-7-424 16,6 1 280-16</inkml:trace>
  <inkml:trace contextRef="#ctx0" brushRef="#br0" timeOffset="22259.1054">23386 11837 2016 0,'21'11'748'0,"-21"-11"-584"0,26 19-44 0,-17-9 304 15,3 3-256-15,6 3 108 16,-3 3-160-16,12-1-68 16,-3 1-32-16,2 2-16 15,-2 0 0-15,6 8-20 16,-9 0 12-16,0 11 12 15,-4 0 0-15,-8 5 8 16,-6-3-8-16,-6 6-12 16,-6-6 4-16,-17 8 12 15,2-2-4-15,-15 10-504 16,9-5 272-16,-20 11-948 16,5-12 660-16</inkml:trace>
  <inkml:trace contextRef="#ctx0" brushRef="#br0" timeOffset="22950.7635">13870 12994 1256 0,'0'5'464'0,"0"-5"-360"0,0 3-28 0,0-1 300 16,3 1-220-16,-3-3 196 16,6 3-208-16,0-3 68 15,2 2-124-15,1-4 28 16,0 2-68-16,3-3-16 15,0 0-20-15,0 1-248 16,3 2 128-16</inkml:trace>
  <inkml:trace contextRef="#ctx0" brushRef="#br0" timeOffset="23138.4266">13920 13232 1796 0,'-6'26'668'0,"6"-26"-520"0,3 11-44 0,-3-11 200 16,6 3-188-16,0-1 36 16,6 1-96-16,0-1-148 15,0 1 48-15,6-3-708 16,3 0 412-16</inkml:trace>
  <inkml:trace contextRef="#ctx0" brushRef="#br0" timeOffset="23591.1684">14760 12785 1340 0,'-21'2'496'0,"21"-2"-384"0,-18 11-36 15,6-6 332 1,6 0-240-16,-12 3 136 16,6 3-180-16,-11 0 28 15,-1-1-88-15,-6 6-4 0,3 3-36 0,-9 7-4 16,10 0-12-16,-4 12-16 15,6-1 4-15,-3 5 40 16,9-2-24-16,-2-1 68 31,8-4-44-31,0-1 36 0,6-5-40 0,0-2 8 16,6-4-24-16,3 1 28 16,3-3-28-16,3-2 4 15,6-1-12-15,5-4-96 16,4-4 52-16,6-4-332 15,3-4 204-15,2-10-624 16,-2 3 440-16</inkml:trace>
  <inkml:trace contextRef="#ctx0" brushRef="#br0" timeOffset="23809.9804">14789 13229 1964 0,'-11'16'728'0,"11"-16"-568"0,2 19-44 16,-2-14 292 0,3 3-248-16,-3 2 56 15,0 1-128-15,0 2-8 16,0 0-48-16,0 3-12 16,3 3-12-16,-3 2-68 15,0 0 32-15,0 3-444 16,3-3 256-16,0-5-1088 0,6-3 728 15</inkml:trace>
  <inkml:trace contextRef="#ctx0" brushRef="#br0" timeOffset="24419.423">15230 12705 788 0,'-3'-10'292'0,"3"10"-228"0,-3-6-16 16,3 4 212-1,3 2-152-15,0-3 272 16,0 6-212-16,-3-1 244 16,3 4-236-16,-3 7 116 15,3 5-172-15,-6 9 68 16,3 2-108-16,-3 11-12 15,0 2-40-15,-6 11 0 0,3 0-16 16,-6 5 0 0,3-8-4-16,-3-2-8 15,6-8 4-15,-3-3 4 0,3-6-4 0,-2-4-20 16,5-6 8-16,0-5 56 16,3-3-24-16,0-2 24 15,6-1-28-15,0-2 16 16,5 0-20-16,1-2 36 15,3-1-28-15,3-3 40 16,0 1-36-16,3 0 4 16,3-1-20-16,5-2 20 15,-2 3-20-15,3-3 4 16,0 0-8-16,-1 0-8 16,1 0 4-16,-6 0-60 15,-3 0 32-15,-6-3-436 16,0 3 248-16</inkml:trace>
  <inkml:trace contextRef="#ctx0" brushRef="#br0" timeOffset="25232.1404">15730 13012 1652 0,'3'3'612'0,"-3"-3"-476"0,3 13-40 0,0-5 268 16,3 3-220-16,0 4 136 15,0 1-164-15,0 3-28 16,3 2-56-16,0 0-28 15,0-2-8-15,2-3-128 16,1-3 72-16,0-3-348 16,3-2 228-16,-3-8-500 15,3 0 380-15</inkml:trace>
  <inkml:trace contextRef="#ctx0" brushRef="#br0" timeOffset="25513.2453">16016 12914 1588 0,'-9'6'588'0,"9"-6"-456"0,-6 10-36 0,3-5 440 16,3 1-312-16,-6 4 172 15,3 6-228-15,-6 8 36 16,3 0-120-16,-9 10-48 16,3 1-24-16,-12 7-24 15,7-2 8 1,-7 2 12-16,3-5-4 15,-6 11 8-15,6-3-8 0,-2 8-12 16,8-3 4-16,-3-3-40 16,9-4 24-16,0-9-328 15,3-5 192-15,3-8-692 16,3-7 472-16</inkml:trace>
  <inkml:trace contextRef="#ctx0" brushRef="#br0" timeOffset="25779.0271">16150 13258 1860 0,'-6'11'688'0,"6"-11"-536"0,-9 13-40 16,0-5 388-1,6 0-296-15,-6 3 92 16,3 2-172-16,-3 3-44 16,6 0-48-16,-3 7-12 15,3 1-12-15,0 8-8 0,3 0 4 0,-3 2-68 16,3 0 36-16,-3-4-508 16,3-7 296-16</inkml:trace>
  <inkml:trace contextRef="#ctx0" brushRef="#br0" timeOffset="26181.4167">16483 13049 1164 0,'-15'8'428'0,"15"-8"-332"0,-9 11-24 15,6-6 364 1,6 3-252-16,-3 0 224 15,3 3-236-15,3-4 68 16,3 4-140-16,3-3 32 16,6 3-76-16,3-3 12 15,3 2-40-15,2-2-16 16,4 3-8-16,3-6-32 16,-3 3 16-16,5-8-340 15,-2 2 196-15,0-9-476 16,-3 1 356-16,-10-10-844 15,-5 1 624-15</inkml:trace>
  <inkml:trace contextRef="#ctx0" brushRef="#br0" timeOffset="26384.4417">16674 12891 1632 0,'-18'10'604'0,"18"-10"-472"0,-3 11-32 0,0-6 400 16,3 3-292-16,-3 5 136 15,0 6-200-15,0 12-8 16,3 1-80-16,-3 10 12 16,6 1-40-16,-3 2-16 15,0-3-8-15,0 0-148 16,3-2 80-16,0 0-536 16,3-6 332-16</inkml:trace>
  <inkml:trace contextRef="#ctx0" brushRef="#br0" timeOffset="26853.2447">17412 12912 1444 0,'-9'-3'536'0,"9"3"-420"0,-9-3-28 0,0 3 320 16,6 3-240-16,-9 0 128 15,0 5-176-15,-6 0 28 16,3 2-84-16,-5 9-4 16,2-1-36-16,-3 11 24 15,3 3-32-15,-6 8 4 16,6-1-12-16,1 4 12 16,5-4-12-16,0 4-12 15,6-4 0-15,0 6-4 16,6-5 0-16,3 2 0 15,3-5 0-15,3-2-44 16,6-6 24-16,-1-5-188 16,4-6 120-16,3-7-512 15,6-6 336-15</inkml:trace>
  <inkml:trace contextRef="#ctx0" brushRef="#br0" timeOffset="27228.2431">17549 13314 1424 0,'0'5'528'0,"0"-5"-412"0,15 3-32 0,-6-1 148 16,-1 1-144-16,1 0 80 16,3 2-100-16,-3 0 8 15,3 1-44-15,-3-1 12 16,0 3-24-16,-6 0 80 15,0 2-56-15,-9 4 4 16,3 1-28-16,-9 4-4 16,3-1-8-16,-9 4-8 15,6 1 4-15,-5-1 28 16,5-4-16-16,0-2 84 16,6 0-56-16,-3 0 100 15,3-3-80-15,3-2 32 16,6 4-56-16,0-4 4 15,3 0-28-15,6-3-8 16,3 0-4-16,2-6-32 16,1 3 16-16,3-7-416 15,3-1 232-15</inkml:trace>
  <inkml:trace contextRef="#ctx0" brushRef="#br0" timeOffset="27962.7452">18037 12851 1672 0,'-3'0'620'0,"3"0"-484"0,-3 10-36 16,0-4 200-1,6 2-184-15,-3 5 52 16,0 5-100-16,0 11-44 16,0 1-12-16,-3 12 4 15,3 3-8-15,-3-3-12 0,0-2 0 0,-3 2 20 32,3-2-8-32,-3 2-20 0,6-5 4 15,-6-2 4-15,6-6 4 0,-6-3 8 16,6-5-4-16,-3-2 8 15,3-3-8-15,0-6 60 16,6 1-36-16,0-6 40 16,0 3-36-16,0-2 52 15,3-1-48-15,3 0 36 16,3 0-40-16,6-2 0 16,-1 2-20-16,7-2 0 15,3 2-4-15,0 1-16 16,-3-1 4-16,-1-2-112 15,-2-1 64-15,-3-4-384 16,0 2 240-16,-6-8-680 16,0 2 492-16</inkml:trace>
  <inkml:trace contextRef="#ctx0" brushRef="#br0" timeOffset="28212.9417">18468 13057 1932 0,'-6'5'716'0,"6"-5"-556"0,6 14-48 0,-3-4 232 32,3 1-212-32,0 5 88 0,0 2-128 0,3 3-36 15,0 3-36-15,3 0-16 16,3-3 0-16,6 0-136 15,-3-2 72-15,-3-3-480 16,2-3 300-16</inkml:trace>
  <inkml:trace contextRef="#ctx0" brushRef="#br0" timeOffset="28462.8074">18838 12941 2068 0,'-9'10'764'0,"9"-10"-592"0,-15 22-48 16,6-7 240-1,3 1-224-15,-9 16 108 16,3 2-144-16,-6 11-32 16,3-2-44-16,-8 4-20 15,2-2-4-15,-6 14-16 16,3-4 8-16,-6 14 4 15,9-3 0-15,-5 0-36 16,8-8 20-16,-9-2-424 16,12-8 240-16</inkml:trace>
  <inkml:trace contextRef="#ctx0" brushRef="#br0" timeOffset="28853.4637">18793 13502 1456 0,'3'5'536'0,"-3"-5"-416"0,9 0-32 0,-3 0 276 16,3 3-216-16,6-1 144 16,-1 4-172-16,-2 2 16 15,3 2-84-15,-3 3 8 16,3 1-40-16,-6-1 16 15,3 3-20-15,-6 0-16 16,0-1-4-16,-9-1-104 16,3 2 60-16,-9-1-32 15,3 1 44-15,-6 0-12 16,3 3 28-16,-6-6 44 16,6 0-12-16,0-2 68 15,3 2-44-15,3-5 144 16,3 0-104-16,3-3 28 15,6 3-60-15,0-3 0 16,0 1-28-16,3-4-44 16,3 1 16-16,3-3-340 15,3 0 192-15</inkml:trace>
  <inkml:trace contextRef="#ctx0" brushRef="#br0" timeOffset="29259.7718">19403 13367 1456 0,'-6'2'536'0,"6"-2"-416"0,-3 6-32 16,3-4 240 0,3 1-196-16,0 0 196 15,3 2-192-15,3 0 80 16,6 3-124-16,6 0 56 15,0 0-88-15,11 0-24 16,1 3-20-16,6-4-48 16,-1 4 16-16,-2-6-204 15,-3 3 120-15,-3-10-432 16,-7 2 296-16,-2-14-588 0,-3 4 464 16</inkml:trace>
  <inkml:trace contextRef="#ctx0" brushRef="#br0" timeOffset="29462.8651">19656 13242 2004 0,'-15'16'744'0,"15"-16"-580"0,-12 11-44 0,6-3 244 16,6 2-224-16,-3 6 48 16,6 0-112-16,-3 8-12 15,0 0-40-15,0 10-56 16,6 1 16-16,0 2-340 15,3-3 196-15,3-5-772 16,3-5 524-16</inkml:trace>
  <inkml:trace contextRef="#ctx0" brushRef="#br0" timeOffset="29634.7959">20073 13354 1880 0,'-3'13'696'0,"3"-13"-540"0,6 8-44 16,-3-6 72-1,3 1-124-15,3 2-24 16,0 1-24-16,2-4-296 16,4 1 156-16</inkml:trace>
  <inkml:trace contextRef="#ctx0" brushRef="#br0" timeOffset="29822.2774">20335 13340 1412 0,'-6'14'524'0,"6"-14"-408"0,6 10-32 0,-3-7 156 16,0-1-148-16,3 4-20 15,6-1-44-15,-4 0-92 16,4 1 32-16,0-6-496 15,0 0 288-15</inkml:trace>
  <inkml:trace contextRef="#ctx0" brushRef="#br0" timeOffset="29962.9548">20609 13335 1536 0,'-6'19'572'0,"6"-19"-448"0,6 13-32 16,0-8 100-1,0 3-124-15,-1-3-80 16,4 1 0-16,0-4-572 16,3 1 320-16</inkml:trace>
  <inkml:trace contextRef="#ctx0" brushRef="#br0" timeOffset="30119.2191">20874 13330 1736 0,'0'21'640'0,"0"-21"-496"0,5 18-40 0,-2-10 232 16,6 0-204-16,3 0-124 16,0 0-12-16,6-5-656 15,0-1 360-15</inkml:trace>
  <inkml:trace contextRef="#ctx0" brushRef="#br0" timeOffset="30682.2004">21344 13293 1580 0,'-6'8'584'0,"6"-8"-452"0,3 2-40 0,-3-2 260 15,6 0-212-15,3 0 144 16,6 3-164-16,2 0 68 16,4 2-108-16,6-3-12 15,3 1-40-15,3 0-16 16,-1-1-8-16,-2-2-4 16,0 0 0-16,0 0-132 15,-1 0 72-15,1-5-356 16,-3 2 232-16,-3-10-624 15,0 3 456-15</inkml:trace>
  <inkml:trace contextRef="#ctx0" brushRef="#br0" timeOffset="30913.1021">21671 12973 1868 0,'-15'7'692'0,"15"-7"-536"0,-6 22-44 15,3-6 236 1,6 2-212-16,-6 14 124 16,3 2-152-16,-3 9 8 15,3-4-68-15,-6 6-28 0,6-2-12 0,-2 7-52 16,4-3 24-16,-2 1-388 16,6-6 224-16,0-7-904 15,6-9 608-15</inkml:trace>
  <inkml:trace contextRef="#ctx0" brushRef="#br0" timeOffset="31241.2632">22457 13028 1548 0,'-36'3'572'0,"36"-3"-444"0,-26 8-36 0,11-6 276 16,6 1-220-16,-12 0 108 16,6 2-152-16,-9 3 84 15,6 2-108-15,-3 6 12 16,4 0-56-16,-4 5-4 16,3 3-20-16,-3 5 0 15,9 0-4-15,0 3-8 16,3-3 4-16,0 3-4 15,6 0 0-15,3-1-12 16,3-1 8-16,6-1-32 16,3-3 20-16,6-7-312 15,0-3 180-15,6-14-572 16,3 1 404-16</inkml:trace>
  <inkml:trace contextRef="#ctx0" brushRef="#br0" timeOffset="31663.1832">22514 13301 1632 0,'-15'8'604'0,"15"-8"-472"0,-9 13-32 0,3-5 276 15,6 2-224-15,-9 4 0 16,9-1-92-16,0 5-44 16,0 3-8-16,-3 1 0 15,6 1-4-15,-3-1-4 16,0-1 4-16,0-5-16 15,6-3 8-15,-3-8 4 16,3-2 0-16,0-8-28 16,3-1 16-16,0-7-12 15,0 2 12-15,-1-7 8 16,1 5 4-16,0-3 8 16,0 5-4-16,0 1-4 15,0 2 4-15,-3 2 92 16,3 4-52-16,-3-1 124 15,0 6-96-15,-3-1 52 16,0 6-68-16,0 3-8 16,3 2-28-16,-3 3-12 15,0 3-4-15,-3-1 4 16,3 1-4-16,-3-1-72 16,0-2 36-16,0-3-332 0,0-2 204 15,6-9-760-15,0 1 512 0</inkml:trace>
  <inkml:trace contextRef="#ctx0" brushRef="#br0" timeOffset="32256.9558">23103 12967 1276 0,'-12'-5'472'0,"12"5"-364"0,-9 3-32 16,6-1 336 0,3 1-240-16,-6 0 144 15,6 4-188-15,-6 7 20 16,6 2-88-16,-6 13-28 16,-3 2-20-16,3 12 24 15,0-1-20-15,-5 6 4 16,5-6-12-16,-6 0-8 15,3-2 4-15,0 0-4 0,3-3 0 0,0-8-20 16,3-3 12-16,0-4 20 16,3-7-4-16,0-4 40 15,6 0-24-15,0-9 56 16,0 1-44-16,3-3 44 16,0 3-44-16,3-3 32 15,2 2-36-15,1 1 16 16,6 2-28-16,6 0 0 15,0 3-12-15,0-2 12 16,2-1-12-16,4-5-20 16,-3 3 4-16,-3-6-156 15,-1 0 92-15,-2-5-500 16,-3 0 320-16,0-5-720 16,-3 5 548-16</inkml:trace>
  <inkml:trace contextRef="#ctx0" brushRef="#br0" timeOffset="32507.0171">23523 13168 1620 0,'-15'11'600'0,"15"-11"-464"0,0 16-40 0,0-8 228 16,9 0-196-16,0 2 72 15,3 3-120-15,2 3 52 16,4 0-76-16,0 3-20 16,3-1-24-16,0 1-160 15,3-1 80-15,-4-2-352 16,-5 0 236-16</inkml:trace>
  <inkml:trace contextRef="#ctx0" brushRef="#br0" timeOffset="32728.3041">23913 13195 1880 0,'-9'5'696'0,"9"-5"-540"0,-12 16-44 16,0-5 380 0,6 2-292-16,-15 5 76 15,9 1-164-15,-12 7-60 16,3 1-32-16,-5 12-20 15,-4 4 4-15,0 10 12 16,6-3-8-16,-5 3-64 0,2-3 28 0,3-2-288 31,6-9 176-31</inkml:trace>
  <inkml:trace contextRef="#ctx0" brushRef="#br0" timeOffset="33212.6789">23898 13515 1496 0,'-6'0'552'0,"6"0"-428"0,0 3-36 0,0-3 272 0,0 0-216 16,0 5 20-1,9 3-100-15,-6 8 72 16,-3 5-76-16,0 5 32 15,6 3-52-15,-6 6 12 0,-6-3-32 16,3-3-28-16,-6-3 4 16,9-5-28-16,-3-2 20 15,-3-6-108-15,6-2 64 0,0-6-64 16,0-5 72-16,6-5-40 16,-3-3 52-16,9-6 20 15,-3 1 12-15,-3-3 4 31,2 0 0-31,4-2 96 16,0 2-52-16,0 0 132 0,3 3-100 16,-3 2 88-16,0 6-96 15,0 2 72-15,0 3-80 0,-3 6 32 16,3-1-56-16,-4 3 52 0,-2 3-52 16,-3 2-32-16,3 3-8 15,-6 2-124-15,-6 3 72 16,3 1-488-16,-6 1 300 15,-2 12-1232 1,2-1 820-16,-9-13 116 16</inkml:trace>
  <inkml:trace contextRef="#ctx0" brushRef="#br0" timeOffset="33962.7904">13873 14277 1028 0,'-6'3'380'0,"6"-3"-296"0,3 0-20 15,-3-3 236 1,6 3-176-16,0-3 180 0,2 1-176 0,1-4 32 16,3 6-96-16,3-5 24 15,3 5-52-15,3-5 8 16,3 5-28-16,3-3-16 15,-4 6-4-15,1-6-208 16,-3 0 116-16</inkml:trace>
  <inkml:trace contextRef="#ctx0" brushRef="#br0" timeOffset="34150.3139">14069 14422 1568 0,'-9'27'580'0,"9"-27"-448"0,3 16-40 16,0-8 320 0,6 0-244-16,0 0 84 15,3 0-152-15,3-1-32 16,3 1-44-16,-1-5-288 16,4 2 140-16,0-7-908 15,3-1 572-15</inkml:trace>
  <inkml:trace contextRef="#ctx0" brushRef="#br0" timeOffset="35009.7358">14778 14100 684 0,'-6'0'252'0,"6"0"-192"0,-6 5-20 15,3-2 320 1,3-1-204-16,-3 4 284 0,0 1-256 16,-3 1 168-16,3 3-208 0,-6 2 96 15,3 3-144-15,-3 0 64 16,3 2-92-16,-3 6-36 15,3 3-20-15,3 10 12 16,3 2-12-16,0 12-12 16,3-4-4-16,3 1 28 15,3-3-12-15,3-3 24 16,0-2-24-16,3 2 4 16,0-7-8-16,-1-4-8 15,4-4 4-15,3-9-16 16,3-4 8-16,6-14 20 15,-1-3-8-15,7-13 48 16,0 0-28-16,0-10 28 16,-4 5-28-16,-2-14 16 15,-3 6-24-15,-3-18 8 16,-3 4-16-16,-4-12 12 16,-2 7-16-16,-6-5 60 15,-3 11-40-15,-12-3 68 16,3 13-56-16,-9-2 28 15,0 7-40-15,-11 1-16 16,2 5-8-16,-15 2-16 16,3 6 8-16,-8 5 4 15,8 5 0-15,-6 1 8 16,12 4-4-16,-2 4-124 0,8 4 64 16</inkml:trace>
  <inkml:trace contextRef="#ctx0" brushRef="#br0" timeOffset="75895.5162">3934 11314 1504 0,'-15'37'0'0,"-9"16"-4"0,15-24 68 0,-9 10-36 15,-2 6 32-15,-4 11-32 16,0 7-16-16,3 6-8 16,3-3-16-16,9-2 8 0,3-3 12 15,6-3-4-15,9 3-20 16,6 2 8-16,6-2-4 16,3-3 4-16,3-5 8 15,2-3 0-15,4-5 0 16,9-5 0-16,8-3-12 15,7-2 8-15,8-1 12 16,-2-2-4-16,8-8 24 16,13-6-16-16,8 1-32 15,3-9 12-15,-2-2 0 16,11-5 8-16,9-1 16 0,3 1-8 16,-12-3-12-16,12 0 0 15,3 0 4-15,-3 0 0 16,-6 0 32-16,15-3-16 15,0 3 56 1,-8-2-40-16,-1-1 4 0,9-2-24 16,6 2 12-16,-15-2-16 15,3 2-4-15,6 1 0 16,-3-4 12-16,-6 6-8 16,6-2 24-16,12 2-20 15,-9 0-4-15,-9-3-4 16,6 3 12-16,6 0-8 0,-9 3-4 15,-12-1 0-15,6 9 4 16,6-3-4-16,-8 5-4 16,-13 0 4-16,3 1 20 15,6 1-12-15,-3 1-12 16,-8-3-4-16,-7 3 4 16,12 0 0-16,-3-3 0 15,-2 1 0-15,-7-1-28 16,0-2 16-16,3-1 32 15,10-2-12-15,-1-3 0 16,-12 1-4-16,3-4 4 16,10 1-4-16,2-3-4 15,-6 3 4-15,-3-1-4 16,6 3 0-16,7-2 8 0,-4 0-4 16,-6-1-4-16,0-2 4 15,6 0 4-15,7 0-4 16,-10-5-4-16,3 0 4 15,6-3 12-15,9-5-8 16,-12-1-20-16,0-1 4 16,4-1 4-16,2-3 4 15,-6 1 0-15,-9 2 0 16,6-3 16-16,12 1-8 16,-11-1-4-16,-4-5 0 15,0 1 28-15,6-4-16 16,-6 6-4-16,0 0-8 15,-11-3-4-15,2 0 0 16,3 0 16-16,1-2-8 0,-13-1-4 16,-6 1 0-16,-8-3 12 15,-1-3-8-15,1-2 16 16,-4-3-16-16,-5 2 16 16,-4 1-16-16,-5 2 24 15,-9 6-20-15,-10-3 4 16,-5-1-8-16,-6 4 28 15,-6 0-20-15,-3-4 32 16,-6 1-32-16,0-2 48 16,-6-4-36-16,3-4-16 15,-9-1-4-15,0 0 24 16,-6 0-16-16,-3 3-4 16,-12 0-8-16,-6 0 12 0,-8-5-8 15,-10 2 32-15,-3-5-24 16,-5-2 4-16,-1-4-12 15,-2 4-52 1,-15-1 28-16,-13 9-8 0,4-1 16 16,3 5 0-16,-13 1 0 15,-5 2 8-15,-3 1 0 16,0-1-28-16,-6-3 16 16,-6 1-20-16,-1 0 16 15,4 2 8-15,-3 0 8 16,-12 6 8-16,6 2-4 0,3 3-12 15,-9-1 4-15,0 7 12 16,0-1-4-16,0 3-4 16,-12-1 4-16,12 6-16 15,-3-2 8-15,-15-1-32 16,10 1 20-16,2 2-20 16,-9 0 20-16,3 2 8 15,0 1 8-15,-3 5-20 16,-6 0 12-16,9 0-12 15,-6 0 8-15,-5 3 16 16,14-1 0-16,-3 1 16 16,-9-3-12-16,15 0 32 15,6 3-24-15,-6-6-12 16,-3 6-8-16,12-3 4 16,-3-3 0-16,0 0-12 15,6 1 8-15,3-1 20 16,-3 0-8-16,-6 1 32 0,12-1-24 15,3 1-4-15,-6-4-8 16,0 4-16-16,12 2 8 16,-1 0 4-16,1-6 0 15,-6 4 8-15,6-1-4 16,6 0 8-16,0 1-8 16,-7-1 24-16,4 3-16 15,6 0 12-15,9 0-12 16,-1 3-16-16,-8-1 0 0,12 1 48 31,3 5-24-31,-4-3 8 0,4-2-16 16,0 0-8-16,-1-1 0 15,4 1-4-15,5 2 0 16,7 0 0-16,3 1 0 0,-4 2-12 16,1 2 8-16,-1 1-24 15,1 2 16-15,2 3 4 16,7 0 8-16,2 0-12 15,-2 2 8-15,-4 3 20 16,-8 3-8-16,2 3-4 16,4-1 0-16,5 3-4 15,4 3 0-15,2-3 0 16,6-2 0-16,1 4-28 16,5-7 16-16,3 3-20 15,7-4 16-15,5 1-88 0,6 3 56 16,3-1-160-1,3 1 112-15,0 2-156 16,1 2 144-16,-4 4-44 0,3-1 88 16,3-2 20-16,6-3 28 15,6-5-4-15,-6-3 8 16,12 0-284 0,-3 3 164-16,3 2-484 15</inkml:trace>
  <inkml:trace contextRef="#ctx0" brushRef="#br0" timeOffset="77175.7753">1847 11583 1112 0,'-21'3'412'0,"21"-3"-320"0,0 0-28 0,0 0 240 15,0 0-180-15,6-3 80 16,3 3-116-16,9-2 8 31,6 2-56-31,6-3 12 16,0 1-32-16,5-6-8 15,1 0-8-15,12-3 4 0,2 6-4 0,4-8-12 16,-4 5 4-16,1-6 40 0,0 6-24 0,-10 1-8 16,-5 1-8-16,-12 1 28 15,-3 2-12-15,-6 3-20 16,-4 3 0-16,-8 5-24 16,0 5 20-16,-17 8 4 15,-4 0 8-15,-18 22-12 16,0 2 8-16,-14 16 4 15,2-3 0-15,0 8 0 16,4-8 0-16,-1 6 0 16,9-6 0-16,1-3-12 15,5-7 8-15,3-11-32 16,12-10 20-16,-3-17-48 16,9-5 36-16,6-20-36 15,6-4 32-15,3-18-96 16,6 0 72-16,3-24 8 15,0 3 28-15,3-24-12 16,0 10 20-16,0-15 12 16,2 16 4-16,1-14 16 15,0 19-12-15,-6-3-12 16,0 16 0-16,0 6 28 16,-9 15-12-16,0 8 84 15,3 11-52-15,-9 15 12 16,3 12-32-16,0 17 68 0,3 4-56 15,2 10-20 1,1 0-16-16,3 16 0 0,3-3 0 16,0 19 0-16,3-9 0 0,3 4-20 15,-3-11 12-15,-1-3 12 16,1-8 0-16,-3-5 32 16,-3-5-20-16,0-9 4 15,-6-4-12-15,-6-11 80 16,3-6-44-16,-12-7 144 15,-3-3-104-15,-18-13 60 16,4 2-84-16,-22-13 28 16,6 6-52-16,-14-14-28 15,8 6-8-15,-14-14 0 16,11 6 0-16,-9-9-72 16,10 6 40-16,8 0-188 15,6 11 120-15,13 5-508 16,5 7 336-16</inkml:trace>
  <inkml:trace contextRef="#ctx0" brushRef="#br0" timeOffset="77535.3443">2940 11983 1412 0,'-9'-11'524'0,"9"11"-408"0,-3 0-32 0,0-2 148 15,6 2-144-15,-6-6 148 16,3 6-132-16,-3 0 132 15,3 6-136-15,-9-1 80 16,9 3-100-16,-6 5 8 16,0 6-52-16,-6 12-12 15,6 7-16-15,-6 12-16 16,3 0 4-16,-3 0-268 16,6-2 144-16,-2 2-736 15,5-2 480-15</inkml:trace>
  <inkml:trace contextRef="#ctx0" brushRef="#br0" timeOffset="89590.2755">10399 8636 976 0,'-12'0'360'0,"12"0"-280"0,0 3-20 16,0-3 168-1,0 0-136-15,3 0 104 16,0 0-112-16,0 0 40 16,6 0-68-16,3-3 64 15,0 3-68-15,6-5 16 16,2 2-36-16,7-5 32 16,0 5-36-16,3-4 4 15,0 1-20-15,2-2-16 0,-2 6 0 0,3-6-4 16,0 5 0-16,8-2 16 15,-2 5-4-15,9-3-4 16,-1 3 4 0,4-2-16-16,-7 4 8 0,1-2 28 15,-3 0-12-15,2-2 40 16,-2 2-28-16,9-3-40 16,-4 0 8-16,10 1 28 15,-4 2-12-15,7-3-36 16,-9 6 16-16,2-3 20 15,-2 0-4-15,11 0-16 16,-5 0 4-16,8 0 12 16,-2 0 0-16,-1 0 8 15,-8 0-8-15,2 0 16 16,-2 2-12-16,9-2 4 16,-7 6-4-16,7-1-8 15,-7 3 4-15,1 0-4 16,-10 0 0-16,7 0 0 15,-6-1 0-15,14-1 0 16,-5-1 0-16,8 0 0 16,1 1 0-16,-7-1 0 15,-5 0 0-15,2-2 8 16,-5 2-4-16,11 0 8 16,-2 1-8-16,8-4 8 15,-5 1-8-15,-1-3 24 0,-5 0-16 0,11-3 12 16,-8 1-12-16,11-4-8 15,-2 4 0-15,2-3-16 16,-8 2 8-16,5-2 20 16,-8 2-8-16,14-2 16 15,1 2-16-15,-1-5-12 16,-6 3 0-16,7-6 12 16,-10 6-4-16,19-3 24 15,-10 3-16-15,6-3 4 16,-11 2-8-16,8-1 4 15,-11 1-8-15,17-2-4 16,-5 6 4-16,2-6 20 16,-9 5-12-16,4-5-4 15,-10 3-4-15,13 0-24 16,-7 2 12-16,6-2 20 16,-8 5-4-16,-4-3 4 15,-8 3-4-15,5 0-16 16,-5 3 4-16,11-1 20 15,-5 6-8-15,5-3-20 16,-5 3 4-16,-7-2 20 16,-8-1-4-16,9-2 24 15,-7-1-20-15,13-4 56 16,-7 2-36-16,7-3-8 16,-10 3-12-16,1-3 16 15,-6 3-16-15,2-2-4 0,-2 4-4 16,5-2-4-16,-5 0 0 0,9 0 8 15,-7 0-4-15,1 0 8 16,-4 0-8-16,-2-2 52 16,-3 2-32-16,5-3 0 15,-5 3-16-15,6-3 28 16,-4 3-20-16,4-2 40 16,-9 4-32-16,-1-2 12 15,-5 0-20-15,0 0 20 16,-6 3-24-16,-4 0-12 15,1 2-4-15,-3 3-200 16,-3 0 112-16,0 0-720 16,3 0 448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2:41:55.1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85 9771 1488 0,'-3'-8'0'0,"3"3"-4"0,0 2 236 16,0 1-128-16,0-4 72 16,0 4-104-16,0-4 32 15,0 6-64-15,0-2 60 16,0 2-60-16,3-3 8 16,3 3-28-16,2-3 4 15,4 1-12-15,3-4 12 16,3 6-16-16,9 0 16 15,3 3-16-15,8 0-4 16,1-1 0-16,3 4-16 16,2-1 8-16,-2 3 28 15,-3 0-12-15,2 0 24 16,1 0-24-16,9-3 4 16,-4 3-8-16,13 0 28 15,-4 0-20-15,4-3 12 16,-6 3-16-16,8-5 36 15,-2 2-24-15,17-2 20 16,-6 2-24-16,4-2 28 16,-10 2-32-16,16-2 32 0,-10-1-32 15,15 1 12-15,-5-1-16 0,8 4 0 16,-14-1-4-16,17-5-8 16,-6 3 4-1,12-3 20-15,-11 2-12 16,17-2 12-16,-9 3-12 0,9-3 0 15,-14 3-4-15,14-3 4 16,-12 2-8-16,18-2 16 16,-12 0-12-16,21-2 32 15,-11-1-24-15,11-2-32 16,-12 2 8-16,24-2 28 16,-9 5-12-16,6 0 0 15,-15 5-4-15,15 0-16 16,-15 1 8-16,15 2 20 15,-15-1-8-15,21 1 32 16,-15 0-24-16,18-2 32 16,-15-1-32-16,24-2 32 15,-18 2-32-15,21 0 4 16,-18 0-12-16,9 6 4 16,-18 2-8-16,12 6 32 15,-15-1-20-15,6 3 40 16,-18 1-32-16,12-1 12 15,-21-3-20-15,12-2 0 16,-9-3-8-16,7 1 20 0,-1-6-16 16,6-3 12-16,-6-2-12 15,-15-3-8-15,-11 0 0 0,-10 0-4 16,-2-3 0-16,-7 0-56 0,-8 1 32 16,-13-1-296-16,-14-5 176 15,-24-3-884-15,-27-7 572 16</inkml:trace>
  <inkml:trace contextRef="#ctx0" brushRef="#br0" timeOffset="1265.7603">7979 12676 872 0,'-3'3'324'0,"3"-1"-252"0,3 4-20 16,0-6 128 0,0 2-108-16,0 1 104 15,3 0-100-15,9-1 48 16,3 1-72-16,11-3 40 0,4 3-52 16,12-3-12-16,5 0-16 0,7 0 0 15,-6 0-8-15,14 0-4 16,-5 0 4-1,23 0-4-15,-3 0 0 0,19-3 32 16,-10 0-16-16,24-2 32 16,-9 0-32-16,21-6 64 15,-9 3-44-15,15-2 64 16,-12 2-60-16,27-3 8 16,-15 3-28-16,24-5 68 15,-18 2-52-15,24-4 68 16,-22-1-64-16,31 0 28 15,-18 5-40-15,26-5 44 16,-26 6-40-16,12-3 4 16,-21 5-24-16,24 0 20 15,-25 2-20-15,22-2 40 16,-21 6-28-16,12-4 4 16,-27 6-16-16,18-2 36 15,-18 4-24-15,6-2 12 16,-15 3-20-16,15-3 20 15,-15 3-24-15,6-1 12 16,-21 4-12-16,6-6 28 16,-12 2-24-16,6-2 20 15,-14 0-20-15,-1-2 8 16,-12 2-12-16,13-3 12 16,-13 3-16-16,6-3 16 0,-11 1-16 0,-7-4 24 15,-8 4-20-15,-4-3-4 16,-8 2-4-16,3-2-4 15,-4 5 0-15,1-6 24 16,-3 6-12-16,-4-2 12 16,-2 4-12-16,-3-2 12 15,-3 0-16-15,-1 0 16 16,-2 0-16-16,-6-2 24 16,0 2-20-16,-3-3 4 15,-3 3-8-15,-1-3 12 16,-2 3-12-16,-3-2-108 15,0-1 52-15</inkml:trace>
  <inkml:trace contextRef="#ctx0" brushRef="#br0" timeOffset="2610.0657">16129 10501 1016 0,'-6'11'376'0,"6"-11"-292"0,3 16-20 15,-6-8 280 1,3 2-200-16,-3 1 84 15,0-1-136-15,-3 4 32 16,0-1-68-16,-6 5 56 16,3 1-64-16,-9 2 44 15,1 3-52-15,-16 13-12 16,3 0-16-16,-15 13-12 16,13-2 4-16,-7 2-136 15,12-2 72-15</inkml:trace>
  <inkml:trace contextRef="#ctx0" brushRef="#br0" timeOffset="2988.5827">16034 10734 944 0,'15'-2'352'0,"-15"2"-276"0,23-6-20 16,-14 4 216-1,3 2-160-15,3-3 132 16,0 0-140-16,0 1 4 16,3 2-64-16,-3-3 0 15,-4 3-28-15,-2-3 0 16,3 3-8-16,-3 0 48 16,0 3-32-16,-3 0 96 15,0 2-68-15,-9 3 108 16,3 2-88-16,-9 9 68 15,3 2-80-15,-9 11 64 16,0 2-68-16,-8 6 40 0,2-3-56 16,-12 0-12-16,3-3-16 15,-8-2 8-15,5-3-12 16,-3-2-152-16,3-3 76 0,4-6-412 16,8 1 268-16</inkml:trace>
  <inkml:trace contextRef="#ctx0" brushRef="#br0" timeOffset="3160.4804">15918 10853 1224 0,'-3'16'456'0,"3"-16"-356"16,11 21-28-16,-2-8 228 15,6 1-180-15,0 2 40 16,0-1-96-16,6 1-24 15,0 0-24-15,3-5-56 16,2-1 24-16</inkml:trace>
  <inkml:trace contextRef="#ctx0" brushRef="#br0" timeOffset="3394.8354">16028 11173 1320 0,'-15'16'488'0,"15"-16"-380"0,3 19-28 0,0-9 192 15,0 4-164-15,0 7 36 16,3 0-88 0,-3 3 12-16,3-3-40 0,0 0-36 15,-1-2 4-15,1-6-352 16,0-3 196-16</inkml:trace>
  <inkml:trace contextRef="#ctx0" brushRef="#br0" timeOffset="3660.5414">16078 11139 1092 0,'6'0'404'15,"-6"0"-316"-15,15 0-24 0,-6 0 220 16,3 3-168-16,3-1 168 15,0 1-168-15,6 0 76 16,-1 2-112-16,7-3 44 16,0 4-72-16,3-4 76 15,-1 4-72-15,4-4-8 16,-3 1-32-16,-6 0 52 16,0 2-40-16,-9 0 40 15,-4 3-36-15,-11 5-8 16,0 1-16-16,-11 4-16 15,2 3 4-15,-15 0-420 16,3 1 232-16</inkml:trace>
  <inkml:trace contextRef="#ctx0" brushRef="#br0" timeOffset="3816.7584">16117 11494 1288 0,'-9'15'476'0,"9"-15"-368"0,15 11-32 0,-6-8 276 15,0-1-208-15,3-4 4 16,3-1-92-16,-1-2-56 16,4-1-4-16</inkml:trace>
  <inkml:trace contextRef="#ctx0" brushRef="#br0" timeOffset="4254.593">16980 10485 1476 0,'-6'6'544'0,"6"-6"-420"0,-3 2-36 0,0-2 248 15,6 0-200-15,-3 3 28 16,6 5-104-16,-3 3 0 16,0 2-40-16,0 5-8 15,0-2-8-15,0 0-16 16,0 3 8-16,-3-4-332 16,0 4 184-16,-6-1-536 15,3-2 384-15</inkml:trace>
  <inkml:trace contextRef="#ctx0" brushRef="#br0" timeOffset="4442.2375">16751 10755 1328 0,'-6'0'492'0,"6"0"-380"0,3-2-32 16,0-1 192 0,6 3-164-16,6-3 132 15,3 1-136-15,8-4 40 16,1 6-84-16,6-2-16 15,0 2-28-15,-1-3 8 0,-2 3-16 16,0-2-128-16,-3 2 68 16,-3-6-500-16,-4 4 304 0</inkml:trace>
  <inkml:trace contextRef="#ctx0" brushRef="#br0" timeOffset="4645.2954">16885 10959 1184 0,'0'11'440'0,"0"-11"-344"0,18 10-24 0,-6-4 284 15,3-1-208-15,2-3 72 16,4 4-128-16,0-4 4 16,0 1-56-16,-3-3-4 15,0 3-24-15,-3-3-60 16,-4 2 24-16,-2-2-480 15,3 0 272-15</inkml:trace>
  <inkml:trace contextRef="#ctx0" brushRef="#br0" timeOffset="4832.8248">16870 11102 1288 0,'9'0'476'0,"-9"0"-368"0,21 0-32 16,-6-3 256-1,0 3-196-15,5-2 80 16,4-1-128-16,0-2-36 0,0 2-32 16,-3-5-140-16,-3 3 68 0,-4-3-572 15,1 3 344 1</inkml:trace>
  <inkml:trace contextRef="#ctx0" brushRef="#br0" timeOffset="5302.3354">16915 11200 1320 0,'-24'24'488'0,"24"-24"-380"0,-9 31-28 16,6-15 184-16,3 3-160 0,-3 2 0 15,3 0-60-15,0 0-16 16,3-2-16-16,0-3-120 16,3-3 56-16,3-5-400 15,0-3 248-15,0-10-344 16,0 0 316-16,-3-9-212 15,2 1 256-15,1-5 216 16,0 2-8-16,0-3 424 16,3 9-244-16,-3-4 248 15,3 6-260-15,0 0 140 16,3 3-188-16,-3 3 84 16,3 2-132-16,-3 0 40 15,-1 5-76-15,-2 0 0 16,3 0-32-16,-6 1 12 15,3 2-20-15,-6 0-68 16,0 0 24-16,-6-3-268 16,0 3 160-16,-3 0-176 0,0 2 176 15,-9-2 20-15,3 3 68 16,-2-3 80-16,2 0-16 0,0 0 216 16,3 2-128-16,0-2 164 15,6 0-152-15,0-3 24 16,6 3-88-16,3-5-12 15,3 2-24-15,3-7-56 16,3-1 24-16</inkml:trace>
  <inkml:trace contextRef="#ctx0" brushRef="#br0" timeOffset="5771.1335">17299 10660 1372 0,'-9'-3'508'0,"9"3"-396"0,21 0-32 15,-10-2 248 1,4 2-196-16,9-6 176 16,0 4-176-16,6-6 60 15,-3 5-108-15,2-5 28 16,-2 3-64-16,0-3 36 15,0 5-48-15,-4-2-12 0,1 5-12 16,-3 0 24-16,0 3-20 0,-3-1 32 16,-3 4-32-16,-3 2 32 15,-3 5-32 1,-6 5-24 0,-1 1 4-16,-4 15 8 0,2 1 0 0,-6 18-4 15,3-3 4-15,-3 5-4 16,3-2 0-16,-3-2-12 15,3-6 8-15,-3 5 20 16,3-5-8-16,-6 0 16 16,6-3-16-16,-6-5 16 15,6-5-16-15,-6-8 24 16,6-3-20-16,-6-8 4 16,3 0-8-16,-3-7 4 15,3-1-8-15,-6-8-240 16,3 1 128-16,-5-17-536 15,5 3 356-15</inkml:trace>
  <inkml:trace contextRef="#ctx0" brushRef="#br0" timeOffset="5989.9046">17314 10861 1412 0,'17'0'524'0,"-17"0"-408"0,39 3-32 15,-21-3 148 1,3 0-144-16,3 0 116 0,-1 0-120 16,-2 0 20-16,-3 0-64 0,0 0-4 15,-3 0-24-15,0-3-200 16,-3 3 100-16,-6-5-520 16,3 2 340-16</inkml:trace>
  <inkml:trace contextRef="#ctx0" brushRef="#br0" timeOffset="6177.4348">17331 11012 1360 0,'-12'24'504'0,"12"-24"-392"0,-2 21-32 0,-1-13 232 16,3 2-188-16,-3 4 80 15,0 2-116-15,-3-1-36 16,6 1-32-16,-3-2-16 15,3 1 0-15,0-1-420 16,3-4 228-16,0-4-620 16,3-4 456-16</inkml:trace>
  <inkml:trace contextRef="#ctx0" brushRef="#br0" timeOffset="6490.0766">17373 11060 1016 0,'0'0'376'0,"0"0"-292"0,9-3-20 16,-3 3 260-1,3 5-188-15,6-2 264 16,0 0-228-16,0-1 44 16,-1 3-124-16,-2-2-12 0,0 2-48 15,-3 1-12-15,3-1-12 16,-9 0-228 0,3 3 124-16,-12-2-372 0,3 1 264 0,-9-1-352 15,0 2 312-15,-9-6-16 16,4 4 152-16,-4-4 388 15,6 4-148-15,-3-4 428 16,9 3-316-16,0-2 212 16,6 0-264-16,6-1 12 15,3 4-124-15,6-1-12 16,6 0-44-16,6 1-108 16,-1-1 40-16,10 0-1188 15,3 0 676-15</inkml:trace>
  <inkml:trace contextRef="#ctx0" brushRef="#br0" timeOffset="7083.7674">18019 11234 1100 0,'-3'-2'408'0,"3"2"-316"16,-3-3-28-16,3 0 240 15,3 6-180-15,0-6 108 16,3 3-136-16,3-2 64 16,3 4-96-16,3-2 72 15,3 3-76-15,2-3-4 16,1 0-36-16,3 0 16 15,0 0-24-15,-6-3 12 16,0 3-12-16,-7-2-244 16,1-1 124-16,-9-2-336 15,-3 2 252-15,-9-5-440 0,0 5 360 16</inkml:trace>
  <inkml:trace contextRef="#ctx0" brushRef="#br0" timeOffset="7552.6217">18010 11271 956 0,'-12'21'352'0,"12"-21"-272"0,-15 27-24 0,9-17 296 16,3 4-204-16,-6 2 196 16,6-1-200-16,-3 1 76 15,4 0-128-15,-4 0-60 16,3 0-24-16,0-3 16 16,3 3-12-16,-3-3-20 15,3-2 0-15,0-3-12 16,3-3 8-16,-3-5 16 15,6 3 0-15,0-6-20 16,2 3 8-16,1-5-12 16,0 2 8-16,3-5 24 15,0 6-4-15,3-4 4 16,3 6-4-16,0 0 12 16,3 3-12-16,-1 0 84 15,1 2-48-15,0-2 76 16,0 2-68-16,-3 0 88 15,0 0-80-15,-4 3 76 16,-2 0-76-16,-3 0 32 16,-3 3-56-16,-6-3 24 15,0 5-32-15,-6-5 36 16,3 2-36-16,-9-2 28 0,1 3-28 0,-13 0 44 16,6-1-40-16,-9 3-8 15,6 1-12-15,-6-4-64 16,7 3 28-16,-7-5-340 15,3 3 200-15,-12-8-980 16,7 2 636-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2:43:43.77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718 1598 612 0,'-3'-5'228'0,"3"5"-180"0,-3-3-12 0,0-2 228 16,6 5-152-16,-6-5 80 15,3 2-116-15,-3-2 56 16,0-1-76-16,-3-2 32 15,-3 3-52-15,-3-3 44 16,3 3-48-16,-6-3 64 16,3 8-56-16,-6-8 28 15,4 8-40-15,-10 3 0 16,6 5-16-16,-6 5 0 16,3 3-4-16,-6 5 4 15,7 0-8-15,-4 5-4 16,9-2 4-16,-3 8-16 15,9-5 8-15,0 2-16 16,6 0 12-16,6 0 20 16,3-3-4-16,6-2-12 15,3-3 0-15,0-8 56 16,3 1-28-16,0-9 76 16,-1-5-52-16,1-13 44 15,3 5-52-15,0-19 68 16,0 9-60-16,0-14 64 0,-1 6-64 15,1-25 36-15,-3 9-48 16,0-16 8-16,3 5-28 0,-6-5 8 16,3 13-12-16,-4-6 0 15,1 17-4-15,-3-6 48 16,-3 17-32-16,-3 1 52 16,0 14-44-16,-3-5 12 15,0 8-28-15,-6 5-8 16,3 0-4-16,-3 5 20 15,6 3-12-15,-6 5 4 16,0 6-8-16,-3 7-8 16,3 6 4-16,-3 3-4 15,3 4 0-15,-3 6 16 16,6 0-8-16,-3-10-48 16,3 2 24-16,0-8-40 15,3 0 32-15,0-8-68 16,0-2 52-16,0-4-192 15,3 1 128-15,-3-3-316 16,3-2 236-16</inkml:trace>
  <inkml:trace contextRef="#ctx0" brushRef="#br0" timeOffset="828.1719">12956 1638 632 0,'-6'5'236'0,"6"-5"-184"0,-6 3-16 15,3-1 236 1,3 1-156-16,-3-3 184 16,6 5-172-16,-3-5 100 15,0 0-132-15,0 0 84 16,6 3-104-16,-3 2 48 15,3 6-72-15,0-9 16 0,0 4-40 0,0-1-16 16,3 3-8-16,0-3 4 16,0 3-4-16,2-8-12 15,1 0 4 1,3 0 40-16,3-5-24 0,-3-3 0 16,3 3-8-16,-3-3 48 15,0 0-28-15,-4-8 16 16,-2 8-24-16,-6-8 20 15,-3 6-24-15,-9-9 32 16,3 6-28-16,-8-3 32 16,5 11-32-16,-6-6 12 15,3 11-16-15,-6 5 44 16,6 6-28-16,-6 2 4 16,6 3-20-16,-3 3 12 15,7 2-16-15,-1 3 24 16,3-3-20-16,0 3 32 15,3-6-28-15,3 3-12 16,6-5-8-16,0 0 28 16,0-3-12-16,3 0-32 15,-1-7 12-15,1 2-60 16,3-3 36-16,0-5-276 16,0 0 172-16,3-3-392 15,0 1 296-15</inkml:trace>
  <inkml:trace contextRef="#ctx0" brushRef="#br0" timeOffset="1127.3658">13307 1545 1652 0,'-6'3'612'0,"6"-3"-476"0,3 2-40 0,-3-2 232 15,6 3-200-15,0 2 80 16,6-5-120-16,0 3 24 16,6 0-64-16,-3-1 0 15,2 4-28-15,-5-1 16 16,3-2-24-16,-3 2 4 16,3-5-8-16,-3 0-76 15,3 5 36-15,-3-10-216 16,3 5 136-16,-4-8-460 15,1 3 320-15,0-9-724 16,0 1 552-16</inkml:trace>
  <inkml:trace contextRef="#ctx0" brushRef="#br0" timeOffset="1424.2722">13489 1214 1404 0,'-12'11'516'0,"12"-11"-400"0,-3 13-32 0,0-7 308 16,6 4-232-16,-6 6 92 16,3-3-148-16,-6 8 28 15,3 1-76-15,-3 7 20 16,6 5-44-16,-6 0 24 16,3 4-28-16,-3 1 16 15,6 1-24-15,-3 0 0 16,3-3-12-16,-3-6-40 15,0 4 16-15,0-9-56 16,3 1 40-16,0-6-56 16,6-3 52-16,-3-4-72 15,3-1 64-15,3-8-200 16,0 0 136-16</inkml:trace>
  <inkml:trace contextRef="#ctx0" brushRef="#br0" timeOffset="4008.5016">13944 997 560 0,'-3'0'208'0,"3"0"-164"0,-3 0-8 0,0 0 260 15,3 0-168-15,-3 0 160 16,3 0-168-16,-3 0 108 15,6 0-136-15,-3 0 0 16,0 0-56-16,3 0 44 16,3 6-44-16,6-6 56 15,3 2-56-15,6-2 64 16,3 6-60-16,2-6-8 16,1 0-20-16,0 0 8 15,-3 0-12-15,-3 0 24 16,-1 0-20-16,-5 0-4 15,-3 0-4-15,-6 0-280 16,3 0 152-16</inkml:trace>
  <inkml:trace contextRef="#ctx0" brushRef="#br0" timeOffset="4664.8182">13908 1087 1060 0,'0'3'392'0,"0"-3"-304"0,3 11-28 0,-3-9 172 15,3 4-140-15,0 7 96 16,3 0-108-16,-3 6 68 16,0-1-84-16,-3 3 40 15,3 0-64-15,-3 6 16 16,0 2-36-16,-3 11 0 15,3-6-12-15,-6 19-16 16,3-3 4-16,-3 3 12 16,3-3-4-16,-6 3 8 15,6-5-8-15,-6 2-4 16,7-10 4-16,-4 0 12 16,3-1-8-16,0 1-12 15,3-3 0-15,0 3 4 16,3-11 0-16,0 3 60 15,0-6-32-15,0-2 68 16,-1 2-56-16,1-7 52 16,3-1-52-16,-3-2 52 15,0-3-56-15,0-2 12 16,3 0-32-16,0-6 28 16,3 3-28-16,3-5 32 15,0-1-32-15,6-2 12 0,0 5-16 16,9-5-8-16,-4 0 0 15,4 0 12-15,3 6-8 16,3-6-12-16,-1 5 0 16,1-2 4-16,0 2 0 0,-3-2 8 15,-4 2-4-15,-2-5-4 16,-3 5 4-16,0-5 20 16,-3 0-12-16,-3 0 24 15,0 3-24-15,-4-3 4 16,-2 0-8-16,-3-3-24 15,0 3 8-15,-6 0-232 16,3-5 128-16,-6-3-524 16,0 3 356-16</inkml:trace>
  <inkml:trace contextRef="#ctx0" brushRef="#br0" timeOffset="6258.7686">14864 1077 860 0,'0'-3'320'0,"0"3"-248"0,3-5-20 0,-3 0 148 15,0 2-120-15,-3-2 72 16,3-3-88-16,-3 2 36 15,0 1-60-15,-3-3 32 16,0 3-40-16,-9 5 24 16,3 0-28-16,-9 0-8 15,3 5-12-15,-8 8-24 16,2 1 8-16,-9 7 20 16,3 3-4-16,-5 5-28 15,11 0 8-15,3 0 4 16,6-3 8-16,3-2 24 15,9 3-12-15,6-9 4 16,3-2-8-16,6-5 12 16,6 2-12-16,6-13 84 0,0 3-48 15,5-11 56-15,-5 2-56 16,0-7 68-16,0 0-64 0,0-8 44 16,-4 2-52-16,-2-7 32 15,0 5-40-15,-3-6 36 16,0 9-40-16,-6-1 40 15,0 11-40-15,-3-2 48 16,0 7-44-16,-3 11 48 16,0 0-48-16,0 8 20 15,3 5-32-15,0-3 8 16,-1-2-16-16,1 8 12 16,0-8-16-16,0 2 16 15,3 1-16-15,-3-1-56 16,0-4 24-16,0-1-324 15,0 3 192-15,0-3-568 16,3 3 404-16</inkml:trace>
  <inkml:trace contextRef="#ctx0" brushRef="#br0" timeOffset="7011.3139">15584 931 780 0,'9'-13'288'0,"-9"13"-224"15,6 0-20-15,-3-5 252 16,0 5-172-16,-3 0 204 15,3 0-188-15,0 0 108 16,3 5-144-16,-3 3 108 16,3 0-120-16,-6 16 16 15,3 2-64-15,-3 14 8 16,3 0-32-16,-3 10 0 16,3-8-12-16,-3 3 4 15,0-2-8-15,-3-4 16 16,3-4-12-16,-6-9-48 0,3 6 24 15,-3-14-52-15,6 4 40 0,-3-15-20 16,6 4 28-16,-3-11 0 16,3-5 12-16,3-3-36 15,3-5 24-15,3-6 8 16,3-2 8-16,-1-6 36 16,1 12-16-16,3-1 108 15,0 2-68-15,0 4 64 16,3 7-68-16,0 3 92 15,-1 0-80-15,1 8 60 16,-3 0-72-16,-3 5-4 16,0 1-28-16,-6-1 60 15,0 0-48-15,-9 6 4 16,3-1-20-16,-12-5 60 16,3 6-44-16,-9-6-12 15,0 0-12-15,-9 1 0 16,3-1-4-16,-8 0-100 15,2-5 52-15,-15 2-472 16,6-2 280-16,-11-2-1368 16,5-1 892-16</inkml:trace>
  <inkml:trace contextRef="#ctx0" brushRef="#br0" timeOffset="7761.4029">14852 1842 436 0,'-6'-3'160'0,"6"3"-124"0,-6-11-8 0,3 9 256 16,6 2-160 0,-6-8 136-16,3 8-152 15,-3-6 108-15,0 6-124 0,-3-5 96 16,3 5-108-16,-3 0 88 16,3 5-92-16,-6-5 80 15,3 3-88-15,-9 2 48 16,7 1-72-16,-7 2 24 15,6 2-40-15,-6 6 0 16,3 3-16-16,0-1 36 16,6 9-24-16,-3-1 20 15,6-5-24-15,0 6 8 16,3-4-16-16,0 4 28 16,6-9-24-16,0 4 40 15,3-9-32-15,3 5-24 16,0-4 0-16,0-7-8 15,3 4 0-15,-3-3-28 16,-1-8 20-16,7 0-416 16,0 0 236-16</inkml:trace>
  <inkml:trace contextRef="#ctx0" brushRef="#br0" timeOffset="8620.8908">15733 2024 872 0,'0'-3'324'0,"0"3"-252"16,3 0-20-16,-3-5 348 16,0 10-228-16,-3-10 180 15,3 5-208-15,-9-3 100 16,3 3-140-16,-6-2 64 16,3 4-96-16,-6-2 8 15,3 8-48-15,-8-5-32 16,5 8 0-16,-9-3 8 15,3 2-4-15,-6 3-12 16,6 3 4-16,1 0-32 0,5 5 20 0,0-5 4 16,6 3 12-1,3-1-36-15,3-5 20 0,9 1-4 16,3-1 12-16,9-5 8 16,3-3 0-16,2-7 16 15,4-1-8-15,0-8 24 16,-3 1-20-16,0-9 24 15,-4 6-24-15,-2-14 40 16,-3 6-28-16,-3-18 12 16,0-1-20-16,-3-5-8 15,0 0-4-15,0 0 40 16,0 11-24-16,-6 2 44 16,3 11-36-16,-6 2 84 15,3 6-64-15,-3 8 4 16,0-1-32-16,-3 12-28 15,0-1 0-15,-3 8 20 16,6 0-4-16,-6 14-12 16,6 2 0-16,-6 13 12 15,6-2-4-15,-3 8-4 16,3-3 4-16,0 0-4 16,3-11 0-16,0 3-20 15,3-5 12-15,0-6-32 16,0-7 24-16,0-3-216 15,3-3 132-15,-1-8-392 16,1-2 276-16</inkml:trace>
  <inkml:trace contextRef="#ctx0" brushRef="#br0" timeOffset="9167.7903">15989 990 1288 0,'0'0'476'0,"0"0"-368"0,12 7-32 0,-6-7 116 16,3 6-120-16,6-6 132 15,3 8-120-15,2-3 100 16,1-2-104-16,3 2 36 16,-3 0-68-16,0-5 28 15,-3 3-44-15,-1 2 24 16,-2-5-28-16,0 5-8 16,0-2-12-16,-3 8 28 15,0-6-20-15,-3 8 40 16,0 0-32-16,-6 9 40 15,0-1-36-15,-6 3 4 16,3 2-20-16,-6 1 44 16,3-1-28-16,-3 11-4 0,3-3-16 15,-6 19 4-15,6 6-8 16,-3 4-4-16,3-5 4 16,-3 3 4-16,6-3-4 0,-3 1-4 15,3-12 4-15,-3 6 4 16,6-3-4-16,-3-2 8 15,3-6-8-15,-3-2-4 16,3-6 4-16,-6-2-172 16,3-11 92-16,-3 3-392 15,0-8 260-15</inkml:trace>
  <inkml:trace contextRef="#ctx0" brushRef="#br0" timeOffset="9370.9507">15935 2273 1328 0,'-9'10'492'0,"9"-10"-380"0,9 0-32 15,-3 0 324 1,9 6-236-16,3-6 180 16,3 5-204-16,3-2 28 15,3 2-100-15,-4 0-16 16,1 3-36-16,-3-3-160 15,-3 3 72-15,0-8-588 16,0 6 364-16</inkml:trace>
  <inkml:trace contextRef="#ctx0" brushRef="#br0" timeOffset="11123.6021">16754 1572 1268 0,'0'13'468'0,"0"-13"-364"0,18 13-28 0,-6-5 256 16,0 3-196-16,11-9 44 16,1 9-108-16,6-9 8 15,-3 4-48-15,0-6-20 16,-4 5-4-16,1-10-220 15,-3 5 116-15</inkml:trace>
  <inkml:trace contextRef="#ctx0" brushRef="#br0" timeOffset="11295.494">16885 1730 1588 0,'-9'11'588'0,"9"-11"-456"0,3 8-36 16,0-8 176-1,6 5-168-15,3-5 124 16,3 0-132-16,0 3-32 0,2-1-40 16,1 1-152-16,3 2 72 0,3-5-704 15,3 0 420 1</inkml:trace>
  <inkml:trace contextRef="#ctx0" brushRef="#br0" timeOffset="11639.5913">17858 1408 1172 0,'-21'0'436'0,"21"0"-340"0,-23-6-24 0,11 6 212 15,3 6-168-15,-12-6 124 16,6 8-144-16,-12 5 64 16,6 0-92-16,-5 8 8 15,5 3-44-15,-3 8 56 16,6-1-48-16,0 4 44 16,6-1-48-16,0 3 0 15,9-10-24-15,3 5 20 16,3-11-20-16,6 0-20 15,6 3 0-15,6-11-56 16,3 5 32-16,6-10-468 16,2 3 276-16</inkml:trace>
  <inkml:trace contextRef="#ctx0" brushRef="#br0" timeOffset="12295.6417">18483 1659 1476 0,'-6'-8'544'0,"6"8"-420"0,-3-8-36 0,0-3 56 15,3 9-96-15,-6-9 16 16,3 9-40-16,-8-9 4 15,2 8-16-15,-12-2 80 16,3 5-48-16,-12 8 32 16,3 3-44-16,-11 4 8 15,5 4-24-15,-6 5-8 16,10 2-4-16,-1-5 12 16,12 3-8-16,6-3 4 15,6 1-4-15,9-4 4 16,9-5-8-16,9-5 16 15,6 3-12-15,8-11 40 16,1 0-24-16,0-13 48 0,-1 2-40 16,-2-10 36-1,-3 0-36-15,0-16 68 0,-4 2-52 16,1-23 52-16,-3 5-56 0,0-13 32 16,0 10-44-16,-6 4 24 15,-4 4-28-15,-5 6 72 16,0 12-56-16,-9 7 32 15,0 7-44-15,-3 10-28 16,0 1-4-16,-3 10 0 16,0 9 0-16,-2 7-20 15,5 3 12-15,-6 15 32 16,6 6-16-16,-3 11 8 16,6-1-8-16,-6 4 4 15,3-6-8-15,-3-8 8 16,6-6-8-16,-3 1-20 15,6 0 8-15,-3-9-40 16,0-1 28-16,0-7-92 16,0-4 64-16,0-6-196 15,3 0 136-15,0-7-604 16,3-4 396-16</inkml:trace>
  <inkml:trace contextRef="#ctx0" brushRef="#br0" timeOffset="13717.6236">17599 1847 808 0,'-6'5'300'0,"6"-5"-232"0,-3 5-20 16,0-2 152-16,6 2-120 0,-3-2 64 16,0 2-84-16,3 1 52 15,0-1-60-15,0-10 92 16,3 5-80-16,3-6 76 15,3 1-80-15,0-6 48 16,0 1-64-16,0-3 60 16,3 5-64-16,0-11 0 15,-1 6-24-15,1-8 24 16,0 5-24-16,-3-11 40 16,3 6-32-16,-3-13-12 15,0 5-8-15,-6-6 12 16,3 1-8-16,-6 2-12 15,0 6 0-15,-3-6-4 16,0 11 0-16,-3 2 0 16,3 1 0-16,-3 5-12 15,6 5 12-15,-3-6-32 16,3 9 24-16,0 0-12 16,3 2 16-16,-6 3 0 15,3 0 4-15,0 0 0 16,0 8 0-16,2-3 24 15,1 9-8-15,0 1-28 16,0 1 8-16,0 8 32 16,0 0-12-16,3 8 28 15,0-1-24-15,0 4 76 16,3-1-52-16,-3 3 40 0,3-2-44 16,-3 2 0-16,3-3-20 15,-3 3 36-15,-1-2-24 16,-2 2 20-16,3-3-24 0,-3 0 16 15,0-4-20-15,-3-4 0 16,0 0-8 0,-3-10 28-16,3 0-20 0,0-5 4 15,0-1-12-15,-3-4 12 16,0-4-12-16,0-4-260 16,3 2 140-16,0-6-820 15,6-2 516-15</inkml:trace>
  <inkml:trace contextRef="#ctx0" brushRef="#br0" timeOffset="14342.7286">18986 1775 1360 0,'0'6'504'0,"0"-6"-392"0,6 5-32 16,-3-5 336 0,6 0-244-16,6 0 180 15,3 0-208-15,9 0 48 16,0 0-116-16,8 0 12 15,-2 0-52-15,6 0 32 16,-7 0-40-16,-2 0 12 16,0 0-24-16,-6 0-16 15,0 0-4-15,-4 0 28 16,-2 0-12-16,-3 0-188 16,0 3 92-16,-3-3-448 0,0 5 296 0,-3-10-980 15,3 5 680-15</inkml:trace>
  <inkml:trace contextRef="#ctx0" brushRef="#br0" timeOffset="15264.6661">19835 1175 892 0,'-3'-3'332'0,"3"3"-260"0,0 3-20 0,0-3 336 15,0 0-224-15,0 5 56 16,3 0-132-16,0 3 52 16,0 6-80-16,0 7 48 15,3 2-64-15,-6 9 76 16,3-3-68-16,-6 22 36 16,3-4-52-16,-6 17 16 15,3-11-32 1,-3 5 0-16,6-5-12 0,-3-3 12 15,3-10-12-15,-3-1 24 16,3-7-20-16,-3-5 24 16,6-9-24-16,-6-5 4 15,3 1-8-15,-3-12-32 16,6 4 12-16,-3-17-84 16,3 8 56-16,0-15-40 15,3 5 48-15,0-9 0 16,6 4 20-16,-4-3-20 15,4 7 20-15,0-1 40 16,3 4-16-16,3 0 36 16,0 4-32-16,6 1 56 15,-1 6-40-15,4 0 56 16,0 0-52-16,0 6 28 16,0-4-36-16,-4 9 36 0,1-6-36 15,-6 6 28-15,0-1-28 0,-6-2 28 16,-3 3-32-16,-6 2 48 15,0-5-40-15,-9 5 4 16,3-2-24-16,-9-1 36 16,3 1-24-16,-12 2 20 15,6-5-24-15,-11 0 44 16,2 3-36-16,-9-11 4 16,9 5-20-16,-9-5 0 15,10 0-4-15,-4-5-104 16,6-1 52-16,-3 1-368 15,9 5 228-15,0-3-776 16,9 3 536-16</inkml:trace>
  <inkml:trace contextRef="#ctx0" brushRef="#br0" timeOffset="15764.7501">20757 1662 1040 0,'-3'-3'384'0,"3"3"-300"0,-8 5-20 0,-1 1 324 16,6-1-224-16,-9 3 232 15,3-3-228-15,-9 3 92 16,3 0-152-16,-9 3 36 16,6-6-84-16,-8 5 0 15,2 4-36-15,-6-1-4 16,6 3-12-16,-3 5 36 15,4-3-20-15,2 9 32 16,9 2-32-16,3 8 32 16,9-5-32-16,9 7-12 15,3-7-8-15,12-5-4 16,5-1 0-16,4-5 8 16,3 3-4-16,-6-11 8 15,-1 1-8-15,-5-9 32 16,0 3-20-16,-6-8-48 15,0 2 16-15,0-4-304 16,-4-4 176-16,1-9-884 16,3 1 572-16</inkml:trace>
  <inkml:trace contextRef="#ctx0" brushRef="#br1" timeOffset="31215.7483">14414 1336 540 0,'0'-5'200'16,"0"5"-156"-16,3 0-12 0,0 0 168 16,0 5-116-16,0 0 132 15,3 3-124-15,-3-5 60 16,3 8-88-16,0-3 36 15,0 2-60-15,0-2 8 16,3 0-32-16,0 3 8 16,0-3-12-16,0 5 20 15,3-5-20-15,0 2 4 16,2 4-8-16,1-1 20 16,0 0-16-16,0 0-4 15,3 0-4-15,-6 1 56 16,3 4-32-16,-3-5-12 0,5 1-8 15,-5-1 8-15,3 5-8 0,-3-4-4 16,3-1 0-16,-3 0 12 16,0 0-8-16,-3 1-4 15,3 4 0-15,-3-5-4 16,3 1 0-16,-4-1 8 16,4 0-4-16,-3 0-4 15,0 0 4-15,-3 1-32 16,3-1 16-16,-3-5 24 15,3 5-8-15,-3-2 0 16,0 2 0-16,0 0-4 16,3 0 0-16,0-5 0 15,3 3 0-15,0-3-28 16,-1 0 16-16,1 2-12 16,0-4 12-16,-3 2 16 15,3-1 0-15,-3 4-12 16,3 0 4-16,-3-1 4 15,3 3 0-15,-3-7-12 16,3 7 8-16,0-8 12 16,-1 6-4-16,1-1-12 15,3-2 4-15,-3 0-4 16,3 3 0-16,-3-3 32 16,3 2-12-16,-3-2 24 15,0 6-24-15,0-6-12 16,2 2-4-16,-2 3 12 0,3-5-4 15,-3 3-12-15,3 2 4 16,-3-5-4-16,0 5 0 0,0-7 16 16,0 7-4-16,0-5-4 15,2 2 4 1,-2-2 4-16,3 5-4 0,-3-5 8 16,3 3-8-16,0 2-12 15,0 0 4-15,0 3 4 16,-1 0 0-16,1 0 16 15,0 3-8-15,3-6 32 16,0 0-24-16,3 6 32 16,0-6-32-16,-1 0 12 15,1 0-16-15,0 0 0 16,-3 3-4-16,0 0 20 16,0 0-16-16,0 0 4 15,-4 5-8-15,1-8 12 16,-3 1-12-16,0-6 24 15,0 2-20-15,0-2 40 16,3 0-28-16,-3-5 20 16,3-1-24-16,0-2-16 15,2 0-8-15,1 0 28 16,0 0-12-16,0-2 12 16,0 2-12-16,0-6 28 15,0 4-24-15,-1-6 20 16,4 5-20-16,-3-7 8 15,0 4-12-15,0-7-16 0,-3 2 0 16,0-4 4-16,-1 4 0 16,1-5 16-16,0 3-8 0,-6-6-12 15,3 3 0-15,-3-5 20 16,3 5-8-16,-3-5-4 16,0 3 0-16,-6-3-16 15,3 7 8-15,-3-4 12 16,0 5-4-16,-3-6-12 15,3 6 4-15,-3-3 28 16,0 5-12-16,-3-4-12 16,3 4-4-16,-6-2 28 15,3 5-12-15,-3-8-20 16,3 5 0-16,-3-2-12 16,3 2 8-16,-6-4 44 15,3 4-20-15,-6-5 24 16,3 6-20-16,-6-9-8 15,3 11-4-15,-5-10 12 16,2 10-8-16,-9-11 24 16,6 11-20-16,-3-10-20 15,3 4 0-15,-9-4 12 16,10 5 0-16,-7-6 8 16,9 3-8-16,-6-2-12 15,6 5 4-15,-3-1 20 0,3 1-8 16,1 0-4-16,2 5 0 15,-3-5-16-15,3 7 8 0,0-7 12 16,6 8-4-16,-6-8-4 16,6-1 4-16,-9 1-16 15,6 0 8-15,-6-6 4 16,7 12 0-16,-7-12 8 16,6 6-4-16,-9 0-12 15,6-1 4-15,-9 1 12 16,6 0-4-16,-6 0-12 15,7-1 4-15,-7 1-16 16,6 0 12-16,-6-6 32 16,6 6-16-16,-6-5 0 15,6 4-4-15,-5-7 12 16,5 8-8-16,-3-5 4 16,3 4-4-16,-3-4 12 15,3 5-12-15,-3-1 40 16,3 1-24-16,-5-5-4 15,8 2-12-15,-6-3 12 16,6 6-12-16,-6-11-4 16,3 8 0-16,-6-8 4 15,3 6-4-15,-2-9-12 16,2 6 4-16,-6-5-16 16,6 5 12-16,-6-3 20 15,9 5-4-15,-5-2-12 16,5 3 0-16,-6-4 4 15,6 9 0-15,-6-5-12 0,6 4 8 0,-3-4-4 16,4 5 0-16,-4 0 24 16,6-1-8-16,-6 1-28 15,6 5 8-15,-6-2 12 16,6 2 4-16,-6 0-28 16,3 2 12-16,-2-2 32 15,2 3-12-15,-3-3-28 16,3 8 12-16,-3-5-16 15,6 5 12-15,-6-5 16 16,6 5 0-16,-8 0 8 16,5 5-8-16,-6-5-4 15,6 5 4-15,-9-2-16 16,6 7 8-16,-5-2 4 16,8-2 0-16,-3 2-12 15,6 0 8-15,-3 2-4 16,6 3 0-16,-3 1 8 15,6-1 0-15,-3 5-28 16,6 3 16-16,-3 6 12 16,3 5 4-16,-3-6 8 15,6 6-8-15,-6-6-28 16,6 1 12-16,-3-6-40 16,3 3 32-16,0-3-108 15,3 0 72-15,0 3-160 16,3-6 120-16</inkml:trace>
  <inkml:trace contextRef="#ctx0" brushRef="#br1" timeOffset="33041.9889">15617 823 800 0,'0'0'296'0,"0"0"-232"0,-12 0-16 16,6 5 140-1,3 0-112-15,-9 3 40 16,3-2-68-16,-9 7 32 16,6-5-44-16,-8 5 60 15,2 0-56-15,-6 6 36 16,6-6-44-16,-6 6 8 16,3 2-24-16,-5 5 8 15,5 6-12-15,-3 0 56 16,6-1-40-16,-6 4 16 15,1-3-28-15,-4-6 20 16,3 6-24-16,-9-6 24 16,3 6-24-16,-11-6-12 15,8-4-4-15,-9 4 28 16,7 6-12-16,-7 0-12 16,12-6-4-16,-3 6 4 0,7 2 0 15,-4-7 0-15,6 4 0 16,-6-4 8-16,9-1-4 0,-8-5-4 15,5 3 4-15,-9-3-16 16,9 3 8-16,-14-5 4 16,11 2 0-16,-9 0 16 15,9 3-8-15,-5-3-12 16,5-2 0-16,-3 7 12 16,9-5-4-16,-6 6 8 15,7-1-8-15,-7 3-12 16,6 0 4-16,-3 0-16 15,6 1 12-15,-6 1 20 16,10-7-4-16,-4 3-28 16,6-1 8-16,-3-2-4 15,3 0 8-15,0 0 0 16,6-3 0-16,-3 5 16 16,3 1-4-16,-3 4-28 15,6-4 12-15,0 5-12 16,6-11 12-16,-3 3-8 15,6-3 8-15,0-3-20 16,3-2 20-16,3-3 24 16,0 1-8-16,3-4-8 15,0 3 0-15,0-10-4 16,3 8 0-16,-1-11 8 0,4 0 0 16,0-8 44-16,0 2-24 15,3-7-20-15,3 0 0 0,5-8-8 16,1 2 0-16,6-10 32 15,-1 5-12-15,7-5-20 16,-3 3 0-16,2-1 4 16,-5 9 4-16,0-9 0 15,-7 9 0-15,4-6-12 16,0 8 8-16,3-5-4 16,-4 8 0-16,4-6 0 15,0 3 0-15,-1-2 0 16,-2 5 0-16,0-11 16 15,-3 8-4-15,-1-3-4 16,-2-2 4-16,0 3-4 16,0-4 0-16,8-1 0 15,-5 2 0-15,9-6-12 16,-4 9 8-16,4-6 4 16,-3 8 0-16,2-8 32 15,-5 8-16-15,3-8 20 16,-6 6-20-16,-1-9 28 15,1 9-28-15,3-9 12 16,-3 12-16-16,5-12-8 16,1 3 0-16,0-8 4 15,-1 11-4-15,4-13-12 16,-6 5 4-16,-1-6 72 16,-5 9-36-16,0-6 32 0,-6 6-36 0,-6-6 36 15,0 11-36-15,-7-16 40 16,1 16-40-16,-6-14 12 15,3 9-24-15,-6-11 28 16,0 10-28-16,-6-12 32 16,3 7-32-16,-9-8 32 15,3 14-32-15,-9-6 64 16,4 5-44-16,-13-4 64 16,3 10-60-16,-18-6 20 15,3 9-40-15,-17 4-16 16,8 1-8-16,-14 5-4 15,14 8 0-15,-17 8-100 16,11-3 60-16,-23 17-192 16,8-4 136-16,-20 27-528 15,14 3 356-15</inkml:trace>
  <inkml:trace contextRef="#ctx0" brushRef="#br0" timeOffset="37199.5678">12652 2455 808 0,'0'-2'300'0,"0"2"-232"0,9-11-20 16,-3 3 184 0,0 6-136-16,3-9 0 15,6 3-64-15,0-5 24 16,0 0-32-16,0-6 64 15,2 6-48-15,1-8 36 16,3 5-44-16,-3 0 16 16,-3 3-28-16,0-3 16 0,0 3-20 15,-6-3 52-15,2 5-36 16,-2-2 80-16,3 5-60 0,-3 0 88 16,3 0-80-16,-3 3 24 31,0-1-48-31,-3 6 32 0,3 0-40 0,-3 0-4 15,0 6-16-15,0 2 4 16,3 2-8-16,-3 4-12 16,3-1 4-16,-1 3-24 15,1 2 16-15,-3-5-240 16,3 6 136-16,-3-6-340 16,0 3 260-16</inkml:trace>
  <inkml:trace contextRef="#ctx0" brushRef="#br0" timeOffset="37723.6003">13009 2270 808 0,'-6'-8'300'0,"6"8"-232"0,-2-5-20 0,-1 5 228 16,3 3-160-16,-3-1 184 16,3 1-172-16,-3 2 56 15,3 0-108-15,-3 9 84 16,3-1-96-16,-3 13 52 16,3 1-72-16,-3 7 40 0,0 3-48 15,-3 3 24-15,6-6-32 0,-6 9-28 16,0-4 0-16,-3 6 8 15,6-5-4-15,-3 5-28 16,3-5 12-16,0 2-32 16,3-5 28-16,-3-5-48 15,6-3 36-15,-3-5-108 16,3-8 76-16,-3-6-300 16,3 1 200-16,-9-6-956 15,3-2 616-15</inkml:trace>
  <inkml:trace contextRef="#ctx0" brushRef="#br0" timeOffset="38364.2917">12620 3511 1276 0,'0'5'472'0,"0"-5"-364"0,-3-8-32 15,0 3 168-15,3 5-148 0,-6-10 60 16,0 2-92-16,-3-3-28 15,3 3-24-15,-9 0 16 16,3 5-16-16,-12 3-4 16,6 6-4-16,-11 7-24 15,2 6 12-15,-12 7-12 16,9 3 8-16,-2 11-8 16,5-1 8-16,6 6 0 15,12-5 4-15,9-5 16 16,6-4-4-16,12-10 16 15,3-2-12-15,5-16 16 16,1-3-16-16,3-19 40 16,-3-2-24-16,3-16 76 15,-4 5-56-15,1-13 40 16,0 8-48-16,-6-18 32 16,0 4-36-16,-7-15 16 15,1 5-28-15,-3 0 16 16,-3 19-20-16,-6 0 36 15,3 15-28-15,-6 6 108 16,3 8-72-16,-6 10 20 16,3 6-48-16,-3 23-12 15,6 9-12-15,-3 15 48 16,0 0-32-16,0 8 24 16,0-7-28-16,0 4-8 0,0-7-8 15,0 5-136-15,3-8 72 16,0-3-240-16,0-7 168 15</inkml:trace>
  <inkml:trace contextRef="#ctx0" brushRef="#br0" timeOffset="38741.7675">12819 3630 1672 0,'6'5'620'0,"-6"-5"-484"0,24 11-36 0,-12-8 228 16,2 2-200-16,4-2 20 16,0-1-92-16,0-4-28 15,0 2-16-15,-3-3-12 16,3 0 4-16,-3-5-68 16,-4 3 36-16,-5-6-60 15,0 6 52-15,-9-3-88 16,3 0 68-16,-12 3-16 15,4-3 44-15,-13 3 40 16,6 5-4-16,-6 2 96 16,3 4-56-16,-3 4 48 15,6 6-56-15,-2 8 40 0,8 0-44 0,3 10 16 16,6 1-32-16,3 2-8 31,3-3-8-31,6-2-224 0,2-6 120 0,4-5-420 16,0-5 292-16</inkml:trace>
  <inkml:trace contextRef="#ctx0" brushRef="#br0" timeOffset="38960.5795">13167 3580 1620 0,'-15'8'600'15,"15"-8"-464"-15,0 2-40 0,3-2 324 16,3 3-248-16,9 0 100 16,3 2-164-16,6-2 0 15,0-1-64-15,5 1-36 16,-2 2-8-16,0-2-116 16,0 0 64-16,-6-3-304 15,-1 0 196-15</inkml:trace>
  <inkml:trace contextRef="#ctx0" brushRef="#br0" timeOffset="39194.9448">13402 3299 1528 0,'-23'22'564'0,"23"-22"-436"0,-12 29-40 0,6-13 384 15,3-1-276-15,-3 14 80 16,6-2-164-16,-3 7-16 15,3 1-56-15,-6 12 36 16,12 1-44-16,-6 5-24 16,3 0-8-16,-3 0-184 15,6-3 96-15,0-10-276 16,3-6 200-16</inkml:trace>
  <inkml:trace contextRef="#ctx0" brushRef="#br0" timeOffset="39570.155">13521 3784 1476 0,'9'7'544'0,"-9"-7"-420"0,24 19-36 16,-9-16 304 0,0 5-232-16,6-6 76 15,3 4-140-15,-1-9-24 16,1 3-44-16,0-8 8 15,-3 3-20-15,-6-9 20 16,-3 4-24-16,-9-6 4 0,0 3-8 16,-12-6-8-16,3 6 4 0,-15-3-4 15,0 8 0-15,-9 3-12 16,6 8 8-16,-5 7 4 31,8 6 0-31,-3 8 88 0,9 2-48 0,0 6 28 16,6-3-40-16,6 3 8 15,6-3-20-15,6 0-24 16,3-2 0-16,6-6-288 16,0-3 164-16,3-7-476 15,3-1 344-15,-1-7-532 16,1-3 452-16</inkml:trace>
  <inkml:trace contextRef="#ctx0" brushRef="#br0" timeOffset="39851.4784">13858 3662 1764 0,'3'2'656'0,"-3"-2"-512"0,-6 16-36 16,3-2 176-1,6 4-176-15,-3 11 132 16,0 3-136-16,0 5 12 16,6-3-68-16,-3-2 8 15,0-3-36-15,0-5-8 16,3-3-8-16,-3-8-4 15,0 1 0-15,-3-9-20 16,3-2 12-16,0-9 4 16,-1 1 4-16,1-11 24 15,3 3-12-15,3-11-32 0,0 3 12 16,3-8 8-16,3 2 4 16,0-2-56-16,0 8 28 15,0 3-420-15,6 4 244 0</inkml:trace>
  <inkml:trace contextRef="#ctx0" brushRef="#br0" timeOffset="40445.2453">14263 3678 1464 0,'-18'5'544'0,"18"-5"-424"0,-3 16-32 0,0-3 372 16,6-5-268-16,-6 13 152 15,3 3-200-15,-3 5 16 16,6 3-96-16,-3 0 16 16,3-3-48-16,-3-3-28 15,0 1-4-15,0-6-8 16,3 0 0-16,-3-8-28 16,3 0 20-16,-3-7-100 15,0-4 64-15,3-4-64 16,6-1 68-16,2-10-76 15,1 0 72-15,0-11-44 16,0 5 56-16,3-5 20 16,0 3 16-16,-3-2 116 15,3 7-60-15,-6 0 156 0,0 8-116 16,0 5 32-16,-1 8-72 16,-2 6-4-1,0 2-28-15,-3 6-20 0,3 2-4 0,-6 0 4 16,3 0 0-16,-3-2 8 15,0-3-4-15,0-6-4 16,3 1 4-16,0-8-32 16,3-1 16-16,3-7 4 15,0 0 8-15,3-9-36 16,3 1 20-16,0-5 4 16,3 4 12-16,-4-2 0 15,4 6 0-15,-3 2 96 16,0 8-52-16,-3 5 44 15,-3 3-52-15,-3 5 8 16,0 1-28-16,-3 2-8 16,3-1-4-16,-3-1-128 15,3 2 68-15,-3-3-524 16,3-3 320-16,-3-4-708 16,3-4 548-16</inkml:trace>
  <inkml:trace contextRef="#ctx0" brushRef="#br0" timeOffset="40648.4376">14733 3625 1588 0,'0'-3'588'0,"0"3"-456"0,9 5-36 0,-3-2 464 16,0 0-324-16,3-1 108 16,3 6-204-16,-1 0-48 15,1 0-60-15,3 0-40 16,0 0 4-16,-3-3-324 15,3 1 176-15,-3-1-756 16,3 0 508-16</inkml:trace>
  <inkml:trace contextRef="#ctx0" brushRef="#br0" timeOffset="40800.4266">14822 3858 1620 0,'-12'29'600'0,"12"-29"-464"0,-9 31-40 0,6-15 388 0,6 3-284 0,-3 2 96 16,0 0-176-16,0 3-64 16,0-3-36-16,0 0-240 15,0-2 124-15</inkml:trace>
  <inkml:trace contextRef="#ctx0" brushRef="#br0" timeOffset="41237.9402">15090 3821 2016 0,'-6'15'748'0,"6"-15"-584"0,-6 30-44 15,3-15 136 1,3 1-164-16,-3 5 36 15,3 3-80-15,-3 0-12 16,6-3-20-16,-3 0-20 16,3-2 0-16,0-3 12 0,0 0-4 15,0-8-92-15,3 0 52 0,0-8-52 16,3 2 52-16,0-7 12 16,3 2 12-16,0-10-16 15,3 2 16 1,2-4 4-1,1 1 8-15,-3-1 60 0,0 4-32 0,-3-2 120 16,3 5-80-16,-6 0 64 16,3 5-76-16,-3 3 24 15,0 5-48-15,-4 6 0 16,4 2-20-16,-3 1 12 16,0 1-16-16,-6 4-56 15,3-1 24-15,0 1-228 16,0-1 140-16</inkml:trace>
  <inkml:trace contextRef="#ctx0" brushRef="#br0" timeOffset="41692.8206">15736 3953 1580 0,'0'-5'584'0,"0"5"-452"0,-3 0-40 15,0-3 64-15,6 0-104 16,-6-5 16-16,0 6-44 16,-3-6 4-1,0 5-16-15,-9-2 12 0,3 2-16 0,-8 3 4 16,2 3-4-16,-9 2-16 16,6 6 4-16,-6 2 20 15,9 3-8-15,-2 0 48 16,8 2-28-16,3 1 12 15,9 2-24-15,3-3 28 16,6 1-28-16,3-3 12 16,2-3-16-16,4-8 12 15,0 1-16-15,3-12 32 16,0 4-24-16,-3-6 4 16,0 0-12-16,-4-5 108 15,1 5-64-15,-3-3 96 16,0 6-88-16,-6-3 88 15,3 5-88-15,-6 1 60 16,0 2-68-16,-3 5-28 16,3 5-16-16,-3 6-20 15,0 3 8-15,0 2-104 16,0 3 60-16,0-3-332 16,0-3 212-16</inkml:trace>
  <inkml:trace contextRef="#ctx0" brushRef="#br0" timeOffset="42142.2254">16051 3956 1444 0,'-2'7'536'0,"2"-7"-420"0,-6 8-28 16,3-5 444-1,3 2-308-15,-6 3 104 16,3 6-196-16,-6 1-8 15,6 4-76-15,-3 2 0 0,6 0-32 0,-3 3-8 16,6-3-4-16,-3-2-4 16,0-1 0-16,0-7-20 15,6-1 12-15,0-4-56 16,0-4 32-16,3-10-12 16,0 3 28-16,2-11-44 15,1 3 32-15,3-8 8 16,3 5 8-16,-3-3-8 15,3 6 12-15,-3-3 100 16,0 8-48-16,-7 0 148 16,4 3-108-16,-3 3 68 15,0 2-88-15,-3 2 0 16,3 6-40-16,-6 3-4 16,3 5-12-16,-3 5 4 15,0 0-8-15,-3 3-4 16,3 0 4-16,-3-1-32 15,0-1 16-15,0-7-180 16,0 1 104-16,0-8-320 16,3 0 224-16</inkml:trace>
  <inkml:trace contextRef="#ctx0" brushRef="#br0" timeOffset="42407.9008">16441 3942 1256 0,'-3'3'464'0,"3"-3"-360"0,12 3-28 0,-3-3 476 16,0 2-316-16,6 1 232 15,3 2-272-15,3-2 76 16,0-1-156-16,-1-2-32 16,1 3-52-16,3-3-12 15,-3 0-12-15,0-3-84 16,3 1 40-16,-1-3-224 15,1 2 144-15,0-5-580 16,-3 0 384-16,-3-8-624 16,-3 6 528-16</inkml:trace>
  <inkml:trace contextRef="#ctx0" brushRef="#br0" timeOffset="42693.0102">16683 3604 1788 0,'-12'10'660'0,"12"-10"-512"16,-6 13-44-16,3 1 228 16,3 2-204-16,-3 18 88 15,3 3-124-15,0 11 76 16,3-1-92-16,0 1 4 0,3-3-48 16,-3-3 12-16,3-2-24 0,-1-3-16 15,4-3-8 1,-3-2-4-1,3-3 0-15,-3-5-124 0,0-6 72 0,0-4-120 16,3-1 104-16,0-5-68 16,0-3 84-16,3-7-48 15,0 2 64-15,6-14-216 16,2 4 144-16</inkml:trace>
  <inkml:trace contextRef="#ctx0" brushRef="#br0" timeOffset="56419.5065">3651 10324 820 0,'0'-8'304'0,"0"8"-236"0,0-8-20 0,-6 6 220 16,6 2-156-16,-3-3 176 15,3 0-164-15,-6-2 84 16,3 2-120-16,-6-2 32 16,0 2-72-16,-5-5 0 15,2 6-28-15,-3-4 4 16,3 6-12-16,-6-2 12 15,3 2-16-15,-6 2 32 16,3 4-24-16,-5 2-4 16,5 5-8-16,-6 5-4 15,6 4 0-15,-6 7-12 16,6 2 8-16,-2 7-16 16,8-4 12-16,0 3 4 15,3-5 4-15,3 5 0 16,3-8 0-16,6-3-20 15,6-5 12-15,3-5-12 16,0-2 8-16,5-12 0 16,1 1 4-16,0-14 24 15,3-2-8-15,-3-13 4 0,3 2-4 16,0-21 12-16,2 2-12 16,1-17 48-16,0 7-28 0,-3-13 48 15,-3 10-44-15,0-18-8 16,-4 8-12-16,-2-8 44 15,-3 15-32-15,-6 7 132 16,3 12-88 0,-6 5 76-16,6 14-84 0,-12 3 92 15,6 7-88-15,-6 9-4 16,3 4-36-16,-3 11-8 16,3 6-8-16,-3 15 12 15,6 6-12-15,-6 8 24 16,6-3-20-16,-3 5-4 15,6-5-4-15,-3 8 4 16,0-6-4-16,0 6-108 16,6-2 56-16,0-4-280 15,0-4 184-15,3-9-528 16,0-8 376-16</inkml:trace>
  <inkml:trace contextRef="#ctx0" brushRef="#br0" timeOffset="56794.548">3845 10382 1612 0,'9'8'596'0,"-9"-8"-464"0,14 3-36 16,-2-6 132-16,0 3-144 0,9-5 88 15,0 0-100-15,3-6-12 16,2 0-36-16,-2-4-8 15,0 4-8-15,-6-5 4 16,-3 6-8-16,-9-6-56 16,0 5 28-16,-15-2-32 15,3 5 32-15,-12-3-8 16,0 6 20-16,-9 2 44 16,4 3-20-16,-7 6 80 15,9 2-56-15,-6 7 128 16,9 7-92-16,-3 7 36 15,7 0-64-15,2 8 12 16,6-3-36-16,6 3 8 16,3-5-16-16,3-3-32 15,6-2 8-15,2-11-304 16,1-3 176-16</inkml:trace>
  <inkml:trace contextRef="#ctx0" brushRef="#br0" timeOffset="57028.982">4133 10247 1996 0,'3'8'736'0,"-3"-8"-568"0,18 11-52 0,-9-9 204 16,3 1-200-16,6 0 20 15,0-1-84-15,3-2 0 16,2 3-36-16,-2-6-8 15,-3 1-8-15,0-4-192 16,0 4 104-16,-3-6-448 16,0 3 296-16</inkml:trace>
  <inkml:trace contextRef="#ctx0" brushRef="#br0" timeOffset="57310.217">4285 9893 1972 0,'-6'5'732'0,"6"-5"-568"0,-9 16-48 15,6-3 256 1,3 3-228-16,-3 11 28 16,6 2-100-16,-3 8-4 15,0 0-40-15,0 5 16 16,3 0-24-16,0 9 0 15,0-1-12-15,0 5 12 16,3-2-12-16,0 0-48 16,0-8 24-16,3-8-156 15,0-8 96-15,3-7-416 16,0-7 272-16,3-12-720 16,2 0 528-16</inkml:trace>
  <inkml:trace contextRef="#ctx0" brushRef="#br0" timeOffset="57747.9915">4773 9467 1464 0,'0'2'544'0,"0"-2"-424"0,6 0-32 16,-3 0 240 0,3 3-196-16,6 0 36 15,3-1-100-15,6 1-12 0,3 2-32 16,2-2-12-16,4 2-8 0,-3-2-348 15,0 2 188 1</inkml:trace>
  <inkml:trace contextRef="#ctx0" brushRef="#br0" timeOffset="58263.4027">4794 9594 1392 0,'-12'18'516'0,"12"-18"-400"0,-6 24-36 0,0-11 300 16,6 3-224-16,-6 11 88 16,6 4-144-16,-3 17 12 15,3 2-68-15,-3 19 12 16,6 0-36-16,-3 16 0 16,0-9-12-16,0 20-40 15,3-12 16-15,-6 11-40 16,3-10 36-16,-3 13-20 15,3-11 24-15,-3 1 8 16,6-14 8-16,-6-5-12 16,3-11 8-16,-6-5 12 15,3-8-4-15,-2-6 16 16,2-7-12-16,0-5 4 16,3-4-4-16,-3-4 108 0,6-1-64 15,-3-4 24-15,0-1-44 0,3-3 40 16,3-2-40-16,2-2 36 15,1-1-36-15,3 0 8 16,3 1-24-16,3-4-16 16,3 3-4-16,9-5 20 15,2 3-8-15,10-6-4 16,-3 3 0-16,-1-5-4 16,-2 3 0-16,0-6-20 15,-6 2 12-15,-4-2-112 16,-2 3 68-16,-6-5-376 15,0 4 240-15,-3-2-776 16,0 3 540-16</inkml:trace>
  <inkml:trace contextRef="#ctx0" brushRef="#br0" timeOffset="59035.5496">5577 9626 808 0,'0'0'300'0,"0"0"-232"0,3 2-20 0,-3-2 352 0,0 0-228 0,0-2 232 16,0 2-236 0,-3-6 128-16,3 1-176 0,-6-8 0 15,0 0-72-15,-6-6-4 16,0 6-28-16,-9-6 20 15,7 6-24-15,-13 0-20 16,3 10 0-16,-9 8 4 16,6 11 4-16,-5 8-36 15,8 5 20-15,-3 6-12 16,9-4 16-16,0 4-8 16,6-1 8-16,1-2 8 15,5-3 4-15,3-5 32 16,6-6-16-16,3-7 32 15,5 0-32-15,4-14 4 16,0-2-12-16,9-9 12 16,0 4-12-16,3-9 24 15,-1 3-20-15,4-5 48 16,-3 3-32-16,-3-3 100 16,0 5-72-16,-7 2 64 15,1 6-68-15,0 6 40 16,-6 2-52-16,0 5 16 15,3 3-36-15,-6 3 0 16,3 5-12-16,-3 2-112 16,3 1 56-16,2-1-544 15,1 3 328-15</inkml:trace>
  <inkml:trace contextRef="#ctx0" brushRef="#br0" timeOffset="59566.8607">6387 9406 1360 0,'-12'0'504'0,"12"0"-392"0,3 3-32 0,-3-3 408 16,6 5-284-16,0 5 120 15,2 6-192-15,-2 11 28 16,0 5-92-16,-3 10-4 16,0-5-40-16,-3 0-12 15,3-3-8-15,-3-7-4 16,0-3 0-16,0-6-100 16,3-2 56-16,0-8-76 15,0 0 64-15,0-11-32 16,0 1 52-16,6-9-8 15,3 3 28-15,3-5 0 16,0 2 8-16,3-2 32 16,3 2-12-16,-1 4 112 15,-2 4-72-15,0 3 112 16,0 3-92-16,-3 4 76 0,0 7-84 16,-3-1 40-16,-3 3-64 0,-4-3 8 15,1 0-32-15,-6-2 20 16,3-1-24-16,-9 4 24 15,3-1-24-15,-8-3 24 16,2 4-24-16,-12-1 4 16,6 0-8-16,-12-2-76 15,3-1 36-15,-5-4-312 16,5-4 188-16</inkml:trace>
  <inkml:trace contextRef="#ctx0" brushRef="#br0" timeOffset="59895.0093">7411 9623 1684 0,'-3'10'624'0,"3"-10"-488"0,-21 14-36 15,9-9 360 1,3 3-272-16,-12 0 12 15,3 2-120-15,-9 4-24 16,4-1-32-16,-4 3-12 16,6 2-8-16,0 3-16 15,9 1 8-15,0 1-4 16,6-1 0-16,6 1 44 16,6 1-24-16,6-3-20 0,3 1 4 15,12-9-8 1,0 0 4-16,5-10-80 15,-2-1 48-15,-6-7-268 0,-3 0 172 0,-9-6-652 16,0 3 436-16</inkml:trace>
  <inkml:trace contextRef="#ctx0" brushRef="#br0" timeOffset="60731.0526">5491 10448 1412 0,'-12'-2'524'0,"12"2"-408"16,-3-13-32-16,0 5 220 15,0 2-184-15,-6-7 48 16,3 5-100-16,-6-5 80 16,6 2-84-16,-9 1 96 15,3 4-96-15,-9 4 52 16,7 4-72-16,-7 6-12 15,3 6-20-15,-3 4-20 16,9 3 4-16,-3 3 4 16,6 0 0-16,-3 0-12 15,6 0 8-15,0-3-16 0,4 0 12 0,2-5 4 16,2-3 4-16,7-2-36 16,3-3 20-16,6-6 16 15,0 3 0 1,6-7-8-16,3-1 4 0,2-15-4 15,1 2 0-15,3-21 16 16,-3 8-4-16,-7-16 24 16,1 8-16-16,-3-8 32 15,-6 8-28-15,-6 0 48 16,-3 7-36-16,-6 1 48 16,3 11-44-16,-3-1 64 15,0 6-56-15,-3 2 52 16,3 6-52-16,-3 0 24 15,3 2-36-15,-3 3 28 16,6 6-32-16,-3-1-4 16,3 5-12-16,0 4-8 15,0 2 4-15,-3 10-4 16,3 3 0-16,0 11 0 16,3-1 0-16,-3 4-152 15,3-4 84-15,-3-1-404 16,0-7 264-16,3-7-1000 15,3 0 672-15</inkml:trace>
  <inkml:trace contextRef="#ctx0" brushRef="#br0" timeOffset="61293.571">6416 10292 1268 0,'-6'3'468'0,"6"-3"-364"0,-3 11-28 16,3-4 240 0,6 1-188-16,0 6 124 15,6 2-144-15,6 2 88 16,0 1-112-16,6-4 8 16,3-1-52-16,2-9 0 15,1 0-24-15,-3-10 36 16,0 0-28-16,-7-9 32 15,-2 4-32-15,-6-6 32 16,-3 3-32-16,-6-3 4 16,-3 3-16-16,-9-3 20 15,0 5-20-15,-9 3 24 16,1 3-24-16,-10 2 56 0,6 3-36 16,-9 6 56-16,6 4-52 0,-5 9 20 15,5 5-36 1,3 5-8-16,6 2-8 0,6 4-24 15,9-3 12-15,6-3-100 16,6-3 56-16,6-2-452 16,6-3 280-16,8-10-744 15,4-6 548-15</inkml:trace>
  <inkml:trace contextRef="#ctx0" brushRef="#br0" timeOffset="61684.2802">7318 10372 1256 0,'3'5'464'0,"-3"-5"-360"0,3 0-28 15,-3-3 388 1,6 1-268-16,0-6 136 16,0 2-200-16,-3-7 16 15,3 3-88-15,-6-4 16 16,0 4-44-16,-6-6 24 15,0 5-28-15,-6-7 36 16,0 5-36-16,-12-3 56 16,7 3-48-16,-10-1 56 15,3 6-56-15,-3 3 44 0,9 2-44 16,-5 6 16-16,8 5-32 16,-6 5 8-16,9 3-16 0,0 16 20 15,6 2-20-15,0 17 4 16,6-4-8-16,-3 3-8 15,6-2 4-15,-3 0-4 16,6-11 0-16,-3-6-124 16,0-4 68-16,0-9-356 15,0-2 228-15,-3-8-588 16,3 0 432-16</inkml:trace>
  <inkml:trace contextRef="#ctx0" brushRef="#br0" timeOffset="61840.5343">7003 10501 1868 0,'3'0'692'0,"-3"0"-536"16,18 8-44-16,-7-2 308 15,1-1-252-15,9 3 56 16,3 2-136-16,6 1-36 16,0 0-32-16,2-4-60 15,-2 4 24-15,-3-8-376 16,0-3 216-16</inkml:trace>
  <inkml:trace contextRef="#ctx0" brushRef="#br0" timeOffset="62731.2848">5622 10986 1724 0,'-3'-6'640'0,"3"6"-500"0,-15 3-36 16,6-3 260-1,6 3-220-15,-9-6-24 16,3 3-76-16,-6-3-16 16,6 3-16-16,-12 0 0 15,6 3-4-15,-11 2-32 16,5 3 12-16,-9 5-4 16,9 1 8-16,-3 4 8 0,7 3 0 15,2 3-36-15,6 0 20 0,3-3 24 16,6-2-4-16,12-4 20 15,3-1-16-15,11-12-40 16,1-2 20-16,6-10 20 16,0 2-4-16,-4-11-8 15,4 1 0-15,-9-9-4 16,0 6 0-16,-6-8 24 16,-3 8-8-16,-7-3 24 15,1 8-20-15,-6 0 84 16,3 8-52-16,-6 6 136 15,3 7-100-15,0 11 0 16,0 2-52-16,0 11 20 16,0 3-32-16,-3 19 40 15,0-1-32-15,-3 11 20 16,0-6-24-16,-3 1 8 16,0-6-16-16,-9-5-8 15,1-8 0-15,-7-5-4 16,6-3 0-16,-6-8 0 15,6 0 0-15,-12-10-12 16,9-1 8-16,-5-7 20 16,8-3-8-16,-3-8-20 15,6 0 4-15,3-10-12 16,9 7 8-16,9-13-8 16,3 6 8-16,12-19-8 0,6 5 8 15,5-13-168 1,7 8 100-16,-3-3-524 15,-4 11 336-15</inkml:trace>
  <inkml:trace contextRef="#ctx0" brushRef="#br0" timeOffset="63684.4445">6657 11044 1476 0,'-6'0'544'0,"6"0"-420"0,0 2-36 16,0-2 364-1,0 0-264-15,-2-2 100 16,2-1-168-16,-3-2-4 16,3-1-68-16,-3-4 8 0,0 5-36 15,-3-6-28 1,6 3 4-16,-6-2 8 15,3 2 0-15,-6-3 8 0,6 6-8 0,-6-3-4 16,3 2 4-16,-3 1-4 16,6 5 0-16,-6-5-12 15,6 5 8-15,-3-3 12 16,3 6-4-16,-3-3-28 16,3 0 12-16,-6-3 40 15,6 3-16-15,-3-2-28 16,3 4 8-16,0-2 0 15,3 0 8-15,-6 0 24 16,4 0-12-16,-7 0-12 16,6 0-4-16,-6 0 12 15,3 3-4-15,-6-3-4 16,6 0 4-16,-6 0 20 16,3 5-12-16,-6 0 40 15,6 3-28-15,-9 0-4 16,6 3-12-16,-5-3 20 15,5 2-16-15,-3-2-12 16,6 3-4-16,-3-3 40 16,6 0-24-16,-3 0-20 15,6 0 4-15,-3-3-8 16,6 3 4-16,-3-3 8 16,6 1 0-16,-3-4-12 0,0 1 8 15,0-3-40-15,0 0 24 16,0 2-72-1,0 1 52-15,0-3-52 0,0 0 52 0,0 0-128 16,0 0 92-16,0 0-112 16,0 0 104-16,3 0-60 15,0 3 80-15,-3-3 28 16,0 0 20-16,0 0 24 16,0 5-4-16,0-2 68 15,0-1-40-15,-3 1 68 16,3 0-60-16,-6-1 8 15,6 1-28-15,-3-3-28 16,6 0 0-16,-3 3-48 16,0-1 28-16,0-2-160 15,0 0 104-15,0 0-220 16,0 0 172-16,3 0-256 16,0 0 220-16</inkml:trace>
  <inkml:trace contextRef="#ctx0" brushRef="#br0" timeOffset="64793.9295">6276 10718 944 0,'0'0'352'0,"0"0"-276"0,0-2-20 16,0-1 224-1,0 6-164-15,0-3 212 16,0 0-192-16,3 0 128 16,0 2-152-16,-3-2 100 15,3 6-124-15,0 2 52 16,0 2-80-16,0 6 52 15,0 0-60-15,-3 10 40 0,0 3-52 0,-3 8 8 16,3-2-32 0,-3-1-8-16,3-2-4 0,-3 2-4 15,0-2 0-15,-3 0 0 16,3-6 0-16,-3 1-20 16,4-1 12-16,-7 1-32 15,6-3 24-15,-3-1-12 16,3 1 16-16,-3 0 16 15,6 0 0-15,-6-6-20 16,6 1 8-16,-3-6-4 16,6 0 4-16,-3-7 52 15,0-4-24-15,0-7 0 16,3 2-12-16,0-10-8 16,6 0 4-16,0-14-16 15,2 6 8-15,4-11 12 16,0 6-4-16,3-6-20 15,3 6 8-15,0-6 12 16,0 8 0-16,-1-5-4 16,-2 5 4-16,0-2-4 15,-3 7 0-15,0-2-20 16,0 8 12-16,0 0 40 16,0 5-20-16,-3 5 36 15,-1 3-32-15,-2 3 20 16,3 2-20-16,-3 3 20 0,3 0-24 0,-3 0 32 15,0 2-28 1,-3-2 40-16,3 3-32 0,-3-3 20 16,0 0-24-16,0 2 16 15,0 1-20-15,-6 2 20 16,3 3-24-16,-3 3 12 16,0-1-12-16,0 6-8 15,0 2 0-15,0 6-4 16,0-3 0-16,0 3-12 15,3-3 8-15,0-2-68 16,0-6 40-16,0-5-172 16,-1-3 112-16,1-8-492 15,3 0 320-15</inkml:trace>
  <inkml:trace contextRef="#ctx0" brushRef="#br0" timeOffset="65090.8833">7098 10948 1456 0,'-12'8'536'0,"12"-8"-416"0,-3 8-32 15,3-5 460-15,3 2-316 16,-3 1 84-16,6 2-188 16,0-1-4-16,3 1-72 0,3-2-12 15,0-1-24-15,3 0-28 16,2 1 4-16,-2-6-260 16,3 2 148-16,-3-4-720 15,-3-1 468-15</inkml:trace>
  <inkml:trace contextRef="#ctx0" brushRef="#br0" timeOffset="65294.02">7125 11168 2004 0,'-12'21'744'0,"12"-21"-580"0,-12 29-44 0,6-15 224 15,6 1-212-15,-3 4-8 16,6 2-76-16,0 0-20 15,3-2-16-15,3-3-8 16,0 0 0-16,3-6-112 16,3 1 60-16,5-11-368 15,4-3 232-15,6-15-688 16,0-4 488-16</inkml:trace>
  <inkml:trace contextRef="#ctx0" brushRef="#br0" timeOffset="66012.8521">7553 9750 1112 0,'-3'0'412'15,"3"0"-320"-15,12-13-28 0,-6 7 320 16,3 6-224-16,6-5 112 15,0 2-160-15,9-4 40 16,0 4-88-16,5-5-8 16,4 5-36-16,3-5 32 15,-3 3-28-15,-4-3 48 16,-2 5-40-16,-3-2 72 16,-3 5-56-16,-3 0 52 15,-3 3-56-15,-7-1 92 16,1 4-76-16,-6 4 32 15,3 4-52-15,-6 1 12 16,3 1-32-16,-6 8 8 0,3 0-16 0,-3 18-8 16,3 3 0-16,-3 16 4 15,3-3-4-15,-3 8-4 16,0-5 4-16,-3 13 4 16,6-2-4-16,-3 7 8 15,3-7-8-15,0 2-4 16,6-8 4-16,-6 11-4 15,3-9 0-15,-3 9 0 16,0-8 0-16,0 0 0 16,0-11 0-16,0 3-12 15,0-6 8-15,0 6 20 16,0-8-8-16,-3-3-12 16,3-5 0-16,-3-8-24 15,3-7 16-15,-3-4-64 16,6-5 40-16,-6-2-272 15,3-3 168-15,-5-6-396 16,-1-2 300-16,-6-5-532 16,0-1 436-16</inkml:trace>
  <inkml:trace contextRef="#ctx0" brushRef="#br0" timeOffset="66202.473">7675 11515 1816 0,'0'2'676'0,"0"-2"-528"0,15 0-40 0,-3 0 164 16,3 3-172-16,6-3 64 16,3 3-96-16,3-6-12 15,-4 3-36-15,1-5-268 16,-3 2 136-16,6-10-872 16,0 0 544-16</inkml:trace>
  <inkml:trace contextRef="#ctx0" brushRef="#br0" timeOffset="66530.8757">8461 10271 1496 0,'-9'0'552'0,"9"0"-428"0,6 5-36 16,-3-5 376-1,3 3-272-15,3-3 56 16,6 3-148-16,3-1-12 15,0 1-52-15,3 0-24 0,2 2-4 16,-2 0-388-16,0 1 208 0,-6 1-828 16,0 1 556-16</inkml:trace>
  <inkml:trace contextRef="#ctx0" brushRef="#br0" timeOffset="66680.4945">8530 10602 1612 0,'-18'26'596'0,"18"-26"-464"0,3 6-36 15,0-6 360 1,3 2-268-16,6-2 20 0,3 3-124 0,5-6-112 16,4 1 12-16,6-12-720 15,0 4 404-15</inkml:trace>
  <inkml:trace contextRef="#ctx0" brushRef="#br0" timeOffset="70100.4111">9449 10358 756 0,'-3'-5'280'0,"3"5"-216"0,3-2-20 0,-3-1 200 15,3 3-144-15,-3-5 144 16,0 2-140-16,0-5 88 15,3 5-112-15,-3-5 88 16,0 3-92-16,-3-3 64 16,3 3-80-16,-3-3 108 15,0 3-92-15,-5-3-4 16,2 2-44-16,-6-2 36 16,3 6-36-16,-6-3-4 15,3 5-16-15,-6-3-8 16,3 6 4-16,-6-1 28 15,4 6-16-15,-7 3-12 16,6 2-8-16,-6 8-4 16,6 0 0-16,-3 14 24 0,6-1-8 15,4 6-40-15,5-1 20 16,3-2-24-16,6 1 20 0,3-7 0 16,3-2 8-16,2-7 0 15,1-4 0-15,3-7 16 16,3-1-4-16,3-10-4 15,0-2 4-15,0-14 48 16,-4 0-28-16,4-13 24 16,-3 5-28-16,0-13 52 15,0 0-40-15,-3-3 36 16,0 11-36-16,-6 0 80 16,5 8-64-16,-8 2 48 15,3 9-56-15,-6 2 16 16,3 5-36-16,-3 6 36 15,3 2-32-15,0 11 40 16,0 5-36-16,0 8 12 16,3 0-24-16,-3 3 28 15,3-3-28-15,0 0-12 16,3-2-8-16,-3-3 20 16,3-3-8-16,-4-3-40 15,1 1 20-15,0-6-200 16,0 0 116-16</inkml:trace>
  <inkml:trace contextRef="#ctx0" brushRef="#br0" timeOffset="70725.4114">9866 10395 1816 0,'-12'14'676'0,"12"-14"-528"0,0 16-40 15,0-8 172 1,6-1-176-16,3 1 56 16,3 3-96-16,6-3 32 15,6 3-56-15,8-9 40 16,4 3-44-16,3-10 0 16,0 3-24-16,-1-9 28 15,-8 3-24-15,-6-8 4 16,-3 3-12-16,-6-6 20 15,-1 3-16-15,-2-2-4 16,-3 2-4-16,-6-2-24 16,-3 4 12-16,-9-2-12 15,0 3 8-15,-11 0 0 0,2 5 4 16,-12 0 24-16,6 5-8 16,-15 6 4-16,10 2-4 0,-7 11 48 15,9 3-32-15,0 13 8 16,7-1-20-16,-1 12-16 15,9-1 0-15,0 0 12 16,9-5-4-16,6 0-4 16,3-5 4-16,6-5 4 15,3-4-4-15,5-4-36 16,4-3 16-16,3-6-180 16,0 1 108-16,0-11-472 15,-4 0 312-15,10-16-788 16,-3 3 580-16</inkml:trace>
  <inkml:trace contextRef="#ctx0" brushRef="#br0" timeOffset="70944.2344">10494 10192 1756 0,'-18'21'648'0,"18"-21"-500"0,9 8-44 15,-3-5 312-15,3-1-248 0,3 1 72 16,3 2-140-16,0-2-64 16,3 2-20-16,-3-5-72 31,2 3 32-31,-2-3-580 0,0 0 332 0</inkml:trace>
  <inkml:trace contextRef="#ctx0" brushRef="#br0" timeOffset="71168.7111">10572 10348 1880 0,'-18'37'696'0,"18"-37"-540"0,-18 53-44 16,12-27 248 0,3-2-220-16,-3 5 32 15,6 3-104-15,-3-3-12 16,3-2-32-16,0-4 24 15,3 1-32-15,0-3-4 16,3 0-8-16,0-5-40 16,3-2 20-16,0-6-380 0,3-1 216 15,6-9-612-15,2-3 444 16</inkml:trace>
  <inkml:trace contextRef="#ctx0" brushRef="#br0" timeOffset="71637.7822">10976 10478 1256 0,'0'10'464'0,"0"-10"-360"0,6 13-28 0,-3-7 312 31,6 2-228-31,3-3 200 16,3 0-208-16,3 0 96 0,0 1-144 0,3-4 20 16,2 4-72-16,4-4-12 15,0 1-24-15,3-3 24 16,0 0-24-16,-1-3-68 15,-2 3 28-15,-3-2-476 16,-3-4 276-16</inkml:trace>
  <inkml:trace contextRef="#ctx0" brushRef="#br0" timeOffset="71871.9224">11200 10284 1560 0,'-6'3'576'0,"6"-3"-448"0,0 8-36 16,0-3 392 0,0 6-284-16,0 10 148 15,3 3-204-15,-3 13 16 16,0 3-96-16,0 7 24 16,0-2-52-16,0 8 8 15,3-8-28-15,-3 5 0 16,3-2-8-16,0 0-164 15,3-9 84-15,3-7-596 16,2-8 368-16</inkml:trace>
  <inkml:trace contextRef="#ctx0" brushRef="#br0" timeOffset="72465.6838">11661 10141 1484 0,'-15'-2'552'0,"15"2"-432"0,-3 5-32 0,0-5 316 16,6 0-240-16,-3 5 92 16,3 3-152-16,0 6 88 15,0 1-108-15,0 9 28 16,3 0-68-16,-3 18 36 15,0 1-44-15,0 10-12 16,3-3-12-16,-6 3 8 16,3-8-12-16,-6 2 24 15,3-7-20-15,-3-5-20 16,0-6 0-16,-3-8-68 16,6-5 44-16,0-6-68 15,3-2 60-15,-3-10-8 16,6-4 28-16,0-7-4 15,6 0 12-15,0-6-20 16,3 3 20-16,5-2 4 16,1 2 8-16,3-2 68 15,3 7-36-15,0 3 92 16,-4 5-68-16,1 1 60 0,-3 2-64 16,-3 2 32-16,-3 4-48 15,-3-1 24-15,-3 3-32 0,-6 2-8 16,0 1-12-16,-9 0-16 15,3-1 4-15,-9 1 12 16,0-1-4-16,-12 1-4 16,6 0 4-16,-12-4-4 15,7 4 0-15,-10-3 0 16,9 0 0-16,-6-5-388 16,10-1 212-16,2-4-944 15,9-1 628-15</inkml:trace>
  <inkml:trace contextRef="#ctx0" brushRef="#br0" timeOffset="72918.8943">12566 10197 1536 0,'-9'16'572'0,"9"-16"-448"0,-6 8-32 15,3-8 400 1,3 3-288-16,-3-6-20 16,3 3-116-16,-3-11-16 15,6 3-32-15,-6-8 28 0,3 3-32 0,-6-5 20 16,3 4-20-16,-9-1 28 16,0 1-28-16,-11-1-12 15,5 1-8-15,-12 1 12 16,6 5-4-16,-6 3 32 31,7 7-20-31,-4 4 56 0,9 4-40 0,-3 6 36 16,9 3-36-16,0 7 16 15,9 3-28-15,0 16 28 16,6 0-32-16,0 16 12 16,6-3-16-16,-3 3 20 15,3-8-20-15,-3-3 4 16,0-5-8-16,0-2 12 15,0-9-12-15,-3-2-12 16,0-3 0-16,-3-5-128 16,0-6 72-16,0-7-356 15,0-3 232-15,-3-8-528 16,3-3 404-16</inkml:trace>
  <inkml:trace contextRef="#ctx0" brushRef="#br0" timeOffset="73075.1619">12143 10462 1632 0,'-6'5'604'0,"6"-5"-472"0,0 8-32 16,3-3 320-1,3 0-248-15,6 3 124 16,6 3-172-16,9 2-36 0,3 0-56 0,8-5-28 16,-2 0-8-16</inkml:trace>
  <inkml:trace contextRef="#ctx0" brushRef="#br0" timeOffset="73919.0091">13003 10485 1652 0,'3'6'612'0,"-3"-6"-476"0,-3 0-40 16,3-3 248-1,3 0-208-15,-3-4 0 0,0 1-84 16,0-4-28-16,0 2-16 0,-3-3 36 16,3 3-20-16,-8 0-12 15,2 3-8-15,-12 5 4 16,3 3-4-16,-12 10 8 31,6 3-8-31,-9 5-28 0,7 3 12 0,-1 2-20 16,9 1 16-16,0-4 16 15,9-1 4-15,6-4 8 16,6 1-8-16,3-6-20 16,6 0 8-16,3-8 20 15,0-2-4-15,2-11 24 16,1 3-20-16,0-11 24 15,-3 3-24-15,0-6 4 16,0 3-8-16,-3-5 4 16,-1 5-8-16,-2-5 60 15,0 8-36-15,-3 5 120 16,0 8-80-16,0 8 28 16,0 8-56-16,-3 10-4 15,0 1-24-15,-3 10 36 16,0 0-24-16,-6 13 20 15,0-2-24-15,-6 5-8 16,3-3-8-16,-9-3 28 16,3-7-16-16,-6-5-12 15,6-4-8-15,-5-4-16 16,2-6 12-16,-6-8 12 0,6 0 0 16,-9-7-12-16,6-4 4 15,-3-7 20-15,10 2-8 0,-1-7-12 16,6 2 0-16,6-8-16 15,6 3 12-15,6-14-12 16,2 3 8-16,7-13-8 16,3 6 8-16,3-12-240 15,3 9 140-15</inkml:trace>
  <inkml:trace contextRef="#ctx0" brushRef="#br0" timeOffset="74309.6643">13492 10560 1528 0,'-6'10'564'0,"6"-10"-436"0,-3 8-40 16,0-8 324 0,6 0-244-16,-3 0 92 0,6 5-156 15,3-2 100-15,2 2-120 0,4-2 48 16,3 2-76-1,9-2-16 1,0 0-24-16,6-3-4 0,-4 0-4 0,1-3-32 16,-3 3 12-16,-6-5-320 15,0 2 180-15,-4-5-604 16,1 0 420-16</inkml:trace>
  <inkml:trace contextRef="#ctx0" brushRef="#br0" timeOffset="74538.4307">13694 10327 1932 0,'-15'10'716'0,"15"-10"-556"0,-12 27-48 0,6-9 428 16,3 3-320-16,-6 11 32 16,6 3-152-16,-6 2-56 15,7 2-28-15,-4 1-16 16,3 0 4-16,-3 5-4 15,6-6 0-15,-3 4-416 16,6-4 228-16,0-7-964 16,3-5 644-16</inkml:trace>
  <inkml:trace contextRef="#ctx0" brushRef="#br0" timeOffset="75007.2647">14352 10406 964 0,'0'-8'360'0,"0"8"-280"0,-3 0-24 0,0 0 356 16,3 0-236-16,-3 0 308 16,0 3-276-16,-6-1 124 15,3 4-192-15,-6-4 64 16,3 4-120-16,-6 2 32 15,3 0-68-15,-11 5 0 16,5 0-28-16,-9 8 40 16,6 0-32-16,-6 3 4 15,7 5-20-15,-4 0-24 16,9-2 4-16,0-1 32 16,9 1-16-16,3-1-28 15,6 1 12-15,6-4 8 16,6 1 4-16,6-8-160 15,-1-3 84-15,7-10-456 16,3-3 296-16</inkml:trace>
  <inkml:trace contextRef="#ctx0" brushRef="#br0" timeOffset="75585.4527">14763 10581 1484 0,'9'0'552'0,"-9"0"-432"0,0-3-32 0,0 0 264 16,0 6-212-16,-3-6 40 15,3 1-108-15,-3-4-4 16,3 4-36-16,-9-3 32 16,3-1-36-16,-12 1 92 15,0 2-68-15,-12 6 28 16,3 2-44-16,-14 6 4 15,11 2-24-15,-6 3-8 16,10 0-4-16,-1 2-24 16,9 3 12-16,3 3-32 15,9-3 24-15,3 3-12 16,9 0 16-16,9-3 8 16,3-2 4-16,9-11-12 15,-1-3 8-15,7-13-4 16,0 0 0-16,3-13 32 15,-4 0-12-15,-2-11-12 16,0 6-4-16,-6-17 56 16,-4 6-28-16,-2-26 104 15,0 10-72-15,-6-8 92 16,-3 11-88-16,-3 5 60 16,0 10-68-16,-6 6-28 15,3 8-16-15,-6 5-20 16,3 11 8-16,-3 5 12 0,3 8-4 15,-3 13-4-15,6 3 4 16,-3 18-4-16,3 0 0 16,-3 9 0-16,3-4 0 0,-3 1 0 15,0-6 0-15,0-5 0 16,3-2 0-16,0-6-132 16,3-3 72-16</inkml:trace>
  <inkml:trace contextRef="#ctx0" brushRef="#br0" timeOffset="76118.2726">15206 10086 1620 0,'-6'11'600'0,"6"-11"-464"0,3 15-40 15,-3-4 376 1,6 0-276-16,0 10 124 16,0 3-188-16,-3 13 40 0,3 0-104 15,-3 18 36-15,0-2-64 0,-3 8 16 16,0-5-36-16,-3 4 0 15,3-4-12-15,-3-3-8 32,3-6 4-32,-3-2-48 0,3-8 24 15,0-10-100-15,6-6 68 0,0-13-20 16,3-5 44-16,0-14-4 16,0-2 20-16,3-11 0 15,-1 6 4-15,7-12 0 16,0 7 0-16,3-4 32 15,3 6-12-15,0 2 120 16,-4 6-76-16,1 3 60 16,0 7-72-16,-3 3-20 15,0 5-16-15,-6 6-8 16,-3 2 0-16,-6 3 0 16,3 3 0-16,-6 7 0 15,0 3 0-15,-3 3 0 16,0 0 0-16,0-3-196 15,6 0 108-15</inkml:trace>
  <inkml:trace contextRef="#ctx0" brushRef="#br0" timeOffset="76790.2277">15995 10594 944 0,'-9'11'352'0,"9"-11"-276"0,-3 7-20 16,0-7 304-1,6 0-208-15,-3 0 308 0,6 6-260 16,0-4 192-16,0 4-228 0,3-4 152 15,0 1-180-15,3 0 36 16,3-1-104 0,-1-2 32-16,4 3-60 0,0-3 8 15,3 3-32-15,0-3-8 16,0 2-4-16,-1-2 4 16,4 0-4-16,0 0-12 15,-3 0 4-15,0 0 4 16,-3 0 0-16,-1 0 0 15,-2 0 0-15,-3 0-12 16,0 0 8-16,-6-2 4 16,0 2 0-16,-6-3-144 15,0 6 80-15</inkml:trace>
  <inkml:trace contextRef="#ctx0" brushRef="#br0" timeOffset="77793.8484">17111 10515 1060 0,'3'0'392'0,"-3"0"-304"0,6-3-28 0,-6 0 280 16,3 3-200-16,-3-5 108 15,3 2-144-15,-3-2 48 16,0 2-88-16,-3-5 44 16,3 3-64-16,-3-3 40 15,0 3-48-15,-3-6 52 16,0 6-52-16,-6-3 20 16,3 5-36-16,-9 1 80 15,7 4-56-15,-13 4 40 16,3 4-48-16,-9 6-20 15,3 3-8-15,-5 2-20 16,5 3 8-16,0 2-16 16,6-2 12-16,3 2-4 15,6 1 4-15,4-3 16 16,8-3-4-16,5-3-36 16,4-2 16-16,6-8 16 15,6-2 0-15,6-12-8 16,3 1 4-16,-1-8-4 15,1-1 0-15,-3-1 44 16,0 1-24-16,-6-4 0 16,-4 2-8-16,-2-3 84 0,-3 9-48 15,-3-1 140-15,0 6-100 16,-3 5 44-16,0 3-76 0,-3 7 36 16,3 6-48-16,-3 5-12 15,3 3-12 1,0 5-12-16,3 3 4 0,-3 2-4 15,0-2 0-15,0-3-20 16,0-5 12-16,0-5-532 16,0-6 292-16,2-13-1104 15,7-3 756-15</inkml:trace>
  <inkml:trace contextRef="#ctx0" brushRef="#br0" timeOffset="78215.7641">18016 10343 632 0,'-6'-3'236'0,"6"3"-184"0,-9 0-16 0,3 0 236 16,6 3-156-16,-6-3 36 15,0 0-96-15,-3 0-104 16,3 0 24-16</inkml:trace>
  <inkml:trace contextRef="#ctx0" brushRef="#br0" timeOffset="78737.3518">17873 10298 1016 0,'6'0'376'0,"-6"0"-292"0,0 2-20 0,0-2 368 16,0 0-248-16,0 0 268 15,6 0-260-15,-3-2 116 16,0-1-184-16,-3-5 40 16,0 3-96-16,-3-6-4 15,3 6-40-15,-3-6 12 16,0 3-20-16,-3-5 0 16,0 5-8-16,-6-5 28 15,3 5-20-15,-9 0 4 16,4 3-12-16,-10-6 20 15,6 6-16-15,-6-6 4 16,6 6-8-16,-6 0 12 16,10 2-12-16,-7 3 16 15,6 5-16-15,-3 3 24 16,3 3-20-16,-3 5-12 16,6 0-4-16,0 15 20 15,6 4-8-15,-2 18-12 16,5 2 0-16,-3 9 12 15,6-6-4-15,-3 11 16 16,6-8-12-16,-3 10 4 16,0-5-4-16,0-2-8 15,0-11 4-15,0-6-16 0,3-10 8 16,-3-5-16-16,3-6 12 16,-3-10-144-16,3-2 80 15,-3-9-232-15,0-2 172 0,0-14-468 16,3-2 336-16</inkml:trace>
  <inkml:trace contextRef="#ctx0" brushRef="#br0" timeOffset="78940.5163">17415 10504 1144 0,'-36'16'420'0,"36"-16"-324"0,-12 10-28 0,6-2 376 15,6 3-256-15,3-3 164 16,3 0-208-16,6-3 132 15,6 3-160-15,3 0 128 16,0 0-140-16,2 0 32 16,4 0-76-16,0 0-12 15,0 0-28-15,5 2 4 16,-2 1-12-16,6-6-228 16,0 0 120-16</inkml:trace>
  <inkml:trace contextRef="#ctx0" brushRef="#br0" timeOffset="79606.9029">18221 10030 1508 0,'0'14'556'0,"0"-14"-432"0,0 21-36 16,0-11 396-16,0 4-284 0,0 4 112 15,0 3-184-15,0 3 48 16,0 3-104-16,-3 7-12 16,3 3-36-16,-3 16 20 15,3 2-28-15,-6 9-4 16,4-6-8-16,-7 6 28 16,3-9-16-16,-6 6-4 15,6-8-8-15,0-3 4 16,3-7-4-16,0-12-20 15,6-4 8-15,0-14-68 16,6-2 44-16,3-14-40 16,0-2 40-16,2-16 20 15,1-1 8-15,3-12-16 16,3 5 12-16,0-8-24 16,3 5 20-16,-1-2 32 15,-2 5-12-15,-3-3 104 16,0 11-60-16,-3 2 108 15,0 11-88-15,-3 3-12 16,0 8-36-16,-3 2-16 16,-1 3-4-16,-2 5 4 15,0 6-4-15,-6 4-12 16,3 1 4-16,-3 5 4 16,0 3 0-16,-3 5 0 0,3 0 0 0,-3 0 0 15,6-5 0-15,-3-3-220 16,0-5 120-16</inkml:trace>
  <inkml:trace contextRef="#ctx0" brushRef="#br0" timeOffset="80106.9624">18945 10507 1092 0,'-18'18'404'0,"18"-18"-316"0,-12 21-24 15,6-13 292 1,6 0-208-16,-3 0 124 16,3 0-156-16,0 0 64 15,6 3-100-15,0-3 96 16,6-1-100-16,3-4 104 0,0 2-104 0,8-2 76 15,4 0-88-15,3-1 72 16,3 4-76-16,2-4 12 16,-2 4-40-16,0-1 4 15,0 0-20-15,-10-2 8 16,1-1-12-16,-6-2 28 16,0 3-24-16,-6-3-4 15,0 3-8-15,-6-6-208 16,-3 3 112-16,-6-3-572 15,0 3 372-15</inkml:trace>
  <inkml:trace contextRef="#ctx0" brushRef="#br0" timeOffset="80982.0445">19722 10284 964 0,'0'-2'360'0,"0"2"-280"0,6-6-24 0,-3 4 368 16,-1 2-244-16,4 0 268 16,0 2-256-16,0 1 72 15,0 2-160-15,0 9 92 16,0 4-112-16,-3 11 72 16,3 3-92-16,-3 10 40 15,3-2-64-15,-6 8 40 16,3-3-44-16,-6 2-12 15,0-2-12-15,-3 11 0 16,3-6-8-16,-3 3-92 16,3-5 52-16,-6-6-132 15,6-8 96-15,0-7-28 16,3-6 60-16,-3-8-36 16,3 0 40-16,-3-7 20 15,3-4 12-15,3-7 4 16,3 2 0-16,0-12-20 0,3-1 12 0,0-11-12 15,3 6 8-15,0-11 8 16,0 3 4-16,3-3 8 16,0 9-4-16,5-1 40 15,-2 5-20-15,0 3 56 16,3 6-44-16,3 2 12 16,0 8-32-16,-1 5 8 15,1 3-12-15,-3 8 72 16,-3 2-48-16,-9 6 76 15,0 0-64-15,-9 3 36 16,0-4-48-16,-9 1 76 16,0 0-60-16,-12-5-16 15,3-1-24-15,-9-2-12 16,7-3 4-16,-10-2-4 16,9-1 0-16,-6-4 0 15,6-1 0-15,-11-5-36 16,11 0 20-16,-6-3-628 15,9 1 352-15</inkml:trace>
  <inkml:trace contextRef="#ctx0" brushRef="#br0" timeOffset="82357.1488">20644 10763 1236 0,'6'-2'456'0,"-6"2"-352"0,0-6-32 16,0 1 272-1,0 5-204-15,0-5 128 16,3-1-156-16,-6-4 60 0,3 2-100 0,-6-5 68 15,0 5-80 1,-9-3 64-16,4 6-68 0,-16-6 56 16,6 6-60-16,-12 0 48 15,3 5-56-15,-8 2-12 16,8 4-20-16,-3 4-28 16,9 3 8-16,-2 11-24 15,8 3 20-15,0 10-12 16,6 0 12-16,0 5 0 15,9-5 4-15,0-5 8 16,3-3 0-16,3-8-20 16,6-2 12-16,3-9 20 15,6 1-4-15,6-16 4 16,2-1-4-16,10-20 4 16,3-1-8-16,3-18-20 15,-1 6 8-15,-5-9 20 16,-3 8-4-16,-7-7 24 15,-2 7-20-15,-6-13 40 16,-3 11-28-16,-3-11 20 16,-3 5-24-16,-3 6 44 15,0 10-36-15,-6 3 72 16,3 11-52-16,-6 2-8 16,3 8-24-16,-3 5-20 15,0 6 0-15,-3 10 4 16,6 6 0-16,-6 12 0 15,6 1 0-15,-6 8 8 0,3-1-4 0,-3 9-12 16,3-6 4-16,-6 9 12 16,6-1-4-16,-6 5-12 15,6-2 4-15,-3-8 4 16,6-8 0-16,-3-7 8 16,3-7-4-16,-3-4-56 15,6-3 28-15,-3-11-332 16,0 0 196-16</inkml:trace>
  <inkml:trace contextRef="#ctx0" brushRef="#br0" timeOffset="82575.9656">20945 10560 1600 0,'-12'21'592'0,"12"-21"-460"0,15 10-36 15,-3-4 316 1,0-1-244-16,6 0 136 16,2 0-180-16,1-2-8 15,0 2-68-15,-3-2-32 16,0 2-8-16,-3-2-476 16,0 0 256-16,-1-3-908 15,4 0 624-15</inkml:trace>
  <inkml:trace contextRef="#ctx0" brushRef="#br0" timeOffset="82779.068">20957 10851 2056 0,'-24'37'764'0,"24"-37"-596"0,-12 39-44 0,9-20 152 16,3-3-176-16,0 5 72 15,3 3-100-15,0-3 48 16,3 0-68-16,0-2-28 15,3-4-16-15,3 1-8 16,0-2 0-16,0-4-188 16,3-2 104-16</inkml:trace>
  <inkml:trace contextRef="#ctx0" brushRef="#br0" timeOffset="83435.4241">21508 10829 956 0,'-6'6'352'0,"6"-6"-272"0,3 2-24 0,0-2 384 15,-1 3-252-15,1-3 232 16,6 3-240-16,3-1 156 16,0 1-192-16,3 0 120 15,0 2-152-15,0 0 64 16,0 0-104-16,3 1 16 16,2-1-52-16,4-2 32 15,3 2-40-15,3-8 12 16,3 3-24-16,-1-2 0 15,1 2-8-15,-9-3 4 16,-3 0-8-16,-6-2-12 16,-4 5 4-16,-5-5-148 15,-3 2 84-15,-6-2-596 16,0 2 364-16,-5-5-1100 0,2 3 784 0</inkml:trace>
  <inkml:trace contextRef="#ctx0" brushRef="#br0" timeOffset="83888.5926">22493 10681 1496 0,'9'-2'552'0,"-9"2"-428"0,3-8-36 16,-6 5 456-1,0 3-316-15,-3-3 200 16,0 3-252-16,-6-2-8 16,3 4-100-16,-9-2-12 15,3 3-32-15,-9 2 4 16,4 3-16-16,-10 5-16 15,6 1 0-15,-6 7-24 16,6 3 16-16,-2 7 4 16,5 4 8-16,0 5-12 15,9-3 8-15,0 2 12 0,6-4-4 16,3-4-4-16,3-2 4 16,6-2-4-16,6-3 0 0,6-3 0 15,3 0 0-15,3-5-28 16,2-3 16-16,4-5-136 15,-3-3 80-15,0-5-444 16,-3 0 284-16</inkml:trace>
  <inkml:trace contextRef="#ctx0" brushRef="#br0" timeOffset="84404.3523">22677 10848 1652 0,'-3'3'612'0,"3"-3"-476"0,3 2-40 16,-3-2 240-1,9 6-204-15,6-1 140 16,3 5-156-16,9-2 76 15,3 0-108-15,5-5 16 16,-2 2-60-16,3-5-16 16,-1 0-12-16,-2-8 24 15,-3 3-20-15,-6-8 4 16,6 2-12-16,-10-5-16 0,1 6 4 0,-6-6-4 31,0 3 0-31,-15-3-28 0,6 2 20 0,-15 1 4 16,-3 3 12-16,-6 2 8 15,0 2-4-15,-2 4 24 16,2 2-16-16,-15 2 4 16,12 6-8-16,-12 8 28 15,7 3-20-15,-7 13 12 16,9-1-16-16,0 9 28 16,9-3-24-16,3 3 4 15,6-6-12-15,6-2 4 16,6-3-8-16,0-5-20 15,12-6 8-15,3-2-200 16,0-3 116-16,6-7-560 16,-1-4 360-16,7-10-672 15,0-2 544-15</inkml:trace>
  <inkml:trace contextRef="#ctx0" brushRef="#br0" timeOffset="85253.5319">23749 10866 1432 0,'-9'11'532'0,"9"-11"-412"0,-9 0-36 0,6-3 368 15,3 3-264-15,-3-8 108 16,3 3-172-16,-3-8 4 16,6 2-76-16,-6-7 32 15,0 5-48-15,-9-6 16 16,3 6-32-16,-12-3-8 15,1 5-8-15,-10 1 20 16,6 5-12-16,-9 2 4 16,9 3-8-16,-8 5-8 15,5 6 4-15,-3 5-4 16,9 5 0-16,3 8 24 16,7 0-12-16,-1 5-4 15,9-2-4-15,-3-3 20 16,12-5-12-16,0-3 12 15,3-2-12-15,2-9 0 16,4 1-4-16,3-11-32 16,3 0 12-16,3-11 12 0,3 1 4 15,2-14-20-15,4 3 8 16,3-11 12-16,-3 3 0 16,-1-8 32-16,-8 8-20 15,-3-6 40-15,0 12-32 0,-3-1 76 16,-6 11-56-16,-3 2-20 15,-1 8-16-15,-5 6-8 16,-3 2 0-16,0 14 0 16,0 5 0-16,-6 15 0 15,1 1 0-15,-4 8 0 16,3-1 0-16,-12 3 0 16,0-2 0-16,-6 8 8 15,3-3-4-15,-5 7-4 16,2-4 4-16,-3-3-4 15,6-5 0-15,-3-6-12 16,6-8 8-16,-2-5 4 16,5-5 0-16,-3-5 0 15,3-6 0-15,-3-8 0 16,3 0 0-16,-6-10-12 16,6 3 8-16,-2-12-68 15,2 1 40-15,6-13-40 16,3 4 40-16,6-7 0 15,6 3 20-15,3-8-8 16,6 7 8-16,5-5 16 16,1 6 0-16,9-3 40 0,0 8-20 15,11-3 32-15,4 8-32 16,6 0 56-16,-4 5-44 16,-2 1-24-16,6 5-12 15,-1-1 8-15,-2 4-4 16,11-4-72-16,-2 4 36 0,2-6-208 15,1 2 136-15,2-4-688 16</inkml:trace>
  <inkml:trace contextRef="#ctx0" brushRef="#br1" timeOffset="95160.0918">5008 9607 364 0,'0'3'132'0,"0"-3"-100"0,0 2-12 0,0 1 192 15,6 2-120-15,-3 1 112 16,3 1-116-16,3 1 48 16,0 3-76-16,3 0 0 15,3-1-36-15,0 1-4 16,3-1-12-16,0 4-8 16,2-1 4-16,1-3-16 15,-3 4 8-15,0-4 12 16,0 3-4-16,-3 1 24 15,3-1-16-15,-4 0 12 16,4 0-12-16,-3-2 28 16,0 0-24-16,3-4-12 15,0 1-8-15,0-5 4 16,2 2 0-16,1-2 8 16,-3 2-4-16,0-2-12 15,0 2 4-15,0 0 4 16,-3 1 0-16,0 4 8 15,-1 1-4-15,1 0-12 16,3-1 4-16,-3 1 20 16,0-1-8-16,-3-2-12 15,3 3 0-15,-3-1 12 16,2 1-4-16,-5-3-12 16,3 2 4-16,-3 1 4 0,3 0 0 0,-3-3 24 15,0 2-12-15,0-2-4 16,0 3-4-16,0-1 4 15,0 1-4-15,0-1 8 16,0 1-8-16,0-3-20 16,2 3 8-16,-2-1 12 15,3 1 0-15,-3-3 16 16,3 0-12-16,-3-3-28 16,3 3 8-16,-3-3 32 15,0 3-12-15,0 0-16 16,0 0 0-16,3 0 12 15,-1 0 0-15,1 0 8 16,0 0-8-16,0 0-12 16,3 2 4-16,-3 1 12 15,3-1-4-15,-3 1-12 16,3 2 4-16,-3 0 20 16,2 3-8-16,1 0-12 15,0 0 0-15,0 0-4 16,0 0 0-16,-3 0 8 15,3 0 0-15,-3-1 24 16,0 4-12-16,-3-3-12 16,2-3-4-16,-2 3 12 15,3 0-4-15,-3 0 32 16,6 0-20-16,-3-3 12 16,0 3-16-16,0-3 12 15,0 0-16-15,3-2-4 0,-1 2 0 0,1 0 4 16,0 0-4-16,0-2 8 15,0 2-8-15,0-2-12 16,0 2 4-16,0 0 12 16,2 0-4-16,-2 1-4 15,3-1 4-15,-3-3-16 16,0 4 8-16,-3-4 12 16,3 4-4-16,-3-4-12 15,3 3 4-15,-4-2 12 16,1 2-4-16,0-2 8 15,3 2-8-15,-3-2-12 16,0 2 4-16,0-3 4 16,0 4 0-16,-3-4 0 15,3 3 0-15,-3-2 24 16,2 0-12-16,1-1-32 16,0 3 12-16,-3-2 8 15,3 0 4-15,0-1 8 16,0 1-8-16,0 2 16 15,3 0-12-15,-6-2-20 16,3-1 4-16,-1-2 20 16,1 3-4-16,0-3-12 15,0 2 0-15,-3-2 12 16,3 3-4-16,0-3-12 16,0 2 4-16,-3-2 4 0,0 3 0 15,0-3 8-15,0 2-4 16,-1-2 16-16,1 3-12 0,0-3-12 15,3 3 0-15,-3-1 4 16,0 1 0-16,0 2-20 16,3 0 12-1,0 0 32-15,0 1-16 0,0-1 0 16,0 3-4-16,-4-6-4 16,4 4 0-16,0-4-12 15,0 1 8-15,0-3 4 16,0 0 0-16,-3-3-12 15,3 3 8-15,-3 0 20 16,3 0-8-16,-3-3-20 16,3 3 4-16,-4-3 4 15,1 0 4-15,0-2 32 16,3 2-16-16,-3-2-12 16,3 2-8-16,3-2-16 15,0 2 12-15,3 1 20 16,0-1-4-16,-1-2 4 15,1 2-4-15,-3-5-16 16,3 2 4-16,-3-2-16 16,0 0 12-16,-3 0 20 15,0 3-4-15,-3-3-4 16,-1 0 0-16,4-3-4 16,0 1 0-16,0-3 0 15,0 2 0-15,-3-2 16 0,3 5-8 16,0-6 4-16,-3 4-4 15,0-6-24-15,0 2 8 16,0-4 40-16,-1 5-20 0,-2-6-8 16,0 6-8-16,-3-9 12 15,3 6-4-15,-3-5-36 16,0 3 16-16,-3-9-20 16,0 6 20-16,-3-8-44 15,3 2 32-15,-6-5 8 16,0 6 8-16,-3-6 4 15,3 6 0-15,-5-6 24 16,5 8-8-16,-6-5-4 16,3 2 0-16,-9-5-16 15,6 9 8-15,-3-7 4 16,3 6 0-16,0-2 0 16,3 5 0-16,-3-6 32 15,7 6-16-15,-7-6 12 16,6 6-16-16,-6-5 20 15,3 4-20-15,-3-4-20 16,3 2 0-16,-6-5 32 16,6 5-16-16,-9-2-8 15,6 2-4-15,-5-6-4 16,5 7 0-16,-6-7 16 16,6 9-4-16,-6-3-4 15,3 6 4-15,0-3-24 16,3 2 12-16,-3-2 12 0,4 5 0 15,-4-3-12-15,6 3 4 16,-3 0-4 0,3 3 0-16,-3-6 8 0,3 6 0 15,-3-5-12-15,3 4 8 0,-3-4 20 16,6 4-8-16,-3-2-4 16,6 3 0-16,-8-3 12 15,5 3-8-15,-6-6-12 16,6 6 0-16,-3-3 4 15,3 3 0-15,-6-3 0 16,3 3 0-16,-3-3 8 16,3 0-4-16,-3-3-4 15,6 6 4-15,-6-6-4 16,7 6 0-16,-4-6 24 16,3 3-12-16,-6-2-40 15,6 2 16-15,-3-3 12 16,3 6 0-16,-3-6 0 15,0 4 4-15,-3-4 4 16,3 3-4-16,-3-5 32 16,3 5-20-16,-3-5 12 15,6 5-16-15,-5-6-8 16,5 7 0-16,-6-7 20 16,6 4-12-16,-6-4 24 15,6 4-24-15,-6-3 24 16,6 5-24-16,-6-6 12 0,6 7-12 15,-3-7-16-15,3 6 0 0,-3-7 12 16,3 4-4-16,-3-5 8 16,4 3-8-16,-4-3 16 15,3 3-12-15,-6-3 16 16,6 5-16-16,-6-5 24 16,6 6-20-16,-6-6 4 15,6 5-8-15,-6-5 4 16,3 3-8-16,-6-5 32 15,6 2-20-15,-8-5-4 16,5 2-8-16,-9-5 12 16,6 8-8-16,-6-5-12 15,3 8 0-15,-6-5 40 16,7 4-24-16,-7-2 0 16,6 6-8-16,-6-3 20 15,6 5-12-15,-6-3 4 16,7 3-8-16,-4-2 4 15,3 2-8-15,-6-3 8 16,3 3-8-16,-6-2 16 16,7 4-12-16,-10-4 4 15,9 4-4-15,-9-4 12 16,9 5-12-16,-8-3 4 16,8 2-4-16,-6-4-16 15,6 4 4-15,-6-4 4 16,10 2 0-16,-7-3 0 0,9 3 0 15,-6-5 0-15,9 5 0 0,-3-8-20 16,3 6 12 0,-3-9 12-1,4 6 0-15,-4-8-4 0,3 5 4 0,-3-8-24 16,6 6 12-16,-6-6 12 16,3 5 0-16,-6-2-20 15,3 8 8-15,-8-6 12 16,5 3 0-16,-6-2-4 15,6 5 4-15,-9-3-4 16,6 5 0-16,-5-2 24 16,5 5-12-16,-3-2 4 15,6 2-8-15,-6-3-24 16,9 6 8-16,-5-3 4 16,8 5 4-16,-6-2 16 15,6 5-8-15,-3-5-12 16,3 5 0-16,0 0 4 15,3 2 0-15,-3 1 8 16,6 2-4-16,-5 0-4 16,2 1 4-16,-6-4 4 15,6 4-4-15,-6-1-4 16,6 3 4-16,-6-3-4 16,6 3 0-16,-3 0-20 15,3 0 12-15,-3 3 12 16,6-1 0-16,-2 1 8 15,2 2-8-15,0 5-64 16,3 1 32-16,3 5-244 0,3 0 152 16,9 5-468-16,5-3 328 0</inkml:trace>
  <inkml:trace contextRef="#ctx0" brushRef="#br1" timeOffset="106067.5001">6056 9660 404 0,'-9'0'148'0,"9"0"-112"0,-6 0-12 0,3-3 128 16,3 3-88-16,-6-5 60 15,3 2-68-15,-6-5 44 16,6 3-56-16,-5-8 60 16,5 2-64-16,-6-10 20 15,6 5-40-15,-3-10 28 16,6 2-32-16,-3-10 12 15,3 7-16-15,-3-5 28 16,6 6-24-16,-3-3 48 16,0 8-36-16,0-3 40 15,6 8-40-15,-3-5 20 16,3 8-28-16,0-6 0 16,3 6-12-16,-1-8 4 15,4 5-8-15,0-5 8 16,0 7-8-16,0-1 8 15,3 4-8-15,-3 0 8 16,3 3-8-16,-6 0 24 16,3 3-16-16,-3 0 12 15,2 2-12-15,-2-2 0 16,3 5-4-16,-3-3 4 16,6 6-8-16,-3-3 8 0,0 5-8 15,3-2 16-15,0 2-12 16,0 0 4-16,2 1-4 15,1-1 12-15,0 3-12 0,0-3-12 16,3 3 0-16,-3-2 12 16,2 1-4-16,1-1-4 15,0-1 4-15,-3-2 12 16,0 2-8-16,0-2-28 16,0 2 8-16,-4 0 48 15,1 1-16-15,-3-1 16 16,0 3-20-16,-3 0 0 15,0 0-8-15,-3 0 12 16,3-1-12-16,-3-1-20 16,3-1 4-16,-3 0 20 15,0 3-4-15,0 0-4 16,0 3 0-16,0-3 4 16,2 0-4-16,-2-3-12 15,0 3 4-15,0 3 4 16,0-1 0-16,0-2 0 15,3 0 0-15,-3 0-20 16,3 2 12-16,-3-2 32 16,3 3-16-16,-3-3 8 15,3 3-8-15,-3-4-16 16,3 4 4-16,-3 0 12 16,3-1-4-16,-3 1-12 0,2 2 4 15,-2-5-24-15,3 3 16 0,-3-4 24 16,3 4-8-16,0 0-16 15,0-3 4-15,-3 0-4 16,3-1 4-16,3 1 16 16,-3 3-4-16,-3 0-4 15,3-1 4-15,0-2 4 16,0 3-4-16,0-3-28 16,-1 2 12-16,-2-2 24 15,3 0-8-15,-3-3-16 16,3 3 4-16,-3-2 4 15,0 2 4-15,3-3 8 16,0 3-4-16,0-3-12 16,0 3 4-16,0 0 12 15,0 0-4-15,-3 0 8 16,3 0-8-16,-3-3-20 16,2 3 8-16,-2 0 4 15,0 2 4-15,-3-2 8 16,3 3-4-16,0-3-4 15,0 3 4-15,3-4-16 16,0 4 8-16,0 0-4 16,0 2 0-16,0 0 16 15,3 3-4-15,0 2 8 16,0 1-8-16,-1 0-12 16,4-1 4-16,0 1 4 15,0-4 0-15,0 1-12 16,3-2 8-16,0-1 4 0,0 3 0 15,-1-3 8-15,4 3-4 16,-3-3-20-16,3 3 8 0,0 0 12 16,-3 0 0-16,0-1 8 15,-1-1-8-15,1-1-4 16,-3 0 4-16,-3 0 12 16,0 1-8-16,0-4-4 15,0 1 0-15,0 2-4 16,0 0 0-16,-1 3 8 15,4 0-4-15,-3 3 8 16,3-1-8-16,-3 1 8 16,3 2-8-16,-3 0 16 15,3-3-12-15,-6-2-4 16,0 0 0-16,-3-3-84 16,-1-2 44-16</inkml:trace>
  <inkml:trace contextRef="#ctx0" brushRef="#br1" timeOffset="108036.3954">5089 10620 444 0,'-3'6'164'0,"3"-6"-124"0,3 2-16 0,-3 1 124 16,3 0-88-16,-3-1 124 16,6 1-104-16,0 2 48 15,3 0-72-15,3-2-24 16,-1 2-20-16,4 1-12 16,0-1 4-16,0 0 28 15,0 3-16-15,0-2 32 16,0 1-32-16,0-1 4 15,-1-1-12-15,4 0-8 16,0 3 4-16,0-2 4 16,0 2-4-16,3-3-12 15,0 0 4-15,-1-2 12 16,1 2-4-16,0 0-4 16,0 1 4-16,0 2 4 15,0-1-4-15,-1 1 40 16,1 3-20-16,3-3 12 15,-1471 3-20-15,2936-1 36 16,-1471 1-28-16,-1-1 12 16,-2 4-20-16,0-4 28 0,0 1-28 0,0 2-4 15,0 0-8-15,0 3 20 16,3 0-12-16,-3 0-12 16,2 0-4-16,-2 0 20 15,3-1-8-15,-3 1 16 16,3 3-16-16,-6-3 32 15,3 0-24-15,0-1 4 16,-1 4-12-16,-2-1 4 16,3 1-8-16,-3 2 16 15,0 0-12-15,-3 3 4 16,3 0-4-16,-3 2 12 16,3-2-12-16,-3 0-20 15,3 0 4-15,-4-3 32 16,1 0-16-16,-3 0 0 15,0-2-4-15,-3-1-16 16,3 1 8-16,-3 2 20 16,0-2-8-16,0 2-20 15,0-3 4-15,-3 1 4 16,3 2 4-16,-3-3 8 16,0 1-4-16,-3 0-4 15,3-1 4-15,-3 1 40 16,3-4-24-16,-3 1 44 0,0 0-36 15,-3 0 4-15,3-3-20 0,-3-2 20 32,3 2-20-32,-6-2-4 0,3 2-4 15,-2-5 48-15,2 2-28 0,-9-4 44 16,6 2-40-16,-9-3 20 16,3 0-28-16,-6-2 44 15,3 0-36-15,-5-3 20 16,2 2-28-16,-6-2 36 15,6 0-32-15,-6-2 12 16,9 2-20-16,-5-3-8 16,5 3-4-16,-6-3-4 15,9 3 0-15,-6-2-12 16,9 4 8-16,-6-2 20 16,7 0-8-16,-10 0-12 15,6 0 0-15,-6-2-4 16,6 2 0-16,-12-3 16 15,9 3-4-15,-5-3-28 16,5 6 12-16,-3-3-232 16,6 3 132-16,0-9-684 15,6 4 444-15</inkml:trace>
  <inkml:trace contextRef="#ctx0" brushRef="#br0" timeOffset="193473.3083">2508 13311 1308 0,'-24'-8'484'0,"18"8"-376"0,0-2-28 15,6-1 88-15,-3 0-108 0,3-2-16 16,0-3-28-16,3 0-40 16,3-2 12-16,3 2-32 15,3-3 28-15,6 0-72 0,-3 4 48 16,9-1-36-16,8 0 44 15,10 0 20-15,12 0 8 16,5 0-8-16,4 0 8 16,5-3 4-16,19-2 0 15,8 0-12-15,9-3 8 16,6 0 4-16,18 0 0 16,3 0 8-16,3 0-4 15,12 3-4-15,0 3 4 0,-3 2-4 16,20 2 0-16,-11 6-12 15,6 3 8-15,6 5 4 16,-7 5 0-16,10 0 0 16,6 6 0-16,-16 0 16 15,19 2-8-15,-6-3-28 16,-1 1 8-16,10-3 12 16,-3-1 4-16,8-1-12 15,-2-1 4-15,-1 0 40 16,13-2-24-16,-13 2 68 15,16-5-44-15,5 3 28 16,4-4-36-16,-10 1 8 16,0-2-20-16,4-1 28 15,-10-5-28-15,10 3 12 0,-7-3-16 16,4 0 20-16,-1 0-20 16,-8 2 32-16,8-2-28 15,-14 6 12-15,17-4-16 16,-17 6 20-16,-1-3-20 15,7 3-20-15,-4-5 0 16,10 2 40-16,-13 1-20 16,7-6 0-16,5 0-8 15,-14 0 12-15,17 0-8 16,-14-3 16-16,6 0-16 16,-4 3-4-16,-2-5 0 15,8 0 4-15,-14 5-4 0,5-3 16 16,4 3-12-16,-15 0-4 15,11 0 0-15,-11 3-4 16,2-3 0-16,4 5 16 16,-12-2-8-16,8 2-20 15,-2 0 4-15,-15 3 12 16,12 0 0-16,-4 3 8 16,-14-1-8-16,9 4 32 15,-3-1-20-15,-9 0 20 16,17 0-20-16,-8-2-8 15,-6-1-4-15,15-2 40 16,-7 0-24-16,-8-2 36 16,15-4-32-16,-12 1 12 15,2-3-20-15,10-3 8 0,-9 1-12 16,-9-4 28-16,15 1-24 16,-10 2 12-16,-11-2-16 15,9 2 20-15,-9 3-20 16,-9 0 24-1,-3 0-24-15,-3 0 4 0,-6 3-8 16,-18 0 28-16,-3-3-20 16,-2 0 20-16,-4 0-20 15,-6-3 20-15,-8 0-24 16,-13 1 12-16,-8-4-12 16,-10 1-8-16,-5 0 0 15,-6 0-156-15,-4-1 84 0,-8 1-640 16,0-3 388-16</inkml:trace>
  <inkml:trace contextRef="#ctx0" brushRef="#br0" timeOffset="195645.4003">9988 14094 1132 0,'3'-8'420'0,"-3"8"-328"0,6-2-24 16,-3-1 236-1,0 3-180-15,3-3 100 16,3 3-132-16,3-2 36 16,3-1-72-16,3-2 36 0,2 5-52 15,10-5 8 1,0-1-32-16,6-2-16 0,-1 3-4 0,13-5 20 15,0 2-8-15,8-6-12 16,-2 6 0-16,-1-2 4 31,-5 2 0-31,-6-3 8 0,-7 3-4 0,-5-2-4 16,-6 4 4-16,-6-1 20 16,0 4-12-16,-6-2 32 15,-3 5-28-15,-9 0 40 16,0 2-32-16,-9 6 48 15,3 3-40-15,-12 5 28 16,3 5-32-16,-12 5-36 16,3 3 4-16,-11 3 0 15,2-3 4-15,-12 8 0 16,9 0 0-16,-8 8 0 16,11 0 0-16,-3 6 8 15,13-4-4-15,-4 1-20 16,6-9 8-16,0-1-4 15,9-9 4-15,-3-8 8 16,6-5 0-16,-3-8-28 16,7 0 16-16,-4-11-12 15,6-2 12-15,0-14 8 16,3 1 4-16,0-19-20 16,3 2 12-16,-3-12 4 15,0 7 4-15,0-13 8 0,3 5-4 0,0-15-20 16,3 7 8-16,2-13-4 15,4 11 4-15,0-3 0 16,0 14 0-16,0-1 0 16,3 11 0-16,0 3 24 15,0 7-8-15,0 6 4 16,0 8-4-16,2 2-24 16,4 6 8-16,0 2 40 15,3 6-20-15,0 5 60 16,-1 2-40-16,1 9 36 15,-3 2-36-15,0 21 16 16,-3 3-28-16,0 16 28 16,-3-2-32-16,-4 4-12 15,4-5-8-15,-3 6 12 16,3-6-4-16,-6 3 8 16,0-8-8-16,-3-6 8 15,3-4-8-15,-6-9 16 16,3-7-12-16,-9-6 24 15,3-3-20-15,-6-5 48 16,0-2-32-16,-6-8 48 16,0-1-44-16,-15-10 28 15,1 3-32-15,-19-16-16 16,6 0-8-16,-14-14 12 16,8 6-8-16,-6-5-20 0,13 5 4 15,-10-3-40-15,9 8 28 16,-5 0-212-16,8 9 128 0,-3-4-308 15,10 8 232-15,2-2-604 16,12 3 440-16</inkml:trace>
  <inkml:trace contextRef="#ctx0" brushRef="#br0" timeOffset="196317.3143">11045 14359 1068 0,'3'-3'396'0,"-3"3"-308"0,0 3-24 0,0-3 196 16,0 0-156-16,3 0 108 16,6 0-124-16,3 0 48 15,0 0-76-15,0 0 0 16,2 0-36-16,-2-3-4 15,3 3-12-15,0-5 4 16,0 2-8-16,0-2 8 16,0 5-8-16,-3-5-160 15,0 2 84-15,-7-5-360 16,4 6 244-16,-9-6-632 16,3 2 460-16</inkml:trace>
  <inkml:trace contextRef="#ctx0" brushRef="#br0" timeOffset="196848.6489">11018 14346 852 0,'-18'16'316'0,"18"-16"-248"0,-3 18-16 0,0-10 76 16,6 3-80-16,-6 2 88 16,3 3-80-16,-3 2 16 15,0 1-40-15,0 2 32 16,3-3-36-16,-3 1 12 15,6 0-24-15,-3-4 8 16,0 1-12-16,0-3 0 16,6-2-4-16,0-3-32 15,3 3 12-15,0-6 12 16,0 5 4-16,3-10 8 16,3 0-8-16,3 0 68 15,3 6-40-15,-1-9 68 16,-2 0-60-16,-3-7 36 15,0 7-44-15,-3 1 44 16,3 2-44-16,-3 0 72 16,3 2-56-16,-4 1 88 15,4 7-76-15,-3-2 24 16,0 0-48-16,-3 0-12 16,0 3-16-16,-6-3 28 15,3 2-20-15,-3 1 40 16,0 0-32-16,-3-1 64 0,0 3-48 15,-3 1 36-15,0-1-44 0,-6 0 36 16,0 3-40-16,-6 0 48 16,6 2-44-16,-9 1 48 15,7 2-48-15,-13-2 4 16,6-1-24-16,-21-2-192 16,6 0 96-16,-17-6-544 15,5-2 344-15</inkml:trace>
  <inkml:trace contextRef="#ctx0" brushRef="#br0" timeOffset="223210.782">6785 3040 964 0,'-11'3'360'0,"11"-3"-280"16,-6 2-24-16,3-2 148 16,6 0-124-16,-3 3 100 15,3 0-104-15,-3-1 48 16,3 4-72-16,0-1 32 16,2 3-48-16,-2 0 44 15,3 2-48-15,0 1 28 16,0 2-32-16,0 3-8 15,0 0-12-15,-6 5 20 16,3 0-16-16,-3 6 12 0,0-1-12 16,0 1-16-16,0-1 0 15,0-7 20 1,3 2-8-16,0-8 4 0,3 0-4 0,0-7 20 16,0-4-16-16,3-7 12 15,0 0-12-15,0-11 0 16,3 0-4-16,-3-11 12 15,3 6-12-15,-4-5 4 16,4 5-4-16,-3-6-8 16,0 9 4-16,3-4 12 15,0 9-8-15,0 0 24 16,0 2-20-16,-3 1 56 16,3 5-36-16,-3 5 20 15,0 0-32-15,-4 0 36 16,4 5-32-16,-3 3 32 15,3 5-32-15,-3 0 48 16,0 3-40-16,-3 0 4 16,3 2-24-16,-3 4 12 15,3-6-16-15,-3 2 40 16,0-2-24-16,0-3 4 16,0 0-16-16,0-2 36 15,0 0-24-15,-3-11-4 16,3 2-12-16,-3-4 36 15,3 2-20-15,0-8-4 16,3 2-12-16,0-12 12 0,0 2-12 16,0-5 4-16,0 5-4 15,0-8-16-15,3 8 4 0,-4 0-412 16,4 6 228-16,0-1-708 16,0 6 504-16</inkml:trace>
  <inkml:trace contextRef="#ctx0" brushRef="#br0" timeOffset="223616.859">7422 3045 1404 0,'3'3'516'0,"-3"-3"-400"0,6 3-32 0,-3-1 200 16,0 1-172-16,-3 2 96 15,3 6-120-15,0 5 56 16,3 0-84-16,0 5 20 16,0-3-44-16,-3 6-12 15,3 0-16-15,-6 2 12 16,0 1-12-16,-3-3-4 16,6 2 0-16,-3-13 20 15,6 3-12-15,-6-5 12 16,0-9-12-16,0-4 36 15,0-4-24-15,0-7 4 16,6 5-16-16,-3-18 12 0,3 7-16 16,3-4 4-16,-3 7-4 15,0-6 20 1,3 9-16-16,-3-5-12 0,3 7-4 0,-1-2-172 16,1 5 96-16,3 0-560 15,3 3 356-15,3-1-728 16,0 6 568-16</inkml:trace>
  <inkml:trace contextRef="#ctx0" brushRef="#br0" timeOffset="223955.0087">7717 3156 1360 0,'-9'14'504'0,"9"-14"-392"0,-3 26-32 0,0-13 144 15,6 1-140-15,-3 9 64 16,6 1-88-16,3 5 20 16,3-2-48-16,6-6-20 15,0 0-4-15,0-8 0 16,2 1-4-16,1-12 24 16,0 6-16-16,0-21 40 15,0 8-28-15,-3-14 64 16,-4 1-48-16,-2-9 72 15,0 3-64-15,-6-7 64 16,-3 7-64-16,-9 3 36 16,3-1-48-16,-9 4 32 15,0 7-36-15,-5-2-28 16,2 8-4-16,-6 2-160 16,3 6 88-16,-6 5-568 15,6 5 352-15</inkml:trace>
  <inkml:trace contextRef="#ctx0" brushRef="#br0" timeOffset="224392.5446">8178 3112 1496 0,'-3'2'552'0,"3"-2"-428"0,-8 11-36 0,2-3 316 16,3 0-240-16,-6 5 12 15,0 5-108-15,0 9-36 16,3-1-20-16,-3 6 0 16,6-3-8-16,-3 0-4 15,6-2 4-15,0-6-16 16,3 0 8-16,3-8-4 16,3 0 0-16,3-13 24 15,6 0-8-15,0-15-20 16,-1 4 4-16,4-10 4 15,0 2 4-15,0-4 0 16,-3 9 0-16,0-4 68 16,-4 7-36-16,-2 1 120 15,0 7-84-15,-3 0 124 16,0 6-108-16,-3 2 56 16,0 3-80-16,-6 8 8 15,3-3-36-15,-6 8-32 16,3 1 0-16,-3 4-28 15,3 3 16-15,-3-8-276 16,6 3 156-16,-3-3-676 16,6-2 452-16</inkml:trace>
  <inkml:trace contextRef="#ctx0" brushRef="#br0" timeOffset="225236.3767">8741 3429 1308 0,'6'-8'484'0,"-6"8"-376"0,0-11-28 0,0 6 184 16,0-3-160-16,0-2 116 15,3 4-128-15,-6-7 12 16,3 3-60-16,-6-9 0 16,0 6-28-16,-6-3 28 15,0 3-28-15,-12 2 64 16,7 6-44-16,-10 5 28 15,3 8-36-15,-3 5-8 16,6 6-12-16,-2 7-24 16,5 0 8-16,3 9-4 15,9-6 4-15,0 0 32 16,6 0-12-16,3-5 4 16,6-6-8-16,6-4-24 0,3-4 8 15,5-7 20-15,4-3-4 16,0-8 4-16,-3 0-4 15,0-8 20-15,-4 0-16 0,-2-7-12 16,0 4-4-16,-6-5 48 16,-3 8-24-1,0 0 124-15,0 3-80 0,-3 5 76 16,0 8-80-16,-3 11 48 16,3-1-64-16,-6 9 32 15,0 5-44-15,0 5 0 16,3 0-20-16,-6 11 0 15,3 2-4-15,-6 11-16 16,0-3 4-16,-9 0-16 16,3-5 12-16,-9-5-24 15,3-5 20-15,-6-6-32 16,4-6 28-16,-7-4-4 16,3-3 12-16,-3-8 0 15,6-3 0-15,1-5-20 16,5 0 16-16,-3-5 4 15,9-1 8-15,0-4 32 16,3 2-16-16,3-5 4 16,6 2-12-16,3-7-8 15,6 2 4-15,9-8-4 16,3 3 0-16,8-8-12 16,4 5 8-16,6 0-24 15,-4 6 16-15,7-1-436 0,-6 6 248 0,11 0-1128 16,-5 7 740-16</inkml:trace>
  <inkml:trace contextRef="#ctx0" brushRef="#br0" timeOffset="227127.1933">9699 3151 904 0,'3'-2'332'0,"-3"2"-256"0,-3 0-24 0,1 0 96 15,-1 0-92-15,-3 0 68 16,0 0-72-16,-3 0 32 16,3 2-48-16,-9 1 32 15,6 2-36-15,-6-2 8 16,3 2-24-16,-6 0 44 16,3 3-32-16,-2 0 20 15,2 0-28-15,0 0 0 16,3 3-12-16,3-1 4 15,3 1-8-15,0-1 16 16,6 1-12-16,3 0 60 16,6 2-40-16,3 0 128 15,6 0-84-15,0 1 52 16,2-1-68-16,1-3 100 16,0 4-88-16,0-4 20 15,-3 1-52-15,0-3 40 16,-3 0-44-16,-4 2 28 15,-2-7-32-15,-3 2 52 16,0 0-44-16,-6-2 28 16,0 0-36-16,-3 2 44 15,0 3-40-15,-9-3 36 16,3 3-36-16,-8-3 24 16,2 1-28-16,-9-1-16 15,3 0-8-15,-6-2-32 0,3 0 16 16,-2-3-328-16,5 0 184 15,0-3-964-15,9 0 620 0</inkml:trace>
  <inkml:trace contextRef="#ctx0" brushRef="#br0" timeOffset="228775.231">10158 3201 676 0,'-9'0'248'0,"9"0"-192"0,-9 8-16 0,3-8 312 16,6 0-200-16,-6 3 196 16,0 0-204-16,-6-3 76 15,6 2-128-15,-12 4 88 16,7-1-100-16,-7 3 36 15,6 0-68-15,-9 2 36 16,6 4-48-16,-6 4 24 16,6 3-32-16,-3 0 8 15,4 3-20-15,-1 0 36 16,9 5-28-16,0-8 40 16,3 1-36-16,3-1-4 15,3 0-16-15,3-3 36 16,3-2-20-16,3-5-24 15,2-1 0-15,1-2 8 16,3 0-4-16,3-5-136 16,0 2 76-16,0-5-588 15,3 0 356-15</inkml:trace>
  <inkml:trace contextRef="#ctx0" brushRef="#br0" timeOffset="229400.2326">10572 3352 1288 0,'0'0'476'0,"0"0"-368"0,0-5-32 0,-3 2 180 15,3 3-156-15,-6-5 72 16,6 2-100-16,-6 1 20 16,3-4-52-16,-9-1 20 15,3 7-32-15,-9-8 16 16,3 5-24-16,-6 3 0 16,3 5-12-16,-5 1 28 15,2 7-20-15,-6 0 4 16,6 3-12-16,-3 5-24 15,10 3 8-15,-4 0-4 16,6-3 4-16,0 0 8 16,6 0 0-16,0 0 0 15,3-2 0-15,3-3 0 16,3-3 0-16,3-8-12 16,6 1 8-16,3-9 28 15,0 3-12-15,5-8 40 16,4 0-28-16,3-8-12 15,3 3-8-15,0-8 4 0,-4 2-4 16,-2-5 60 0,-3 9-36-16,-3-4 68 15,-3 8-56-15,-6-2 80 0,-3 5-68 0,-3 8 52 16,3 8-60-16,-3 0 4 16,2 5-28-16,-2 6 4 15,0-1-12-15,0 4 20 16,3 1-20-16,0 1 4 15,0-3-8-15,0-2-32 16,0-3 12-16,-3 0-384 16,3-3 220-16,0-8-732 15,0 0 508-15</inkml:trace>
  <inkml:trace contextRef="#ctx0" brushRef="#br0" timeOffset="230165.0525">10816 3273 1848 0,'0'8'684'0,"0"-8"-528"0,3 26-48 15,0-10 164-15,3 3-172 0,-6 5 48 16,3 2-88-16,-6 6-12 16,3-3-28-16,-3-3 4 15,3 1-12-15,-6-6-24 16,3 0 4-16,-3-5-48 15,3-3 28-15,0-8-48 0,3 1 44 0,3-9-28 16,3 0 36-16,3-7 0 16,6-1 16-16,5-10 0 15,1 3 0-15,6-11-28 16,3 5 20-16,0-5-12 16,-4 7 16-1,-2-4 24-15,-3 10-4 16,-3 6-12-16,0 7 0 0,-3 3 20 15,-1 5-8-15,-5 6 92 16,3 2-52-16,-3 5 64 16,3-2-60-16,-3 0 4 15,0 0-32-15,-3 0 4 16,0 0-16-16,-3-3 0 16,0 3-4-16,-3-3 12 15,0 0-12-15,0-5 16 16,0 0-16-16,-3-2-20 15,3 2 4-15,-6-6-12 16,6 1 8-16,-3-6 8 16,6 3 4-16,-3-2 16 15,0-1-8-15,-3 0 40 16,3 3-24-16,-3-2 84 16,3 4-60-16,0-4 4 15,3 2-32-15,0-3 16 16,0 0-24-16,0-2 24 15,0 5-24-15,0-3 40 16,0 3-28-16,-3-2 4 16,0 4-16-16,0 1 0 0,3 0-4 0,-3-1-8 15,3 1 4-15,-3 2-4 16,3 3 0-16,-3-3 0 16,0 3 0-16,0-2 0 15,0 2 0-15,-3-3 0 16,3 3 0-16,-3-3-12 15,3 0 8-15,-3 1-180 16,3-1 96-16,-3-2-692 16,6-1 432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2:44:50.9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30 9922 1224 0,'-11'5'456'0,"11"-5"-356"0,3 0-28 15,-3 0 272 1,0 0-204-16,0 0 164 15,0 0-176-15,0-2 108 0,3 2-136 0,-1-6 36 16,1 4-80-16,0-6 20 16,0 2-44-16,-3-2 52 15,0 3-48-15,-6-5 0 16,3 4-20-16,-5-2 8 16,5 3-16-16,-9-3 16 15,3 5-16-15,-9-2-12 16,6 3 0-16,-6-1 4 15,6 6 0-15,-6-3 52 16,3 5-28-16,-5 0 8 16,5 0-20-16,-6 3 20 15,6 3-20-15,-3-3-40 16,6 2 16-16</inkml:trace>
  <inkml:trace contextRef="#ctx0" brushRef="#br0" timeOffset="197187.9557">10819 3617 352 0,'0'-3'132'0,"0"3"-104"0,0 0-8 0,0-5 192 15,0 5-120-15,0-3 112 32,0 6-116-32,0-3 60 15,0 0-88-15,0 0 64 16,0 0-68-16,0-3 40 16,0 3-56-16,0-5-4 0,0 5-20 0,0 0 60 15,0 0-44-15,0 0 68 16,0 0-60-16,0 0 64 15,0 0-64-15,0 3 80 16,0-1-68-16,0 1 52 16,0 5-60-16,0 5 60 15,0 3-64-15,-3 5 28 0,3 3-40 16,-3 2-28 0,3 4 0-16,-3 1 24 0,3 1-12 0,-3-6-4 15,3 1-4-15,-3-1-4 16,3-2 0-16,-6-3 8 15,6-2-4-15,-3-3-12 16,6-3 4-16,-3-8 20 31,0 1-8-31,0-9 16 0,6 3-16 0,0-11 32 16,3 3-24-16,0-13-24 16,3 0 4-16,-1-16 36 15,4 3-20-15,3-14 16 16,3 8-16-16,0-2 28 15,3 8-24-15,-4 2 64 16,-2 11-44-16,-3 2 56 16,0 6-56-16,-3 5 28 15,3 3-36-15,-3 10 28 16,0-2-32-16,-3 13 32 16,0 5-32-16,-6 10-12 15,3 1-8-15,-4 8-4 16,1-3 0-16,-3 0 16 15,3-5-8-15,-6-3-4 16,3-3 0-16,-3-5-4 16,3-5 0-16,0-8-56 0,6 0 32 15,-3-13-16-15,6 0 24 16,0-14-16-16,0 3 16 0,0-16 36 16,3 3-12-16,0-10-36 15,0 7 16-15,-3 0 36 16,3 8-12-16,-3 3 80 15,0 11-56-15,-1-1 68 16,1 8-64-16,-3 6 0 16,3 5-24-16,-3 5 52 15,0 3-40-15,0 5-4 16,0 0-12-16,-3 3-12 16,0 0 4-16,-3-3-84 15,3-2 44-15,-3-3-240 16,0-1 152-16,-3-1-456 15,3-4 324-15,0-2-648 16,3-3 508-16</inkml:trace>
  <inkml:trace contextRef="#ctx0" brushRef="#br0" timeOffset="197891.1089">11477 3347 1132 0,'-6'3'420'0,"6"-3"-328"0,6 2-24 0,-4-2 304 0,4 0-216 0,3 0 96 16,3 3-148-16,-3 0 88 15,3 2-108-15,-3-2 44 16,0 2-72-16,-3 0 0 16,3 0-32-16,0 1-12 15,0-1-8-15,-3 0 12 16,0 3-8-16,-3-3 4 16,3 3-4-16,-3-2-8 15,-1-1 4-15,-2 0-16 16,0 1 8-16,-2-1 12 15,-1 0-4-15,-3 0-28 16,3 1 12-16,-6-1 12 16,3 0 4-16,-6-2-36 15,3 2 16-15,-3 1-40 16,6-1 36-16,-3-2-4 16,3 2 16-16,-3 0 0 15,6-5 0-15,0 0 16 16,3 3-4-16,0-1 60 15,6 1-36-15,0 2 32 16,6-2-32-16,0 0 72 0,0 2-56 16,0 0-4-1,3 3-24-15,-3-3 24 0,2 3-24 16,-5-2 20-16,3-1-20 16,-6 0 64-16,3 1-48 0,-9-1 60 15,3 3-56-15,-6-3 28 16,3 3-36-16,-6 0 8 15,0 0-20 1,-6 0 0-16,3 2-8 0,-8-2 20 16,2 3-16-16,-15-3 12 15,6 2-12-15,-9-2-96 16,4 3 48-16,-7-3-572 16,3 5 336-16</inkml:trace>
  <inkml:trace contextRef="#ctx0" brushRef="#br0" timeOffset="198563.0973">11697 3850 1068 0,'-15'8'396'0,"15"-8"-308"0,-6 8-24 16,3-6 380-1,6 4-256-15,-3-4 152 31,3 3-196-31,0 1 128 16,6 2-156-16,3-3 68 16,6 0-112-16,5-2 32 15,1 0-60-15,6-1-16 0,3 3-16 0,-1-2 24 16,-2 0-20-16,0-3-4 0,0 0-8 16,-6 0 20-16,-4 0-12 15,-2-3-92-15,-3 3 44 0,-6-5-384 16,3 2 232-16,-3-7-820 15,0 2 564-15</inkml:trace>
  <inkml:trace contextRef="#ctx0" brushRef="#br0" timeOffset="199031.859">12503 3516 1828 0,'-3'-5'676'0,"3"5"-524"16,-11 0-44-16,5 0 196 15,3 5-188-15,-6 1 80 16,3 4-120-16,-9 1 4 16,3-1-48-16,-9 12-12 15,6-1-12-15,-9 18-16 16,4 1 4-16,-7 13 12 15,3 0-4-15,0 0-20 16,9-8 8-16,0 2 20 16,9-7-4-16,3-3-40 15,9-2 20-15,6-9-32 16,6-2 24-16,6-11 8 0,0-2 12 16,0-14 8-16,-1 0-4 15,1-10 8-15,-3 0-8 16,-6-3 24-16,0 3-16 0,-6-6 40 15,-3 6-28-15,-9-3 40 16,3 6-36-16,-12-1 28 16,0 3-28-16,-12 3 16 15,6 2-24-15,-14 3-16 16,5 5-8-16,-9 3-208 16,6 3 116-16,0 2-640 15,7 3 408-15</inkml:trace>
  <inkml:trace contextRef="#ctx0" brushRef="#br0" timeOffset="199985.1173">12697 3712 1204 0,'-6'-10'448'0,"6"10"-348"0,6-6-32 0,-6 4 220 31,6 2-172-31,0 0 264 16,3 2-216-16,-3 6 84 16,3 3-144-16,-3 10 68 15,2 3-104-15,-5 7-8 16,3 1-36-16,-6 3 0 15,3-4-12-15,-6 1-16 0,3-5 0 0,-3-4 20 16,3-1-8-16,-3-9-28 31,6 0 8-31,0-8-84 16,6-2 56-16,3-11 16 16,6-3 16-16,0-15-4 0,3 0 8 0,3-19 20 0,-1 2-8 15,1-7-28-15,-3 10 8 16,-6 3 84-16,0 11-40 15,-3 5 104-15,0 10-76 0,-6 8 44 16,3 9-64-16,-6 12 32 16,2 6-40-16,-5 10-8 15,3 1-16-15,-3 2 4 16,0-5-8-16,-3-3-12 16,3-3 4-16,-2-5-32 15,2-2 20-15,0-6-48 16,5 0 36-16,-2-10-36 31,6 0 32-31,0-14 12 0,3 3 8 0,3-13 28 31,0 2-8-31,9-7 4 16,0 2-4-16,2-2 56 16,-2 7-36-16,-3 6 60 0,0 5-52 0,-6 8 64 15,0 5-60-15,-3 8 0 31,-4 6-24-31,-5 2-4 0,0 3-4 0,-6 0-24 32,0-3 8-32,-5 3-172 15,2-3 100-15,-3 0-384 16,3-2 260-16,-3-6-620 16,3 0 460-16</inkml:trace>
  <inkml:trace contextRef="#ctx0" brushRef="#br0" timeOffset="200344.5281">13444 3389 1672 0,'-6'16'620'0,"6"-16"-484"0,9 19-36 0,-3-11 352 15,0 0-268-15,3 0 144 16,3 2-188-16,0-2-28 15,0 3-68-15,-4-3-20 16,1 0-16-16,-6 2-8 16,3-2 4-16,-12 0-24 15,3 3 12-15,-9-1-56 16,4 1 32-16,-7 2-12 16,3 0 28-16,-3-2-8 15,6 2 12-15,0-8 0 16,3 3 4-16,3-2 52 15,3-1-24-15,3-3 52 16,3 1-40-16,3-3 28 16,0 3-32-16,6-3-16 15,0 0-8-15,3 0-120 16,-1 2 64-16</inkml:trace>
  <inkml:trace contextRef="#ctx0" brushRef="#br0" timeOffset="201375.8959">13438 4032 736 0,'-3'0'272'0,"3"0"-208"0,0-2-20 16,0-1 124-1,0 6-100-15,0-6 228 16,3 0-168-16,0-2 244 0,0 5-216 0,0-3 172 16,0 3-188-16,0-2 104 15,0 4-140-15,3-2 12 16,6 0-68-16,3 0 0 16,3 0-32-16,11 0 8 15,4 3-12-15,9-6 20 16,-4 3-20-16,7-5-4 15,-6 5-4-15,-4-3 20 16,-2 3-12-16,-6-5 12 16,-3 3-12-16,-6-4-32 15,-3 6 8-15,-4-2-188 16,-2 4 108-16,-6-4-408 16,3 2 276-16,-9-3-628 15,3 6 480-15</inkml:trace>
  <inkml:trace contextRef="#ctx0" brushRef="#br0" timeOffset="201719.6387">13757 3707 1816 0,'-3'-8'676'0,"3"8"-528"0,3 0-40 0,-3 0 196 32,0 0-188-32,0 5 140 0,0 3-148 0,0 11 12 15,0 4-72-15,-3 9 16 16,3 3-36-16,-6 4 28 16,3-2-32-16,-3 6 4 15,3-6-16-15,-6 10-16 16,6-2 0-16,-3 6-4 15,6-4 0-15,-6-7-176 16,6-6 96-16,-3-10-436 16,3-3 292-16,3-13-576 15,3-3 456-15</inkml:trace>
  <inkml:trace contextRef="#ctx0" brushRef="#br0" timeOffset="210909.6533">14340 3553 956 0,'-3'3'352'0,"3"-3"-272"0,0 3-24 0,0-1 420 16,0 1-272-16,0 0 192 15,0 5-232-15,0 2 68 16,0 6-136-16,0 3 64 15,0 2-96-15,0 13 28 16,0 3-52-16,0 3 20 16,0 2-32-16,-3 0-8 15,0-2-12-15,-3 0 4 16,6-3-8-16,-6-5-20 16,6-3 8-16,-3-3-208 15,3-5 120-15,-3-5-340 16,6 0 244-16,0-11-300 15,0 1 284-15</inkml:trace>
  <inkml:trace contextRef="#ctx0" brushRef="#br0" timeOffset="211176.0227">14495 3585 1528 0,'3'-5'564'0,"-3"5"-436"0,3 2-40 15,0 1 244 1,3 0-200-16,3-1 184 16,-1 9-180-16,1 2 36 0,3 3-104 0,-6 13 32 15,3 6-60-15,-6 10 16 16,0 0-36-16,-6 2 8 16,0-4-16-16,-6 1-8 15,3-4 0-15,-3 3-84 16,6-6 44-16,-3-6-460 15,6-2 272-15</inkml:trace>
  <inkml:trace contextRef="#ctx0" brushRef="#br0" timeOffset="211769.9067">14879 3657 1600 0,'-9'5'592'0,"9"-5"-460"0,-3 18-36 16,0-4 324 0,6 4-248-16,-3 9 48 15,0 2-136-15,-3 8 8 16,3-3-52-16,-3 3 12 16,3-5-32-16,-3-3-8 15,6-5-8-15,-3-6-16 16,3-2 8-16,0-5-112 15,6-3 64-15,0-11-84 16,3-2 76-16,2-14-40 0,1 3 60 16,3-21 28-16,3 3 12 0,3-14 0 15,0 9 4-15,-4-1 48 16,1 11-28-16,-3 5 164 16,-3 8-100-16,0 8 56 15,-3 6-84-15,-3 15-8 16,0 5-32-16,-6 14 4 15,0 0-12-15,-3 0 0 16,0-1-4-16,0-2-8 16,3-5 4-16,-3-5-76 15,3-6 40-15,0-5-84 16,6-3 64-16,-1-10-24 16,4 0 40-16,3-14 4 15,0 3 20-15,0-13 0 16,3 3 4-16,-6-3 32 15,3 7-12-15,-3 4 120 16,2 10-76-16,1 11 136 16,-3 5-108-16,-3 18 40 15,0-2-76-15,-6 8 12 16,3-1-40-16,-6 4-16 16,0-4-8-16,0-1-260 15,6-4 144-15,-3-5-844 16,6-2 536-16</inkml:trace>
  <inkml:trace contextRef="#ctx0" brushRef="#br0" timeOffset="212019.8335">15673 3810 1912 0,'3'3'708'0,"-3"-3"-552"0,0 8-40 0,0-6 400 16,6 4-304-16,0-1 32 15,3 3-152-15,0-3-44 16,0 3-28-16,6-5-8 16,3 2-4-16,6-5-8 15,2 0 4-15,4-3-112 16,-3 1 60-16,0-6-360 16,-3 0 228-16,-4-3-916 15,4 3 608-15</inkml:trace>
  <inkml:trace contextRef="#ctx0" brushRef="#br0" timeOffset="212426.1519">16352 3477 1828 0,'-21'13'676'0,"21"-13"-524"0,-27 18-44 15,16-7 356 1,2 0-276-16,-9 7 12 15,6 1-120-15,-6 15-48 16,6-2-20-16,-3 18-12 0,3-2 4 16,0 5 20-16,3-3-12 0,4 0-12 15,5-5-4-15,0-3-24 16,5-5 16-16,1-2-56 31,6-6 36-31,6-8-56 16,0-5 52-16,6-11-44 0,3 1 44 0,2-12 28 15,-2 4 8-15,-3-12 12 16,0 4-8-16,-9-9 76 16,0 3-44-16,-12-2 100 15,-3 2-76-15,-12-2 24 16,0 7-48-16,-12-2 40 16,0 2-44-16,-6 3-8 15,7 3-12-15,-4 2-108 16,9 3 52-16,-3-2-632 15,9 4 372-15,3 1-1196 16,6 5 844-16</inkml:trace>
  <inkml:trace contextRef="#ctx0" brushRef="#br0" timeOffset="212644.926">16644 3664 1684 0,'-12'-5'624'0,"12"5"-488"0,0 0-36 16,0 0 492 0,6 3-344-16,3-3-4 15,3 2-148-15,6-2-36 0,-1 0-36 16,7 0-12-16,3 0-8 0,0 0-48 16,-3 0 24-16,-4 0-400 15,-2 0 232-15</inkml:trace>
  <inkml:trace contextRef="#ctx0" brushRef="#br0" timeOffset="212848.0884">16656 3900 1964 0,'-6'8'728'0,"6"-8"-568"0,3 13-44 0,0-8 280 15,6 1-240-15,0-1 8 16,5 0-100-16,7-5-28 16,0 0-20-16,6-5-92 15,0 2 44-15,-3-5-492 16,-4 6 288-16</inkml:trace>
  <inkml:trace contextRef="#ctx0" brushRef="#br0" timeOffset="213395.0045">17105 3667 1816 0,'-3'-3'676'0,"3"3"-528"0,-3 6-40 0,0-4 276 16,3 1-232-16,-3 5 100 15,0 5-152-15,-3 3-4 16,6 3-56-16,-6 4 36 16,6 4-44-16,-3 2-8 15,6-5-12-15,-3 2-12 16,0 1 4-16,0-1-4 15,3-2 0-15,0 0-12 16,6-3 8-16,0-2-40 16,3-1 24-16,3-5-12 15,0 0 20-15,3-7 0 16,3-1 4-16,-1-8-36 16,4 3 24-16,6-8-4 15,-3 3 16-15,3-13 8 16,-4 2 0-16,-2-13 0 15,0 2 0-15,-6-15 52 16,0 2-28-16,-9-10 24 16,0 5-28-16,-9 0 88 15,0 13-60-15,-12 3 12 16,0 8-36-16,-15 2-12 16,3 9-8-16,-15-1-16 0,4 9 8 15,-10 4-280-15,6 6 156 0</inkml:trace>
  <inkml:trace contextRef="#ctx0" brushRef="#br0" timeOffset="215082.7921">11447 4609 768 0,'6'-18'284'0,"-6"18"-220"0,6-14-20 0,-3 6 164 15,0 6-124-15,0-6 160 16,0 2-140-16,0-1 168 15,2 1-152 1,-2 1 160 0,3 5-160-16,-3 3 148 0,3 5-152 0,-3 10 56 15,0 3-100-15,-3 11 12 16,0 2-48-16,0 3-12 16,0-2-16-16,0-1 4 15,0-5-8-15,0-2-20 16,0-6 8-16,0-3-24 15,3-2 20-15,-3-8-40 16,6 0 32-16,3-8-28 16,3-2 28-16,0-14 0 15,0 0 12-15,0-16 16 16,3 3-4-16,0-16-20 16,2 8 8-16,1-5 4 15,0 10 4-15,-3 3 60 16,0 10-32-16,-3 3 60 15,0 11-52-15,-3 8 36 16,0 7-40-16,-3 11 36 16,-1 3-40-16,-5 8 12 15,3 2-24-15,-6 1-16 16,3-6-4-16,-3-3 12 16,3-2-4-16,0-5-36 15,3-3 16-15,-3-6-20 0,6-2 20 16,0-5-36-16,6-1 32 0,3-12-4 15,0 2 16-15,6-19 0 16,0 4 0-16,3-14 16 16,-1 2-4-16,1-5 8 15,0 11-8-15,-6 3 84 16,0 7-44-16,-3 6 68 16,-4 8-64-16,-2 8 44 15,0 7-52-15,-3 11 16 16,0 3-36-16,-3 5 0 15,3 0-12-15,-3 0-52 16,3-2 28-16,-3-3-348 16,0-1 200-16,3 1-736 15,0-3 504-15</inkml:trace>
  <inkml:trace contextRef="#ctx0" brushRef="#br0" timeOffset="215319.7169">12161 4712 1808 0,'-6'3'668'0,"6"-3"-516"0,6 5-48 0,-3-2 212 16,6-1-196-16,3 1 92 15,6 2-124-15,3-2-24 16,2 2-40-16,1-2-16 15,0 0-4-15,-3-1-412 16,-3 4 224-16</inkml:trace>
  <inkml:trace contextRef="#ctx0" brushRef="#br0" timeOffset="215460.3244">12236 4871 1756 0,'-12'11'648'0,"12"-11"-500"0,3 5-44 0,0-5 216 16,3 0-196-16,2 0 20 16,7 5-88-16,0-2-72 15,3-1 8-15</inkml:trace>
  <inkml:trace contextRef="#ctx0" brushRef="#br0" timeOffset="216898.0046">12742 4543 820 0,'5'-16'304'0,"-5"16"-236"0,3-11-20 0,0 6 360 16,0 3-232 0,0-6 264-16,0 5-252 0,0-2 220 15,0 5-232-15,0-3 120 16,3 6-172-16,-3 2 40 15,0 3-96-15,3 13 4 16,0 5-40-16,-6 14-20 16,3 3-8-16,-6 4 4 15,3-5-4-15,-6-2-4 16,3-3 4-16,-6-2-112 16,3-6 60-16,-3 0-324 15,3-3 208-15,-3-5-536 16,7-2 392-16</inkml:trace>
  <inkml:trace contextRef="#ctx0" brushRef="#br0" timeOffset="217148.0315">13066 4768 1632 0,'-3'2'604'0,"3"-2"-472"0,0 11-32 16,0-6 416-1,0 3-300-15,0-2 172 16,0 1-232-16,-3 1 4 16,3 3-96-16,-6 0-40 15,3 2-16-15,-6 3 8 16,0 0-8-16,-6 5-28 0,6 0 8 0,-8 5-276 16,5 1 156-16,-9 2-640 15,3-3 432-15</inkml:trace>
  <inkml:trace contextRef="#ctx0" brushRef="#br0" timeOffset="217585.5376">13471 4524 2024 0,'-3'-2'752'0,"3"2"-584"0,6 0-48 0,0 0 100 16,3 2-144-16,6 1 76 16,2 5-88-16,7 3 8 15,3-1-40-15,3 6-4 16,-3 0-16-16,-1 5 12 16,-2 0-16-16,-6 3 16 15,-3 0-16-15,-12 2 32 16,0-2-24-16,-15 3-32 15,-3-4 8-15,-12 1-60 16,3 0 36-16,-8-5 0 16,8-1 16-16,-3-5-4 15,9 1 8-15,0-7 0 16,9-1 4-16,1-4 44 0,8 1-24 16,3 0 68-16,5-1-44 0,7 1 56 15,3 0-56-15,9-1 28 16,0 1-36-1,6 0-16 1,-4 2-8-16,-2-5-16 0,0 2 8 0,-3-2-384 16,-1 0 212-16</inkml:trace>
  <inkml:trace contextRef="#ctx0" brushRef="#br0" timeOffset="217804.3685">14117 4892 2380 0,'-18'5'880'0,"18"-5"-684"0,-9 11-56 15,6-3 48 1,3 0-132-16,-3 2 48 16,0 4-60-16,-3 4-16 15,3 1-16-15,-6 7-12 16,0 3 4-16,-6 0-112 15,6-2 60-15,-5-3-656 16,2 0 384-16</inkml:trace>
  <inkml:trace contextRef="#ctx0" brushRef="#br0" timeOffset="218382.4953">14459 4569 1848 0,'-3'-2'684'0,"3"2"-528"0,3-3-48 0,3 0 364 15,6 6-280-15,9-3 4 16,3 3-124-16,8-1 4 16,4 4-44-16,0-1 8 15,2 0-24-15,-5 3 28 16,-6 3-28-16,-3-1-4 15,-3 1-8-15,-4 0 28 16,-2 2-16-16,-6-3 20 16,-3 4-20-16,-9-1-16 15,3 0-4-15,-12 3-4 16,3 0 0-16,-14 0-56 16,2-3 36-16,-6-3 4 15,3 4 12-15,-3-6-8 16,9 2 12-16,-2-5-32 15,8 3 24-15,6 0-28 16,6 0 24-16,9 3 0 16,6-1 12-16,11 1 60 15,-2 0-28-15,6 2 76 16,0 3-52-16,0 0 8 16,-1-1-32-16,1 4-12 0,0 0-8 15,-3-1 4-15,-4-2-4 16,-5 0-4-16,-3-3 4 15,-9-2-16-15,0 2 8 16,-15 0 4-16,0 3 0 0,-15 2 8 16,1 4-4-16,-19 1-4 15,6 1 4-15,-26 0-16 16,2-3 8-16,-17-2-208 16,11-1 116-16</inkml:trace>
  <inkml:trace contextRef="#ctx0" brushRef="#br0" timeOffset="227571.0099">12489 2098 904 0,'-18'0'332'0,"18"0"-256"15,-6-5-24-15,3 5 220 16,6 0-160-16,-6 0 148 16,3-5-148-16,-3-3 168 15,0 2-156-15,-3 1 156 16,0 2-156-16,-6 3 48 16,3 3-100-16,-9 8 64 15,6-3-76-15,-12 10 32 16,7 1-56-16,-7 7-12 15,6 1-12-15,-6 12 44 16,9-4-32-16,0 15 16 16,6-8-24-16,3 8 20 0,9-5-24 15,3-5-20-15,3-8 0 0,6-3 4 16,0-5 4-16,3-6-28 16,3 1 16-16,0-9-92 15,-4 1 56-15,1-11-260 16,0 0 172-16,-3-11-452 15,-3 1 332-15,-3-17-800 16,0 4 596-16</inkml:trace>
  <inkml:trace contextRef="#ctx0" brushRef="#br0" timeOffset="228250.5423">12554 2119 1028 0,'-3'3'380'0,"3"-3"-296"0,3 0-20 0,0 0 272 16,0 0-196-16,0 0 224 16,0 3-208-16,-3-1 192 15,3 6-196-15,0 3 80 16,0 2-136-16,-3 0 20 16,0 6-72-16,0 10 20 15,0 0-36-15,0 13-8 16,0-2-12-16,0 5 12 15,0-3-12-15,0-5 4 16,0-5-4-16,0-5-60 16,0-4 28-16,0-7-32 15,3-5 32-15,-3-11-24 16,3 0 28-16,0-19-8 16,6 1 16-16,0-22-28 15,3 6 24-15,5-17-12 16,1 9 16-16,3 2 24 15,0 9-4-15,3 2 60 16,-3 13-40-16,-1-3 84 16,-2 11-60-16,-3 8 28 15,0 0-48-15,-6 13 44 16,3 1-44-16,-6 12 20 16,3 1-32-16,-9 10-8 15,3-3-8-15,-6 3-16 0,3-3 8 16,-3-7 4-16,6-9 0 0,-3-4-72 15,6-1 40-15,-3-18-40 16,3-1 40-16,3-17 20 16,0 1 8-16,2-12 4 15,4 2 0-15,-3-2-20 16,3 7 12-16,-3 4 20 16,0 7-4-16,-3 2 92 15,0 9-52-15,-3 5 40 16,3 0-52-16,-3 5 32 15,0 9-36-15,-6 4-20 16,3 6-4-16,-3 5-8 16,3 3 0-16,-1-3-212 15,1-3 116-15,-3-4-588 16,3-1 380-16,0-5-948 16,3-3 704-16</inkml:trace>
  <inkml:trace contextRef="#ctx0" brushRef="#br0" timeOffset="228531.7997">13131 2405 1900 0,'-17'13'704'0,"17"-13"-544"0,3 8-48 16,0-5 228-1,5 0-208-15,7-1 64 0,6 3-120 0,9-5 44 16,0 3-68-16,2-3-28 15,-2 0-16-15,0-3 16 16,3 3-12-16,-9-5 4 16,-1 3-8-1,-5-4-52-15,0-2 28 0,-6 3-192 16,0-3 116-16,-3-3-444 16,3 6 300-16,-3-8-788 15,3 5 576-15</inkml:trace>
  <inkml:trace contextRef="#ctx0" brushRef="#br0" timeOffset="228813.0932">13542 2167 1952 0,'0'8'724'0,"0"-8"-564"0,9 10-44 16,-3-4 236-1,0 2-216-15,0 5 148 16,3 5-164-16,-3 4-4 16,0 4-68-16,-6 11 4 15,3 3-32-15,-3 5-8 16,0-6-8-16,-3 1-4 16,3-3 0-16,-3-2-44 15,3-12 24-15,-3 1-224 16,6-5 136-16,-3-6-544 0,3 0 364 15,0-15-628-15,3-1 516 16</inkml:trace>
  <inkml:trace contextRef="#ctx0" brushRef="#br0" timeOffset="229063.1205">13813 2114 2184 0,'6'19'808'0,"-6"-19"-628"0,21 15-52 0,-12-4 184 16,0 2-196-16,3 0 80 16,3 6-120-16,-1 2-16 15,4 0-36-15,-3 6-16 16,0 2-4-16,-6 11-4 31,0-6 0-31,-9 11 0 0,0-8 0 0,-9 3-12 31,0-6 8-31,-15 6 12 0,3-3-4 0,-20 5-80 16,2-5 40-16</inkml:trace>
  <inkml:trace contextRef="#ctx0" brushRef="#br0" timeOffset="229844.4403">14414 1995 1120 0,'-17'0'416'0,"17"0"-324"0,-9 16-24 0,3-6 472 0,6 4-308 0,-6 4 180 16,0 3-240-16,-3 6 88 16,3-1-152-16,-3 9 20 15,3-4-76-15,-3 20 32 16,3-6-48-16,0 13 44 16,6 0-48-16,0-5 20 15,6-5-32-15,-3-3 8 16,3-8-16-16,0-3 0 31,3-5-4-31,3-8-128 16,0 0 64-16,3-13-452 15,-1 0 280-15,7-8-1028 0,0 0 700 0</inkml:trace>
  <inkml:trace contextRef="#ctx0" brushRef="#br0" timeOffset="230922.6765">14661 2098 1060 0,'-11'8'392'0,"11"-8"-304"0,0 13-28 0,0-13 340 16,5 6-232-16,-2 4 204 16,3 1-212-16,0 2 124 15,3-5-164-15,-3 10 72 16,3-4-112-16,-3 4 0 15,3 3-48-15,-6 6 4 16,3 2-20-16,-6 5-8 16,3 1-4-16,-3 2-4 15,0-5 0-15,0-9-20 16,0-1 12-16,0-9-40 16,0-3 28-16,0-12-36 15,6-4 32-15,0-15-16 16,6 3 24-16,-3-22 8 15,3 0 8-15,0-2-20 16,-1 5 12-16,1 0 20 16,3 10-4-16,-3-7 68 15,0 13-44-15,-3 0 76 16,3 13-60-16,-3-3 28 16,3 11-44-16,-3 5 24 15,3 3-28-15,-4 8 8 16,1 5-20-16,-6 1 20 15,3 4-24-15,-6 6 4 16,0 0-8-16,-3-1-8 0,3 1 4 16,-3-3-40-16,3-5 20 0,0-11-64 15,3-7 44 1,0-12-8 0,6 1 24-16,3-16-4 0,0-3 12 0,6-5 0 15,0 2 4-15,3-2 8 16,-1 8 0-16,1 0 68 15,0 8-36-15,0 2 68 16,-3 6-60-16,0 2 52 16,-3 3-52-16,-1 0 24 15,-2 8-36-15,-3 5-16 16,0 6-8-16,-6-1-4 16,3 9 0-16,-6-1-44 15,3 1 24-15,-6-1-212 16,3 1 128-16,-3-6-484 15,0-3 328-15,-3-7-652 16,0-3 516-16</inkml:trace>
  <inkml:trace contextRef="#ctx0" brushRef="#br0" timeOffset="231431.0646">15334 1818 1204 0,'-3'-6'448'0,"3"6"-348"0,3 3-32 0,0-3 328 16,0 0-232-16,0 0 188 15,6 3-204-15,3-1 144 16,0 4-168-16,3-4 32 16,0 4-92-16,-4-1 4 15,4 3-36-15,-6 0 12 16,3 2-24-16,-12-2 8 16,3 5-16-16,-9 6-44 15,0 0 20-15,-9 2-32 0,0 3 24 16,-5 2-16-16,2 0 20 0,0-7 16 15,3 2 4-15,0-8-4 16,6 1 4 0,3-4 56-16,3 1-32 0,0-6 32 15,6 3-32-15,3-3 28 16,6 1-32-16,3-1 20 16,3 3-24-16,3-8-8 15,3 0-8-15,-1 0 12 16,1 2-8-16,-6-4-144 15,0 2 72-15</inkml:trace>
  <inkml:trace contextRef="#ctx0" brushRef="#br0" timeOffset="233447.0287">15516 2413 1184 0,'-3'13'440'0,"3"-13"-344"0,3 13-24 0,0-10 248 16,3 2-188-16,6 3 152 15,2 3-168-15,1-8 108 16,3 5-132-16,3-8 80 16,0 2-104-16,3-2 48 15,-4 0-72-15,1 0 24 16,0 5-40-16,0-5-8 16,3 3-12-16,0-3 12 15,-1 0-12-15,-2 0 24 16,-3 0-20-16,0-3-48 15,-3 3 20-15,-6 0-340 16,0-5 196-16,-6 0-508 16,0 2 380-16</inkml:trace>
  <inkml:trace contextRef="#ctx0" brushRef="#br0" timeOffset="233993.8779">16174 2119 1120 0,'-6'0'416'0,"6"0"-324"0,3 6-24 16,-3-4 244-1,5 4-184-15,1-6 188 16,6 5-184-16,3-3 92 15,0 4-132-15,9-6 48 16,0 0-80-16,8 0 44 16,4 0-60-16,0 0-12 15,-3 0-20-15,-4-8-28 0,-2 5 8 16,-9-5-364-16,0 6 200 0</inkml:trace>
  <inkml:trace contextRef="#ctx0" brushRef="#br0" timeOffset="234438.4169">16224 2220 1612 0,'-9'18'596'0,"9"-18"-464"0,-6 22-36 15,3-12 112 1,3 3-132-16,-3 6 8 0,0-1-56 0,-3 4-16 15,6-7-8-15,-6 4-24 16,6-1 12-16,-3-4-4 16,6-4 4-16,-3-2-12 15,3-5 12-15,0-6 4 16,6 3 4-16,3-5 8 16,6 2-4-16,6-2 76 15,3 5-44-15,8 0 120 16,1 0-88-16,0 8 108 15,0 5-100-15,-7 6 76 16,-2-6-88-16,-9 5 56 16,0 1-68-16,-6 2 16 15,-3-8-40-15,-6 3 28 16,-3 3-32-16,-9-1 4 16,0 1-16-16,-12-6-8 15,0 0 0-15,-12 0 4 16,7 1-4-16,-13-4-80 15,9 1 40-15,-6-1-356 16,10-4 216-16,-1 2-700 16,6-6 492-16</inkml:trace>
  <inkml:trace contextRef="#ctx0" brushRef="#br0" timeOffset="235032.2748">16656 2278 1744 0,'-6'11'648'0,"6"-11"-504"0,0 13-40 0,0-5 372 16,0 10-280-16,0 4 64 15,3 4-156 1,-3 11-24-16,3-11-44 0,0 4-16 16,0-1-12-16,-3-3-40 15,3-7 16-15,-3 2-12 16,3-5 16-16,0-6-80 15,0 1 52-15,0-11-72 16,3 0 64-16,-1-5-12 16,4-6 36-16,3-10 4 15,0-6 12-15,9-10 0 16,3 3 0-16,3-3-20 16,-4 8 16-16,1 0 48 15,0 13-16-15,-3 3 132 16,0 7-84-16,-6 12 68 15,-3 7-80-15,-7 8 12 16,-2 8-36-16,-6 5-4 16,3-4-16-16,-5 1-24 15,5-4 4-15,-3-3-84 16,6-11 52-16,-3 0-84 16,3-2 72-16,2-9-44 15,4-2 56-15,3-10-16 16,0-1 36-16,0-7 28 0,3-1-4 0,-3-2-16 15,3-3 4-15,-3 3 64 16,3 8-28-16,-6-1 140 16,2 7-96-16,-2 4 84 15,0 8-92-15,-3 6 20 16,0 2-48-16,-3 6-12 16,0 2-16-16,-3-5-68 15,3 2 32-15,-3-5-260 16,3 1 156-16</inkml:trace>
  <inkml:trace contextRef="#ctx0" brushRef="#br0" timeOffset="235407.8061">17311 2315 1620 0,'-9'0'600'0,"9"0"-464"0,0 0-40 15,0 0 388 1,6 3-284-16,0-3 52 15,5 2-152-15,1 1 56 0,3 2-88 16,3-5-8-16,3 6-36 0,3-4-8 31,0 4-8-31,-1-4-8 0,1 1 4 16,0-3 12-16,-3 3-8 0,0-3-56 16,-3 0 24-16,-4-3-172 15,1 3 104-15,-6-3-460 16,-3 3 308-16</inkml:trace>
  <inkml:trace contextRef="#ctx0" brushRef="#br0" timeOffset="235657.2934">17486 2191 2100 0,'-6'16'776'0,"6"-16"-604"0,-3 16-48 15,3-6 224 1,3 1-216-16,-3 10 80 16,3 5-124-16,-6 11-28 15,3 3-36-15,-3 10-8 16,0-2-8-16,-3-8 4 16,6-1-8-16,-6-2-28 15,3-2 12-15,-6-4-188 16,6-7 108-16,1-3-568 15,2-5 368-15</inkml:trace>
  <inkml:trace contextRef="#ctx0" brushRef="#br0" timeOffset="237938.8713">18144 2146 600 0,'3'-8'224'0,"-3"8"-176"0,3 0-12 16,-3 0 212-1,0 0-144-15,0-3 196 16,3 3-172-16,-3-2 208 16,0 4-188-16,0-2 172 15,0 0-184-15,-3 0 168 0,3 5-172 16,-6 1 40-16,0 2-104 0,-6 5 32 16,3 0-60-16,-6 6-4 15,3-1-20-15,-5 11 8 16,2 0-16-1,-3 11-12-15,6 0 0 0,0 7 12 16,3-4-4-16,3-4-20 16,3 1 8-16,3-8-4 15,3 0 4-15,3-6-28 16,3-5 20-16,6-5-4 16,3-3 12-16,9-7 16 15,-1-4-4-15,7-7-4 16,0 2 4-16,-3-7 20 15,-4 4-12-15,-5-7 24 16,0 0-24-16,-9 0 56 16,-3 0-36-16,-12-3 56 15,0 5-52-15,-15-2 20 16,3 2-36-16,-15 3 16 16,4 0-20-16,-10 8 0 15,6 3-8-15,-3 2-8 16,7 3 4-16,-1 0-84 15,6 3 44-15,-3-9-304 16,9 6 188-16,-3-5-600 16,7 2 416-16</inkml:trace>
  <inkml:trace contextRef="#ctx0" brushRef="#br0" timeOffset="238282.5279">18465 2061 1724 0,'3'0'640'0,"-3"0"-500"0,15 3-36 0,-3 2 284 15,3 0-232-15,9 3 108 16,3 3-160-16,5 2 68 15,1 0-104-15,0 3 36 16,0 3-60-16,-4 2 36 16,-2 0-44-16,-6 6 8 15,0 2-28-15,-9 13-8 16,-3 6-4-16,-9 4-16 16,-3-4 8-16,-18 2 12 15,3-5-4-15,-24 6-4 16,4-4 4-16,-19 11-24 15,10-5 12-15</inkml:trace>
  <inkml:trace contextRef="#ctx0" brushRef="#br0" timeOffset="306940.7335">11173 6474 676 0,'-6'8'248'0,"6"-8"-192"0,0 6-16 0,0-4 376 32,0 4-236-32,0 1 164 15,0 4-200-15,0 2 96 16,3 1-136-16,-3 4 128 15,3 1-132-15,0 4 80 16,3 4-100-16,-6 7 32 16,3 1-64-16,-3 10-8 15,0 0-24-15,0 5 52 16,0-3-40-16,0 1 24 16,0-3-32-16,0-5 8 15,3-6-16-15,-3-2 12 16,0-6-16-16,0-4-12 15,3-4 0-15,-3-7-32 16,3-1 20-16,0-7-216 16,0 0 132-16</inkml:trace>
  <inkml:trace contextRef="#ctx0" brushRef="#br0" timeOffset="307206.3096">11411 6834 1684 0,'-18'19'624'0,"18"-19"-488"0,0 13-36 0,0-10 288 16,9 2-232-16,-3 0 72 15,0 0-136-15,0 1 76 16,3-1-96-16,-3-2 8 15,3 2-48-15,-3-2-12 16,0-1-12-16,-6-2-272 16,0 0 148-16</inkml:trace>
  <inkml:trace contextRef="#ctx0" brushRef="#br0" timeOffset="310972.3226">11744 6609 1008 0,'-3'0'372'0,"3"0"-288"0,9 3-24 0,-3-3 144 15,3 0-124-15,6 0 160 16,3 5-136-16,6-5 116 15,3 3-128-15,2-3 96 16,1 5-108-16,0 0 36 16,0 6-68-16,-4-3 12 15,-2 3-40-15,-6 2 16 16,3 0-20-16,-9 6 36 16,0-1-28-16,-9 6 4 15,-3 2-16-15,-9 6 0 16,3-3-4-16,-12 3-24 15,0 0 8-15,-6-3 12 16,3 0 0-16,-8-3 24 0,2-2-16 16,0-5-4-16,9-3-4 0,0-1 4 15,9-1-4-15,4-4 24 16,8 1-16-16,5-3 112 16,4 0-72-16,6-3 84 15,0 0-76-15,3-2 20 16,0 0-44-16,0-3-4 15,-4 2-20-15,1-2-8 16,0 0 0-16,0-2-340 16,-6 2 184-16,0-8-776 15,3 2 520-15</inkml:trace>
  <inkml:trace contextRef="#ctx0" brushRef="#br0" timeOffset="311175.7361">12262 6943 2100 0,'0'8'776'0,"0"-8"-604"0,3 5-48 16,-3-2 172 0,6-1-188-16,0-2 36 15,0 3-88-15,0-6-32 16,0 3-16-16,-3-2-300 15,3-1 160-15,-3-5-888 16,0 3 564-16</inkml:trace>
  <inkml:trace contextRef="#ctx0" brushRef="#br0" timeOffset="311784.8993">12739 6630 1120 0,'8'3'416'0,"-8"-3"-324"0,18-3-24 0,-12 1 480 16,3-1-312-16,-3-2 12 15,3 0-152-15,0-6-32 16,0 3-40-16,-3-8 4 15,0 3-16-15,-12-3 28 16,3 3-24-16,-12-3 4 16,0 3-12-16,-15 0 20 15,7 5-16-15,-13 2 12 16,6 9-12-16,-3 5-16 16,10 5 0-16,-1 6-24 15,6-1 16-15,3 3-20 16,6 0 16-16,3-2 28 15,6 0-8-15,3-4 36 0,3-1-24 16,9-9 12-16,3 0-16 16,9-7 36-16,2 2-24 15,7-6 40-15,0 1-36 16,-6-6 100-16,-1 6-72 0,-5-3 92 16,-3 3-88-16,-3 2 44 15,-3 6-64-15,-3 0 68 16,-3 4-60-16,-6 4 20 15,0 5-40-15,-6 8-16 16,3 2-8-16,-6 17-4 16,3 2 0-16,-6 5 0 15,6-5 0-15,-6 0 0 16,3-6 0-16,0-2 0 16,3-2 0-16,-3-6-28 15,6-5 16-15,-3-3-224 16,3-5 128-16,-3-11-708 15,3 0 448-15</inkml:trace>
  <inkml:trace contextRef="#ctx0" brushRef="#br0" timeOffset="312033.0504">13078 6792 2004 0,'-6'5'744'0,"6"-5"-580"0,12 8-44 16,-3-5 304 0,6 2-256-16,8-2 12 15,4-1-112-15,9-4-28 16,0 2-24-16,-1-6 16 0,-2 4-20 16,-6-6-12-16,3 5-4 0,-6-5-180 15,-1 3 96-15,-5-6-640 16,-3 6 404-16</inkml:trace>
  <inkml:trace contextRef="#ctx0" brushRef="#br0" timeOffset="312251.7861">13361 6591 2464 0,'0'18'912'0,"0"-18"-708"0,-3 24-60 0,0-8 88 15,6 0-156-15,-3 13-28 16,0 3-32-16,-3 15-16 16,3 4 0-16,-6-1 0 15,-3-2 0-15,0-4 0 16,6-4 0-16,-3 0-660 16,6-6 360-16</inkml:trace>
  <inkml:trace contextRef="#ctx0" brushRef="#br0" timeOffset="315705.5433">13893 6538 592 0,'-5'-3'220'0,"5"3"-172"0,0-5-12 0,0 2 260 15,0 6-168-15,0-3 176 16,0 0-172-16,0 0 168 16,0 0-172-16,0 0 164 15,5 5-164-15,-2 1 120 16,3 1-144-16,-3 7 44 15,0-1-88-15,-3 5 0 16,0 4-36-16,0 4 12 16,0 3-20-16,0 8 8 15,0 3-12-15,0 5 28 16,0 0-24-16,-3-3 12 16,3-2-16-16,-3-3-8 15,6-3 0-15,-3-5-4 16,0-2 0-16,0-6 0 15,0-2 0-15,0-6-116 16,0-3 64-16,0-4-280 16,0-4 188-16,0-12-556 15,6-1 396-15</inkml:trace>
  <inkml:trace contextRef="#ctx0" brushRef="#br0" timeOffset="315939.7643">14152 6871 1632 0,'-8'13'604'0,"8"-13"-472"0,2 8-32 16,-2-5 416-16,0 0-300 0,0-1-40 15,0 1-112-15,0-3-80 16,0 0 8-16,0-3-388 15,3 3 220-15,-3-5-756 16,3 0 520-16</inkml:trace>
  <inkml:trace contextRef="#ctx0" brushRef="#br0" timeOffset="316424.1423">14385 6546 1868 0,'6'2'692'0,"-6"-2"-536"0,11 11-44 15,1-6 116 1,0 3-148-16,6-2-8 16,3 1-44-16,6-1-4 15,3 2-12-15,-4 0-8 16,-2 0 0-16,-6 0 12 15,0 2-8-15,-9-2-72 16,-3 3 32-16,-12-1-68 0,-3 3 60 16,-12 1-36-16,3-1 44 0,-6 0-8 15,4 3 24-15,-1-5 0 32,6 2 8-32,0-3 0 0,6 4 0 0,3-4 24 15,6 1-8-15,3 2 92 16,6 0-52-16,3 0 108 15,6 3-84-15,0-2 96 16,-1 1-96-16,1-1 52 16,-3 2-72-16,-3-3 24 15,-3 0-44-15,-6 0 8 16,-3 0-24-16,-9 1-8 16,3-1-4-16,-12 0-40 15,3 0 20-15,-11 1-152 16,2 2 92-16,-6-3-364 15,9 3 248-15,0-6-656 16,6-2 476-16</inkml:trace>
  <inkml:trace contextRef="#ctx0" brushRef="#br0" timeOffset="316641.4022">14825 6821 2400 0,'-9'18'888'0,"9"-18"-688"0,0 14-60 0,0-9 24 31,3 0-120-31,0-2-28 16,0 0-12-16,-3-3-120 16,0 0 64-16,3 0-296 0,0 2 192 0,-3-2-616 15,0 0 432-15</inkml:trace>
  <inkml:trace contextRef="#ctx0" brushRef="#br0" timeOffset="317047.6975">15230 6506 1092 0,'3'0'404'0,"-3"0"-316"0,0 5-24 15,0-2 540 1,3 2-344-16,0 3 256 16,0 3-300-16,0 2 92 15,3 3-180-15,-3 5-8 16,3 3-72-16,-6 8-24 0,3 2-12 16,-3 11 8-16,0 0-12 0,0 8-4 15,0-3 0 1,0 1 4-16,0-9-4 0,0 0-92 15,0-5 52-15</inkml:trace>
  <inkml:trace contextRef="#ctx0" brushRef="#br0" timeOffset="319845.4602">18474 8438 612 0,'0'0'228'0,"0"0"-180"0,9 5-12 0,-6-2 36 16,3 2-48-16,3 3 76 16,3 0-52-16,6 5 36 15,3 0-48-15,3 8 16 16,2 0-32-16,4 6 16 15,3-1-20-15,3 6 0 16,-1-3-8-16,1 0-8 16,-3 0 4-16,0 1 4 15,-4-1-4-15,-2 0-4 16,0 0 4-16,0 3 12 16,-1-1-8-16,1 4 4 15,-3-3-4-15,3 5 12 16,-3-3-12-16,5 3-28 15,-2-5 8-15,0-1 24 16,-3-1-8-16,3-4 0 16,-4-2 0-16,1 2 12 15,-3-2-8-15,0 0-4 16,-3 0 0-16,0-3 4 16,-3 0-4-16,2 0-12 15,1 0 4-15,-3 1 4 16,3-1 0-16,0 3 8 15,0-3-4-15,3 3 16 16,-1 2-12-16,1-5 68 0,0 0-44 0,3-2 60 16,-3-3-56-16,2 0-16 15,-2-1-12-15,3-1 44 16,-3-1-28-16,0-2 16 16,-3-1-24-16,0 1 36 15,-1 2-28-15,-2-2 4 16,0 2-16-16,-3-5 0 15,0 2-4-15,-3-2 4 16,3 3-8-16,-6-3-28 16,3 2 12-16,-3-4-92 15,6 2 56-15</inkml:trace>
  <inkml:trace contextRef="#ctx0" brushRef="#br0" timeOffset="321158.0982">17406 10684 808 0,'0'3'300'0,"0"-3"-232"0,6 5-20 0,-3-3 176 15,3 4-132-15,3 2 60 16,3 2-88-16,2 4 4 16,1-1-36-16,3 5 24 15,0 1-32-15,0 2 20 16,3 3-24-16,0 0 52 16,2-1-40-16,1 1-8 15,0 0-12-15,3 0 32 16,-3-3-20-16,2 0-32 15,-2-2 4-15,0-3 36 16,0-1-20-16,-3-1 0 16,-3-4-8-16,-1 1-16 15,-2-1 8-15,-3-4-16 16,0 2 12-16,-3-6-188 16,3 4 104-16,-12-9-408 15,3 3 276-15</inkml:trace>
  <inkml:trace contextRef="#ctx0" brushRef="#br0" timeOffset="322768.0808">17540 8692 508 0,'-3'5'188'0,"3"-5"-148"0,6 8-8 0,-3-6 116 16,0 1-88-16,0 0 36 16,6-1-56-16,3 4 28 15,-1-1-36-15,4 3 16 16,3 0-28-16,3 0 8 16,0 2-16-16,9 1-8 15,-1 2 0-15,4-2-4 16,0 2 0-16,6 3 16 15,-4 2-8-15,1 1 4 16,-3-1-4-16,-6 4-8 16,-1-1 4-16,1 5 20 15,-3 3-12-15,3 3-32 16,-1-3 12-16,4 0 52 16,0 0-20-16,6-2-12 15,-4-1-4-15,4 1 0 16,-3-3-4-16,-3-1 32 15,-4 1-20-15,1 0 20 16,0 0-20-16,-3 2 20 16,-3-2-24-16,0 3 32 0,-1-1-28 0,1 3-4 15,0 0-8-15,0 0 12 16,6 0-8-16,-4 1-4 16,4-4 0-16,0-2 12 15,0 0-8-15,0-3 32 16,-4 0-24-16,4 3-4 15,-3-3-8-15,0 3 4 16,-3-3-4-16,0 0-4 16,-4 0 4-16,4-2 20 15,-3-1-12-15,0-2 12 16,-3 0-12-16,3 0-16 16,0 0 0-16,-1 0 28 15,4 2-12-15,0 1-4 16,0-1-4-16,0 1-4 15,3 2 0-15,-1 0-20 16,-2-2 12-16,3-1 40 16,-3-2-20-16,6-3 0 0,-7 0-8 0,1-2 12 15,0 2-8-15,0-2-12 16,-3 2 0-16,0 0 4 31,-3 3 0-31,-1 0 8 16,1 0-4-16,-3 2-4 15,3 1 4-15,0-1 28 16,0 1-16-16,0 0 12 16,3 2-16-16,0 3 20 0,2-1-20 0,1 4-20 15,3-1 0-15,0 1 4 16,-3-1 4-16,2-2 0 16,-2 0 0-16,3 5 68 15,-3-5-36-15,0 0-4 16,-3-3-16-16,0 0 16 15,-1-3-16-15,1 4 12 16,-3-1-12-16,-3 0-8 16,3-3 0-16,-3 4 20 15,3-1-12-15,0 5-40 16,-4-2 16-16,1 2 20 16,3-2-4-16,-3 0 20 15,3-3-16-15,-3 0-4 16,3-2 0-16,-3-1 20 15,3-2-12-15,-3 0-40 16,2-3 16-16,-2 1 28 16,3 2-8-16,-3-3 16 15,0-3-12-15,-3-2-16 16,3 3 0-16,0-3-16 16,0 0 12-16,0 2 20 15,-1 1-4-15,1-1-12 16,3 4 0-16,-6-6 12 15,3 0-4-15,-3 2 8 16,3 1-8-16,-3-1-12 16,0 1 4-16,0 0-4 0,0 2 0 15,-6-5-88-15,3 2 48 0,-9-4-268 16,3-1 176-16</inkml:trace>
  <inkml:trace contextRef="#ctx0" brushRef="#br0" timeOffset="323393.1941">15682 6898 1256 0,'9'8'464'0,"-9"-8"-360"0,15 10-28 0,-6-4 168 15,3 1-148-15,6 1 60 16,0 0-92-16,9 0 4 16,-1 0-36-16,10-3-12 15,-3 1-12-15,0-6-8 16,2 2 4-16,-8-4-4 16,-3-1 0-16,-6-5-372 15,-3 3 204-15,-9-8-556 16,-3 2 404-16</inkml:trace>
  <inkml:trace contextRef="#ctx0" brushRef="#br0" timeOffset="323643.23">15906 6649 1600 0,'-3'19'592'0,"3"-19"-460"0,-3 13-36 0,0-3 176 16,6 1-168-16,-3 10 28 15,0 3-80-15,0 13-16 16,0 3-20-16,-3 5 16 16,0-3-20-16,-3 3 4 15,3-3-8-15,-6 1-60 16,6-6 28-16,-3 0-140 16,6-3 92-16,-3-5-356 15,6-5 240-15,0-8-656 16,3-6 472-16</inkml:trace>
  <inkml:trace contextRef="#ctx0" brushRef="#br0" timeOffset="323907.4744">16325 6617 1764 0,'-9'8'656'0,"9"-8"-512"0,-3 11-36 15,0-6 248 1,6 3-216-16,-3 8-12 16,6 2-80-16,-3 11-36 15,3 1-8-15,-3 15-4 16,0 0 0-16,-3 5 16 16,3-5-8-16,-6 0-12 15,3-3 0-15,-3-2-200 16,0-6 112-16,0-5-384 15,3-2 264-15</inkml:trace>
  <inkml:trace contextRef="#ctx0" brushRef="#br0" timeOffset="324157.6167">16662 6932 1912 0,'-9'11'708'0,"9"-11"-552"0,-3 5-40 0,0-5 276 16,6 0-236-16,-3 0-16 16,0 0-88-16,0 0-60 15,0 0 4-15,0 0-36 16,0 0 24-16,0 0-504 15,0 0 284-15</inkml:trace>
  <inkml:trace contextRef="#ctx0" brushRef="#br0" timeOffset="324532.4906">17031 6612 1580 0,'-9'3'584'0,"9"-3"-452"0,0 5-40 0,0-2 328 16,3 2-248-16,0 3 12 15,0 0-116-15,0 2 52 16,3 4-68-16,-3 4 8 16,0 3-36-16,-3 14 24 15,0-1-32-15,0 11-4 16,3-3-8-16,-3 9-4 16,3-6 0-16,-3-6 16 15,3-7-8-15,0-6-196 16,0-4 100-16,0-4-352 15,2-2 248-15</inkml:trace>
  <inkml:trace contextRef="#ctx0" brushRef="#br0" timeOffset="324776.4657">17302 6866 2316 0,'-3'5'860'0,"3"-5"-668"0,0 0-56 0,0 0 84 16,3 0-148-16,0-2 8 15,0-1-52-15,0-2-24 16,3 2-8-16,-6-5-24 16,2 5 16-16,-4-2-196 15,2 5 112-15,-6-5-636 16,0 5 404-16</inkml:trace>
  <inkml:trace contextRef="#ctx0" brushRef="#br0" timeOffset="325214.0473">17826 6572 2036 0,'-12'0'756'0,"12"0"-588"0,6 0-48 0,-3 0 244 16,0 0-224-16,-3 3-68 15,2 0-48-15,-4-1 20 16,-1 3-24-16,-6 3 0 16,0 6-12-16,-12 2-32 15,0 2 12-15,-9 9-20 16,3-1 16-16,-5 8-8 15,5 1 12-15,0-1-8 16,9-2 8-16,0-6-20 16,9-2 20-16,1-5-4 15,5-3 8-15,3-3 52 16,3-3-24-16,5-4 24 16,7 2-24-16,9-3 8 15,6 0-16-15,9-2 0 16,-1 2-4-16,4-5 4 15,-3 3-8-15,-4-3-160 16,-5 0 84-16,-6 0-500 0,0 0 320 0,-9-6-764 16,0 4 572-16</inkml:trace>
  <inkml:trace contextRef="#ctx0" brushRef="#br0" timeOffset="325426.7304">17837 6715 1840 0,'-20'0'680'0,"20"0"-528"0,-12 8-44 16,6-3 428-1,3 6-316-15,-6 7 24 0,6 4-148 0,-3 9-28 16,6 4-44-16,-3 7-12 16,6-2-8-16,-3 2-32 15,3-5 16-15,0 3-240 16,3-6 136-16,0 6-760 15,3-3 484-15</inkml:trace>
  <inkml:trace contextRef="#ctx0" brushRef="#br0" timeOffset="326458.4509">18284 6884 1172 0,'-15'11'436'0,"15"-11"-340"0,3 5-24 0,0-2 380 16,0 0-260-16,3-3 116 15,3 2-180-15,6-2 84 16,6 3-124-16,-1-6 44 16,4 1-76-16,0-4 56 15,0 1-64-15,3-3 28 16,2 5-44-16,4-4-8 16,0 4-16-16,6-2 20 15,-7 5-16-15,-2-6 12 16,-3 6-12-16,-6-5-16 15,0 5 0-15,-10-3-60 16,1 3 36-16,-9-2-296 16,0 4 180-16,-12 1-636 15,3 5 436-15</inkml:trace>
  <inkml:trace contextRef="#ctx0" brushRef="#br0" timeOffset="327786.3073">19114 6599 1164 0,'-6'5'428'0,"6"-5"-332"0,3 11-24 15,-3-3 356 1,3-1-248-16,-3 7 148 16,3 2-192-16,-3 2 100 15,0 1-136-15,-3 7 80 0,3 3-104 16,-6 8 20-16,3 0-56 0,-3 6 4 15,4-4-28-15,-4 1 8 16,3-6-12-16,-3-2-16 31,6-3 0-31,-3-2 4 0,3-6 0 0,-3-3-36 16,6 1 20-16,-3-6-180 16,3-2 108-16,-3-3-364 15,3-3 248-15,-3-8-608 16,3 3 456-16</inkml:trace>
  <inkml:trace contextRef="#ctx0" brushRef="#br0" timeOffset="328036.3807">19341 7030 2004 0,'-3'3'744'0,"3"-3"-580"0,3 2-44 16,-3-2 208-1,0 0-204-15,0 0-8 16,0 0-68-16,0 0-28 16,0 0-12-16,0 0-104 15,0 0 52-15,0 0-492 16,0 0 296-16,-3-5-1080 15,3 2 740-15</inkml:trace>
  <inkml:trace contextRef="#ctx0" brushRef="#br0" timeOffset="329161.4859">19659 6673 808 0,'-6'-3'300'0,"6"3"-232"0,0 3-20 16,0-3 160 0,0 0-124-16,3 0 212 15,0 0-168-15,0 0 168 16,3 0-168-16,0 0 64 16,3 0-108-16,3 0 108 15,0 2-108-15,3 1 4 16,-1 2-52-16,1-2 28 0,3 2-36 0,-3 3-4 15,3 0-16-15,-3 0 12 16,-3 3-12-16,-3-3 32 31,3 2-24-31,-9 1 20 0,0 2-20 0,-6 3-36 16,0 0 12-16,-12 2-104 16,6 3 60-16,-12 1-64 15,6-4 68-15,-6-2-12 16,3 0 36-16,0-3-12 15,10 0 20-15,-1-2-8 16,6 0 12-16,3-4 44 16,3 1-20-16,3 0 112 15,5 0-68-15,7 3 64 16,0-1-68-16,3 1 112 16,0 2-92-16,0-5 44 15,0 3-68-15,-4-3 72 16,-2 2-68-16,-3 1 28 15,-3-1-48-15,-6 1 24 16,3 2-28-16,-12-2 8 16,3-1-20-16,-9 4 0 15,3 2-8-15,-6 2-8 16,4 1 4-16,-16 2-32 16,6-3 16-16,-9 1-152 15,6-3 88-15,-5-3-284 16,5-2 200-16,0-6-604 0,9 0 428 15</inkml:trace>
  <inkml:trace contextRef="#ctx0" brushRef="#br0" timeOffset="329395.8994">20174 7041 2276 0,'-6'8'844'0,"6"-8"-656"0,0-3-56 0,0 0 36 15,6 6-120-15,0-3 44 16,0 0-56-16,0 0 8 16,0 0-28-16,-6 0 0 15,0 0-8-15,0 0-104 16,0 0 52-16</inkml:trace>
  <inkml:trace contextRef="#ctx0" brushRef="#br0" timeOffset="329849.0577">20695 6633 1744 0,'-15'3'648'0,"15"-3"-504"0,-6-3-40 0,0 3 364 15,6 5-276-15,-6 1-24 16,0 2-104-16,-6 2-68 16,0 1 0-16,-11 7-88 15,5 1 52-15,-12 10-40 16,3 0 48-16,-6 8 20 15,4 0 8-15,2 0-8 16,6-5 8-16,0-6-4 16,9-2 0-16,3-8 88 15,6-3-48-15,3-2 44 16,6-1-44-16,6-4 68 16,6 2-52-16,12-6 8 15,3 1-32-15,11-3 4 16,-5 0-16-16,0 0 0 15,-4 0-4-15,1 0-8 16,-6 0 4-16,0 0-68 16,-4 0 36-16,-2-3-268 15,-3 3 160-15,-3-5-628 16,-3 0 428-16</inkml:trace>
  <inkml:trace contextRef="#ctx0" brushRef="#br0" timeOffset="330099.0526">20704 6731 2132 0,'-12'8'788'0,"12"-8"-612"0,-6 21-52 0,3-5 188 16,3 0-196-16,-3 13-8 15,3 3-72-15,-3 7-16 16,3-2-12-16,-3 3-8 15,3-3 4-15,-6 0-156 16,6-2 84-16,0-1-296 16,6-5 200-16,-3 0-600 15,3-5 424-15</inkml:trace>
  <inkml:trace contextRef="#ctx0" brushRef="#br0" timeOffset="330442.833">21168 6914 2224 0,'-6'5'824'0,"6"-5"-640"0,6 3-52 16,-3-3 136-1,0 2-172-15,0-2-12 16,6 0-52-16,3-2-8 0,0 2-12 0,3-3 0 16,3 0-4-16,2-2-8 15,1 0 4-15,0-3-16 16,3 2 8-16,0-2-40 16,-3 6 24-16,-4-3-100 15,1 2 68-15,-3-2-124 16,-3 5 96-16,-3-6-120 15,-3 6 116-15,-9-2-260 16,3 4 196-16</inkml:trace>
  <inkml:trace contextRef="#ctx0" brushRef="#br0" timeOffset="331068.2522">21713 6760 1432 0,'-6'-3'532'16,"6"3"-412"-16,0 0-36 0,0 0 384 15,0 6-272-15,0-1 80 16,3 6-164-16,-3 7 28 16,0 3-80-16,0 14 28 15,0 2-52-15,0 10 44 16,0-2-48-16,-3 14 12 16,0-4-28-16,-3 9 0 15,3-4-8-15,-3-1-16 16,6-9 4-16,-3-8 4 15,3-7 0-15,-3-11-144 16,3-3 80-16,-3-8-308 16,6-3 208-16</inkml:trace>
  <inkml:trace contextRef="#ctx0" brushRef="#br0" timeOffset="331302.3313">22091 7197 2004 0,'-18'2'744'0,"18"-2"-580"0,-6 6-44 0,3-6 268 16,6 0-236-16,-3 0 20 15,0 0-108-15,0 0-32 16,0 0-20-16,0-3-28 15,3 3 8-15,-3-3-216 16,0 6 124-16</inkml:trace>
  <inkml:trace contextRef="#ctx0" brushRef="#br0" timeOffset="331693.0216">22374 6702 1508 0,'-9'-5'556'0,"9"5"-432"0,6 0-36 0,-3 0 316 15,-3 5-240-15,9 0 120 16,0 6-168-16,-1 10 76 15,1 3-112-15,-3 13 20 16,3 2-60-16,-9 9 20 16,0-3-32-16,0 3 0 15,0-3-16-15,-3 8-16 16,0-3 0-16,-3 5 20 16,6-2-8-16,-6 0-20 15,6-8 4-15,-3-8-12 16,6-5 8-16,-3-8-36 15,3-6 28-15,-3-4-276 16,3-6 164-16,-3-14-604 16,6 1 412-16</inkml:trace>
  <inkml:trace contextRef="#ctx0" brushRef="#br0" timeOffset="331911.7708">22719 7101 2152 0,'-24'3'796'0,"24"-3"-620"0,-3-3-48 0,0 1 248 16,6 2-232-16,-3-3 40 16,0 3-112-16,0-3-80 15,3 3 0-15,0-2-196 16,0-1 112-16</inkml:trace>
  <inkml:trace contextRef="#ctx0" brushRef="#br0" timeOffset="332427.4784">23180 6919 1848 0,'3'-24'684'0,"-3"24"-528"0,12-32-48 16,-6 14 128-1,-3 5-152-15,6-11-8 16,-3 3-48-16,-6-3-20 16,0 5-4-16,-15-5-16 15,9 9 8-15,-18-1-40 16,4 5 24-16,-10 8-64 15,6 9 48-15,-12 10-20 16,12 2 36-16,-5 11 20 16,5 3 0-16,3 5 36 15,6-3-20-15,15-2 76 0,0-3-56 16,15-8 24 0,0-2-40-16,12-14 16 15,2 1-20-15,10-12 20 0,3 1-24 0,0-6 40 16,-1 1-28-16,-8-3 76 15,-3 5-56-15,-9 0 84 16,-1 5-72-16,-5 3 44 16,-3 5-60-16,-3 6 68 15,-3 5-60-15,-9 8 0 16,3-1-28-16,-9 7-12 16,0-1-4-16,-12 5-4 15,6 0 0-15,-8 6 0 16,5 0 0-16,-6-1-116 15,9-4 64-15,-3-6-444 16,9-5 272-16</inkml:trace>
  <inkml:trace contextRef="#ctx0" brushRef="#br0" timeOffset="333005.6017">23606 7067 1424 0,'-3'8'528'16,"3"-8"-412"-16,6 0-32 0,0-3 308 15,3 3-232-15,6-2 180 16,6 2-196-16,8-3 116 16,4 6-148-16,6-3 12 15,-4 0-76-15,1-3 32 16,0 3-44-16,-3 0 52 15,-1 3-52-15,4-3 0 16,0 0-20-16,0 0-28 16,-1 2 4-16,-5-2 48 15,0 3-20-15,-9-6-52 16,-1 3 16-16,-5-2-140 16,-3 4 88-16,-9-4-472 15,-3 2 300-15</inkml:trace>
  <inkml:trace contextRef="#ctx0" brushRef="#br0" timeOffset="334708.9045">21552 7747 728 0,'-3'3'268'0,"3"-3"-208"0,6 2-16 15,-6-2 228 1,0 0-156-16,0 0 176 16,6 6-168-16,-3-1 144 15,0 0-152-15,-3 3 100 16,3 0-124-16,-3 3 40 15,0 2-76-15,0 5 36 16,3 1-52-16,-3 2 16 0,0 3-36 16,-3 2 36-16,3 1-32 0,-3-1 4 15,0 1-16-15,-3 2 28 16,6 0-24-16,-6 3 4 16,6-3-12-16,-6-3 12 15,6-2-12-15,-3-3-20 16,6-2 4-16,-3-3 20 15,0-3-4-15,0-5-128 16,0-3 68-16,0-8-424 16,0 3 268-16</inkml:trace>
  <inkml:trace contextRef="#ctx0" brushRef="#br0" timeOffset="334927.6772">21761 8035 1632 0,'-18'-2'604'0,"18"2"-472"0,0-3-32 16,0 0 356 0,0 6-268-16,0-3 84 15,0 0-164-15,0-3-36 0,3 3-48 0,-3-2-24 16,3 2-4-16,0-3-268 15,3 3 144-15</inkml:trace>
  <inkml:trace contextRef="#ctx0" brushRef="#br0" timeOffset="335454.8265">22103 7739 1528 0,'-9'3'564'0,"9"-3"-436"0,3 10-40 15,0-2 264 1,6 3-212-16,0 2 84 16,6 3-132-16,2 0-20 15,4 2-44-15,0 1 20 16,0-3-32-16,0 0 4 15,-3 2-12-15,-3 1 36 16,-1-1-20-16,-8 1 20 16,-3-3-24-16,-9-1-8 15,0 1-8-15,-11 0-4 16,2 0 0-16,-9-3 8 16,3 3-4-16,-3-3 8 15,6-2-8-15,1-3-4 16,5 0 4-16,0-6 40 15,3 4-24-15,3-4 52 16,3 1-40-16,0 0-8 16,6 2-12-16,0-2 24 15,6-1-20-15,6 4 32 16,5-1-32-16,4 0 4 16,3 0-12-16,3-2 12 0,-3 0-12 15,-1-3-92-15,1 2 48 0,-3-2-332 31,-3 0 204-31,-3-2-828 0,-3 2 552 0</inkml:trace>
  <inkml:trace contextRef="#ctx0" brushRef="#br0" timeOffset="335642.3537">22564 8054 2264 0,'0'-5'840'0,"0"5"-652"0,3 0-56 0,-3-3 140 15,3 3-176-15,0-3-20 16,0 3-48-16,-3-2-60 16,6 2 20-16,-3-3-384 15,3 0 216-15,0 1-780 16,0 2 536-16</inkml:trace>
  <inkml:trace contextRef="#ctx0" brushRef="#br0" timeOffset="336064.2657">23040 7747 1892 0,'-8'8'700'0,"8"-8"-544"0,0 13-44 0,-3-5 388 15,6 0-296-15,-3 3 4 16,0 2-124-16,0 3 8 16,0 2-52-16,5 3-12 15,-2 1-16-15,-3 1 16 16,3 4-16-16,-3 10-4 15,0 0-4-15,0 16-4 16,0-3 0-16,0 8 0 16,0-5 0-16,0-2 8 15,0-6-4-15,0-3-12 16,0-5 4-16,-3-5 12 16,3-6-4-16,-3-5-4 15,6-2 4-15,-6-6-104 16,3-2 56-16,-5-6-376 15,5-2 232-15,0-9-900 16,0 4 608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3:22:43.8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29 1154 1681 0,'0'0'36'0,"-3"0"8"0,3 0 2 0,-12 0 2 0,-3 0-38 0,0 2-10 0,6 1 0 0,0-3 0 16,1 3 85-16,-1 2 15 0,0-5 4 0,0 0 0 15,3 5-39-15,-3-5-7 0,0 3-2 0,-3 2 0 16,3 0-26-16,-3-2-6 0,0 8 0 0,0-9-1 15,-2 9 13-15,2-9 2 0,-3 9 1 0,-6-3 0 16,0-3-18-16,3 8-3 0,3 1-1 0,-3-1 0 16,-5 0-1-16,8 0 0 0,-3 1 0 0,3-1 0 15,-3 0-4-15,-3 6-2 0,0-1 0 0,4-5 0 16,-1 9 10-16,-3-4 3 0,0 9 0 0,3-1 0 16,-3 0-23-16,1-2-20 0,2 3 4 0,0 2 1 15,0 0 15-15,3-3 0 0,0 1 0 0,-3-1 0 16,1 3 0-16,-1 0 0 0,3-2 0 0,3-1 0 15,-3 1 0-15,3-1 0 0,3 1 0 0,3-1 0 16,0-2 8-16,6-3-8 0,0-2 0 16,0-1 0-16,0 3 8 0,3 1-8 0,0-1 0 0,0-3 0 0,3-2 0 0,0 5 0 15,3-2 0-15,3-3 0 0,-3 2 0 0,6-5 0 16,-3 6 0-16,0-6 0 0,2 0 0 0,4 1 0 16,0-1 0-16,0-5 0 0,3 2 8 0,3-2-8 15,-1 0 0-15,7 3 0 0,3-8 9 0,-3 2-1 16,-3 0-8-16,2-2 12 0,7-1-12 0,-3 6 0 15,-3-8 0-15,-1 6 0 0,1-4 9 0,0 4-1 16,0-6 0-16,-1 2 0 0,-2 1-8 0,9-3 0 16,0 0 0-16,2 0 0 0,-8 0 0 0,6 0 0 15,5 0 0-15,-2 0 0 0,3 0 0 0,-7 0 0 16,-2 0 0-16,0 0-11 0,6-5 11 0,-4 5 0 16,-2-6 8-16,3 1-8 0,0 2 8 0,2-2-8 0,-2 2 8 0,0 1-8 15,-4-1 0-15,4 3 0 0,-3-5 0 0,-3 2 0 16,-1-2 0-16,1 5 0 0,0-8 0 0,3 3 0 15,2-1 0-15,1-2 0 0,3 3 0 0,0 0 0 16,-1 0 0-16,-2 2 0 0,0-2 0 0,-4 2 0 16,1 0 0-16,0 1 0 0,-3-4 0 0,-1 4 8 15,1-1-8-15,0 0 0 0,0 3 0 0,-1 0 0 16,1 0 8-16,3 0-8 0,-3 0 8 0,-6 0-8 16,-1 0 0-16,4-5 0 0,0 3 0 0,0 2-12 15,0 0 12-15,-1 0 0 0,1-3 0 0,9 3 0 16,-6-3 0-16,5 3 0 0,-2-5 0 0,0 2 0 15,0-2 0-15,-1 5 0 0,-2-8 0 0,-3 8 0 16,3-5 0-16,-1 5 0 0,-5-6 0 0,0 6 0 0,-3 0 0 16,3-5 0-16,-4 3 0 0,1 2 0 0,-3 0-11 0,0 0 0 15,0-6 0-15,0 6 0 16,0 0-2-16,-1 0-1 0,4 0 0 0,-6 0 0 0,0-5 5 16,0 5 1-16,3 0 0 0,3-3 0 0,-3 1 8 0,-1-1 0 15,-2-2 0-15,3 2 0 0,-3-2 0 0,3-3 0 16,0 3 0-16,-3-1 0 0,2 4-15 0,-5-4 3 15,3-2 0-15,-3 3 0 0,0-3 12 0,0 3 15 16,3 0-3-16,-3-3-1 0,0 2-11 0,-3 1-9 16,3 0 9-16,-1-3-13 0,1 3-1 0,0 2 0 15,-3-5 0-15,3 3 0 0,-3-3-5 0,3 2-1 0,0-4 0 16,0 2 0-16,-3 0 20 0,0 3 0 0,0-9-8 0,-1 1 8 16,-2 0 0-16,3 2 0 0,-6-4 0 0,0 1 0 15,3 1 0-15,-3-5 0 0,0 4 10 0,-3-4-2 16,0 2-8-16,-3-3 11 0,3 6-11 0,-3 0 12 15,0-6-12-15,0 1 0 0,-3 2 0 0,3-2 0 16,-3 4 0-16,3-4 0 0,-3-1 0 16,-2 3 0-16,-1-2 0 0,0-1 0 0,-6-2-10 0,3-5 10 15,0-1 0-15,-3 3 0 0,0-2 0 0,0 2 0 16,-6-2 0-16,1-1-11 0,-1 1 11 0,-3-1-13 16,0 1 13-16,-6 5 0 0,-5-11 0 0,2 5 10 15,0 1 4-15,-2 2 1 0,-4 3 0 0,0-11 0 16,3 6 2-16,-2-6 1 0,-4 6 0 0,-3 4 0 15,-5-4 4-15,-1 0 1 0,1-1 0 0,-1 9 0 16,-3-9-23-16,1 9-10 0,2-4 1 0,-2-1 0 0,-1 4 17 16,-2 3 3-16,-4-2 1 0,0 4 0 0,1 1-12 0,2-5 0 15,-2 4 0-15,-1 1 0 0,-2 5-20 0,-1 3 1 16,-5 5 0-16,-1 0 0 16,1 0-19-16,-4 0-4 0,-2 13-1 0</inkml:trace>
  <inkml:trace contextRef="#ctx0" brushRef="#br0" timeOffset="34473.8456">1124 7416 1407 0,'0'0'40'0,"0"0"8"0,0 0-38 0,0 0-10 0,0 0 0 0,0 0 0 15,0 0 87-15,0 0 15 16,0 0 3-16,0 0 1 0,0 0-6 0,0 0-2 0,0 0 0 0,0 0 0 15,0 0-22-15,0 0-5 0,0 0-1 0,0 0 0 16,0 0-12-16,0 0-2 0,0 0-1 0,0 0 0 16,0 0-8-16,0 0-2 0,6 3 0 0,-6-3 0 15,0 0-5-15,0 0 0 0,9 3-1 0,-9-3 0 16,6 0-11-16,-6 0-1 0,6 2-1 0,3 1 0 16,-6-3-8-16,-3 0-2 0,6 0 0 0,6 0 0 15,-9 3-7-15,3-3-1 0,-1 2-8 0,4-2 12 16,0 0-12-16,-3 0 9 0,6 0-9 0,-3 0 8 15,3 3-8-15,0-3 0 0,0 0 0 0,3 0 8 16,-3 0-8-16,2 0 0 0,4 0 9 0,0 0-9 16,0 0 8-16,3 2-8 0,-6-2 8 0,0 0-8 15,6 3 8-15,-10-3-8 0,4 0 8 0,3 0-8 0,0 3 8 0,-6-3-8 16,6 0 10-16,-9 0-10 0,3 0 12 0,0 0-4 16,-1 0-8-16,4 0 12 0,-3-3-4 0,-3 3-8 15,0 0 11-15,6-3-11 0,-3 1 19 0,3 2-3 16,-6-3-1-16,6 1 0 0,2-1-15 0,-5 0 0 15,6 1 0-15,-6 2 0 0,6-3 8 0,3 0 0 16,-6 3-8-16,3-2 12 0,-1 2-12 0,4-3 11 16,-6 3-11-16,0 0 10 0,6 0-10 0,-9 3 8 15,6-3-8-15,-4 2 8 0,1-2-8 0,-3 3 0 16,3-3 0-16,0 3 8 0,-6-1-8 0,0 1 0 16,3-3 0-16,0 3 8 0,0-1-8 0,-3 1 0 15,2-3 0-15,1 2 8 0,3 1-8 0,-6-3 8 0,3 0-8 0,0 3 8 16,6-3-8-16,-6 2 0 0,6 1 0 15,-6-3 0-15,5 0 0 0,-2 0 0 0,0 0 0 0,0 0 0 16,3 0 13-16,-3 0 4 0,0 3 1 0,0-3 0 16,-1 0-10-16,7 0-8 0,-12 0 12 0,6 0-12 15,0 0 11-15,0 0-11 0,-6 0 10 0,3 0-10 16,0 0 9-16,-4 0-9 0,1 2 8 0,0-2-8 16,0 0 0-16,0 3 8 0,0-3-8 0,3 0 0 15,-9 0 0-15,6 3 8 0,0-1-8 0,0-2 0 16,0 0 8-16,3 3-8 0,-3-3 0 0,0 0 8 15,2 3-8-15,-2-3 0 0,3 0 0 0,0 0 8 16,0 2-8-16,3-2 0 0,-3 0 0 0,0 0 8 16,6 3-8-16,-9-3 0 0,5 0 0 0,1 0 8 15,0 0-8-15,3 0 0 0,-9 0 0 0,6 2 8 16,-3-2-8-16,3 0 0 0,-3 3 0 0,-1-3 8 0,1 0-8 0,3 0 0 16,-6 0 0-16,3 0 0 0,-3 0 0 0,3 0 0 15,-3 0 8-15,0 0-8 0,0 0 0 0,0 0 0 16,-3 0 0-16,3 0 0 0,-1 0 0 0,1 0 0 15,0 0 0-15,0 0 0 0,0-3 8 0,0 3-8 16,3 0 8-16,0 0-8 0,-3 0 0 0,3-2 0 16,3 2 0-16,-3 0 0 0,2 0 0 0,1 0 0 15,-3 0 0-15,3-3 0 0,0 3 0 0,0 0 8 16,0 0-8-16,0 0 0 0,2 0 0 0,-5 0 0 0,3 0 0 0,-3 0 0 16,3-2 0-16,-3 2 8 15,0 0-8-15,0 0 0 0,0 0 0 0,0-3 0 0,0 3 8 0,-1 0-8 16,-2 0 0-16,0-3 0 0,0 3 0 0,0 0 8 15,0 0-8-15,3-2 0 16,-3 2 0-16,0-3 0 0,0 3 8 0,0 0-8 0,0-3 0 16,3 3 8-16,-4 0-8 0,4-2 0 0,0 2 0 0,3 0 8 15,-3 0-8-15,6 0 0 0,-6 0-10 0,3-3 10 16,3 3 0-16,-1 0 0 0,-2 0 0 0,3-3 0 16,0 3 0-16,-3-2 0 0,3-1 13 0,-3 3-4 15,0-3-9-15,-1 3 8 0,-2-2-8 0,3 2 8 16,-3-3-8-16,0 1 0 0,0 2 0 0,3-3 0 15,-6 3 0-15,3-3 0 0,-3 1 9 0,0 2-9 16,-1 0 0-16,1-3 0 0,3 3 0 0,0 0 8 16,-3 0-8-16,3 0 0 0,-3 0 0 0,3 0 0 15,3 0 0-15,-3 0 0 0,3 0 0 0,-4-3 8 0,4 3-8 16,0 0 0-16,3-2 0 0,-3 2 0 0,0-3 0 16,0 0 0-16,0 3 0 0,-1-2 8 0,1-1 3 0,0 3 1 15,-3 0 0-15,3-3 0 0,-3 3-12 0,0-2 0 16,0 2 0-16,-3-3 0 0,3 3 0 0,-1 0 0 15,-2-3 0-15,0 3 0 0,3-2 0 0,-3 2 0 16,0 0 0-16,0-3 0 0,0 3 0 0,-3-2 0 16,3 2 0-16,-3-3 0 0,3 3 0 0,0 0-9 15,-3 0 9-15,3-3 0 0,-1 3 0 0,1-2 0 16,0 2 0-16,0 0 9 0,3-3-9 0,-3 3 0 16,3-3 0-16,-3 1-11 0,3-1 11 0,0 3 0 0,-3-3 0 0,3 1 0 15,-1-1 0-15,1 0-8 0,0 3 8 0,0-2-8 16,0-1 8-16,0 3 0 0,3-3 0 0,-3 3 0 15,-3-2 0-15,3 2 0 0,0-3 0 0,-4 3 0 16,1 0 0-16,0-2 0 0,0 2 0 0,-3-3 0 16,3 3 0-16,0 0 0 0,-3 0 0 0,0 0 8 15,3 0-8-15,-3 0 0 0,0 0 0 0,3 0 8 16,0 0 2-16,-3 0 1 0,0 0 0 0,3 0 0 16,-4 0-11-16,1 0-9 0,-6 0 9 0,9 3-13 15,-3-3 13-15,0 2 0 0,3-2-10 0,-3 0 10 16,0 0 0-16,0 3 0 0,3-3 0 0,-3 2 0 15,3-2 0-15,-3 3 0 0,3-3 0 0,0 3 8 16,0-3-8-16,0 2 10 0,-1 1-10 0,4 0 10 16,-3-1-10-16,0-2 0 0,3 3 0 0,-3 0 0 15,3-1 0-15,0 1 0 0,0 0 0 0,-3-1 0 16,3 1-11-16,-3 0 11 0,2-1-8 0,1 1 8 0,-3-3 0 16,0 2 0-16,3 1 0 0,-3 0 0 0,0-1 0 15,3 1 0-15,-3-3 0 0,0 3 0 0,-3-3 0 0,3 2 0 16,0-2 0-16,-1 0 0 0,-2 3 0 0,3-3 0 15,-3 3 0-15,3-3 0 0,0 2 0 0,-3-2 0 16,3 0 0-16,-3 3 0 0,3-3 0 0,-3 3 0 16,0-3 0-16,0 2 0 0,-6-2 0 0,6 0 0 15,3 3 0-15,-3-3 8 0,-6 0-8 0,6 3 0 16,3-3 0-16,-4 2 0 0,1-2 0 0,0 3 0 16,3-3 0-16,-3 0 8 0,-6 0-8 0,6 0 0 0,3 0 0 15,-3 0 0-15,0 0 0 0,3 0 0 0,0 2 0 0,-3-2 0 16,3 0 0-16,0 0 0 0,0 0 0 0,0 0 8 15,3 0-8-15,-4 0 0 0,4-2 0 16,0 2 0-16,0 0 0 0,0-3 0 16,0 3 0-16,0 0 0 0,3 0 0 0,-3-2 9 0,0 2-9 0,-1 0 10 15,1 0-10-15,0 0 0 0,0 0-10 0,-3 0 10 16,0 0 0-16,3 0 0 0,-3 2 0 0,0-2 0 16,0 3 0-16,0-3 0 0,0 0 0 0,-3 0 0 15,2 2 0-15,1-2 0 0,-3 0 0 0,0 0 0 16,0 3 0-16,3-3 0 0,-3 0 0 0,0 0 0 15,3 0 0-15,-3 0 0 0,0 3 0 0,0-3 0 16,0 0 0-16,3 0 0 0,-3 0 0 0,0 0 0 16,3 0 0-16,0 0 0 0,-3-3 0 0,2 3 0 15,1 0 0-15,0 0 0 0,-3 0 0 0,3 0 0 0,0 0 0 16,0 0 0-16,0 0 8 0,0-3-3 0,0 3-5 0,3 0 0 16,-3-2 0-16,0 2 0 0,2 0 0 15,-2 0 0-15,0 0 0 0,0-3-10 0,0-2 10 0,-3 2 0 16,3 3 0-16,0-2 0 0,0 2 0 0,3 0 0 15,-3 0 0-15,0 0 0 0,3 0 0 0,-3 0 0 16,-1 0 0-16,1 0 0 0,-3 2 0 0,-6-2 0 16,9 0 0-16,0 0 0 0,0 3 0 0,-9-3 0 15,9 0 0-15,0 0 0 0,-9 0 0 0,9 0 0 16,0 0 0-16,-9 0 0 0,9 3 0 0,-9-3 0 16,9 0 0-16,3 0 0 0,-12 0 0 0,9 0 0 15,-9 0 0-15,9 2 0 0,-1-4 0 0,-8 2 0 0,9 0 0 0,0 0 0 16,-9 0 0-16,12-3 0 0,-3 3 0 0,-3 0 0 15,-6 0 0-15,9-3 0 0,0 3 0 0,0-2 8 16,0 2-6-16,-9 0-2 0,6-3 0 0,3 0 0 16,0 3 0-16,-3-2 0 0,2-1 0 0,-8 3 0 15,0 0 0-15,9 0 0 0,0-3 0 0,-3 3 0 16,0 0 0-16,-6 0 0 0,0 0 0 0,6-2 0 16,3 2 0-16,0 0 0 0,0 0 0 0,0-3 0 15,3 6 0-15,0-3 0 0,-3-3 0 0,3 3 0 16,-3 0 0-16,2 0 0 0,-2 0 0 0,0 0 0 15,-3 0 0-15,3-3 0 0,-3 3 0 0,3-2 0 16,0-1 0-16,-3 3 0 0,0-3 0 0,3 3 0 16,0 0 0-16,-3 0 0 0,0 0 0 0,3 0 0 15,-3 0 0-15,-1 0 0 0,4 0 0 0,-3 0 0 16,0-2 0-16,0 2 0 0,0 0 0 0,0-3 0 16,0 3 0-16,0-2 0 0,-3-1 0 0,6 3 0 0,-3-3 0 15,3 3 0-15,-3-2 0 0,3 2 0 0,-3 0 0 16,3-3 0-16,-3 6 0 0,3-6 0 0,-1 0 0 0,1 1 0 15,-3 2 0-15,3-3 0 0,0 3 0 0,-3 0 0 16,3 0 0-16,0 0 0 0,0 0 0 0,0 0 0 16,0-3 0-16,-3 3 0 0,3 0 0 0,0 3 0 15,-9-3 0-15,9 0 0 0,-1 0 0 0,1 0 0 16,0 0 0-16,0 0 0 0,0 0 0 0,0 3 0 16,-3-3 0-16,6 0 0 0,-3 0 0 0,3 2 0 15,0-2 0-15,0 0 0 0,-3 3 0 0,2 0 0 0,-2-3 0 16,0 0 0-16,0 0 0 0,0 0 0 0,-3 2 0 15,3 1 0-15,0-3 0 0,0 0 0 0,-3 0 0 16,0 0 0-16,3 0 0 0,-3 0 0 16,3-3 0-16,-3 3 0 0,3 0 0 0,-4 0 0 0,1 0 0 0,0 0 0 15,0 0 0-15,0 0 0 0,0-2 0 0,0 2 0 16,0 0 0-16,0 0 0 0,0-3 0 0,0 0 0 16,3 3 0-16,0 0 0 0,0-2 0 0,0-1 0 15,0 0 0-15,0 3 0 0,0-2 0 0,-1 2 0 16,1-6 0-16,3 6 0 0,-3-2 0 0,3-1 0 15,-3 3 0-15,0 0 0 0,3-3 0 0,-3 1 0 16,0-1 0-16,3 3 0 0,-3 0 0 0,0 0 0 16,2 0 0-16,-2 0 0 0,0 0 0 0,0 0 0 15,0 0 0-15,-3 0 0 0,3 0 0 0,-3 0 0 16,6-2 0-16,-3 2 0 0,-3-3 0 0,0 3 0 16,3 0 0-16,0 0 0 0,-6 0 0 0,-3 0 0 0,5 0 0 0,1 0 0 15,3 0 0-15,-9 0 0 0,0 0 0 0,6 0 0 16,0 0 0-16,0 0 0 0,-6 0 0 0,0 0 0 15,9 0 0-15,-3 0 0 0,-6 0 0 0,0 0 0 16,0 0 0-16,6 3 0 0,0-3 0 0,-6 0 0 16,0 0 0-16,0 0 0 0,0 0 0 0,0 0 0 15,0 0 0-15,0 0 0 16,0 0-21-16,0 0-4 0,0 0-1 0,0 0-1586 16</inkml:trace>
  <inkml:trace contextRef="#ctx0" brushRef="#br0" timeOffset="36005.151">7425 7437 668 0,'0'0'19'0,"0"0"4"0,0 0-23 0,0 0 0 16,-6-2 0-16,6 2 0 0,-3-3 8 0,-2 1-8 16,2-1 8-16,-3 0-8 0,0 1 21 0,6 2 0 15,-6 0 0-15,3-3 0 0,-3 0-4 0,0 1-1 16,3-1 0-16,3 3 0 0,-6-3-16 0,0 3-12 16,3-2 1-16,3 2 1 0,-6-3 23 0,6 3 5 15,-6 0 1-15,6 0 0 0,0 0-11 0,-3-3-8 16,-3 1 12-16,6 2-12 0,0 0 51 0,-3-3 3 15,3 3 1-15,0 0 0 0,-6-3 9 0,6 3 3 16,-6-2 0-16,6 2 0 0,-3-3 5 0,3 3 2 0,0 0 0 0,0 0 0 16,0 0-12-16,0 0-2 0,0 0-1 0,0 0 0 15,0 0 2-15,0 0 1 0,0 0 0 0,0 0 0 16,3-5 16-16,3 2 3 0,-6 3 1 0,6-2 0 16,-3-1 2-16,3 0 0 0,0 1 0 0,3 2 0 15,-9 0-23-15,6 0-4 0,0 0-1 0,3 0 0 16,-3 0-19-16,0 0-4 0,3 0-1 0,0 0 0 15,-1 2-10-15,4-2-2 0,0 3-1 0,0-3 0 16,0 3-7-16,0-1 0 0,0-2-1 0,3 3 0 16,-3-3 5-16,3 0 2 0,-1 0 0 0,4 0 0 15,0-3 7-15,3 3 2 0,3-2 0 0,3-1 0 16,-1 0-16-16,4 1-3 0,0 2-8 0,0-3 12 16,-1 3-2-16,-2-3-1 0,3 3 0 0,-3 0 0 15,-3 0-9-15,2 3 0 0,-5-3 9 0,3 3-9 16,3-3 0-16,-3 0 8 0,5 0-8 0,1 0 0 15,3 0 8-15,0-3-8 0,-1 3 8 0,1-3-8 0,0 3 12 16,-3 0-3-16,-1-2 0 0,-2-1 0 0,-3 0 17 0,0 1 3 16,-3-1 1-16,3 3 0 0,-1-3-19 15,1 1-11-15,0-1 12 0,6 1-12 0,-1 2 12 0,1 0-12 16,3 0 12-16,0 0-12 0,-1 0 9 0,1 2-9 16,-3 1 0-16,-3-3 9 0,0 2-9 0,-4-2 0 15,1 3 0-15,0-3 8 0,-3 0-8 0,3 0 10 16,2-3-10-16,1 3 10 0,3-2-10 0,0 2 12 15,0-3-12-15,-1 3 12 0,1 3-2 0,0-3 0 16,-3 2 0-16,-1 1 0 0,-2-3-10 0,0 3 0 16,-3-1 0-16,0 1 0 0,0 2 0 0,-4-2 0 0,4 0 0 15,0-1 0-15,0 1 0 0,0 0 0 0,6-1 0 0,-4 1 0 16,4-3 8-16,0 0 0 0,0 3 0 0,-1-3 0 16,-2 0-8-16,0 0-17 0,0 0 4 0,-3 0 1 15,0 2 23-15,-1 1 5 0,-2-3 0 0,0 2 1 16,0 1-17-16,-3 0 10 0,0-3-10 0,3 2 8 15,-1 1-8-15,-2 0 0 0,6-1 0 0,-3-2 8 16,0 3-8-16,3 0 10 0,0-1-10 0,-1-2 10 16,1 0-10-16,3 0 0 0,0 0 0 0,-3 0 8 15,0 0-8-15,-1 0 0 0,1-2 9 0,0 2-9 16,-3-3 10-16,0 3-2 0,0-3-8 0,-3 1 12 16,-1-1-12-16,1 3 0 0,-3 0 0 0,3-3 0 15,0 1 0-15,0 2 0 0,0 0 0 0,0 0 0 16,0-3 0-16,2 3 0 0,-2 0 0 0,3 0 0 15,-3 0 0-15,3 0 9 0,0-3-9 0,-3 3 12 16,2 0-12-16,-2 0 0 0,3-2 0 0,-3 2-11 0,0 0 11 16,-3-3 0-16,-3 3 0 0,3-2 0 0,-3 2 0 0,0 0 0 15,-1 0 8-15,-2 0-2 0,-6 0-6 0,0 0 0 16,0 0 0-16,6 0 0 0,-6 0 0 0,0 0 0 16,0 0 0-16,0 0 0 15,0 0-44-15,0 0-8 0,0 0-1 0,0-6-1531 16</inkml:trace>
  <inkml:trace contextRef="#ctx0" brushRef="#br0" timeOffset="37067.763">10917 5876 2304 0,'0'0'51'0,"0"0"10"0,0 0 3 0,0 0 0 0,0 0-52 0,0 0-12 0,0 0 0 0,0 0 0 15,0 0 116-15,0 0 21 0,-3 6 4 0,-3-1 1 16,0 3-52-16,0 3-10 0,0-1-3 0,-3 6 0 16,0 2-21-16,0 1-5 0,-3 0-1 0,3 2 0 15,-2 3-13-15,-1-6-2 0,0 3-1 0,0-2 0 16,0 2-11-16,0-3-3 0,0 1 0 0,3-3 0 16,-3 2-11-16,0-2-9 0,3 0 12 0,-2-3-12 15,-1 3 13-15,-3-3-4 0,3 3-1 0,-3 0 0 16,0 0-8-16,0 3 0 0,0-1 0 0,0 1 0 15,1-1 0-15,-1 1-9 0,0-1 9 0,3-2-13 16,-3-3-56-16,6 0-11 0,-3-2-3 0,6-3 0 16,0-3-117-16,6-5-24 15,0 0-5-15</inkml:trace>
  <inkml:trace contextRef="#ctx0" brushRef="#br0" timeOffset="37333.414">10732 6242 2052 0,'0'0'45'0,"9"-3"10"0,0-2 1 0,0 2 1 0,0 0-45 0,3 3-12 15,-3-5 0-15,3 2 0 0,0 3 132 0,0 0 24 16,3-2 4-16,-1 2 2 0,4 0-62 0,0 2-13 16,-3-2-3-16,0 0 0 0,0 0-20 0,0 3-4 15,-3-3 0-15,-1 3-1 0,-2-1-11 0,-3 1-3 0,0 0 0 0,-6-3 0 16,0 0-9-16,0 0-1 0,0 0-1 0,3 5 0 16,-3-5-7-16,0 8-2 0,-6 0 0 0,-3-3 0 15,0 3-6-15,-5 3-2 0,-1-1 0 0,-3 3 0 16,-3 3-8-16,0 0-1 0,0 3-8 0,-2-1 12 15,2 3-12-15,3 1 0 0,-3-4 8 0,3 1-8 16,3-1 0-16,0-2 0 0,3-3 0 0,1-2 0 16,-4-1-36-1,3-4-8-15,0-1 0 0,0 0-1 16,3-5-81-16,0 0-16 0,0 0-3 0,3-8-1243 0</inkml:trace>
  <inkml:trace contextRef="#ctx0" brushRef="#br0" timeOffset="37489.835">10697 6350 2725 0,'0'0'60'0,"0"0"12"0,0 0 2 0,0 0 3 16,0 0-61-16,0 0-16 0,0 0 0 0,0 0 0 16,6 5 99-16,0 3 17 0,0-2 3 0,2 1 1 0,-2 1-65 0,3-2-13 15,0 2-2-15,3 0-1 0,-3 0-25 16,3-1-5-16,-3 1-1 0,3-2 0 0,0 2-20 0,0-3-4 16,0 0 0-16,-4 0-960 15,4 1-191-15</inkml:trace>
  <inkml:trace contextRef="#ctx0" brushRef="#br0" timeOffset="37663.9373">10828 6559 2707 0,'-12'13'60'0,"9"-5"12"0,-3-3 2 0,3 6 2 0,0 0-61 0,-3-1-15 16,3-2 0-16,3 3 0 0,-3-1 76 0,3-2 13 0,0 0 3 0,3 0 0 16,-3 3-43-16,3-3-8 0,0-3-1 0,0 3-1 15,0-3-31-15,3 0-8 0,-3 1 0 0,3-1 0 16,-6-5-25-1,6 5-7-15,0-2 0 0,-6-3-1 16,6 3-171-16,-6-3-35 0,0 0-6 0</inkml:trace>
  <inkml:trace contextRef="#ctx0" brushRef="#br0" timeOffset="38085.9937">10798 6665 2340 0,'0'0'52'0,"0"0"10"0,0 0 2 0,0 0 1 0,0-3-52 15,-3-2-13-15,3 2 0 0,0 1 0 0,-3-4 138 16,3 6 25-16,3-5 5 0,0 2 0 0,0-2-76 0,6 0-16 15,0 2-4-15,3-2 0 0,-1 2-12 0,1 1-4 16,6-1 0-16,3-2 0 0,0 5-25 0,3-3-6 16,0 0-1-16,-1 1 0 0,1 2-12 0,-3 0-4 15,0 0 0-15,-3 0 0 0,0 0-8 0,-4 2 0 16,1-2 0-16,-3 3 0 0,3 0 0 0,-6-1 0 16,0 1 0-16,0 0 0 0,0 2 28 0,-3-2 3 15,0-1 1-15,-6-2 0 0,6 8-32 0,-6-8 0 16,0 0 0-16,0 5 0 0,3 3 0 0,-3 0 0 0,-3 0 0 15,0 0 0-15,0 0 0 0,-3 0 0 16,0 0 0-16,-3 0 0 16,3 0-45-16,-6 2-15 0,0-2-4 0,-3 0 0 15,-3 0-52-15,4 0-10 0,-7 0-2 0,3-3-1 16,-3 1 17-16,3-1 4 0,0 0 1 0,0-2 0 16,4 0 25-16,-1-1 5 0,3-2 1 0,0 0 0 0,3 0 76 0,0 0 23 0,3 0 1 0,0 0 0 15,0 0 128-15,6 0 25 0,0 0 6 0,0 0 1 16,0 0-116-16,0 0-22 0,0 0-5 0,0 0-1 15,6 3-6-15,3 0-2 0,0-1 0 0,3 1 0 16,3-1 7-16,0 1 1 0,2 0 0 0,1-3 0 16,0 0-29-16,0 0-11 0,0-3 8 0,0 0-8 15,-3 1 0-15,3-3-14 0,-1-1 2 0,-2-2-1004 16,3 0-201-16</inkml:trace>
  <inkml:trace contextRef="#ctx0" brushRef="#br0" timeOffset="38476.6808">11399 6260 2916 0,'0'0'64'0,"0"0"14"0,0 0 2 0,0 0 1 0,9 0-65 0,0 0-16 0,0 0 0 0,3 0 0 16,0 0 80-16,0 0 12 0,3 0 2 0,-1 0 1 16,4 0-48-16,-3 0-10 0,0 0-1 0,0 0-1 15,0 0-21-15,-3 0-4 0,0 0-1 0,-3 0 0 16,2 0-9-16,-2 3 0 0,-3-3 0 0,3 0-1016 16,-3 2-196-16</inkml:trace>
  <inkml:trace contextRef="#ctx0" brushRef="#br0" timeOffset="38679.6652">11557 6339 2833 0,'0'0'62'0,"0"0"13"0,0 0 2 0,0 0 3 0,0 0-64 0,0 0-16 16,0 0 0-16,9 3 0 0,-3-3 90 0,3 3 14 16,0-3 4-16,-3 0 0 0,2 0-59 0,1 0-11 15,0-3-2-15,0 3-1 0,0-3-20 0,3 3-4 16,-3 0-1-16,0-2 0 0,-3 2-10 0,3-3 0 15,-3 3 9-15,0 0-9 0,-6 0 0 0,9 0-10 16,-9 0 1-16,6 3 0 16,-6-3-139-16,0 0-27 0,6 2-5 0</inkml:trace>
  <inkml:trace contextRef="#ctx0" brushRef="#br0" timeOffset="39007.8653">11477 6562 2336 0,'0'0'52'0,"0"0"10"0,0 0 2 0,0 0 1 16,5-3-52-16,4 0-13 0,-3 1 0 0,0 2 0 15,0-3 104-15,0 0 17 0,0 3 4 0,0-2 1 0,0 2-37 16,3-3-7-16,-3 3-2 0,0-2 0 16,0 2-25-16,3 0-6 0,-3 0-1 0,0 0 0 0,0 2-3 0,0-2-1 15,-6 0 0-15,9 0 0 0,-1 0-35 0,-2 0-9 16,0 0 0-16,3 0 0 0,-3-2 0 0,0 2 0 16,0 0 0-16,0-3 0 0,-6 3 0 0,6-3 0 15,3-2 0-15,-3 2-1009 16,0 1-203-16</inkml:trace>
  <inkml:trace contextRef="#ctx0" brushRef="#br0" timeOffset="39242.224">11524 6633 2880 0,'0'0'64'0,"0"0"12"0,0 0 4 0,0 0 0 0,0 0-64 0,0 0-16 0,-3 5 0 0,0 3 0 15,3-2 87-15,0 2 14 0,0-8 3 0,0 5 1 16,0 3-65-16,0 0-14 0,0 0-2 0,0 0-1 16,3 0-13-16,-3-1-2 0,3 1-8 0,0 0 12 15,0 0-12-15,-3 0 0 0,3-2 0 0,-3-6 0 16,3 7-40-16,0-1-10 0,-3-6-2 0,3 5-1 16,-3-5-144-16,0 0-29 0,0 0-6 0</inkml:trace>
  <inkml:trace contextRef="#ctx0" brushRef="#br0" timeOffset="39570.3846">11536 6707 2649 0,'0'0'58'0,"0"0"12"0,0 0 2 0,0 0 4 0,0 0-61 0,6 0-15 15,3-2 0-15,0 2 0 0,0 0 93 0,0 0 16 16,0 0 3-16,0 0 1 0,-1 0-40 0,1 0-8 16,0 0-1-16,0 0-1 0,0 0-24 0,0 2-5 15,0-2-1-15,-3 3 0 0,0-1-15 0,-6-2-3 16,6 3-1-16,3 2 0 0,-9-5-14 0,6 3 9 15,-6-3-9-15,3 8 8 0,-3-8-8 0,0 5-11 16,0 3 3-16,-3 0 0 16,0-3-108-16,0 3-22 0,-3-2-4 0,0 2-1 15,-3-3-58-15,0 0-12 0,0 1-3 0,3-4 0 16,-3 3 114-16,0 1 22 0,0-4 5 0,0 1 1 0,1 0 86 0,2-3 18 16,0 2 3-16,6-2 1 0,0 0 84 0,0 0 17 0,0 0 3 0,0 0 1 15,0 0-15-15,0 0-2 0,0 0-1 16,0 0 0-16,0 0-49 0,6-2-9 0,0-1-3 0,0-2 0 15,2 2-28-15,1-2-5 0,-3 0-2 0,6-1 0 16,-3 1-16-16,6-3-9 0,-3 0 10 0,0 3-10 16,6-6-74-16,-3 3-21 15,-1-2-4-15,4-1-1 0</inkml:trace>
  <inkml:trace contextRef="#ctx0" brushRef="#br0" timeOffset="40023.5622">12006 6128 3142 0,'0'0'69'0,"0"0"15"0,0 0 2 0,9 2 2 0,-9-2-70 0,6 0-18 15,3 3 0-15,-3-3 0 0,3 3 59 0,0-3 8 16,0 0 1-16,0 0 1 0,3 0-30 0,0 0-7 16,3 0 0-16,-4 0-1 0,7-3-13 0,-3 3-2 15,0-3-1-15,3 3 0 0,-3-2 5 0,0 2 2 16,0-3 0-16,-1 3 0 0,1-3-22 0,-3 3-15 15,-3 0 3-15,0 3 0 0,0-3 12 0,0 3 0 16,-9-3 0-16,6 5 0 0,0-2 0 0,-3 5 0 16,-3-8 0-16,6 5 0 0,-6 3 8 0,3 2-8 15,-3-2 0-15,0 3 0 0,-3-3 9 0,3 5-9 0,-3-2 0 0,0 2 9 16,0 3-9-16,3 5 0 16,-3-2 0-16,-3 2 8 0,3-3-8 0,-3 9 0 0,3-1 9 15,-3 6-9-15,3 0 0 0,0-1 9 0,-3 1-9 16,3-3 0-16,0-2 10 0,0-4-10 0,0 4 8 0,0-6-8 15,3 3 10-15,0-3-10 0,-3-2 12 0,0 2-3 16,3-3-9-16,0 1 0 0,0-3 0 0,-3-3 0 16,6 0 0-16,-3-2 0 0,-3-3 0 0,3-3 0 15,3 0 0-15,-3-5 0 0,-3 3 0 0,3-3 0 16,0 0 0-16,0 0 0 0,-6-3 0 0,3-2 0 16,0 0 0-16,-3-6 0 0,-2 1 0 0,-1-1 0 15,3 0-43-15,-3-2-8 16,0 0-1-16,0 0-1 0,0-1-127 0,0-1-26 0,-3-4-5 0,3 1-1 15</inkml:trace>
  <inkml:trace contextRef="#ctx0" brushRef="#br0" timeOffset="40179.9095">12021 6390 2168 0,'0'0'61'0,"0"0"15"0,0 0-61 0,3-3-15 16,3 0 0-16,-3-2 0 0,3 2 152 0,-3 1 28 16,3-1 6-16,-3 1 1 0,6-1-74 0,-3 0-14 15,0 1-3-15,3-1-1 0,6 0-44 16,-6 1-9-16,-3 2-2 0,5-3 0 0,1 0-19 0,0 3-4 15,-6-2-1-15,3 2 0 0,0 0-16 0,0 2-12 16,-6-2 1-16,3 0-963 16,3 3-193-16</inkml:trace>
  <inkml:trace contextRef="#ctx0" brushRef="#br0" timeOffset="40351.7204">12051 6474 2955 0,'0'0'65'0,"-3"8"14"0,3 0 2 0,-3 3 2 0,0-1-67 0,0 1-16 0,3 0 0 0,-3-1 0 15,3 1 63-15,0-3 9 0,0 2 1 0,0-2 1 16,0-3-47-16,0 3-10 0,3-2-1 0,-3-6-1 31,0 0-50-31,0 0-9 0,0 0-3 0,0 0 0 0,0 0-143 16,0 0-29-16,6 0-5 0,-6 0-931 0</inkml:trace>
  <inkml:trace contextRef="#ctx0" brushRef="#br0" timeOffset="40617.3692">12084 6525 2101 0,'0'0'60'0,"0"0"12"16,0 0-57-16,0 0-15 0,0 0 0 0,0 0 0 15,0 0 128-15,0 0 24 0,6 2 4 0,-3 4 0 16,3-4-29-16,0 4-7 0,0-4 0 0,-4 3-1 16,4-2-51-16,0 2-11 0,-3 1-1 0,3-4-1 0,0 1-28 15,-6-3-6-15,0 0-1 0,0 5 0 0,3 1 1 0,-3-6 0 16,-3 5 0-16,3-3 0 0,-3 4-33 0,0-1-6 16,-3-2-2-16,0 2 0 15,0-2-16-15,-2 2-4 0,2 0-1 0,-3-2 0 16,-3 0-7-16,3-1 0 0,3 3-1 0,0-2 0 0,-3-3 40 0,3 3 9 15,0-1 0-15,3-2 0 0,3 0 17 0,0 0 3 16,0 0 1-16,0 0 0 0,0 0 12 0,0 0 3 16,0 0 0-16,6 3 0 0,0 2-12 0,0-5-3 0,3 3 0 15,0 0 0-15,0-1-13 0,3 1-8 0,0-3 10 0,2 3-10 16,1-3 0 0,0-3 0-16,3 3-11 0,0-3-955 0,0-2-191 15</inkml:trace>
  <inkml:trace contextRef="#ctx0" brushRef="#br0" timeOffset="41383.2314">12801 6130 1818 0,'0'0'40'0,"0"0"8"0,0 0 1 0,0 0 3 16,0 0-42-16,0 0-10 0,0 0 0 0,3-5 0 16,-3 5 112-16,0 0 21 0,0 0 4 0,0 0 1 0,0 0-16 15,0 0-3-15,0 0-1 0,0 0 0 0,0 0-7 16,0 0-2-16,0 0 0 0,0 0 0 0,0 5-25 16,0 3-6-16,0 0-1 0,0 3 0 0,-3-1-45 0,3 4-10 15,0-1-2-15,-3 0 0 0,3 0-6 0,-3 1-2 16,-3 1 0-16,3 1 0 0,-3 6 12 0,0-1 1 15,0 2 1-15,-3 7 0 0,0-1-6 0,4 2 0 16,-4 1-1-16,3-3 0 0,-3-2-14 0,0-1-5 16,0-2 0-16,0-3 0 0,3 0 0 0,-3 1 0 15,0-7 0-15,3 4 0 0,0-6 0 0,3 3 0 0,-3 0 0 16,0-3 0-16,3 3 0 0,-3-3 0 16,0-2 0-16,3 2 0 0,0-2 0 0,-2-1 0 15,5-2 0-15,-3 0 0 16,0-3-104-16,0 3-20 0,6-2-4 0</inkml:trace>
  <inkml:trace contextRef="#ctx0" brushRef="#br0" timeOffset="48955.7884">11542 6033 1926 0,'0'0'42'0,"0"0"9"0,0 0 1 0,0 0 3 0,0 0-44 0,0 0-11 0,0 0 0 0,0 0 0 16,0 0 106-16,0 0 19 0,0 0 4 0,0 0 1 16,-3 5-52-16,0 3-10 0,3-8-3 0,-3 5 0 15,3-5-17-15,0 8-3 0,-3-3-1 0,3 3 0 16,0-3 0-16,0 3 0 0,0-2 0 0,0-1 0 16,0 3-33-16,0-3-11 0,0 3 0 0,3-3 0 15,-3 3 14-15,3-2-4 0,-3 2-1 0,0-3 0 16,0 3 1-16,0 0 0 0,0 0 0 0,3 0 0 15,-3-3-10-15,0 3 0 0,0-8 0 0,0 8 0 16,0-3 0-16,0-5 0 0,3 8 0 0,-3-3 0 16,0-5-10-16,3 8 10 0,-3-2 0 0,0-6-9 15,0 0-18-15,0 0-3 0,0 8-1 0,0-8-839 16,3 5-168-16</inkml:trace>
  <inkml:trace contextRef="#ctx0" brushRef="#br0" timeOffset="105215.8718">1594 11113 1566 0,'0'0'34'0,"0"0"7"0,0 0 2 0,0 0 1 0,0 0-35 0,0 0-9 0,0 0 0 0,0 0 0 15,0 0 77-15,0 0 14 0,0-6 2 0,0 6 1 16,0 0-16-16,0 0-3 0,0 0-1 0,0 0 0 16,0 0-27-16,0 0-6 0,0 0-1 0,0 0 0 15,0 0-1-15,0 0-1 0,0 0 0 0,0 0 0 16,0 0-6-16,0 0-2 0,3-2 0 0,6-1 0 16,-9 3-7-16,3 0-2 0,6-3 0 0,-3 1 0 0,0-1-4 0,3 3-1 15,-3 0 0-15,6-3 0 0,-3 3-2 0,0-2-1 16,6 2 0-16,-4 0 0 0,4-3-5 0,-3 3 0 15,6-3-8-15,-3 1 12 0,3 2 4 0,0 0 1 16,3-3 0-16,-1 0 0 0,-5 3 3 0,3 0 1 16,3 0 0-16,-3 0 0 0,-6 0-3 0,6 0-1 15,-4 0 0-15,1 0 0 0,0 0-1 0,-3 0-1 16,3 0 0-16,-6 0 0 0,0 0-2 0,3 0 0 16,-6 0 0-16,3 0 0 0,0 0-5 0,0 3 0 15,-1-3-8-15,1 3 12 0,0-3-4 0,3 0-8 16,0 0 11-16,0 0-11 0,0 0 15 0,3 0-4 0,-6-3-1 15,6 3 0-15,-3 0 2 0,2-3 1 0,-2 3 0 0,0 0 0 16,3-2-1-16,-3 2 0 0,0 0 0 0,0 0 0 16,0-3-4-16,3 3-8 0,-9 0 11 15,6 0-11-15,-1 0 11 0,-2 0-11 0,3 0 10 16,-6 0-10-16,3 0 0 0,0 0 8 0,-3 0-8 0,3 0 0 16,3 0 0-16,-6 0 0 0,3 0 8 0,0 0-8 15,-3 0 8-15,3-2-8 0,2 2 11 0,-5 0-11 16,0-3 0-16,3 3 0 0,0-3 0 0,-3 1 0 15,3-1 8-15,0 0-8 0,0 3 0 0,0-2 0 16,0-1 12-16,0 0-12 0,3 1 12 0,-3 2-12 16,2-3 0-16,-2 3 0 0,6-3 0 0,-3 3 0 15,0-2 0-15,0 2 0 0,0 0 0 0,3 0 0 16,0 0 0-16,0 0 0 0,-1-3 0 0,4 3 0 16,-3 0 0-16,3-3-16 0,-3 3 5 0,0 0 1 0,6 0 10 0,-12 0 16 15,5 0-4-15,1 0-1 0,-3 0-11 0,3 3 0 16,-3-3 0-16,0 3 0 0,0-1 0 0,-3-2-17 15,0 3 4-15,3-3 1 0,-3 3 12 16,2-3 16-16,1 0-3 0,0 2-1 0,0-2-12 0,3 3 0 16,0-3 0-16,0 0 0 0,0 0 0 0,6 0 0 15,-4 0 0-15,7 0 0 0,-3-3 0 0,3 3 0 16,0-2 0-16,-1 2 0 0,1 0 0 0,0 0-15 16,-3 0 3-16,0 0 1 0,0 0 20 0,-4 0 4 15,-2 0 1-15,0 0 0 0,3 0-14 0,-3 0 0 16,3 0 0-16,0 0 0 0,0 0 0 0,-1 0 0 0,1-3 0 0,6 3 0 15,0 0 0-15,0 0 0 0,3 0 0 0,-7-3 0 16,10 3 0-16,-9 0 8 0,3-2-8 0,-3 2 0 16,2 0 0-16,1 0 0 0,-3 0 0 0,0-3 0 15,-3 0 8-15,6 3-8 0,-4-2 0 0,-2 2 9 16,3-5-9-16,0 5 0 0,0-3 0 0,0 0 0 16,-1 3 0-16,1-2 0 0,0-1 8 0,0 3-8 15,0 0 0-15,3 0 0 0,-7 0 0 0,7 0 0 16,-3 3 0-16,0-3 0 0,0-3 0 0,0 3 0 15,-1 0 0-15,1-3 0 0,0 3 8 0,0-2-8 16,-3-1 0-16,3-2 0 0,2 2 0 0,-2-2 0 16,0 2 0-16,3 1 0 0,0-1 0 0,0 0 0 15,-4 3 0-15,4 0 0 0,0-2 0 0,-3 2 0 16,0 2 0-16,0-2 8 0,-1 0-8 0,-2 0 0 16,3 0 0-16,0 0 0 0,0 0 8 0,0 0-8 15,-4 0 0-15,4 0 0 0,3-2 0 0,-6 2 0 0,0 0 0 0,3 0 0 16,-1 0 0-16,1 0 0 0,3 0 0 0,0 0 0 15,0 0 0-15,0 0 0 0,-1 0 0 0,-2-3 0 16,0 3 8-16,3-3-8 0,-3 3 0 16,0-2 0-16,-4-1 0 0,4 0 0 0,3 1 0 0,-3 2 0 15,0-3 8-15,-3 0-8 0,2 3 0 0,-2 0 0 16,3 0 0-16,-3 0 0 0,6 0 0 0,-3 0 0 16,2 0 0-16,-2 0 0 0,0 0 0 0,0 3 0 15,0-3 0-15,0 3 0 0,-1-1 0 0,1-2 0 16,-3-2 0-16,3-1 0 0,0 3 0 0,0-3 0 0,-1 1 8 15,1-1-8-15,3 3 0 0,-3-3 0 0,3 1 0 16,-3-1 0-16,-1 1 0 0,1 2 0 0,6-3 8 0,-6 3-8 16,0 3 0-16,0-3 0 0,2 0 9 15,-2 2-9-15,0 1 0 0,-3-3 0 0,3 2 0 16,0 1 0-16,-1-3 0 0,-2 3 0 0,3-1 0 0,0-2 0 16,0 0 8-16,0 3-8 0,-1-3 8 0,-2 0-8 15,3 0 0-15,3 3 0 0,-3-3 0 0,3 2 0 16,-1-2 0-16,4 3 0 0,0 0 0 0,-6-1 0 15,3 1 0-15,-3-3 0 0,2 3 0 0,-2-3 0 16,0 2 0-16,0 1 0 0,0-3 0 0,-3 0 0 16,2 0 0-16,1 3 0 0,-3-3 0 0,3 2 0 15,0 1 0-15,-3-3 0 0,2 2 0 0,-2-2 0 16,3 3 0-16,3-3 0 0,0 0 0 0,-3 3 0 16,-1-1 0-16,1 1 0 0,3-3 0 0,-3 0 0 0,0 3 0 15,0-3 0-15,-1 0 0 0,4-3 0 0,-3 3 0 16,3-3 0-16,3 3 0 0,-4-2 8 0,-5 2-8 15,3-3 0-15,6 3 8 0,3-3-8 0,-3 3 0 0,-4-2 8 16,1 2-8-16,-3 0 0 0,3 2 0 16,0-2 8-16,-4 0-8 0,1 0 0 0,0 0 0 0,0 0 0 15,0 0 0-15,0-2 8 0,-1 2-8 0,1 0 0 16,6-3 0-16,-6 1 8 0,3-1-8 0,0 3 0 16,-1-3 8-16,4 1-8 0,0-1 0 0,0 0 9 15,0 1-9-15,2-1 0 0,-2 0 9 0,3 1-9 16,-3-1 0-16,-4 0 9 0,4 1-9 0,-3-1 0 15,3-2 0-15,-3 0 0 0,2-1 0 0,-2 1 0 0,3 0 10 0,0-1-10 16,-3 4 0-16,-1-4 0 0,4 4 0 0,0-1 0 16,0-2 0-16,0 2 0 0,-1 1 9 0,-2-1-9 15,0 0 0-15,0 1 0 0,0-1-11 0,-4 0 11 16,1 1 0-16,0-4 0 0,3 4 14 0,-3-1-4 16,3 0-10-16,-1-2-9 0,-2 3 9 0,0-1-13 15,-3 3 13-15,0-3 0 0,0 1 0 0,5-1 0 16,-2 0 0-16,0 3 10 0,0-2-2 0,0-1 0 15,0 3-8-15,-1-5 0 0,-2 5 0 0,3-3 0 16,-3-2 0-16,0 5 0 0,0-3 8 0,0 0-8 16,2 1 0-16,-2-1-17 0,3 1 4 0,0-1 1 15,-3 3 12-15,-3-3 0 0,6 3 0 0,-7 0 0 16,-14 0 0-16,21-2 0 0,-3-1 0 0,3 0 0 16,-3 3 13-16,0 0-1 0,0-2 0 0,-1 2 0 15,-2-3-12-15,3 3 0 0,-3-5 0 0,0 5 0 0,0-3 0 16,0 0 0-16,0 1 0 0,-4 2 0 15,7 0 0-15,-3-3 0 0,0 3 0 0,-3-3 0 0,3 3 0 0,0 0 8 16,0-2-8-16,3 2 0 0,-4 0 0 0,1 0 0 16,0 0 0-16,3 0 0 0,-3 0 0 0,-15 0 0 15,15 2 0-15,0-2 0 0,-3-2 0 0,-1 2 0 16,1 0 0-16,3 0 0 0,-3 0 0 0,-3 0 0 16,3 0 0-16,-12 0 0 0,12 2 0 0,3-2 0 15,-3 0 0-15,-3 0 0 0,3 3 0 0,-1-3 0 16,-2 0 0-16,0 0 0 0,0 3 0 0,0-3 0 15,0 0 0-15,0 2 0 0,0-2 0 0,0 0 0 0,0 3 0 16,0-3 0-16,0 0 0 0,0 3 0 0,-3-1 0 16,2-2 0-16,4 0 0 0,-3 0 0 15,3 3 0-15,-3-3 0 0,3 0 0 0,0 0 0 16,0 0 0-16,-3 0 0 0,3 0 19 0,0 0-3 0,0 0 0 0,-1 0 0 16,1 0-24-16,-12 0-6 0,0 0-1 0,15 0 0 15,0 0 24-15,0 0 5 0,-3 0 1 0,3 0 0 16,-3 0-15-16,0 0 0 0,0 0 0 0,-1 0 0 15,1-3-10-15,0 3-5 0,-3 0-1 0,3 0 0 16,0 0 26-16,-3 3 5 0,0-3 1 0,3 0 0 16,-3 3-16-16,3-1 0 0,-4-2 0 0,1 0 0 15,3 0-10-15,0 0-5 0,-3 0-1 0,3 3 0 16,0-3 26-16,0 3 5 0,-3-3 1 0,3 0 0 16,3 0-26-16,-3 0-5 0,-1 2-1 0,-2-2 0 15,6 0 26-15,-3 0 5 0,0 0 1 0,0 0 0 16,3 0-25-16,-15 0-5 0,12 0-1 0,-12 0 0 0,0 0 15 0,21 0 0 15,-4 0 0-15,-2 3 0 0,3-3 0 16,-3 0 20-16,0 0-4 0,0 0 0 0,0 0-25 0,0 0-6 16,-1 0-1-16,-2 0 0 0,3 3 16 15,0-3 0-15,0 0 0 0,-3 0 0 0,3-3 0 0,-3 3 0 16,3 0 0-16,-3 0 0 0,-1 0 0 0,1 3 0 16,0-3 0-16,3 0 0 0,-3 0 0 0,0 0 0 15,3 0 0-15,0 0 0 0,0 0 0 0,-1 0 0 16,-2-3 0-16,3 3 0 0,0 0 0 0,-15 0 0 15,0 0 0-15,21 0 0 0,-3 0 12 0,-3 0 3 0,0 0 0 0,-1 3 0 16,1-3-25-16,0 0-5 0,3 0-1 0,-3 0 0 16,0 0 16-16,3 0 0 0,-6 0 9 0,3 2-9 15,-1-2 15-15,1 3-3 0,0-3-1 0,-3 0 0 16,3 0-22-16,0 2-4 0,-3-2-1 0,6 3 0 16,-6-3 16-16,5 3 0 0,-5-3 9 0,6 2-9 15,-3 1 0-15,3 0 0 0,0-3 0 0,-6 2-10 16,3 1 10-16,-1-3 0 0,1-3 0 0,3 3 0 15,-3 0 0-15,3 0 0 0,0 0 0 0,0 0 0 16,2 0 0-16,-2 0 0 0,0 0 0 0,3-2 0 16,-3 2 0-16,0 0 0 0,-3 0 10 0,2 0-10 15,1 0 0-15,0 0 0 0,-3 0 0 0,3 0-10 16,0 0 21-16,3 0 4 0,-4 0 1 0,7 0 0 16,-6 0-16-16,3 0-15 0,-3 0 3 0,0 0 1 15,3 2 11-15,-1-2-10 0,1 0 10 0,3 0-10 16,-6 0 21-16,3 0 4 0,-3 0 1 0,2 0 0 0,-5 0-25 15,3 3-5-15,-3-3-1 0,0 0 0 0,0 0 25 16,-3 0 5-16,0 0 1 0,0-3 0 0,-1 3-25 0,-2-2-5 16,0 2-1-16,0 0 0 15,-3-3-17-15,-6 3-3 0,3-5-1 0,-3 5-1004 16,0 0-202-16</inkml:trace>
  <inkml:trace contextRef="#ctx0" brushRef="#br0" timeOffset="107434.7993">2603 11295 1773 0,'0'0'50'0,"0"0"11"0,-3-5-49 0,0 2-12 0,-6 0 0 0,4 3 0 16,-4 0 72-16,3-2 12 0,-6 2 3 0,3 0 0 15,-3 2-11-15,0-2-3 0,0 0 0 0,0 0 0 16,0 6-7-16,-3-1-2 0,3-2 0 0,1 2 0 16,-4 3-23-16,3 0-5 0,-3 0 0 0,3 0-1 15,-9 2-15-15,3 1-2 0,0 5-1 0,-2 0 0 16,-1 0-17-16,-3 2 10 0,0 1-10 0,0 2 8 16,1 0-8-16,-4 3 0 0,0 0 0 0,0-1 0 15,3 4 0-15,-2-1 0 0,2 3 0 0,3 0 0 16,-6-2 0-16,3 5 0 0,1-3-9 0,2 3 9 15,0-1 0-15,0-2 0 0,0 3-8 0,0-3 8 0,3 0 0 16,7 0 0-16,-10 1 0 0,12-4 0 0,-6 3 0 16,9-2 0-16,-3-1 0 0,0-2 0 0,6-3 0 0,3-5 0 15,0 5 0-15,0-2 0 0,6 2 0 16,0 0 0-16,3 0 0 0,3-2 0 0,0-1 0 0,6 6 0 16,-3-3 0-16,2-5 0 0,1 3 0 0,3-6 0 15,-3 0 8-15,3 0-8 0,0-2 0 0,2 2 8 16,4-5-8-16,3 3 0 0,-6-1 9 15,9-2-9-15,-4 5 8 0,7-2-8 0,0-1 11 0,-1 1-3 16,1 0-8-16,3-1 12 0,0-2-4 0,-1 0 0 16,4 0-8-16,0 0 12 0,-1 0 0 0,7-3-1 15,0 0 0-15,5 3 0 0,-5-2-3 0,2-1-8 16,-5 0 12-16,0 1-4 0,5-1 0 0,1 0-8 0,-1 0 12 16,4 3-4-16,-3-2-8 0,-1-1 0 0,1 0 9 0,-4 1-9 15,4-1 8-15,0-3-8 0,2 4 10 0,1-6-10 16,2 2 0-16,-2 1 8 0,-3-3-8 0,2 0 0 15,-2 0 8-15,2 0-8 0,1-3 11 0,-1 1-11 16,7-4 13-16,-3 4-4 0,-1-1-1 0,1 1 0 16,-1-4-8-16,1 4 10 0,-1-1-10 0,1 0 10 15,2 3-10-15,4-2 0 0,-4 2 0 0,1 0 8 16,-1 0-8-16,1 0 0 0,0 0 0 0,2 2 0 16,1 1 0-16,-7 0 0 0,1 2 0 0,-4-2 0 15,4 2 0-15,-1 0 0 0,1 0 0 0,2 1 0 16,1-1 0-16,0 0 0 0,-7 1 0 0,4-1 0 15,-1 0 0-15,4 0 8 0,-4-2-8 0,4 2 0 16,2 1 0-16,-5-4 0 0,-1 4 8 0,1-1-8 16,3-2 0-16,-4-1 0 0,1 4 0 0,-1-4 8 15,1 1-8-15,-4-1 0 0,1 4 9 0,-4-4-9 0,4 1 10 0,-3 0-2 16,5-1-8-16,-2 1 12 0,2-3-1 0,-2 3-1 16,-3-1 0-16,-1 1 0 0,1-3 0 0,2 3 0 15,1-3 0-15,2-3 0 0,-2 3-2 0,3 0 0 16,-1-3 0-16,-2 1 0 0,2-1-8 0,-2-2 10 15,-1 2-10-15,4-2 10 0,5 2-10 0,-2-2 0 16,-3 0 0-16,-13 2 8 0,1-5-8 0,0 0 0 16,5 3 0-16,4-1 8 0,-1 4-8 0,1-4 12 15,-1 4-12-15,19-3 12 0,-10 2-12 0,-2 0 0 0,-1-5 0 16,-5 0 0-16,-3 3 0 0,-1 0 0 0,1 2 11 16,-1 0-11-16,-2 1 8 0,0-1-8 0,-4 1 0 0,7-4 9 15,0 4-9-15,-4-4 0 0,4 1 0 0,-1 0 0 16,1 2 0-16,0 0 0 0,-1-2 8 15,1 0-8-15,-1 0 0 0,1-3 0 0,-3 2 0 16,-1-2 0-16,7-2 8 0,-7 2-8 0,1 0 0 0,-3-3 8 16,-4 3-8-16,1-2 0 0,0 2 0 0,-4 0 8 15,4 0-8-15,-3 0 8 0,-4 0-8 0,1-2 8 16,3 2-8-16,-3-3 8 0,-1 3-8 0,-2-2 8 16,-3 2-8-16,0 0 8 0,-4 0-8 0,1 0 8 15,0 0-8-15,0-3 8 0,-3 1-8 0,-1-1 8 16,1 3-8-16,0-2 0 0,-3-4 9 0,0 4-9 15,-3-3 0-15,2-1 0 0,-5 1-12 0,0-3 4 16,0 3 31-16,-3-3 6 0,0 0 2 0,-3 0 0 0,0 0-31 16,-3 3 0-16,0-3 0 0,0 0 0 0,-3 1 0 15,0-1 8-15,-1 0 0 0,1 0 1 0,0 0-9 0,-3 0 12 16,0 0-12-16,0 0 12 0,0 3-12 0,0 0 10 16,0 0-10-16,-3 0 10 0,3-3-10 0,-3 2 0 15,1-1 0-15,-1 1 0 0,-3-2 0 0,3 1 0 16,0-1 8-16,0 0-8 0,-3-3 0 0,3 3 0 15,-3-2 0-15,0 2 0 0,0-2 0 0,-3 2 0 16,0 0 0-16,3-3 0 0,-3 3 0 0,3 1 8 16,-3-4-8-16,0 3 0 0,-3-2 0 0,3 2 0 15,-2 0 0-15,-4 0 0 0,0-3 0 0,0 6 0 16,0-5 0-16,-3 4 0 0,3-4 0 0,0 2 0 0,-2 0 8 16,2 0-8-16,-3 3 0 0,3-3 0 0,0 0 0 15,-3 0 0-15,3 1 0 0,-3-1 0 0,1-3 0 0,-1 3 0 16,0 3 0-16,0 0 0 0,-3 0 0 0,3 2 0 15,-3-2 0-15,4 0 0 0,-1-1-8 0,0 1 8 16,-3 0 0-16,0 2-9 0,0-2 9 0,1 5 0 16,-1-2-8-16,0-1 8 0,0 0 0 0,0 1 0 15,0 2-8-15,4-3 8 0,-4 6 0 0,0-3 0 16,-3 0-8-16,0 0 8 0,3 3 0 0,-2-3 0 16,2 3 0-16,0-1-8 0,-3 1 8 0,3-3 0 15,0 3 0-15,1 2 0 0,-1-2 0 0,0 0 0 16,0 2 0-16,0-2-8 0,3-1 8 0,-2 4 0 15,-1-4-13-15,3 4 4 0,-3-3 1 0,0 2 0 16,0 0 8-16,1-2-13 0,-1 2 5 0,0 1 8 16,-3-1 0-16,0 0 10 0,-3 1 1 0,4-1 0 0,-1 3-23 15,-3-3-4-15,3 3 0 0,-3-2-1 0,4 2 17 16,-4 0 0-16,6 0 0 0,-3 0 0 0,-3 0 0 16,7-3 0-16,-4 3 0 0,0-2 0 0,-3 2 0 0,0-3 0 15,1 3 0-15,-1-3 0 0,0 3 0 0,3 0-8 16,-3 0 8-16,4 0 0 0,-1 3 0 0,-3-3 0 15,3 3-8-15,-3-1 8 0,7 1 0 0,-4-3 0 16,0 2 0-16,0-2 0 0,3 3 0 0,-3-3 0 16,1 3 0-16,-4-1 0 0,0-2-16 0,0 3 3 15,3-3 1-15,-2 3 0 0,2-1 12 0,-3-2 0 16,3 3 0-16,-3 0 0 0,4-1 0 0,-4 1 13 0,0 0-1 16,6-1 0-16,0 1-12 0,1-3 0 0,-1 2 0 0,3 1 0 15,0-3 0-15,-3 0 0 0,0 0 0 0,0 0 0 16,4 0-14-16,-4 0 4 0,-6 0 1 15,6 0 0-15,6 0 9 0,-3 0 0 16,-5 0 0-16,2 0 0 0,3 0 0 0,0 0 9 0,0 0-1 0,-3 0-8 16,1 3 0-16,-1-3 0 0,6 0 0 0,-3 0-9 15,-3 0 1-15,6 0 0 0,3 0 0 0,-6 0 0 16,4 0 8-16,-1 0-8 0,-3 0 8 0,3 0-8 16,3 0 8-16,-6 0 0 0,-3 0 0 0,3 0-8 15,7 2 8-15,-4-2-8 0,-6 3 8 0,0-3-8 16,6 3 8-16,-3-1-13 0,0 1 5 0,1-3 8 15,-4 3-22-15,3-1 3 0,3 1 1 0,-3 0 0 16,-3-1-26-16,3-2-6 0,1 3-1 16,-1 0-1292-16</inkml:trace>
  <inkml:trace contextRef="#ctx0" brushRef="#br0" timeOffset="108620.5103">2496 11382 1321 0,'0'0'28'0,"0"0"7"0,0 0 1 0,0 0 2 0,0 0-30 0,0 0-8 15,9 0 0-15,-3 3 0 0,0-3 59 0,0 0 10 16,3 0 3-16,0 0 0 0,-3 0-32 0,6-3-7 15,-3 3-1-15,3 0 0 0,5-2-8 0,-5 2-1 16,3-3-1-16,9 0 0 0,-9 1 7 0,9-1 2 0,-3 3 0 0,2-5 0 16,1 2 7-16,0 1 2 0,3-1 0 0,-3-2 0 15,2 2-13-15,-8 0-3 0,3 3 0 0,0 0 0 16,0 0-13-16,3-2-3 0,-4-4-8 0,7 1 12 16,-3 0-12-16,12 2 0 0,-4-5 0 0,1 3 0 15,-3 0 0-15,3-1 8 0,-4-2-8 0,1 3 0 16,-3 0 0-16,0-3 0 0,0 3 0 0,-1-3 0 15,1 2 0-15,3 1 0 0,-3 0 0 0,5-3 0 16,1 3 0-16,0-3 0 0,-3 0 0 0,2 0 0 16,1 2 0-16,0-1 0 0,-3 1 0 0,-1-2 0 15,1 3 0-15,-3 0 0 0,-3-1 0 0,0 1 0 16,2-3 0-16,1 3 0 0,0 0 0 0,0 2 9 16,0-2-9-16,-4-1 0 0,7 4 0 0,-3-4 0 15,3 4 0-15,-3-3 0 0,-1-1 0 0,-2 4 0 16,3-1 0-16,-3 0 0 0,-3 1 0 0,2-1 0 15,1 0 0-15,-3 1 0 0,3 2 0 0,0-3 0 16,-4 0 0-16,1 1 0 0,3-1 0 0,-3 0 0 0,0 3 9 0,3-2 0 16,-4-1 0-16,1 1 0 0,-6 2 7 0,6-3 0 15,-3 0 1-15,0 3 0 0,-3 0-17 0,2 0 0 16,-2-2 8-16,0 2-8 0,-3 0 0 0,0 0 8 16,3 0-8-16,-3-3 0 0,0 3 11 0,-3 3-11 15,3-3 10-15,-1 2-10 0,-2-2 10 0,3 0-10 16,-3 3 10-16,3-3-10 0,0 3 8 0,-3-3-8 15,3 2 0-15,0 1 9 0,0-3-9 0,0 2 0 0,-3-4 0 0,2 4 0 16,1-2 0-16,0 0 0 0,3 0 0 0,-3 0 0 16,3 0 0-16,0 0 0 0,0 0 0 0,0 0 0 15,-3 0 0-15,2 0 0 0,-2 0 0 0,3 0 0 16,-3 0 0-16,3-2 0 0,-3 2 0 0,3 0 8 16,-3 0-8-16,3 0 8 0,-1-3-8 0,1 3 8 15,0-2-8-15,0 2 0 0,3-3 9 0,3 0-9 16,0 1 8-16,-1-1-8 0,1 0 8 0,6 1-8 15,-3-1 9-15,3 3-9 0,-1-3 12 0,1 1-12 16,0-1 12-16,0 0-12 0,0 3 12 0,-1-2-12 16,-2 2 8-16,3 0-8 0,-3 0 0 0,3 0 0 15,-1-3 0-15,1 3 0 0,3 0 0 0,3 0 0 16,-4 0 0-16,1 3 0 0,3-3 0 0,3 2 0 16,-1 1-15-16,-2 0-3 0,3-1-1 0,0 1-1031 15</inkml:trace>
  <inkml:trace contextRef="#ctx0" brushRef="#br0" timeOffset="135166.3383">14519 7350 1980 0,'0'0'44'0,"0"0"8"0,0 0 3 0,0 0 0 0,0 0-44 0,0 0-11 15,0 0 0-15,0 0 0 0,0 0 85 0,0 0 15 16,0 0 4-16,0 0 0 0,0 0-52 0,0 0-11 16,0 0-1-16,0 0-1 0,6 0 1 0,-1 0 0 15,4 0 0-15,3 0 0 0,0 0-5 0,0 0-1 16,3 3 0-16,0-3 0 0,3 2-14 0,0 1-4 16,-1 0 0-16,1-1 0 0,3 1-6 0,-3 0-2 15,0-1 0-15,0 1 0 0,-3 0-8 0,2-1 12 16,-2-2-12-16,3 0 12 0,0 0-12 0,3 0 8 0,3-2-8 0,3-4 8 15,2 4 0-15,1-4-8 0,6-2 12 16,-4 3-4-16,1 0 0 0,0 0-8 0,-3-1 12 0,0 1-4 16,-7 0 0-16,4 2-8 15,-6 0 12-15,0 1-4 0,3-1-8 0,-1 0 10 0,1 1-10 0,6 2 10 16,0-3-10-16,2 3 0 0,4-2 9 0,0 2-9 16,0-3 8-16,-1 0-8 0,-2 1 10 0,-3-1-10 15,-3 0 15-15,-1-2-3 0,-2 2-1 0,3 1 0 16,-3-1 1-16,6 0 0 0,-4 1 0 0,7-1 0 15,0 0-3-15,0 3 0 0,2 0 0 0,-2 0 0 16,0 0 4-16,-3 0 1 0,-1 0 0 0,-2-2 0 16,-3 2-14-16,0-3 0 0,0 1 8 0,-1-1-8 15,4 0 19-15,3 3 1 0,0 0 0 0,2 0 0 16,1 0-20-16,0 0 0 0,0 3 0 0,-4 0 0 16,-2 2 8-16,3 0-8 0,-3 0 12 0,-3 1-12 15,-4-1 0-15,-2 0 0 0,3 1 0 0,-3-4 0 0,0 4 0 16,3-4 0-16,-3 1 0 0,5-1 0 0,-2-2 0 0,6 0 8 15,0 0-8-15,3 0 0 0,-1-2 13 0,1-1-4 16,-3 1-1-16,0-1 0 0,-1 0 0 0,1 1-8 16,-6-1 12-16,0 3-4 0,-3-3-8 15,0 3 10-15,-3-2-10 0,2 2 10 0,-2 0-10 0,0 0 8 16,6 0-8-16,-3 0 8 0,3 2-8 0,0-2 0 16,-1 3 0-16,7-3 0 0,-3 0 8 0,3 0-8 15,0 3 8-15,-1-3-8 0,1 0 10 0,-3 0-10 16,-3 0 12-16,0 0-12 0,-1 0 12 0,-2-3-4 15,0 3 0-15,-3 0-8 0,0-3 13 0,-3 1-4 0,3-1-1 0,0 0 0 16,-1 1-8-16,4 2 12 16,-3-3-12-16,3 3 12 0,0 0-12 0,0 0 0 0,3 0 0 0,-4 0 8 15,4 3-8-15,0-1 0 0,3 1 0 0,-3-3 0 16,3 5 0-16,-4-2 0 0,1 0 8 0,0-1-8 16,-3 1 0-16,0 2 0 0,0-5 0 0,0 3 0 15,-7-1 0-15,4-2 0 0,-3 3 0 0,0-3 0 16,0 3 0-16,0-3 0 0,3 0 0 0,-3 0 8 15,0 2-8-15,3-2 0 0,-1 0 9 0,4 3-9 16,-3-3 0-16,6 3 9 0,-3-3-9 0,3 2 0 16,3 1 8-16,-4 0-8 0,1-3 0 0,0 0 0 15,0 2 0-15,0-2 0 0,-3 0 0 0,-1 0 0 16,-2 0 8-16,0 0-8 0,0 0 0 0,0 0 0 16,-3 0 0-16,0 0 0 0,-3-2 0 0,3 2 0 15,0 0 0-15,-4 0 13 0,4 0-1 0,0-3 0 16,0 3-12-16,3 0 0 0,0 0 0 0,3-3 0 0,-3 3 0 15,3-2-16-15,-1 2 3 0,1 0 1 0,0-3 33 0,0 3 7 16,3 0 2-16,-3 0 0 0,0 0-30 0,-1 0-20 16,-2 0 4-16,3 0 0 0,-3 0 16 0,3 0 0 15,-6 0 0-15,3 3 0 0,0-3 0 0,-4 0 0 16,-2 0 0-16,3 0 0 0,-3 0 0 0,0 0 0 16,3-3 0-16,-3 3 0 0,-3 0 0 0,3 0 0 15,0-3 0-15,0 3 0 0,0 0 0 0,0-2 0 16,0 2 8-16,2-3-8 0,-2 3 12 0,3-3 0 15,-3 3 0-15,3 0 0 0,0-2-12 0,-3 2-18 16,3 0 4-16,0 0 1 0,0 0 13 0,0 0 0 16,-1 0 0-16,1 0 0 0,0 0 0 0,0 2 0 15,0-2 0-15,-3 0 0 0,3 3 0 0,0-3 0 0,-3 3 0 16,3-1 0-16,-3-2 0 0,0 3 0 0,-1 0 0 0,4-1 0 16,-3 1 0-16,0 0 0 0,-3-3 0 0,3 2 0 15,0 1 0-15,0 0 0 0,-3-1 0 0,0 3 0 16,3-2 0-16,-3 0 0 0,-6-3 0 0,9 2 0 15,-3 4 0-15,0-4 0 0,-6-2 0 0,9 3 0 16,-4 0 0-16,1-3 0 0,-6 0 0 0,6 2 0 16,3 1 0-16,-9-3 0 0,6 3 0 0,0-1 0 15,-6-2 0-15,9 0 0 0,-3 3 0 0,0-3 0 16,-6 0 0-16,6 0 0 0,3 0 0 0,-3 0 0 16,0 0 0-16,0 0 0 0,0 0 0 0,3 0 0 15,-3 0 0-15,3-3 20 0,-3 3-4 0,2-2 0 16,1 2-16-16,0-3-16 0,0 0 4 0,0 1 0 0,0 2 12 15,0-3-9-15,3 0 9 0,0 1-8 0,-3-1 18 16,3 0 4-16,0 1 1 0,-1-1 0 0,1 0-24 16,0 1-5-16,0-1-1 0,0 1 0 15,-3-1 15-15,3 0 0 0,-3 1 0 0,0-1 0 0,0 0 0 0,0 3 0 16,0-2 0-16,-3 2 0 0,2 0 0 0,1 0 0 16,0 0 0-16,0 0 0 0,0 2 0 0,0-2 0 15,-3 0 0-15,3 0 0 0,-3 0 0 0,3 0 0 16,0-2 0-16,0 2 0 0,-3 0 0 0,3 0 0 15,0 0 0-15,2 2 0 0,-2-2 0 0,0 0 0 16,0 0 0-16,3 0 0 0,-3 3 0 0,3-3 0 0,-3 0 0 16,3 0 10-16,-3 0 2 0,3 0 0 0,-3 0 0 0,0 0 0 15,2 0-12-15,-2 0 0 0,0 0 0 0,0 0 0 16,0 3-11-16,-3-3-4 0,3 0-1 0,-3 0 0 16,3 0 16-16,-3 0 0 0,-6 0 0 0,6 0 0 15,3-3 12-15,-3 3 3 0,0-3 0 0,3 3 0 16,-6-2-27-16,5 2-4 0,-2-3-2 0,3 0 0 15,-3 1 3-15,3-1 1 0,0 0 0 0,0 3 0 16,0-2 14-16,3-1 0 0,-3 1 0 0,0 2 0 16,0-3 0-16,0 3 0 0,-3 0 0 0,3 3 0 15,-3-3-17-15,-6 0-1 0,5 2 0 0,-5-2 0 16,9 3 1-16,-6-1 0 0,-3-2 0 0,6 6 0 16,0-1 17-16,-6-5 0 0,6 5 0 0,-3 1 0 15,-3-6-16-15,6 5-2 0,-6-5-1 0,3 5 0 16,-3-5 19-16,0 0 0 0,0 0 0 0,0 0 0 15,0 0-34-15,0 0-3 0,0 0-1 0,0 0-927 16,0 0-186-16</inkml:trace>
  <inkml:trace contextRef="#ctx0" brushRef="#br0" timeOffset="136010.6466">20144 6734 1310 0,'0'0'37'0,"0"0"8"0,0 0-36 0,0 0-9 0,0 0 0 0,0 0 0 16,0 0 128-16,0 0 23 0,-3 2 5 0,3-2 0 15,0 0-6-15,0 0-2 0,0 0 0 0,0 0 0 16,0 0-56-16,0 0-12 0,0 0-3 0,6-2 0 16,3-1-17-16,0 0-4 0,3 1-1 0,0-1 0 15,3-2-11-15,-3 2-1 0,3-2-1 0,-1 0 0 16,1-3-18-16,0 0-3 0,0 0-1 0,3-3 0 16,0 1 12-16,6-4 3 0,2 4 0 0,7-6 0 15,3 3-17-15,3-6-3 0,-1 1-1 0,4-4 0 16,-6-1-4-16,-1-1-1 0,-5-3 0 0,0 4 0 15,0-4-9-15,-1 1 12 0,4 2-12 0,3 3 12 16,3-1-12-16,-4 7 12 0,4-1-12 0,-3 3 12 0,-1 2-4 16,-5 0-8-16,-3 3 12 0,0 0-4 0,-6 1 0 0,-4-1 0 15,1 2 0-15,-6-2 0 0,3 0 0 0,-3 0-8 16,0 3 12-16,-3 0-4 0,3 0-8 0,-3-1 12 16,-3 4-12-16,3-4 12 0,-3 4-12 0,2-1 0 15,-5 0 0-15,-3 3 0 16,9-2-76-16,-9 2-21 0,3-3-4 0</inkml:trace>
  <inkml:trace contextRef="#ctx0" brushRef="#br0" timeOffset="136650.8683">21883 5628 2055 0,'0'0'45'0,"0"0"10"0,0 0 1 0,0 0 2 0,0 0-46 0,6-3-12 0,-1 0 0 0,-5 3 0 15,0 0 149-15,0 0 28 0,0 0 6 0,0 0 1 16,6 3-77-16,-6-3-15 0,6 5-4 0,-3 3 0 15,-3 0-14-15,0 0-3 0,-3 0-1 0,-3 3 0 16,0-1-23-16,-2 1-5 0,-4 2-1 0,0-2 0 16,-3 2-22-16,3 0-5 0,-6 0-1 0,3 1 0 15,-3 1-13-15,-2 1 9 0,2 3-9 0,0-1 8 16,0 4 4-16,3 1 0 0,-3 1 0 0,3 3 0 16,-3-1-12-16,4-2 0 0,-1-3 0 0,-3 0-11 15,3 0-7-15,0-5-2 0,0 0 0 0,0-3 0 16,3-2-121-16,0-3-25 0,4 0-5 0,-1-6-1191 15</inkml:trace>
  <inkml:trace contextRef="#ctx0" brushRef="#br0" timeOffset="136916.6103">21781 5842 2761 0,'0'0'60'0,"0"0"13"0,9 0 3 0,-3 0 2 0,6 0-62 0,0 0-16 16,-3-3 0-16,6 3 0 0,-3 0 95 0,3 0 16 15,0 0 3-15,-1 0 1 0,1 0-66 0,0 3-13 16,0-3-2-16,-6 0-1 0,0 3 4 0,0-1 1 16,-3 1 0-16,0-3 0 0,-6 0-20 0,6 5-4 15,-6-5-1-15,3 8 0 0,-3-3 0 0,-3 6 0 16,0 0 0-16,-6-1 0 0,0 3 15 0,-3 1 4 0,-3 4 0 0,-3 1 0 16,-6 2-32-16,4 0 0 0,-4 0 0 0,-3 0 0 15,6-2 0-15,-3-1 0 0,4-2 0 0,-1 0 0 31,0-3-20-31,6 1-9 0,0-1-3 0,0-5 0 16,3 2-46-16,0-2-10 0,0-2-1 0,1-1-901 0,2-5-180 0</inkml:trace>
  <inkml:trace contextRef="#ctx0" brushRef="#br0" timeOffset="137104.043">21704 5940 2818 0,'0'0'62'0,"0"0"13"0,0 0 2 15,0 0 3-15,3 8-64 0,3 0-16 0,-3 0 0 0,0 2 0 16,3-2 83-16,0 3 13 0,0 2 4 0,0-2 0 16,0 2-65-16,3-3-13 0,-1 4-2 0,4-4-1 15,-3 3-19-15,0-5 0 0,3 3 0 0,0-3 0 16,0 0-61-16,0 0-19 0,-9 0-4 0,9 0-1276 16</inkml:trace>
  <inkml:trace contextRef="#ctx0" brushRef="#br0" timeOffset="137291.5683">21781 6284 2833 0,'-9'5'62'0,"9"-5"13"0,-3 5 2 0,0 1 3 0,1 2-64 0,2 0-16 0,-3 0 0 0,3 2 0 16,-3 1 80-16,3 2 13 0,0-2 3 0,0 2 0 15,0 0-56-15,3-2-12 0,0 2-1 0,-3-3-1 16,2 1-26-16,1 0 0 15,0-4-9-15,0 1 9 16,0-2-142-16,-3-6-22 0,6 2-4 0</inkml:trace>
  <inkml:trace contextRef="#ctx0" brushRef="#br0" timeOffset="137619.7188">21793 6197 2714 0,'0'0'77'0,"0"0"16"0,0 0-74 0,0 0-19 0,0 0 0 0,3 2 0 16,6 1 96-16,0-3 15 0,0 2 3 0,3 1 1 16,0-3-23-16,6 3-4 0,-3-3 0 0,2 2-1 15,4-2-41-15,-3 0-8 0,0 0-2 0,0 0 0 16,0 3-11-16,0-3-2 0,-4 3-1 0,1-3 0 0,-3 2-7 16,3-2-2-16,-3 0 0 0,0 3 0 0,0-3-3 15,-3 0-1-15,3 3 0 0,-3-3 0 0,3 2-9 16,-4-2 0-16,1 0 0 0,0 3 0 15,-3 0 0-15,0-1 15 0,-6-2-3 0,3 6 0 0,-3-6-12 0,3 7 0 16,-3 1 0-16,-3 0 0 0,3 0 0 0,-3 0 0 16,-3 3 0-16,0-1-10 0,0 4 10 0,0-1 0 15,-3 0 8-15,1 3-8 16,-1-3-56-16,0 0-15 0,0 1-3 0,0-1-1 16,0 0-69-16,-3-2-13 0,-3-1-3 0,0-2-1190 0</inkml:trace>
  <inkml:trace contextRef="#ctx0" brushRef="#br0" timeOffset="137782.6712">21856 6437 2635 0,'0'0'75'0,"0"0"16"0,0 0-73 0,0 6-18 15,3 2 0-15,0-3 0 0,0 3 132 0,3-3 24 16,0 0 4-16,3 1 0 0,2-4-69 0,1 4-15 16,3-4-2-16,0 1-1 0,3 0-37 0,-3-3-8 15,3 0-2-15,-3 0 0 0,-1 0-18 0,-2 0-8 16,3-3 8-16,-3-2-8 15,0 2-74-15,0-2-20 0,0-1-4 0,-3 1-1355 16</inkml:trace>
  <inkml:trace contextRef="#ctx0" brushRef="#br0" timeOffset="138016.994">22570 5683 3294 0,'0'0'72'0,"0"0"16"0,0 0 2 0,0 0 2 0,0 0-73 0,0 0-19 0,0 0 0 0,0 0 0 15,0 0 80-15,0 0 13 0,0 0 3 0,0 0 0 16,0 0-71-16,-3 8-13 0,0-3-4 0,3 3 0 16,0 0-8-16,-3 0 0 0,3 3 0 0,0-3-11 15,0 2-21-15,0-2-5 0,0 3-1 0,0 0 0 16,3-1-86-16,-3 1-18 0,3-1-3 0,-6 3-1 15</inkml:trace>
  <inkml:trace contextRef="#ctx0" brushRef="#br0" timeOffset="138222.4352">22469 5890 3094 0,'0'0'88'0,"0"0"19"0,0 0-86 0,0 0-21 16,6 2 0-16,3 1 0 0,-3-3 81 0,0 3 12 0,3-1 3 15,0 1 0-15,0-3-33 0,-1 0-7 16,1 0 0-16,0 0-1 0,0 0-47 0,3 0-8 16,-6 0 0-16,6 3 0 0,-6-3 0 0,3 2 17 15,-3-2-2-15,3 0-1 16,-3 3-54-16,-6-3-12 0,3 2-1 0,6 1-1 16,-9-3-115-16,6 5-23 0,-6-5-5 0</inkml:trace>
  <inkml:trace contextRef="#ctx0" brushRef="#br0" timeOffset="138409.7664">22552 6048 2800 0,'0'0'62'0,"0"0"13"0,0 0 2 0,0 0 1 0,0 0-62 0,3 6-16 0,0 2 0 0,3-3 0 16,-6-5 101-16,6 5 18 0,0-2 3 0,3-1 1 16,0 1-42-16,0 0-8 0,0-3-1 0,0 0-1 15,-3 0-40-15,6 0-8 0,-6 0-2 0,2 0 0 16,-2 0-4-16,-6 0-1 0,6 0 0 0,-6 0 0 15,0 0-72-15,0 0-16 0,0 0-2 0,0 0-957 16,0 0-191-16</inkml:trace>
  <inkml:trace contextRef="#ctx0" brushRef="#br0" timeOffset="138597.4133">22523 6194 2710 0,'0'0'60'0,"-3"5"12"0,0-2 2 0,3-3 2 0,0 0-60 0,0 0-16 16,0 0 0-16,-3 8 0 0,3-8 95 0,0 0 16 15,0 0 3-15,9 5 1 0,-6 0-31 0,5-2-5 16,-2 0-2-16,-6-3 0 0,6 0-48 0,3 2-9 0,-3-2-3 0,-6 0 0 16,0 0-9-16,6 0-8 0,-6 0 9 0,6 3-9 31,-6-3-48-31,3 0-16 0,-3 0-4 0,0 0 0 16,12 3-135-16,-12-3-27 0,0 0-6 0,0 0 0 0</inkml:trace>
  <inkml:trace contextRef="#ctx0" brushRef="#br0" timeOffset="138753.5526">22526 6297 2646 0,'0'0'58'0,"-3"5"12"0,0 1 2 0,0-1 3 0,0 3-60 0,0 0-15 0,0 0 0 0,0 0 0 16,0 2 121-16,3 1 22 0,-3-1 4 0,3 4 1 15,0-4-93-15,0 4-19 0,0-1-3 0,3-3-1 16,-3 4 5-16,0-4 1 0,0 1 0 0,3-3 0 16,-3 0-38-16,0-8 0 0,0 0 0 0,3 8-12 15,3-3-109-15,-3 0-23 0,-3-5-4 0,6 5-1218 16</inkml:trace>
  <inkml:trace contextRef="#ctx0" brushRef="#br0" timeOffset="139081.8353">22567 6376 2790 0,'0'0'61'0,"0"0"13"0,0 0 2 0,0 0 3 0,0 0-63 0,0 0-16 16,0 0 0-16,0 0 0 0,6 6 103 0,-3-1 17 15,-3-5 4-15,6 5 1 0,0 1-48 0,3-1-9 16,-3 0-3-16,0 3 0 0,0-3-15 0,3 3-3 15,-6-2-1-15,6 2 0 0,-6-3-37 0,3 3-9 16,-3-3 0-16,-3 0 0 0,3 1 0 0,-3-6 0 16,0 8 0-16,0-3 0 15,0 3-53-15,0-3-10 0,-3 0-1 0,0 1-1 16,0-1-51-16,-3-2-9 0,-3 2-3 0,3-2 0 16,0-1-50-16,-3 1-10 0,0 0-3 0,3-1 0 15,0-2 83-15,-3 3 17 0,6 0 3 0,-6-3 1 0,3 0 87 0,6 0 31 0,-3 2-1 0,3-2 0 16,-6 5 98-16,6-5 20 0,0 0 4 0,0 0 1 15,0 0-21-15,0 0-4 0,0 0 0 0,0 0-1 16,0 0-61-16,0 0-12 0,0 0-2 0,6 3-1 16,0-3-29-16,3 0-6 0,-3 0 0 0,3-3-1 15,0-2-15-15,-3 0 0 0,6 0 0 0,-3-3-973 16,-3-3-198-16</inkml:trace>
  <inkml:trace contextRef="#ctx0" brushRef="#br0" timeOffset="139659.8979">22969 5747 3083 0,'0'0'88'0,"0"0"18"0,0 0-85 0,0 0-21 16,0 0 0-16,0 0 0 0,0 0 67 0,0 0 9 15,6 2 1-15,0 1 1 0,3-3-6 0,-3 3 0 16,0-1-1-16,6-2 0 0,-3 0-28 0,0 0-6 15,-1 0-1-15,1 0 0 0,3 0-36 0,0 0 0 16,-3 0 0-16,3 0 0 0,-3 0 0 0,6 0 14 16,-3 0-2-16,0 0 0 0,0 0-12 0,-1-2 11 15,1 2-11-15,0 0 10 0,0 0-10 0,0 0 0 0,-3 0 0 0,0 0 0 16,3 2 0-16,-6-2 0 16,0 6 0-16,3-4 0 0,-3 1 0 0,0 2-11 0,-6 1 11 0,9-1-8 15,-9 3 8-15,0-3 0 0,0 6 0 0,5-3 0 16,-5 5 0-16,0 3 0 0,-5 2 0 0,5 3 0 15,0 6 0-15,-3 2 0 0,-3 5 0 0,6-2 0 16,-3 0 0-16,-3 0 9 0,3-6-9 0,-6 0 10 16,9 1-7-16,-6-3-3 0,3-3 0 0,0 0 0 15,0-2 0-15,-3 2 0 0,6 0 0 0,-9 0 0 16,9 0 0-16,-3 0 0 0,0 1 0 0,0-1 0 16,0 0 0-16,0-5 0 0,-3 0 0 0,6-3 0 15,-6 0 0-15,3-2 0 0,0-3 0 0,0 0 0 16,-3 0 0-16,6-3 0 0,0-5 0 0,0 0 0 15,0 0 0-15,-3 2 0 0,3-2 0 0,0 0 0 16,-3 6 0-16,3-6 0 0,0 0 0 0,0 0 0 0,0 0 0 0,0 0 0 16,0 0 0-16,-6 2 0 0,6-2 0 0,0 0 0 15,0 0 0-15,-6 0 0 0,3 0 0 0,3 0 0 16,-8-2 0-16,5 2 0 0,0-6 0 0,-3 4 0 16,-3-3 0-16,9-3 0 0,-6 0 0 0,0-3 0 15,0-2 0-15,0 0 0 0,0-6-16 0,-3 3-2 16,3-2-1-16,0-1 0 15,-3 1-125-15,3-4-26 0,0 4-5 0,-3-3-1 0</inkml:trace>
  <inkml:trace contextRef="#ctx0" brushRef="#br0" timeOffset="139863.0739">22898 5980 3016 0,'0'0'67'0,"0"0"13"0,3-6 4 0,8 6 0 0,-2-2-68 0,0-1-16 0,3 0 0 0,-3 1 0 16,0-1 89-16,0 3 15 0,0-3 2 0,0 3 1 16,0-2-65-16,-3 2-13 0,3 0-2 0,-3 0-1 15,3 0-14-15,-3 0-4 0,-6 0 0 0,5 0 0 16,-5 0-8-16,6 2 0 0,-6-2 0 0,9 3 0 16,-9-3-116-16,0 3-26 0,0-3-5 0,9 2-1271 15</inkml:trace>
  <inkml:trace contextRef="#ctx0" brushRef="#br0" timeOffset="140035.0625">22945 6085 2833 0,'-15'11'62'0,"15"-3"13"0,-6-3 2 0,3 3 3 0,-3 3-64 0,0-3-16 16,-2 2 0-16,8 1 0 0,-6-1 93 0,3-2 15 16,0 3 4-16,0-3 0 0,-3 0-52 0,3 0-9 15,3 0-3-15,-3-3 0 0,3-5-38 0,0 8-10 16,0-8 0-16,-3 5 0 15,3-5-75-15,0 8-17 0,0-8-3 0,0 0-857 16,0 0-172-16</inkml:trace>
  <inkml:trace contextRef="#ctx0" brushRef="#br0" timeOffset="140363.0952">22921 6149 2430 0,'0'0'69'0,"0"0"15"0,0 0-68 0,6 3-16 0,-3 2 0 0,6-2 0 16,0 2 111-16,-6 0 18 0,9-2 4 0,-3 2 1 15,0 0-14-15,-3 1-2 0,0-1-1 0,0 0 0 16,-3-2-51-16,6 2-10 0,-9-5-3 0,3 5 0 16,3 1-34-16,-6-6-7 0,0 0-2 0,0 0 0 15,0 0-10-15,3 5 0 0,-3-5 0 0,0 8 0 16,0-8-48-16,0 5-16 0,0-5-2 16,-3 8-1-16,0-3-57 0,-3 1-12 0,-3-1-3 0,3 0 0 15,-3 1-31-15,0-4-6 0,0 4-2 0,-3-4 0 16,3 1 126-16,-3 0 24 0,0-3 6 0,3 0 1 15,1 2 78-15,2-2 16 0,-3 0 3 0,6 0 1 16,3 0 53-16,0 0 10 0,0 0 3 0,0 0 0 0,0 0-35 16,0 0-6-16,0 0-2 0,0 0 0 0,6 3-53 0,0 2-11 15,2-2-3-15,4-1 0 0,-3 1 7 0,3 0 0 16,-3-3 1-16,3 2 0 0,0-2-31 0,-6 0-10 16,9-2 0-16,-9 2 0 15,9-3-97-15,-3 3-27 0,-1-5-4 0</inkml:trace>
  <inkml:trace contextRef="#ctx0" brushRef="#br0" timeOffset="141081.9283">23543 6284 1904 0,'0'0'54'0,"0"0"11"0,0 0-52 0,-5-3-13 0,-4 3 0 0,9 0 0 15,0-2 146-15,0 2 26 0,0 0 6 0,0 0 1 16,-6-3-42-16,6 3-8 0,0 0-1 0,0 0-1 15,0 0-46-15,0 0-9 0,0 0-1 0,0 0-1 16,0 0-18-16,0 0-4 0,0 0-1 0,6-3 0 16,3 3-14-16,-1 0-2 0,4 0-1 0,-3 3 0 15,3 0-11-15,3-1-3 0,-3 4 0 0,0-4 0 0,0 3 13 0,6 1 3 16,-6-1 0-16,2 3 0 0,-2-3-32 16,0 1 0-16,0-1 0 0,-3 3 0 0,3-3 12 0,-3 3-3 15,-3-3-1-15,0 3 0 0,-6-2-8 0,6 1 0 16,-3-1 0-16,-3 2 0 0,0-3 0 0,0 0 0 15,-3 1 0-15,-3 2 0 0,3-3 0 0,-6 3 8 16,0-3-8-16,-3 3 8 0,0-3-8 0,-6 3 0 16,6-3 0-16,-5 3-11 0,5-2 11 0,-6 2 0 15,-3-3 0-15,9 3 0 0,-6-3 0 0,9 0 0 16,-3 1 0-16,0-1 0 0,4 0 0 0,-1-2 0 16,0 0 0-16,3-1 0 0,0 4-9 0,0-4 9 0,6-2-10 15,-3 3 10-15,3-3-9 0,0 0 9 0,-6 5-8 16,6-5 8-16,0 0 0 0,0 0 0 15,0 0 9-15,0 0-9 0,0 0 0 0,0 0 0 0,0 0 0 0,3 5 0 16,3 1 8-16,0 2 0 0,-6-6 1 0,12 1 0 16,-3 2-9-16,0-5 0 0,-1 3 0 0,4 0 8 15,0-3-5-15,-3 2-3 0,9-2 0 0,-6 0 0 16,3 3 0-16,0-3 0 0,-3 2 0 0,3-2 0 16,-1 0 0-16,-5 0 0 0,9 0 0 0,-6 0 0 15,0 0 0-15,6 0 0 0,-9 0 0 0,3 0 0 16,0 0 0-16,-3 3 0 0,2-3 0 0,-2 0 0 15,3 0 0-15,-3 0 0 0,-3 0 0 0,-3 0 0 16,-3 0 0-16,12-3 0 0,-6 3 0 0,-6 0 0 16,0 0-9-16,0 0-2 0,0 0 0 0,0 0 0 15,0 0-69-15,0 0-15 0,0 0-2 0,0 0-925 16,0 0-185-16</inkml:trace>
  <inkml:trace contextRef="#ctx0" brushRef="#br0" timeOffset="204386.8583">1550 2995 2365 0,'0'0'52'0,"0"0"10"0,0 0 2 0,0 0 4 0,0 0-55 0,0 0-13 16,0 0 0-16,0 0 0 0,0 0 89 0,0 0 15 16,0 0 4-16,0 0 0 0,0 0-37 0,0 0-7 15,6 5-2-15,3-2 0 0,-3 0-22 0,-1-3-5 0,4 0-1 0,0 0 0 16,3 0-6-16,3-3 0 0,0 0-1 0,6-2 0 15,0 2-7-15,8-4 0 0,1 1-1 0,0 1 0 16,6-3-6-16,2 0-1 0,-2 0 0 0,0 0 0 16,-3 0-4-16,-1 3 0 0,-5-6-8 0,3 3 12 15,-3 3-12-15,2 2 8 0,-5-4-8 0,3 1 0 16,3 6 8-16,-9-5-8 0,-1 2 0 0,1 3 9 16,-3 0-1-16,-3 0 0 0,0 0 0 0,-3 3 0 15,-6 2 6-15,3-5 1 0,-9 0 0 0,6 6 0 16,-6 1 9-16,-6 1 1 0,3 3 1 0,-6 2 0 15,0 0-6-15,-6 1 0 0,-3 2-1 0,0 2 0 16,-6 1-8-16,4-1-2 0,-7 1 0 0,3 2 0 16,-3 0-1-16,3 3-8 0,-5 0 12 0,-1 2-4 0,-3 6-8 15,-3 5 10-15,-2 0-10 0,2 3 10 0,-9-3-10 16,10-3 0-16,-1-5 9 0,3-2-3 0,3-4-6 0,7 1 0 16,2-3 0-16,0-2 0 15,3-6 0-15,6 3 0 0,-3-3 0 0,3-2 0 0,3-3 0 0,1 0 0 16,2-3 0-16,0 0 0 0,6-5 0 0,0 0 0 15,0 0 0-15,0 0-10 0,0 0 1 0,-3-5 0 16,6-3 0-16,3-3 0 0,-6-2 9 0,6-3 0 16,-1-2-9-16,4-1 9 0,0-7 0 0,3-6 0 0,0-8-9 15,0-5 9-15,6-5 0 0,3 3 0 0,0 7-8 0,-1-5 8 16,7 3 0-16,-6-1 0 0,3-4-8 0,3-6 8 16,-7-3 0-16,1 1-10 0,0 7 10 0,-3 6-8 15,-3-1 8-15,0 6 0 0,-6 5 0 0,3 1 0 16,-6 4 0-16,2 1 0 0,-2-1 0 0,3 9 0 15,-9-3 0-15,6 5 0 0,-3 3 0 0,0 2 0 16,0 6 0-16,-3 5 0 0,0 0 8 0,0 0-8 16,0 0 8-16,6 2-8 0,0 9 10 0,0-6-10 15,3 8 15-15,-6-2-3 0,3 2-1 0,-3 3 0 16,3 0-11-16,0 3 0 0,0-1 0 0,0 1 0 16,0 2 0-16,3 0 0 0,-6 5 0 0,3 6 0 15,2 5 0-15,-2 8 0 0,0 0 0 0,0 3 0 16,3-9 0-16,-3-2 0 0,3-2 8 0,-9-1-8 15,6 3 0-15,-3-5 0 0,0 2 0 0,0 6 0 16,3-3 0-16,-6 3 0 0,3 0 0 0,0-11 0 16,0 2 0-16,0-7 0 0,0 0 8 0,-3-5-8 0,6-4 0 15,-6 1 0-15,0-5 0 0,0 2-11 0,0-5 11 16,0 0 0-16,-6-3 10 0,6-5-2 0,-3 6-8 0,-3-1 0 16,6-5 0-16,-6 2 0 0,0-2 0 0,0 3 0 15,-3-3 0-15,3-3 0 0,-3 1 0 0,0-1 0 16,3-2 0-16,-8 2 0 0,8-2 0 0,-9-3 0 15,0 0 0-15,0 0 0 0,0-2 0 0,-6-1 0 16,-6-2 0-16,4-3 0 0,-4 0 0 0,-3-5 0 16,0-3 0-16,-2-2 0 0,2 2 0 0,0-3 0 15,6-2 0-15,-3 3 0 0,4 2 0 0,2 5 0 16,0-2 0-16,6 3 0 0,0 2 0 0,-3 0 0 16,6 3 0-16,-2 0 0 15,8 2-43-15,-9 0-8 0,9-2-1 0,0 3-1008 0,3-4-202 16</inkml:trace>
  <inkml:trace contextRef="#ctx0" brushRef="#br0" timeOffset="205418.373">2901 3040 2400 0,'-21'0'68'0,"12"0"15"0,3 0-67 0,-3 0-16 16,0 0 0-16,1 0 0 0,5 0 139 0,3 0 24 15,0 0 5-15,0 0 0 0,0 0-67 0,0 0-13 16,0 0-4-16,3-8 0 0,5 5-28 0,1 1-7 16,0-3-1-16,3 2 0 0,0-2-8 0,3-1-3 15,3 1 0-15,-3-3 0 0,3 3-13 0,5-3-2 0,4-3-1 0,6 3 0 16,6-2-9-16,2-1-3 16,7-2 0-16,-3 0 0 0,-4 2-9 0,-2-2 0 0,-3 2 9 0,-4-2-9 15,-2 3 0-15,3-1 8 0,-3 0-8 0,-1 6 0 16,4-8 0-16,-3 5 0 0,0 3 0 0,-3-1 8 15,-4 4-8-15,4-4 0 0,-12 6 8 0,0 0-8 16,0 0 8-16,-6 0-8 0,-3 0 8 0,-6 0-2 16,0 0-6-16,3 6 0 0,-3 2 0 0,-6 5 0 15,-3 0 0-15,-6 3 0 0,-6 5 0 0,-3 3 0 16,-6 2 0-16,-2 3 0 0,-1-5 0 0,-3 5 0 16,4-2 0-16,-7-1 0 0,0-2 0 0,-3 3 0 15,-8 2 0-15,-1 2 0 0,-2 6 0 0,5 1 0 16,3 1 0-16,10 4 0 0,2-14 0 0,3 2 0 15,3-7 0-15,4 0 0 0,2-5 0 0,3-6 0 16,0 0 0-16,3-2 0 0,3-3 0 0,6-3 0 16,-6 0 0-16,6-2 0 0,0-1 0 0,6-2 0 15,0 0 0-15,0 0 0 0,0 0 0 0,3-5 0 16,0-5 0-16,3-1 0 0,0 0 0 0,0-5 0 0,3-5 0 16,0-5 0-16,3-6 0 0,0-5 0 0,0 0 0 0,0 0 0 15,3 0 0-15,0 0 0 0,-4 2 0 0,7-2 0 16,0-5 0-16,3-3 0 0,3-10 0 0,-3-1 0 15,2 3 0-15,-2 8 0 0,3 5 0 0,-3 6 0 16,-3 5 0-16,0 2 0 0,-3-2 0 0,-1 8 0 16,-2 0 0-16,0 8 0 0,0-6 0 0,-6 6 0 15,3 5 0-15,-3 3 0 0,0-6 0 0,3 9 0 16,-3 2 0-16,0 0 0 0,0 0 0 0,3 5 0 0,0 3 0 16,-3 2 0-16,2 4 0 0,-2-1 0 15,3 8 0-15,-3-5 0 0,0 2 0 0,3 6 0 16,-6 3 0-16,3 7 0 0,0 6 0 0,0 5 0 0,0 2 0 0,-3-4 0 15,3-1 0-15,-3-5 0 0,0 0 0 0,0 0 0 16,0-2 0-16,-3 2 0 0,3 5 0 0,-3 3 0 16,0 0 0-16,0-3 0 0,3-2 0 0,-3-6 0 15,-3-2 0-15,3-5 0 0,-3-4 0 0,3-1 0 16,-3-4 0-16,3-2 0 0,-3 0 0 0,3-6 0 16,-3 1 0-16,0-3 0 0,3 0 0 0,-3-3 0 15,3-5 0-15,0 0 0 0,-3 5 0 0,3-5 0 16,0 0 0-16,-6 0 0 0,-3 0 0 0,3 0 0 15,-3-2 0-15,0-1 0 0,0-2 0 0,-3 0 0 16,-2-1 0-16,-1-2 0 0,-3-2 0 0,-3-1 0 16,0 1 0-16,-3-4 0 0,-3 1 0 0,1-3 0 15,-1-2 0-15,3-1 0 0,-3-5 0 0,4 3 0 0,2-8 0 16,-6 3 0-16,9-1 0 0,-3 1 0 0,3 2 0 16,0 0 0-16,4 3 0 0,-4 2 0 15,0 6 0-15,-3-5 0 0,0 4 0 0,3 4 0 16,0-1 0-16,1 6 0 0,-1-8 0 0,0 5 0 0,3 3-9 0,-3-3-2 15,6 2 0-15,-3-2-1074 16,3 0-215-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26:31.8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22 17222 869 0,'0'0'24'0,"0"0"7"0,-3-8-31 0,-3 3 0 0,-2 2 0 0,-1-2 0 15,6-3 65-15,-3 2 7 0,-6 1 2 0,3 5 0 16,0-3 2-16,0 3 0 0,0-2 0 0,-3-1 0 15,-3 3 8-15,3-5 1 0,6 5 1 0,-5 0 0 16,-7 5-30-16,6-5-7 0,6 5-1 0,-3-2 0 16,-3-3-18-16,-3 5-4 0,-3-2-1 0,6 2 0 15,6 1-6-15,-6-1-2 0,-5 3 0 0,2 0 0 0,0-3-17 0,3 3 0 16,-3 3 0-16,0-4 0 0,3 7 0 16,0-4 0-16,3-2 0 0,0 5 0 0,-2 1 0 0,-1-6 10 15,3 5 0-15,0 0 0 0,0 6 0 0,0-6 0 16,0 8 0-16,3 3 0 0,-3-3-10 0,3 5 0 15,0 1 0-15,0 2 0 0,3-3 0 0,0 1 0 16,-3-1 0-16,6-4 0 0,-3 4 0 0,3-2 0 16,0-3-11-16,3 3 11 0,-3-3 0 0,3 0 0 15,0 3 0-15,3-6 0 0,-3 4-12 0,6-1 4 16,0 5 0-16,3-2 0 16,-3-5-29-16,6 2-6 0,0-3-1 0,0-2 0 15,-1 3 11-15,1-1 1 0,-3 1 1 0,6-3 0 0,6 2 19 0,-3-5 3 0,-12 1 1 0,9 4 0 16,8-5 8-16,-5 6 0 0,-6-6 0 0,0 0 0 15,-3 1 0-15,6-1 11 0,0 0-3 0,2-5 0 16,-5 3-8-16,6-4 10 0,3 7-10 0,0-6 10 31,0 2-10-31,-1-2 0 0,1 0 0 0,6-3 8 0,6 6-8 0,-1-8 8 16,-5 2-8-16,3 0 8 0,12 3-23 0,-4-8-5 16,-5 5 0-16,0-2-1 0,2 8-3 0,1-3 0 15,-3 0 0-15,-6 2 0 0,2-2 12 0,4 5 3 0,3 0 0 0,-1 1 0 16,1-1 9-16,0 0-12 0,-1 6 12 0,16-1-12 15,-6-5 12-15,2 6 0 0,1-6 8 0,2 0-8 16,-2-5 0-16,3 6 0 0,-1-6-10 0,1-3 10 31,-4 3-28-31,7-8 0 0,0 5 1 0,5-5 0 0,4 5-24 0,-4-5-5 0,1-5 0 0,2 5-1 16,-2 0-19-16,2 0-3 0,-2 0-1 0,2 0 0 0,-2 0 48 0,-1 5 10 16,-5-5 2-16,-1 3 0 0,4 2 20 0,-1 1 0 15,1-1 0-15,2-2 0 0,-2 7 25 0,2-2 10 16,-5-3 1-16,2 3 1 0,-2-2 35 0,5 1 8 15,4-7 0-15,-1 8 1 0,1-2-48 0,-1-6-9 0,1 5-3 16,5-5 0-16,1 0-5 0,2 0 0 0,-5 0-1 0,-1-5 0 16,1 5-15-16,-1 0 0 0,3-6 0 0,1 6 0 15,-1 0 8-15,-2 0 3 0,-4 0 0 0,1 0 0 16,2 6 40-16,1-6 8 0,-1 0 1 0,1 0 1 16,-7 5 9-16,1-2 2 0,-4-3 0 0,4 5 0 15,2-5-32-15,1 5-5 0,-1-5-2 0,-2 0 0 16,-1 3-25-16,-2-3-8 0,2-3 0 0,4 3 0 15,2 0-8-15,1 0-6 0,-1-5-1 0,-6 5 0 32,1-5-46-32,0 2-10 0,5-2-1 0,-3 5-1 0,-2-6-36 0,-1 6-7 0,-5-2-2 15,0 2 0 1,-4 0 73-16,4 0 14 0,-4 0 3 0,4-6 1 0,-4 6 36 0,1 6 7 0,-3-6 2 0,-1 0 0 16,-2 0 38-16,2-6 8 0,1 6 2 0,3 0 0 15,-1-5-29-15,4-3-5 0,-4 8-2 0,1-5 0 0,-1-3-16 0,1 3-3 16,3-3-1-16,2 3 0 0,-2-3-10 0,-1 2 0 15,-2-2 0-15,-1 3 0 0,-5 0-16 0,0 2 0 16,2-2 1-16,-2 0 0 0,0 2 6 0,2 3 1 16,-2-5 0-16,-1 5 0 0,1 0 8 0,-3 0 0 15,-4 0 0-15,1 0 0 0,0 0 11 0,-1 0-3 16,4 0 0-16,-3 0 0 0,2 0 0 0,4 0-8 16,-6-6 12-16,2 6-4 0,-5-2 0 0,3-4 0 15,-1 6 0-15,-2-5 0 0,0 5-8 0,-1-3 0 16,4 3 9-16,0-5-9 0,-1 0 19 0,-2 5-1 15,3-3 0-15,-4 3 0 0,1-5-10 0,0 5-8 0,-3-5 9 16,2 5-9-16,1 0 12 0,3 0-4 0,-1 0-8 16,1-3 12-16,0 3 0 0,-4-5-1 15,-5 5 0-15,3-6 0 0,-3 1 8 0,-4 2 1 0,1 3 1 16,0-5 0-16,0 0 7 0,-1 2 0 0,1-2 1 0,-3 0 0 16,0 2-29-16,-1-2 0 0,7-3 0 0,-3 2 0 15,-9-1 0-15,3 1 8 0,5-2-8 0,-8 3 0 16,0-8 0-16,3 5 0 0,-3-3 0 0,3 6 0 15,-1-3-10-15,1 3-2 0,0-3 0 0,9-5 0 32,8 5-31-32,-5-3-6 0,-9 3-2 0,3-5 0 15,-1 5 6-15,1-3 1 0,-3 3 0 0,3-2 0 0,-9 2 33 0,-1-5 11 16,1 7 0-16,0-2 0 0,-3-5 0 0,-3 5 20 16,3 3-2-16,3-8-1 0,-7 7 11 0,4-7 3 15,-3 5 0-15,6-2 0 0,0 2-7 0,0-5 0 0,-6 5-1 0,2-3 0 16,10-2-13-16,-6 5-2 0,-9-5-8 0,3 2 12 15,6-2-12-15,-6 0 0 0,-1-1 0 0,-5 6 0 16,3-5 0-16,-3 5 0 0,3-2 0 0,-9-4 0 16,3 1 0-16,-3 0 0 0,6 0 0 0,0 5 0 15,-6-3 0-15,6-2 0 0,-3 5 0 0,0-3 0 16,3 4 0-16,-3-7 0 0,0 1 0 0,-1 5 0 16,1-2-26-16,3-4 2 0,-6 6 0 0,3-5 0 31,3 5-19-31,-3-2-3 0,0-4-1 0,0 1 0 0,-3 5-12 0,0-2-2 0,3 2-1 15,-3-5 0-15,-3 5 12 0,0-3 2 0,0 3 1 0,0-3 0 16,0 4 47-16,0-1 0 0,-3-3 15 0,3 3-4 16,0 0 52-16,0-2 10 0,-3 2 3 0,3-3 0 15,0 3-32-15,0-5-5 0,0 5-2 0,0-3 0 16,0 3-7-16,0-5-2 0,3-5 0 0,-3 4 0 16,-3 1-12-16,3 0-2 0,3 0-1 0,-3 0 0 0,0 5 9 0,-3-3 2 15,0-2 0-15,0 5 0 0,3 3 15 0,-6-9 3 16,0 9 1-16,-3-3 0 0,3 0-29 0,-3-2-6 15,-6 7 0-15,4-8-8 0,-1 3 0 0,-3 3 0 16,-6-3-12-16,0 3 3 0,-3 0 9 0,-3-3-13 16,4 2 5-16,-1-2 8 0,-9 6-9 0,6-9 9 15,6 9 0-15,-2-9 0 0,-4 6 0 0,0-3 0 16,6 2 0-16,-3-2 0 0,1-5 0 0,-1 8 0 0,-9-3 0 0,6-3 0 16,6 1 14-16,-8-1-3 0,-13 3-1 0,3-2 0 15,7-3-1-15,-4 5 0 0,-6-3 0 0,3 3 0 0,-2-5-9 0,2 0 0 16,-3-1 0-16,-8 1-11 0,-4 0-5 0,1 0 0 15,5-6-1-15,0 6 0 0,1 0 0 0,-4-1 0 16,1 1 0-16,-4 0 0 0,0 5 4 0,1-2 1 16,-4 2 0-16,4-3 0 0,-4-2-7 0,4 2-1 15,-4 1 0-15,1-4 0 16,-4 6 1-16,-3-2 0 0,1-3 0 0,2 7 0 16,-5-2-1-16,2 0 0 0,-5 1 0 0,0 1 0 15,-4 1 20-15,1 5-10 0,-1-3 10 0,1 1-8 16,-1 2 8-16,1 0-8 0,-7 0 8 0,4 2-8 15,3 1 8-15,-1-3 11 0,-2 0-3 0,2 0 0 16,-2 5 1-16,0-5 0 0,5 0 0 0,-2 0 0 16,-1 0-9-16,1 0 0 0,-1 0 0 0,1 0 8 15,2 0-8-15,4 0 0 0,-4-5 0 0,4 5 0 0,0 0 0 16,-4 0 0-16,-2-3 0 0,2 1 0 0,4-1 0 0,-4 3 8 16,1 0-8-16,-4 0 0 0,-2 0 0 0,-1 0 0 15,4 3 0-15,-3-1 0 0,-4 1 0 0,-2-3 0 16,-1 5 0-16,4 1-11 15,3-4-19-15,-4 6-4 0,4-3-1 0,-4 1 0 16,1 2 2-16,3-3 0 0,-1-5 0 16,7 8 0-16,-4-3 23 0,1-5 10 0,-6 5-8 0,5-2 8 0,1 2 44 0,2-5 13 15,1 0 3-15,-1 0 1 0,-2 6-11 0,-1-4-2 16,1 4-1-16,3-1 0 0,-4-2-27 0,1 2-4 16,-4 0-2-16,4 0 0 0,-1-2-14 0,1 5 11 15,2-3-11-15,1 6 10 0,0-8-10 0,-1 2 0 0,1 0 0 0,-1-2 0 16,7 2 9-16,-4 3 0 0,1-3 0 0,-1-5 0 15,1 8 9-15,-4-3 2 0,4-5 0 0,2 6 0 16,-2-4-4-16,-1 1-1 0,1 0 0 0,-1 5 0 16,-2-3-7-16,5-5 0 0,1 8-8 0,2-3 12 15,1 8 6-15,-4-2 1 0,1-3 0 0,-4 3 0 16,7-4-19-16,-4 1 0 0,7 0 8 0,-4-2-8 16,4 4 0-16,-4-2 0 0,4-3 0 0,-4 3 0 15,0-2 0-15,4 2-12 0,-1 0 12 0,4-3-12 16,2-5 12-16,-5 8 0 0,-7-3 0 0,7 0 0 15,5 1 0-15,0-4 0 0,-2 4 0 0,2-1 0 16,-2-2-11-16,2 2-2 0,0 0-1 0,1-2 0 16,-10 5-57-16,4-3-11 0,11 0-2 0</inkml:trace>
  <inkml:trace contextRef="#ctx0" brushRef="#br0" timeOffset="767.3049">10557 16888 943 0,'0'0'20'0,"0"0"5"0,0 0 1 0,0 6 1 0,0-6-27 0,0 0 0 0,0 0 0 0,0 0 0 16,3 8 78-16,-3-8 10 0,0 0 3 0,0 0 0 15,0 0 37-15,0 0 8 0,0 0 2 0,0 0 0 16,0 0-47-16,0 0-10 0,3-8-1 0,0 2-1 15,0-2-47-15,0 0-10 0,0-2-2 0,3-1 0 16,-3 1-20-16,2-1 9 0,1-5-9 0,0-2 0 16,3-1 13-16,3-7-4 0,-6-1-1 0,3-7 0 15,0-3 19-15,3-8 3 0,-3 8 1 0,3-5 0 16,-3-3-6-16,0 0-1 0,3-3 0 0,2-2 0 16,1-3 19-16,0-5 3 0,3 7 1 0,3 1 0 15,0-3-24-15,6 3-5 0,-1 0-1 0,4 2 0 16,0 0-17-16,0-2 0 0,-1 2 0 0,1 1 0 15,0 2 0-15,0 5 0 0,-1 0 0 0,1 3 0 16,-3 0 0-16,0 3-12 0,3 2 3 0,-4 3 1 16,-2 0-25-16,0 5-5 0,0 3-1 0,-3 2 0 15,-4 4-55-15,1-1-11 0,-3 0-3 0,0 5-544 16,0 1-108-16</inkml:trace>
  <inkml:trace contextRef="#ctx0" brushRef="#br0" timeOffset="1751.7828">10530 14557 2236 0,'0'0'64'0,"0"0"12"0,0 0-60 0,0 0-16 15,-3-5 0-15,3 5 0 0,-6-3 92 0,6 3 16 16,-6-2 4-16,0 2 0 0,0 0-27 0,0 0-5 16,-3 0 0-16,3 2-1 0,-3 4-24 0,0-1-5 15,1 0-1-15,-4 3 0 0,0 3-15 0,0-1-3 16,0-2-1-16,0 3 0 0,3 2-9 0,-3 0-1 16,3 1-1-16,-3 2 0 0,3 2-8 0,3 3-2 0,-2 0 0 15,2 1 0-15,0-1-9 0,3 3 0 0,0 5 0 0,3 0 0 16,0-5 0-16,3-1 0 0,0-4 0 0,3-1 0 15,3 1 0-15,-1-3 0 0,4-3 0 0,0-5 0 32,6 0-96-32,0-5-16 0,3-6-2 0,3 0-771 0,-1-2-155 0</inkml:trace>
  <inkml:trace contextRef="#ctx0" brushRef="#br0" timeOffset="2066.2641">10842 14589 2430 0,'-14'13'53'0,"5"-5"11"0,-3 6 3 0,0 4 1 16,0 1-54-16,0-1-14 0,-3 3 0 0,3 0 0 0,0 6 61 0,0-1 10 16,4 1 1-16,-1-1 1 0,0-2-37 0,3 0-8 15,3 0-2-15,0-6 0 0,3 1-8 0,3-3-2 16,0-1 0-16,3-1 0 0,0-4-16 0,0 1 0 16,0-6 0-16,2 0 0 0,4-2 8 0,-3-3-8 15,3-3 9-15,3 1-9 0,-3-1 9 0,3-2-9 16,0-6 8-16,0 3-8 0,0-2 0 0,-1-3 0 15,4-3 8-15,-6-3-8 0,0-2 0 0,0 2 0 16,-3-2 0-16,0 3 0 0,0-3 0 0,-6 2 0 16,0 3 0-16,0 0 0 0,-6 3 10 0,0 0-10 0,0 2 12 15,-6 3-12-15,0 0 28 0,0 3-2 0,-3 0 0 16,0 2 0-16,0-2-9 0,-3 5-1 16,0 0-1-16,4 5 0 15,-1 0-56-15,3 3-11 0,0-2-3 0,0 4-1247 0</inkml:trace>
  <inkml:trace contextRef="#ctx0" brushRef="#br0" timeOffset="2691.322">11250 14743 2494 0,'-9'10'55'0,"3"-5"11"0,0 1 2 0,3-1 3 16,-2 0-57-16,-1 1-14 0,0-4 0 0,3 4 0 15,3-6 64-15,0 0 9 0,-6 0 3 0,6 0 0 16,-6 5-22-16,6-5-4 0,0 0-1 0,-3 5 0 0,0 0-12 16,3 3-2-16,-3 0-1 0,3 0 0 0,0 3-7 0,-3-1-2 15,3 4 0-15,0 2 0 0,0 2-2 0,0 3-1 16,0 0 0-16,0-2 0 0,0 5-8 0,-3-3-2 16,3-3 0-16,0 4 0 0,-3 1-12 15,3-1 0-15,0-7 8 0,0-1-8 0,0-4 0 0,0-2 0 16,0-3 0-16,0-5 0 0,0 0 0 0,0 0-15 15,0 0 5-15,9-2 1 0,-3-6-3 0,3 0 0 16,-3-5 0-16,3-6 0 0,2 3 0 0,-2-5 0 16,3-5 0-16,0-1 0 0,-3 1 2 0,3-1 0 0,0-2 0 15,0 0 0-15,0 0 2 0,0 5 0 0,-3 0 0 16,0 6 0-16,-4 7 8 0,4 3 0 0,-3 0 0 0,-3 6 0 16,-3 2 0-16,0 0 0 0,0 0 0 0,0 0 0 15,0 0 13-15,6 2-1 0,0 6-1 0,0 3 0 16,-3 0 2-16,3 2 1 0,-3 0 0 15,0 3 0-15,3 0-6 0,-3 0-8 0,0-1 11 0,0 1-11 16,0 0 8-16,0-3-8 0,3-2 0 0,-3 0 0 16,3-1 0-16,-3-2 0 0,0 0 0 0,3 0 0 15,-6-8 0-15,0 0 0 0,6 0 0 0,0 0 0 16,-6 0-12-16,9-3 12 0,-3-5-13 0,2 0 5 16,1-2 8-16,0-3-8 0,0-6 8 0,0-2-8 15,3 0 8-15,-3 0 0 0,3 2 0 0,-3 1 0 16,0-4 0-16,0 4 0 0,0 5 0 0,-3 2 0 15,2 1 0-15,-2 2 0 0,-3-3 0 0,3 6 0 16,-6 5 16-16,0 0-2 0,0 0 0 0,6 5 0 0,0 6 7 16,-3 2 2-16,0 3 0 0,0 5 0 0,0 8-6 15,-3 3-1-15,3-1 0 0,-3 1 0 0,0-3-7 16,3 3-1-16,0 5-8 0,-3-8 12 0,3-5-12 0,-3-5 0 16,6 2 0-16,-3-3 0 15,0-5-56-15,0 3-13 0,3-5-3 0,3 0-1364 16</inkml:trace>
  <inkml:trace contextRef="#ctx0" brushRef="#br0" timeOffset="3082.0202">12134 14798 2588 0,'0'0'57'0,"0"0"12"0,-6-2 3 0,6 2 0 16,-6-3-58-16,6 3-14 0,0 0 0 0,0 0 0 15,-3 5 97-15,-3-2 17 0,4 2 3 0,-1 6 1 16,0-1-42-16,0 3-9 0,3 3-2 0,0 3 0 16,-3 5-25-16,3 0-6 0,0 2-1 0,0 0 0 0,0 4-19 15,-3 1-4-15,3 1-1 0,0 2 0 0,-3 1-9 0,3 5 12 16,-3 2-12-16,3 0 12 0,0 1-12 0,0-6 0 16,0-6 0-16,0-7 0 0,0-3 0 15,0-5-9-15,0 3 0 0,0-6 0 16,0-5-121-16,0-8-24 0,0 0-5 0,0-8-1188 15</inkml:trace>
  <inkml:trace contextRef="#ctx0" brushRef="#br0" timeOffset="3316.3998">12131 14843 2584 0,'0'0'57'0,"0"-5"12"0,-3 0 3 0,3 5 0 0,0 0-58 0,0 0-14 0,0 0 0 0,0 0 0 16,0 7 100-16,3 1 16 0,-3 0 4 0,6 0 1 15,0 0-63-15,3 0-13 0,3 0-2 0,3-3-1 16,0 1-14-16,3-1-4 0,3 0 0 0,-1 1 0 15,-2-1-4-15,3 0-2 0,-3 0 0 0,-3 3 0 16,-3-2-3-16,0 2-1 0,-3 0 0 0,-3-1 0 16,-1 1 0-16,-2 0 0 0,-3 6 0 0,0-1 0 15,-3 0-3-15,-2 0-1 0,-7 1 0 0,0 4 0 16,-3-2-10-16,0 0 0 0,0-3 0 0,-3 3 0 31,0-3-92-31,0 0-16 0,1-5-4 0,2 0-844 0,0-5-169 0</inkml:trace>
  <inkml:trace contextRef="#ctx0" brushRef="#br0" timeOffset="3519.5328">12521 14325 2762 0,'0'0'78'0,"0"0"18"0,-3 5-77 0,0 3-19 16,-3 0 0-16,3 2 0 0,-3 4 112 0,3 4 20 15,-2 1 3-15,2 4 1 0,-3 1-55 0,3 3-10 16,-3-1-3-16,3 3 0 0,-3 0-30 0,3 3-6 15,-3 0-2-15,3 0 0 0,0 5-15 0,0 5-3 16,0 0-1-16,3 3 0 0,-3-2-11 0,3-4 0 16,0-4 0-16,3-1 8 15,-3-5-39-15,3 0-8 0,0-8-1 0,0 3-988 16,0-5-198-16</inkml:trace>
  <inkml:trace contextRef="#ctx0" brushRef="#br0" timeOffset="3847.695">12774 14864 2980 0,'0'0'66'0,"0"11"14"0,0-1 2 0,3 1 1 0,0 2-67 0,3 1-16 0,0-7 0 0,3 4 0 16,0-6 33-16,0 1 3 0,3-1 1 0,3-5 0 16,0 0-17-16,-1-3-4 0,1 1-1 0,-3-6 0 15,3 0-4-15,-3-3-1 0,0-2 0 0,-3 0 0 16,0-6-2-16,0 1-8 0,-3-4 12 0,0 4-4 15,-3 2-8-15,0 3 0 0,0-3 0 0,-3 3 0 16,-3 0 8-16,0 2-8 0,-3-2 0 0,-3 2 8 16,0 3 1-16,-3 0 0 0,-6 3 0 0,0 0 0 15,0-1 3-15,-2 4 0 0,-1 4 0 0,0 4 0 0,0-1-1 16,0 8 0-16,0 0 0 0,0 6 0 0,4 2 0 0,2 3 0 16,0 5 0-16,3-3 0 15,3 4-11-15,0-1 12 0,6-3-12 0,0-2 12 0,3-3-12 0,3-2 0 16,6-1 0-16,0 1 0 15,3-6-63-15,6 0-8 0,0 0-1 0,-1-5-1372 16</inkml:trace>
  <inkml:trace contextRef="#ctx0" brushRef="#br0" timeOffset="4629.0243">13251 14618 2464 0,'0'0'70'0,"-6"6"14"15,6-6-67-15,-3 2-17 0,-3 3 0 0,6-5 0 0,0 0 116 16,0 0 19-16,0 0 4 0,0 0 1 0,-3 6-49 0,3-1-10 16,0-5-1-16,-3 5-1 0,3-5-39 0,0 11-8 15,0 0-2-15,0-1 0 0,0 6-10 0,-3-3-3 16,3 6 0-16,-3 2 0 0,3 0-3 0,-3 3-1 15,0 0 0-15,0-1 0 0,3 4-13 0,-3-3 11 16,0-3-11-16,0 0 10 0,3-2-10 0,-3-4 0 16,3-1 0-16,0-4 0 0,0-2 0 0,0-2 0 15,0-6 0-15,0 0 0 0,0 0-11 0,6 5-1 16,0 0 0-16,0-5 0 0,3-5-1 0,0-6-1 16,0 1 0-16,2-6 0 0,1-3 14 0,3-2-12 15,-3-3 12-15,3-2-12 0,0-3 12 0,0 0 0 16,0-3 0-16,0 0-9 0,-4 0 9 0,1 9 0 0,0 1 0 0,0 4 0 15,-3 5 0-15,0 5 0 0,-3 0 0 0,0 2 0 16,-3 1 12-16,-3 5-1 0,6-5-1 0,-6 5 0 16,0 0 0-16,0 0 0 0,3 10 0 0,0 1 0 15,-3 0-2-15,0-1 0 0,0 3 0 0,-3 3 0 16,0 8-8-16,-3 3 8 0,3-1-8 0,-3 3 8 16,3 0-8-16,0-2 0 0,0-1 0 0,0-2 0 15,0-3 0-15,0-2 0 0,3-6 0 0,0 0 0 16,3-5 0-16,-3-8-11 0,0 0 3 0,6 5 0 15,-3-2-7-15,6-3-1 0,-3-3 0 0,0-5 0 16,3-2 7-16,0-3 1 0,0-9 0 0,3 1 0 16,-1-8 8-16,4 3-13 0,0-1 5 0,-3 1 8 15,6 5-8-15,-6-1 8 0,3 4 0 0,0-1 0 16,0 6 0-16,-4 0 0 0,-2 2 0 0,3 3 0 0,-3 1 0 16,-3 4 13-16,0 0-1 0,-6 3-1 15,9 0 5-15,-3 0 2 0,-6 0 0 0,6 6 0 0,-3 1-1 0,0 4 0 16,0-3 0-16,-3 5 0 0,3-2-3 0,-3 5-1 15,0-3 0-15,0 5 0 0,0-2-13 0,0 3 8 16,0-3-8-16,3 0 0 0,0-3 0 0,-3 0-16 16,3 0 1-16,0-5 1 15,-3-8-132-15,0 0-26 0,0 0-6 0</inkml:trace>
  <inkml:trace contextRef="#ctx0" brushRef="#br0" timeOffset="4925.9904">13956 14695 2977 0,'0'0'65'0,"0"0"14"0,0 13 2 0,0-2 3 0,0-1-67 0,3 1-17 0,0-6 0 0,0 1 0 16,3-1 43-16,0 0 5 0,3 0 0 0,3 1 1 15,0-6-26-15,2 0-6 0,-2-6-1 0,3 1 0 16,-3 0-4-16,3-6-2 0,-6-5 0 0,3 6 0 16,-3 2-2-16,0 0 0 0,-3-3 0 0,-3 3 0 15,0 0-8-15,0 1 0 0,-6-4 9 0,0 3-9 16,-3 0 9-16,-3 0-9 0,-3 0 12 0,0 3-12 15,-6-3 13-15,0 5-4 0,0 6-1 0,1 2 0 16,-4 3-8-16,3 3 8 0,3 2-8 0,-3 0 8 16,3 6 0-16,0-1 0 0,0-2 0 0,4 3 0 15,-1-1 5-15,6 1 1 0,-3 2 0 0,3-3 0 16,6-2-14-16,0 3 8 0,3-3-8 0,3 0 0 0,3-3 0 16,0 0 0-16,2 0-8 0,1-5 8 15,6-3-119-15,0-5-17 0,3 0-3 0</inkml:trace>
  <inkml:trace contextRef="#ctx0" brushRef="#br0" timeOffset="5457.2369">14349 14573 2653 0,'0'0'58'0,"0"0"12"0,0 0 2 0,0 0 4 0,0 0-61 0,0 0-15 0,0 0 0 0,0 0 0 15,0 0 83-15,0 0 13 0,0 0 4 0,0 8 0 16,0 3-44-16,0-1-9 0,0 1-2 0,-3 2 0 15,0 3-14-15,0 3-3 0,0-1-1 0,0 3 0 16,0 0-11-16,0 3-1 0,0 0-1 0,0 0 0 16,0 0-14-16,0-1 11 0,-3-1-11 0,3-4 10 15,0-2-10-15,0 0 0 0,3-3 0 0,-3-2 0 16,3-3 0-16,0-8 0 0,0 0 0 0,0 0 0 16,0 0-12-16,0 0 1 0,6-8 1 0,0-3 0 15,0-2 10-15,3 0-10 0,0-8 10 0,0 2-10 0,0 0 10 16,3-4 0-16,0-4 0 0,0 6 0 0,2 8 0 0,1-3 0 15,0-3 0-15,0 6 0 0,3 0 0 0,0-3 0 16,0 0 0-16,0 6 8 0,-4 2 3 0,4 5 1 16,-3-2 0-16,0 5 0 0,-3 0 3 0,0 2 1 15,-3 4 0-15,3-1 0 0,-3 0-4 0,-3 1 0 16,0 2 0-16,-3-1 0 0,-1 7-3 0,-2-4-1 16,0 3 0-16,0 1 0 0,-2-1-8 0,2 0 0 15,-3 0 0-15,0-2 0 16,0-3-92-16,3-8-16 0,0 0-4 0,0 5-1313 0</inkml:trace>
  <inkml:trace contextRef="#ctx0" brushRef="#br0" timeOffset="5660.3906">14852 14560 3034 0,'-6'13'67'0,"6"-13"13"0,0 0 4 0,0 6 1 0,-3 4-68 0,3-2-17 0,0-8 0 0,0 0 0 16,6 8 47-16,0 0 5 0,3-3 2 0,0 1 0 15,3 1-26-15,0-7-4 0,2-5-2 0,4-3 0 16,0 3-12-16,3 2-2 0,0 3-8 0,-3 0 12 16,0-5-12-16,-4 0 0 0,4 2 8 0,-6-2-8 15,0 2 0-15,0-2-15 0,-3-3 3 0,-3 0 1 16,3 0-141-16,-6 0-29 0,3-2-6 0</inkml:trace>
  <inkml:trace contextRef="#ctx0" brushRef="#br0" timeOffset="5863.5296">15093 14250 3013 0,'0'0'66'0,"-9"3"14"0,0 0 2 0,0 2 3 0,0 3-68 0,-3 0-17 15,3 0 0-15,-2 5 0 0,-1 3 78 0,0 0 12 16,0 5 2-16,3 0 1 0,0 3-48 0,3 2-9 16,-3 4-3-16,3-4 0 0,0-2-15 0,3 0-3 15,0 2-1-15,3-5 0 0,0 3-6 0,3-3-8 16,3 3 11-16,0-3-11 0,0-2 0 0,3 2 0 0,0-5 0 15,3 2 0 1,0-2-39-16,3 0-14 0,-3-3-3 0,2-2-959 0,1-1-191 0</inkml:trace>
  <inkml:trace contextRef="#ctx0" brushRef="#br0" timeOffset="6457.3419">15748 14790 1515 0,'-21'8'33'0,"9"-5"7"0,-3 2 2 0,0-2 1 16,-2-1-35-16,-4-2-8 0,3-5 0 0,3 2 0 16,-3 1 56-16,6-1 8 0,0-2 3 0,3-3 0 15,3 0 45-15,3-3 8 0,0 1 3 0,3-1 0 16,3 1-20-16,0-4-4 0,0 1-1 0,0 0 0 0,0 0-11 15,3 0-3-15,-6-3 0 0,3 5 0 0,-3 3-10 16,-3-2-2-16,3-1-1 0,-6 3 0 0,3 5-19 0,-3-2-4 16,0 0-1-16,-3 2 0 0,1 3-15 0,-1 0-4 15,-3 0 0-15,3 3 0 0,-3-3-8 0,0 2-3 16,0 1 0-16,0 2 0 0,0-2-3 0,0 0-1 16,0-1 0-16,-2 6 0 0,2-2-5 0,0 4-8 15,0 1 11-15,3-1-11 0,-3-2 8 0,3 0-8 16,3 5 0-16,-3-2 0 0,3 2 0 0,0 0 0 15,0 1 0-15,0 2 0 0,3-1 0 0,3 4 0 16,-3-1 0-16,3 1 0 0,3-1 0 0,0-2-9 0,0-2 9 16,3-4 0-16,0 1-8 0,3-3 8 15,0-3-8-15,3 0 8 0,3-5 0 0,0-2-8 16,3-4 8-16,2-2 0 0,4-2 0 0,0-3 0 0,3-3 0 0,0-5 0 16,-1-1 0-16,-2 4 0 0,-3-1 0 0,0 3 0 15,0-5 0-15,-6 5 0 0,-3 6 0 0,0-3 0 16,-4-3 0-16,1 3 0 0,-6 10 0 0,3-2 0 15,-3-1 0-15,-3 6 0 0,0 0 0 0,0 0 0 16,0 0 10-16,0 0-2 0,0 0-8 0,0 0 12 16,0 0-4-16,-3 8 0 0,0 0-8 0,3 3 12 15,-3-1-12-15,3 1 11 0,0 2-11 0,0 3 10 16,0 3-10-16,3 2 0 0,0-3 9 0,0 3-9 16,0-2 0-16,0-1 0 0,3-2 0 0,-3 0 8 15,3 0-8-15,-3-8-10 0,3 0 10 0,-3-3-13 16,-3-5-82-16,9 0-16 0,-3-5-3 0,0-3-866 15,0-5-174-15</inkml:trace>
  <inkml:trace contextRef="#ctx0" brushRef="#br0" timeOffset="6722.9953">15980 14526 2978 0,'-6'13'84'0,"6"-5"20"0,-3 0-84 0,3 5-20 15,-3 0 0-15,-3 0 0 0,3 3 84 0,-3 0 12 16,3 3 2-16,-3-3 1 0,0-1-50 0,0 4-9 15,0 2-3-15,1-2 0 0,-1-1-21 0,0 3-5 16,0 1-1-16,3-1 0 0,-3-5-10 0,3 2 0 0,0-5 0 0,3 1 8 16,0-7-8-16,0 4 0 0,0-6 0 0,0-5 0 15,0 0 0-15,3 6 0 0,-3-6 0 0,0 0 0 16,0 0 0-16,0 0 0 0,9 2 0 0,-9-2 8 16,6 0 2-16,3-2 0 0,-3-4 0 0,2 1 0 15,1-3-10-15,3-2 12 0,-3-1-12 0,3-2 12 16,3-1-12-16,-3 1 0 0,3-5 0 15,0 2 0 1,0 0-42-16,-4 0-7 0,4 6-2 0,0-4-945 0,0 1-190 0</inkml:trace>
  <inkml:trace contextRef="#ctx0" brushRef="#br0" timeOffset="6910.6814">16212 14695 3171 0,'0'0'70'0,"0"0"14"0,0 0 4 0,0 8 0 0,3 0-70 0,3 0-18 16,-3 0 0-16,3 2 0 0,0 1 36 0,3-3 3 16,0 2 1-16,0 1 0 0,3 0-28 0,0-3-4 15,0-1-8-15,-1 1 11 16,1-2-83-16,0-1-16 0,-3-2-3 0,3-1-1300 16</inkml:trace>
  <inkml:trace contextRef="#ctx0" brushRef="#br0" timeOffset="7113.6596">16486 14663 3312 0,'-9'6'73'0,"3"-4"15"0,0 3 4 0,-3 1 0 0,0-1-74 0,0 3-18 16,-2 0 0-16,-1 0 0 0,-3 2 65 0,0 4 10 0,3 2 1 0,-6 2 1 16,3 3-45-16,0 3-8 0,0 2-3 0,1 1 0 15,-1 5-13-15,0-1-8 0,0-1 10 0,0 1-10 16,0 4 0-16,0-1 0 0,-3 0 0 0,4 4 0 15,-7 1 0-15,3 4 0 0,-6 2 0 0,3-3 0 16,-6-2-107 0,7-3-27-16,-1-6-6 0</inkml:trace>
  <inkml:trace contextRef="#ctx0" brushRef="#br0" timeOffset="7754.3541">17909 14565 2322 0,'0'0'51'0,"0"0"10"0,0 0 3 0,0 0 1 0,0 0-52 0,0 0-13 0,0 0 0 0,0 0 0 16,0 0 121-16,0 0 22 0,0 0 4 0,0 0 1 16,0 0-43-16,0 0-8 0,0 0-1 0,-3-5-1 15,3-3-40-15,-3 3-8 0,0-6-2 0,0 1 0 16,0-1-17-16,-3-2-3 0,3-3-1 0,-3 0 0 16,0 0-9-16,-3-2-3 0,0 2 0 0,-3-3 0 15,0 1-12-15,1 2 11 0,-4 0-11 0,-3 3 10 16,0 0-10-16,0 2 8 0,-3 0-8 0,3 3 8 15,-2 3-8-15,2 0 0 0,0 5 9 0,3-3-9 16,-3 6 0-16,6-3 0 0,-3 5 0 0,0 0 0 0,4 3 0 16,-1 3 0-16,0 0 0 0,0 4 8 0,0 4-8 15,0 2 0-15,0 6 0 0,3-1 8 0,-3 3-8 0,6 0 0 16,-3 0 0-16,6 0 0 0,-3 1 0 0,3-4 0 16,3 0 0-16,0 4 0 0,3-1 0 0,0 5 0 15,0 3 0-15,0 0 0 0,3 0 0 0,-3 0 0 16,3-5 8-16,-3 0-8 0,3-8 0 0,0-1 0 15,0-4 0-15,-3-3 8 0,3 0-16 0,-3-3-4 16,0-3 0-16,3 4 0 16,-6-4-73-16,0-10-15 0,0 0-4 0,0 0-874 15,0 0-175-15</inkml:trace>
  <inkml:trace contextRef="#ctx0" brushRef="#br0" timeOffset="7931.5949">17328 14692 2773 0,'-14'6'79'0,"8"-4"17"0,0-2-77 0,0 3-19 0,6-3 0 0,0 0 0 16,-6 3 100-16,6-3 17 0,0 0 3 0,0 0 1 16,0 0-59-16,9 7-12 0,-3-4-2 0,6 2-1 0,2 1-22 0,4-1-4 15,3 0-1-15,0 1 0 0,3-1-9 0,0 3-3 16,-1-3 0-16,1-2 0 0,-3-1-8 0,-3 1-9 16,3 0 9-16,0-3-13 15,-1-3-115-15,4 0-22 0,-3 3-5 0</inkml:trace>
  <inkml:trace contextRef="#ctx0" brushRef="#br0" timeOffset="8306.7644">17980 14626 3088 0,'-15'11'68'0,"9"-6"15"0,-5 3 2 0,2 0 1 0,-6 0-69 0,3 2-17 0,-6 4 0 0,3-4 0 16,-3 6 69-16,3 0 11 0,0 0 1 0,1 5 1 15,2 0-50-15,3 0-9 0,0 1-3 0,6 1 0 16,-3 1-20-16,6-3 8 0,0-2-8 0,6-1 0 15,-3 1 0-15,6-3 0 0,0-6 0 0,3-2 0 16,2 0 0-16,1-2 0 0,3-6 0 0,0-3 0 16,0-2 0-16,0-3-8 0,0 2 8 0,0-4 0 15,-7-6 0-15,4-3-10 0,0 1 10 0,-3-3 0 16,0-3-8-16,-3 0 8 0,3 0 0 0,-3 0 0 16,0 3 0-16,0 0 0 0,0 5 0 0,-4 0 0 15,1 3 0-15,-3 3 0 0,0-1 0 0,0 6 0 16,-3-3 0-16,0 8 0 0,0 0 0 0,0 0 9 15,0 0 7-15,0 0 2 0,0 0 0 0,-6 8 0 0,3 2-2 16,0 1 0-16,0 5 0 0,1 0 0 0,-1 5-4 0,0 3 0 16,0 5-1-16,3-3 0 0,0 3-11 0,0-2 0 15,3-1 9-15,0-5-9 0,0-2 0 0,2-3 0 16,-2 0-10-16,0-3 10 16,3 0-107-16,0-2-14 0,0-6-3 0,-6-5-1350 15</inkml:trace>
  <inkml:trace contextRef="#ctx0" brushRef="#br0" timeOffset="8650.4167">18358 14671 3001 0,'-12'5'85'0,"12"-5"19"0,-3 6-84 0,-3-1-20 0,1 0 0 0,-1 6 0 16,3-3 75-16,-3 2 10 0,0 4 3 0,3-1 0 15,-6 3-49-15,3 2-10 0,3 3-1 0,0 1-1 16,-3-1-27-16,3 0 8 0,0 0-8 0,0-5 0 15,3 0 0-15,3-6 0 0,-3 4 0 0,3-6 0 16,3-3 0-16,-6-5 0 0,6 0 0 0,3 0 0 16,0 0 0-16,-3-5 0 0,3-1 0 0,3-2 0 15,-4-2 0-15,4-1 0 0,-3-2 0 0,6-3 8 16,-3 0-8-16,0 3 0 0,-3-3 9 0,3 3-9 16,0-3 0-16,-3 3 9 0,3 0-9 0,-4 2 0 15,1 0 15-15,3 1-4 0,-3 2-1 0,-3 3 0 16,3-3 13-16,-3 5 2 0,0 3 1 0,0 0 0 15,-6 0-2-15,6 3-1 0,3-1 0 0,-6 4 0 16,3-1-12-16,-3 0-3 0,3 3 0 0,0-3 0 16,0 6-8-16,-3-3 0 0,3 3 0 0,-3-1 0 15,2 1-25-15,-2-1-11 0,3 1-1 0,-3-1-1003 16,0 1-200-16</inkml:trace>
  <inkml:trace contextRef="#ctx0" brushRef="#br0" timeOffset="9041.0811">18971 14711 2944 0,'0'0'65'0,"0"0"14"0,0 0 2 0,0 0 1 0,0 0-66 0,0 0-16 0,0 0 0 0,0 0 0 15,0 0 74-15,0 0 11 0,0 0 3 0,0 0 0 16,0 0-39-16,0 0-7 0,-8 0-2 0,5 0 0 16,-3 2-13-16,0 4-3 0,0-1-1 0,0 3 0 15,0 0-12-15,0 5-3 0,0 0 0 0,3 6 0 16,-3-1-8-16,3 6 0 0,3 0 0 0,0 0 8 15,-3 0-8-15,3-3 0 0,3 0 0 0,0-2 0 16,0-4 0-16,3 1 0 0,-3 0 0 0,3-3 0 16,0-2 0-16,0-6 0 0,3 1 0 0,-3-4 0 0,0 1-21 15,3-3 3-15,-1-3 1 0,1-5 0 16,0-5-109-16,3 0-22 0,-3 0-4 0,3-3-1229 16</inkml:trace>
  <inkml:trace contextRef="#ctx0" brushRef="#br0" timeOffset="9259.8545">19076 14690 3304 0,'0'0'73'0,"0"0"15"0,0 0 4 0,0 0 0 0,0 0-74 0,0 0-18 0,0 0 0 0,3 5 0 16,6 0 43-16,-3 1 5 0,5-1 0 0,1 0 1 16,3 0-24-16,0 1-5 0,3-1 0 0,6-2-1 15,-3 2-11-15,-1-2-8 0,4-1 9 0,-3-2-9 16,0 0 0-16,0-2 8 0,-3-1-8 0,-3-2 0 15,-1 2 0-15,-2-2-13 0,0-1 2 0,0-2 1 32,0 3-65-32,-6-3-13 0,3 0-2 0,-3-2-902 0,0 2-181 0</inkml:trace>
  <inkml:trace contextRef="#ctx0" brushRef="#br0" timeOffset="9494.3395">19415 14375 3114 0,'0'0'68'0,"-6"2"15"16,0 4 2-16,0-1 3 0,0 3-71 0,0 3-17 0,-3 2 0 0,3 0 0 16,0 3 65-16,-3 2 10 0,1 1 1 0,2-1 1 0,-3 1-29 0,0 2-7 15,3 0-1-15,0 0 0 0,0 3-16 0,0 0-4 16,3-3-1-16,0 3 0 0,0 0-7 0,3 5-2 16,0 0 0-16,3 0 0 0,-3 3-2 0,3 0-8 15,0-3 12-15,3 0-4 0,0-5-8 0,0 0 0 16,0-3 0-16,0-3 0 0,3 1 0 0,-3-3-11 15,2-3 3-15,1-5 0 16,-3-3-86-16,3 0-17 0,0-2-3 0,3-3-1387 16</inkml:trace>
  <inkml:trace contextRef="#ctx0" brushRef="#br0" timeOffset="9759.9057">19853 14544 3016 0,'-15'8'67'0,"9"-3"13"0,-3-2 4 0,-3 2 0 0,3 1-68 0,-3-1-16 0,0 0 0 0,3-2 0 16,0 2 57-16,3-2 8 0,0-1 2 0,6-2 0 16,0 0-23-16,0 0-4 0,0 0 0 0,6 3-1 15,3 2-21-15,0-2-4 0,3 0-1 0,0 2 0 16,3 0 1-16,-3-2 0 0,3 0 0 0,-3-1 0 15,2 1-6-15,1-1-8 0,0-2 11 0,3 3-11 16,-3-3-15-16,0 0-9 0,-3 0-3 0,0-3 0 16,-3 3-99-16,0-2-20 0,-1-3-4 0</inkml:trace>
  <inkml:trace contextRef="#ctx0" brushRef="#br0" timeOffset="9931.7988">19915 14647 3211 0,'-24'19'71'0,"15"-9"14"0,-3 1 3 0,1 2 2 0,-4 3-72 0,0 0-18 16,-3 5 0-16,3 3 0 0,0 0 53 0,0 5 7 16,3 0 2-16,0-3 0 0,1 1-41 0,2-1-8 15,6-4-1-15,3-1-1 0,0-5-11 0,3-3 0 16,3 0-12-16,2-2 12 16,4-3-84-16,0 0-10 0,3-6-2 0,0-2-869 0,3-5-175 0</inkml:trace>
  <inkml:trace contextRef="#ctx0" brushRef="#br0" timeOffset="10228.7412">20109 14793 3128 0,'-3'8'69'0,"0"2"15"0,0 4 2 0,-3 1 1 0,3 7-70 0,0-4-17 0,0 1 0 0,0-1 0 16,3 1 38-16,0-6 4 0,6-2 1 0,0-1 0 15,3-2-30-15,2-3-5 0,1 1-8 0,3-4 11 16,0-2-11-16,6-2 0 0,-3-1 0 0,0 0 0 15,-3-5 0-15,-1 0 0 0,1 1 8 0,-3-1-8 16,-3-6 0-16,3 4 0 0,-3-3 0 0,0-1 0 16,0 1 0-16,-3 0 8 0,0 0-8 0,-3-1 0 0,0 1 10 15,0 0-10-15,-3 2 12 0,0-2-12 0,0 3 16 16,-3-1-4-16,0 0-1 0,-3 1 0 0,0 2 5 0,0-3 0 16,-3 3 1-16,0 0 0 0,0 3-7 0,0 0-2 15,-3 0 0-15,0 2 0 0,0 3-8 0,1 3 0 16,-4-1 0-16,3 1-11 15,-3 2-65-15,3 0-14 0,0 3-2 0,3 0-1353 16</inkml:trace>
  <inkml:trace contextRef="#ctx0" brushRef="#br0" timeOffset="10572.5919">20549 14647 2994 0,'0'0'85'0,"0"0"18"0,0 8-83 0,-3 0-20 15,3 0 0-15,0 3 0 0,-3-1 96 0,0 1 14 0,0 2 3 0,0 0 1 16,0 6-48-16,0-1-10 0,-3 1-1 0,3 2-1 16,0 0-34-16,3 0-8 0,-3 1 0 0,3-4-1 15,3-2-11-15,-3-3 0 0,3 0 0 0,3-5 0 16,-3 3 0-16,3-6 0 0,0 1 0 0,0-4 0 16,-6-2-11-16,9 0 11 0,0 0-8 0,0-2 8 15,-3-4 0-15,3-2-8 0,0 0 8 0,3-2 0 16,-3-3 0-16,2-1 0 0,1-2 0 0,0 3 0 15,3-5 0-15,-3 4 0 0,0-1 0 0,0-1-8 16,0 3 8-16,0 2 0 0,-3 0 0 0,0 1 0 16,2 2 0-16,-5 0 0 0,3 3 8 0,-3-1-8 15,0 4 13-15,0-1-1 0,-6 3-1 0,6 0 0 0,-6 0-2 16,6 3 0-16,0 2 0 0,0 3 0 0,-3 0-9 16,0 0 12-16,0 5-12 0,0 3 12 0,-3 0-12 0,0 2 0 15,3 3 0-15,0 1 0 16,-3-1-60-16,3-3-12 0,0-2-1 0</inkml:trace>
  <inkml:trace contextRef="#ctx0" brushRef="#br0" timeOffset="11088.1805">21796 14483 2854 0,'0'0'63'0,"0"0"13"0,0 0 2 0,0 0 2 0,0 0-64 16,0 0-16-16,0 0 0 0,0-2 0 0,0 2 94 0,-6 0 15 15,0-3 3-15,0 3 1 0,6 0-45 0,-6 3-8 16,0-1-3-16,4 4 0 0,-4-1-27 0,0 0-6 16,0 3 0-16,3 3-1 0,-3-3-8 0,-3 5-2 15,3-3 0-15,0 1 0 0,-3 2-4 0,3 3-1 16,-3-3 0-16,3 3 0 0,-3 0-8 0,0 0 8 16,-3 0-8-16,3 0 8 0,0 2-8 0,-2 1 0 15,-1-1 0-15,-3 1 0 16,0-1-25-16,0 1-7 0,0-1-2 0,3-2 0 15,-3 0-66-15,3-5-12 0,1-6-4 0,2 0-856 0,3-5-172 0</inkml:trace>
  <inkml:trace contextRef="#ctx0" brushRef="#br0" timeOffset="11394.1734">21612 14658 2566 0,'0'0'56'0,"0"0"12"0,0 0 3 0,0 0 1 15,0 0-57-15,0 0-15 0,0 0 0 0,0 0 0 0,6 0 104 0,0 0 17 16,0 0 4-16,0 0 1 0,2 0-54 0,-2 0-12 15,3 0-1-15,0 0-1 0,3 3-23 0,0-3-5 16,0 2-1-16,0 1 0 0,3 0-8 0,0-1-1 0,0 1-1 16,-1-1 0-16,4 1-4 0,-3 0-1 0,-3 2 0 0,3-2 0 15,-3-1-1-15,3 1 0 0,-6 2 0 0,0-2 0 16,0 0 2-16,-4 2 0 0,-5-5 0 0,3 5 0 16,-3 0-1-16,-3 3 0 0,0 0 0 0,-2 0 0 15,-4 3-2-15,-3 2 0 0,-6 3 0 0,3 0 0 16,-3 5-1-16,-3 0-1 0,0 0 0 0,1 3 0 15,-1 0-10-15,3-6 0 0,0 4 0 0,0-4 0 16,0 1-11-16,0-6 11 0,1 3-8 0,-1-6 8 16,0 4-53-16,0-6-6 15,3-1-1-15,0-1 0 0,3-1-60 0,3-5-12 16,0-5-2-16,4-3-1261 0</inkml:trace>
  <inkml:trace contextRef="#ctx0" brushRef="#br0" timeOffset="11581.6927">21704 14695 3031 0,'0'0'67'0,"0"0"13"0,-6 5 4 0,3 1 0 0,0-1-67 0,0 3-17 16,0-3 0-16,0 3 0 0,3-8 72 0,0 8 10 15,0 0 2-15,3 0 1 0,-3-3-46 0,6 3-10 16,0 0-1-16,0 3-1 0,3-3-17 0,3-1-10 16,0 1 12-16,0 0-12 0,3-2 0 0,-4 2 0 15,4-3 0-15,0 0 0 16,-3 0-55-16,0 1-17 0,0-4-4 0,-6 1-902 15,6 0-180-15</inkml:trace>
  <inkml:trace contextRef="#ctx0" brushRef="#br0" timeOffset="11753.5867">21743 14954 3002 0,'-15'13'66'0,"12"-7"14"0,-3 2 2 0,0 0 2 0,0 2-67 0,3 1-17 0,-3-1 0 16,3 1 0-16,0 0 49 0,3 2 7 0,0 0 0 0,0-2 1 15,0 2-37-15,0-3-8 0,3 4-2 0,0-1 0 16,0-3-10-16,0 4 0 0,0-4 0 0,3-2 0 16,-3 3-64-16,3-6-11 0,0 0-2 15,0-2-836-15,0 0-167 0</inkml:trace>
  <inkml:trace contextRef="#ctx0" brushRef="#br0" timeOffset="12050.579">21769 14965 2847 0,'0'0'63'0,"0"0"13"0,0 0 2 0,0 0 2 0,0 0-64 0,0 0-16 15,0 0 0-15,9 5 0 0,0 0 53 0,0-2 8 16,12 0 2-16,0-1 0 0,3-2-23 0,3-2-5 16,2 2-1-16,-2-3 0 0,3 0-14 0,-3 1-2 15,-4-1-1-15,-2 3 0 0,0-3-3 0,-3 1-1 16,-3 2 0-16,0-3 0 0,-3 3 3 0,0 0 0 15,-4 3 0-15,-2-1 0 0,-6-2 0 0,0 0 1 16,6 6 0-16,-3-1 0 0,0 0-1 0,0 3 0 16,-6 3 0-16,0-3 0 0,3 5-6 0,-3-2-2 0,-3 2 0 0,0 0 0 15,1 3-8-15,-4 0 8 0,0-3-8 0,0 3 8 16,0 0-8-16,-3 0-9 0,0-3 9 0,-3 0-13 31,-3 0-106-31,0 1-21 0,1-4-4 0,-4 1 0 0</inkml:trace>
  <inkml:trace contextRef="#ctx0" brushRef="#br0" timeOffset="12191.1315">21820 15158 2880 0,'0'0'64'0,"0"0"12"0,-6 0 4 0,0 3 0 0,6-3-64 0,0 0-16 0,0 0 0 0,0 0 0 16,0 0 75-16,0 0 12 0,0 0 2 0,9 2 1 16,3 1-55-16,3-3-11 0,6-3-3 0,0 1 0 15,2-1-21-15,4-2 0 0,0-1 0 0,0-2-971 16,0-2-193-16</inkml:trace>
  <inkml:trace contextRef="#ctx0" brushRef="#br0" timeOffset="12425.5304">22442 14401 3218 0,'0'0'71'0,"0"0"14"0,0 0 3 0,0 0 3 0,0 0-73 0,0 0-18 16,0 0 0-16,0 0 0 0,0 8 37 0,3 0 4 16,0 3 1-16,0 2 0 0,0 3-19 0,0 0-4 0,3-3-1 15,0 3 0-15,-3 0-18 0,0 0 0 0,3-3 8 0,-3 0-8 32,0 0-38-32,3-2-11 0,-6-1-3 0,3 1-936 0,-3-3-188 0</inkml:trace>
  <inkml:trace contextRef="#ctx0" brushRef="#br0" timeOffset="12628.6803">22383 14647 3045 0,'0'0'67'16,"0"0"13"-16,0 0 4 0,0 0 2 0,0 0-69 0,0 0-17 0,9 3 0 0,-1 0 0 16,4 2 50-16,0-5 6 0,3 3 2 0,3-1 0 15,0-2-17-15,0 0-3 0,-3 0-1 0,3 0 0 16,-4 0-19-16,1 0-4 0,0 0-1 0,0-2 0 15,-3-1-13-15,-3 3 0 0,3 0 0 0,-3-3 0 16,0 1-45-16,0-1-15 0,-3 0-4 0,-1 1-916 16,-2-1-183-16</inkml:trace>
  <inkml:trace contextRef="#ctx0" brushRef="#br0" timeOffset="12785.1092">22564 14721 2710 0,'0'0'60'0,"0"0"12"0,0 0 2 0,0 0 2 0,0 0-60 0,0 0-16 16,0 0 0-16,6 6 0 0,0-1 80 0,3-2 12 16,0-3 4-16,-3 0 0 0,6 0-44 0,-3 0-9 0,3 0-2 0,0-3 0 15,-4 3-29-15,1-3-12 0,0 3 8 0,-3-2-8 32,-6 2-55-32,0 0-16 0,0 0-3 0,0 0-834 0,0 0-168 0</inkml:trace>
  <inkml:trace contextRef="#ctx0" brushRef="#br0" timeOffset="12956.839">22454 14862 2786 0,'0'0'61'0,"0"0"13"0,0 8 2 0,0-3 3 0,0-5-63 0,3 8-16 0,0-3 0 0,3 0 0 16,0 1 69-16,3-4 11 0,3 1 3 0,0-3 0 16,0 0-42-16,-3 0-8 0,8 0-1 0,-5 0-1 15,0-3-23-15,3 1-8 0,-3-1 0 0,3-2 0 16,-3 2-117-16,-6 0-30 0,9-2-5 15</inkml:trace>
  <inkml:trace contextRef="#ctx0" brushRef="#br0" timeOffset="13113.1023">22576 14928 2599 0,'-6'13'57'0,"0"-8"12"0,3 3 3 0,-3 0 0 0,0 3-57 0,0-1-15 16,0 4 0-16,0-4 0 0,1 1 100 0,2 2 16 15,-3 0 4-15,6 0 1 0,-3-2-66 0,3 2-14 16,0-5-2-16,0 3-1 0,0-3-30 0,0 2-8 15,3-2 0-15,-3-8 0 16,0 0-19-16,0 0-8 0,0 6-1 0,0-6-896 16,0 0-178-16</inkml:trace>
  <inkml:trace contextRef="#ctx0" brushRef="#br0" timeOffset="13424.395">22546 15020 2779 0,'0'0'61'0,"0"0"13"0,0 0 2 0,0 0 2 0,0 0-62 0,0 0-16 0,0 0 0 0,0 0 0 15,0 0 67-15,3 6 10 0,6-4 3 0,0 1 0 16,0 0-28-16,0-1-6 0,3 1-1 0,0 0 0 16,0-3-17-16,-6 2-3 0,9 1-1 0,-4 0 0 15,-2-1-11-15,0 1-2 0,-3 2-1 0,0 0 0 16,-6-5-10-16,3 6 10 0,-3-6-10 0,3 5 10 16,-6 3-10-16,3-3 0 0,-9 3-12 0,6-3 12 15,-3 3-93-15,-3 0-11 0,-2 0-3 0,2 0 0 16,-3-3-112-16,3 3-22 0,-3 0-5 0,0-2-1 15,3-1 24-15,0 0 5 0,0-2 1 0,0 0 0 16,3-1 192-16,0 1 38 0,3-3 8 0,3 0 2 16,0 0 186-16,0 0 38 0,0 0 7 0,0 0 2 15,0 0-86-15,0 0-17 0,0 0-3 0,0 0-1 16,0 0-72-16,0 0-14 0,6 0-3 0,6-3-1 0,0 1-42 0,0-4-8 16,0-2-1-16,3 0-915 15,0-2-182-15</inkml:trace>
  <inkml:trace contextRef="#ctx0" brushRef="#br0" timeOffset="13861.8343">22889 14536 3099 0,'-15'6'68'0,"15"-6"15"0,-3 5 2 0,3-5 2 0,0 0-70 0,0 0-17 0,0 0 0 0,3 5 0 16,3 0 49-16,0-2 7 0,3 0 0 0,3-3 1 15,2 0-16-15,1 0-3 0,0-3-1 0,0 0 0 16,0 1-8-16,0-4-1 0,0 4-1 0,-3-3 0 16,5-1-14-16,-5 1-2 0,6-3-1 0,-6 3 0 15,6-1-10-15,-6 4 0 0,3-1 9 16,-3 3-9-16,0 0 17 0,-3 0-1 0,-1 3 0 0,1-1 0 16,-3 4-16-16,3-1-16 0,-6 3 4 0,3 0 0 15,-3 0 12-15,3 2 0 0,0 1 0 0,-3 0 0 16,0 2 0-16,0 0 0 0,-3 0 0 0,0 3 0 15,6-3 0-15,-6 1 0 0,0 1 0 0,0 4 0 16,-6-1 0-16,6 4 0 0,0 4 0 0,-3 6 0 16,0 5 0-16,0 0 0 0,-3 0 0 0,0 0 0 15,0-3 0-15,3 1 0 0,-3-3 0 0,0-1 0 0,0-2 11 16,0 3-11-16,0-5 10 0,1 4-10 0,-1-4 0 16,3 2 0-16,-3-5 0 0,3 0 0 0,0-6 0 0,-3-2 0 15,6-5 0-15,0-4 0 0,-6-1 0 0,6-6 0 16,0 0 0-16,0 0 0 0,-3-3 0 0,-3 0 0 15,3-4 0-15,-3-4 0 16,0-5-54-16,3-2-4 0,-3-1-1 0,0-2-975 16,0-3-195-16</inkml:trace>
  <inkml:trace contextRef="#ctx0" brushRef="#br0" timeOffset="14043.063">22927 14737 3038 0,'0'0'67'0,"0"0"13"0,0 0 4 0,0 0 1 0,0 0-68 0,0 0-17 0,0 0 0 0,9 3 0 16,0-3 64-16,3 0 8 0,0-3 3 0,0 1 0 16,0 2-38-16,-3-3-7 0,9 0-2 0,-6-2 0 15,-1 2-18-15,-2 1-10 0,6-4 10 0,-3 4-10 32,-3-1-64-32,0 1-18 0,-3-1-4 0,-6 3-877 0,0 0-175 0</inkml:trace>
  <inkml:trace contextRef="#ctx0" brushRef="#br0" timeOffset="14199.3352">23002 14764 2516 0,'-9'10'56'0,"6"-4"11"0,-6 2 2 0,3 0 1 0,0 2-56 0,0 3-14 0,-6 3 0 0,6 3 0 16,-3-1 114-16,0 1 20 0,3-1 4 0,-3 1 1 15,-2-1-68-15,5 1-14 0,0-3-2 0,-3 0-1 16,0-3-35-16,3 0-7 0,0 0-2 0,3-5 0 16,-3 0-10-16,6 0-14 0,0-3 3 0,0-5 1 31,0 0-144-31,0 0-29 0,0 0-5 0</inkml:trace>
  <inkml:trace contextRef="#ctx0" brushRef="#br0" timeOffset="14496.2372">22990 14851 2775 0,'0'0'61'0,"0"0"13"0,0 0 2 0,0 0 2 16,-3 5-62-16,3-5-16 0,-6 6 0 0,6 2 0 16,6-3 81-16,-3 3 14 0,3-3 2 0,-3 3 1 15,0-3-45-15,6 3-9 0,-3-2-1 0,0 2-1 16,0-3-23-16,-3 3-5 0,2-3-1 0,-2 3 0 15,-3-8-13-15,3 5 8 0,-3-5-8 0,0 8 0 0,0-8 0 0,0 5-13 16,-3 1 1-16,-5-4 0 16,5 4-88-16,-3-1-18 0,-3-2-3 0,3 2-1 15,-3-2 46-15,0-1 10 0,0 1 2 0,0 2 0 16,0-2 30-16,-3-1 6 0,9 1 2 0,-3 0 0 0,6-3 72 0,0 0 14 16,0 0 4-16,0 0 0 0,0 0 20 0,0 0 4 15,0 0 0-15,6 5 1 0,-3-2-42 0,9-1-9 16,-6-2-2-16,3 0 0 0,0 0-24 0,3-2-4 15,-3-1-8-15,3-2 11 16,-3-1-104-16,5-1-21 0,-5-1-4 0,9 0-1 0</inkml:trace>
  <inkml:trace contextRef="#ctx0" brushRef="#br0" timeOffset="15033.3403">23508 15010 3080 0,'0'0'88'0,"0"0"17"0,0 0-84 0,-3 5-21 16,3-5 0-16,3 8 0 0,-3-3 80 0,6 3 12 16,0-2 3-16,0-1 0 0,3 3-38 0,-1-3-7 15,4-2-2-15,3 2 0 0,-6 0-30 0,12-2-6 16,-6 2-2-16,0-2 0 0,-6 0-10 0,6-3 0 15,-9 2 0-15,3 1 0 0,-4-1 31 0,-5-2 1 0,0 0 0 16,0 0 0-16,0 0-32 0,0 0 0 0,0 0 0 0,0 0 0 16,0 6 0-16,-5 2 0 0,-4-3 0 0,3 0 0 15,-3 1 0-15,-6-1 0 0,3 0 0 0,-3 0 0 32,0 1-20-32,3-1-11 0,-6 0-1 0,9-2-1 0,-2 2 13 0,2-2 2 0,0 0 1 0,-3-3 0 15,6 2 8-15,0-2 9 0,-3 0-13 0,9 0 5 16,0 0 8-16,0 0 0 0,0 0 0 0,0 0-8 15,0 0 8-15,0 0 0 0,0 0 10 0,0 0-10 16,12 6 13-16,-6-1-3 0,3 0-1 0,0 0 0 16,-3 1 3-16,8 2 1 0,-2 0 0 0,3 2 0 15,0-2-13-15,0 0 0 0,3 3 0 0,0-3 0 16,0-1 0-16,-3 1 0 0,-4 0 0 0,7 0 0 16,-6-2 15-16,0 2 0 0,-3-3 0 0,0 0 0 15,0-2-7-15,-6 2 0 0,-3-5-8 0,6 5 12 0,-6-5 0 16,3 8-1-16,-3-8 0 0,-9 6 0 0,9 1 1 15,-12-1 0-15,3-1 0 0,-12 3 0 0,6-3-9 0,-9 3-3 16,1 0 0-16,-7-3 0 0,0 3 0 0,0 3 0 16,1-3 0-16,-7 0 0 0,-6-3 0 0,-2 3 0 15,-7-3 0-15,0 1 0 0,1-4-14 0,-1-2 1 16,9-2 0-16,-2-4-1611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2:36:29.5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146 15452 976 0,'3'-40'360'0,"12"27"-280"0,17-8-20 0,-5 10-376 15,12-5 160-15,6-2-412 0</inkml:trace>
  <inkml:trace contextRef="#ctx0" brushRef="#br0" timeOffset="109.3835">9467 15282 1632 0,'-26'3'604'0,"20"-3"-472"0,0 3-32 16,6-3 64-16,0 0-108 16,0 8-136-16,0 0 40 15,0 2-368-15,3 1 224 16,6-3-684-16,5-6 484 15,-2-7-60-15</inkml:trace>
  <inkml:trace contextRef="#ctx0" brushRef="#br0" timeOffset="7386.7389">10694 14155 572 0,'-9'6'208'0,"3"-9"-160"0,-3 6-12 0,3-3 100 15,0-3-80-15,-3 3 48 16,0-3-60-16,-6 1 48 16,-3-1-56-16,-2 0 20 0,-7 3-36 15,-6 3 36-15,-3 8-32 16,1-1 48-16,-1 3-40 15,0 3 28-15,0-3-32 16,-5 1 28-16,-4 2-32 0,6-3 48 16,-5 0-40-16,-4 0-8 15,-3 0-12 1,4 6 24-16,2-1-20 0,1 6-12 16,5 3-8-16,3 5-4 15,3 2 0-15,1-2-12 16,2 5 12-16,3-6 40 15,3 1-20-15,3-3 24 16,4 0-20-16,2-5 52 16,0 0-36-16,3-3-16 15,3 3-8-15,3 2 8 16,-3 4-8-16,3-1 16 16,3 2-16-16,0 1 4 15,3 0-4-15,0-3-8 0,3 0 4 16,3-5-4-16,3 0 0 15,3-6 52-15,3 3-28 16,3 1 24-16,0-4-28 16,2 1 0-16,4-3-12 15,0 2-8-15,3-2 4 16,3 0-24-16,5 0 12 16,7 0-24-16,3-1 20 15,5-1 24-15,1-1-8 16,2 0 20-16,-2-2-16 15,-3-1 4-15,5 1-4 16,1-3 36-16,2 0-20 0,4 0-12 16,-4 2-8-16,1 3-16 15,-3 1 8-15,-4-1 20 16,4 0-8-16,2 3-12 16,7-3 0-16,-4 1 12 15,4-1-4-15,-1-3-12 16,-5-2 4-16,-1 0 12 15,1 3-4-15,3-3 8 16,-1 0-8-16,4 0-20 16,2 2 8-16,-8-2 32 15,-4 0-16-15,1 0-8 16,2-3-4-16,1 3 12 16,5-2-4-16,-2-1-4 15,2 0 4-15,-5-2-4 16,3-1 0-16,2-2-12 0,7 3 8 15,2-3 12-15,3 3-4 16,-2-1-20-16,-4 1 8 16,-2 0 32-16,2-3-16 15,1 2-8-15,2 1-4 16,1 2 4-16,-4-2 0 16,-5-1-12-16,-1 1 8 15,4-3-4-15,2 3 0 16,3-1 24-16,1 1-8 15,-7 0-12-15,7-3 0 16,-4 0 20-16,7 0-8 0,2 0-4 16,0 0 0-1,1 0-24-15,-1-3 12 16,4 0 12-16,2 1 0 0,0 2-4 16,4 0 4-16,-7 0-16 15,3-6 8-15,7 4 4 16,-1-3 0-16,0-1 8 15,0-2-4-15,1 0-4 16,5 0 4-16,-6 1-4 16,-2-7 0-16,-7 6 0 15,0-2 0-15,-2 4 8 16,5 1-4-16,-8 0-12 16,-1 2 4-16,-6 1 4 15,1-1 0-15,2 3 16 16,7 0-8-16,-4 0-12 0,1-5 0 15,2 2 12-15,-3 3-4 16,1-3-20-16,5-2 8 16,0 5-4-1,4 0 4-15,-7 0 24 0,4 3-8 16,2-1-20-16,6 1 4 16,-5 2 20-16,-4 1-4 15,-6-4-12-15,4 1 0 16,2 0 4-16,0-3 0 15,7 2 8-15,-10 1-4 16,1-6-12-16,2 1 4 16,0 2 12-16,-2 0-4 0,-7-3-4 15,1 8 4-15,-7 0-16 16,4-2 8-16,-4 2 28 16,3 3-12-16,-2-2-12 15,-4 2-4-15,-2-3 4 16,0 0 0-16,-4-2 0 15,4-1 0-15,2 1 0 16,4 0 0-16,-10 2-12 16,4 0 8-16,-10 3 12 15,1 0-4-15,-6-3-20 16,2 1 8-16,1-1 4 16,2 0 4-16,4 1 0 15,3-1 0-15,-1 0 24 16,4-2-12-16,-7-3-12 15,4-3-4-15,2-2 20 0,4 5-8 16,-1 0-4-16,-2 0 0 16,2 0-32-16,-5 0 16 15,-4 0 4-15,4 0 8 16,3-3 0-16,2 1 0 16,-2-1 24-16,-4 0-12 15,-2 1-12-15,-1-1-4 16,-2 0 12-16,-3-2-4 15,-1 0-4-15,-5 0 4 16,-1 2 12-16,-5 0-8 16,0-2-20-16,-3 2 4 15,-1 1 12-15,-5-1 0 16,-3 3-12-16,-3-3 4 0,3 3 4 16,-1 0 0-16,-5-2-12 15,3-1 8-15,0 0 12 16,-3 3-4-16,0-2-4 15,0 2 4-15,-1-5 12 16,4-1-8-16,0-2-28 16,3 3 8-16,3-3 24 15,2 3-8-15,1-6-8 16,-3 1 0-16,0-1 12 16,-6-5-4-16,-1 0 16 15,-2 0-12-15,-3-2-4 16,0-3 0-16,-3-3-4 15,-3 0 0-15,0 0-20 0,-3 0 12 16,3 1 40-16,0-1-20 16,3 0-20-1,-3 0 4-15,-4-2 0 0,4-9 4 16,3 6 8-16,-6-8-4 16,0 3-28-16,-3-1 12 15,0 1-32-15,-3-3 28 16,3 3-4-16,-3-1 12 15,3 3 0-15,-3-2 0 16,6 5 8-16,0 0 0 16,-6 0 0-16,0-3 0 0,0 3-12 15,-3 0 8-15,-3 0-24 16,-3 5 16-16,-6 0-32 16,-6 0 28-16,4 0-20 15,-4 1 20-15,0-1 16 16,0 0 4-16,-3 0 16 15,-3 0-12-15,-2 1 16 16,-4-1-16-16,-3 5-20 16,-2 3 4-16,-4 3 4 15,-6-3 4-15,1 3-20 16,-4 0 12-16,-3 2-4 16,-2 3 4-16,-4 0-20 15,-2-2 16-15,2-1-4 16,1 1 8-16,-4-4 8 15,-5 1 0-15,-4 3-12 16,-5-1 8-16,0-2 4 0,-1 2 0 16,-8-2-20-16,-9 0 12 15,-1-1 20-15,-2 4-4 16,0-3-4-16,-6-1 0 16,-3 1-4-16,-9 3 0 15,11-1 8-15,-11-2-4 16,0 2-28-16,0 3 12 15,-6-2 4-15,0 2 8 16,3 0-12-16,3 2 8 16,0-1 4-16,0 1 0 15,0 4-12-15,8-1 8 16,7 0 28-16,-6 1-12 0,3-1-20 16,3 3 0-16,-3 0 4 15,-4 0 4-15,-2 0 0 16,6 3 0-16,0-3 0 15,3 0 0-15,-6 0 0 16,2 0 0-16,7 0 32 16,3-3-16-16,0 0 48 15,-7 1-36-15,4 2-4 16,-3 2-16-16,3-2-16 16,-3 3 4-16,-4 2 4 15,7 1 0-15,0-4-12 16,-9 1 8-16,0 0 12 15,-1 2-4-15,4 0-4 16,-9 3 4-16,-3-3-4 16,-3 3 0-16,9 0 16 15,3-2-8-15,-3-1 16 0,5 0-16 16,1 0-12-16,3-5 0 16,3 0 12-16,-3 0-4 15,8 3 24-15,10-3-16 16,0 0-12-16,-7 0-4 15,1 0-4-15,6 3 0 16,2-1 24-16,4 1-8 16,3-3-4-16,-4-3 0 15,-2 1 4-15,2-1-4 16,4-2 24-16,3-1-16 0,-4 1 12 16,-2 3-12-16,-1 2 0 15,1 0-4-15,8 2-16 16,4 3 4-16,0-2-4 15,2 2 0-15,-2-2 0 16,5 0 0-16,0-3 8 16,7 0 0-16,2 0 24 15,7 0-12-15,-1 0-12 16,-3 0-4-16,1 0 28 16,-4 5-12-16,-2 0-20 15,-1 6 0-15,-6 2-4 16,7 3 4-16,2-3-12 15,1-2 12-15,-4-1 40 16,-2 1-20-16,-1-3 0 16,-3-3-8-16,4-2 12 0,2-1-8 15,7 1 4-15,-1 2-4 16,0 6-24-16,4 0 8 16,-1-3-24-16,0 5 20 15,4 0-56-15,2 3 36 16,6 0-152-16,4-6 104 15,2 4-284-15,3-1 204 16,3 0-560 0,3 0 404-16,0 0-76 1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08:04.8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543 2185 860 0,'0'-7'320'16,"0"7"-248"-16,-6-11-20 0,3 8 216 15,6 3-156-15,-3-2 148 16,0-1-148-16,0 3 168 16,0 0-156-16,-3-5 104 15,3 10-132-15,-3-5 108 16,3 5-116-16,-3 6 96 15,0 5-104-15,-6 5 56 16,3 0-80-16,-9 16 24 16,0 3-48-16,-9 18 0 15,4-5-20-15,-10 5 12 16,3-8-16-16,-3 1-28 16,6-6 8-16,-2 2 4 0,8 1 8 15,0-8 0-15,9-1 0 0,-3-7-12 16,6-3 8-1,0-10-104-15,3-3 60 16,0-9-260-16,3-4 168 0,6-11-392 16,3 0 296-16,9-21-496 15,3 5 416-15</inkml:trace>
  <inkml:trace contextRef="#ctx0" brushRef="#br0" timeOffset="343.8239">17567 2204 1256 0,'3'-8'464'0,"-3"8"-360"0,3-5-28 15,-1 5 168 1,1 0-148-16,0 0 132 16,0 0-136-16,0 2 132 15,3 9-128-15,0-3 144 16,3 5-136-16,-3 11 108 15,3 2-124-15,0 17 36 16,0 2-76-16,0 8 12 16,3-3-40-16,-3-5-8 15,3-3-8-15,-3 1 4 16,2-4-4-16,-2 1-4 16,0 0 4-16,-3-1 4 0,0-2-4 0,-3-8-56 15,0-2 28 1,-6-6-184-16,3 0 116 0,-6-13-284 15,3 3 208-15,-9-14-420 16,3 0 328-16</inkml:trace>
  <inkml:trace contextRef="#ctx0" brushRef="#br0" timeOffset="531.3434">17379 2693 1352 0,'-12'0'500'0,"12"0"-392"0,6 0-28 0,-3 0 232 16,6 3-188-16,3-3 248 16,6 3-212-16,3-3 108 15,2 0-156-15,1 0 8 16,0 0-72-16,3-3-20 16,0 3-16-16,-1-3-240 15,1 6 124-15</inkml:trace>
  <inkml:trace contextRef="#ctx0" brushRef="#br0" timeOffset="1641.0737">15769 2199 1028 0,'-18'5'380'0,"18"-5"-296"0,-6 13-20 0,3-7 244 15,6 1-180-15,-3 1 160 16,3 3-168-16,-3 0 132 15,6 2-144-15,3 3 84 16,3 2-108-16,3 6 24 16,-1 2-64-16,7 4-40 15,0-4-8-15,3 0 44 16,3 1-20-16,-3-9-240 16,2-4 120-16</inkml:trace>
  <inkml:trace contextRef="#ctx0" brushRef="#br0" timeOffset="1922.214">16174 2082 1412 0,'-12'0'524'0,"12"0"-408"0,-6 19-32 16,0-9 384-1,3 1-272-15,-6 7 72 16,0 1-160-16,-6 7 40 0,6 1-88 0,-9 18-4 15,3-5-36-15,-8 18 40 16,2 0-32-16,-9 0 4 16,6-5-20-16,-12 5-8 15,10-5 0 1,-4 5-40-16,9-5 20 0,-3-2-364 16,9-4 208-16,3-12-572 15,6-4 420 1</inkml:trace>
  <inkml:trace contextRef="#ctx0" brushRef="#br0" timeOffset="2190.1714">16215 2598 1724 0,'-18'16'640'0,"18"-16"-500"0,-15 21-36 16,9-13 172-1,6 5-172-15,-2 9-24 16,2-1-52-16,-3 13 4 16,6 1-20-16,-3 10 12 15,5 0-12-15,-2 2 12 0,0-2-16 0,-3-3-12 16,3-7 0-16,-3-6 28 16,3-5-12-16,0-6-312 15,3-2 164-15,-3-13-416 16,3-1 312-16</inkml:trace>
  <inkml:trace contextRef="#ctx0" brushRef="#br0" timeOffset="2440.2473">16230 2683 1372 0,'-3'-5'508'0,"3"5"-396"0,3-8-32 0,0 2 256 15,3 6-200-15,6-8 148 16,3 6-164-16,12-4 104 15,-1 6-132-15,7 0 44 16,-3 3-80-16,-3-3 12 16,-4 5-40-16,-8 1 60 15,0 4-48-15,-12 1 28 16,0 2-40-16,-15 3 0 16,0 5-16-16,-11 0 20 15,-1 6-20-15,-6-1-172 16,3-2 88-16,0-3-520 15,7 0 328-15</inkml:trace>
  <inkml:trace contextRef="#ctx0" brushRef="#br0" timeOffset="2674.6032">16638 2453 1764 0,'-12'5'656'0,"12"-5"-512"0,0 3-36 0,3-6 204 16,3 3-192-16,6-3 64 15,3 1-108-15,8-4-16 16,1 1-40-16,6-3 4 16,-3 6-12-16,-3-4-440 15,-3 6 236-15</inkml:trace>
  <inkml:trace contextRef="#ctx0" brushRef="#br0" timeOffset="2799.651">16665 2656 1796 0,'-9'6'668'0,"9"-6"-520"0,9 0-44 0,0 0 132 15,2-6-152-15,13 1-36 16,3 2-28-16</inkml:trace>
  <inkml:trace contextRef="#ctx0" brushRef="#br0" timeOffset="3491.3136">18019 2556 768 0,'-9'0'284'0,"9"0"-220"0,3-3-20 0,-3 1 304 15,0 4-200-15,0-4 240 16,6 2-224-16,3 0 176 15,3-6-200-15,6 1 160 16,3 5-172-16,8 0 64 16,1 3-108-16,9-1 20 15,-4 4-60-15,4 2 4 16,-6-1-32-16,-3 4 36 16,-4 2-28-16,-5 1 12 15,-3 4-20-15,-3-5 20 16,-3 6-24-16,-6 2 4 15,0 3-8-15,-6 2 12 16,3 1-12-16,-3-1-100 16,0 1 48-16,0-12-332 15,0 4 208-15,-3-11-528 16,3 3 392-16</inkml:trace>
  <inkml:trace contextRef="#ctx0" brushRef="#br0" timeOffset="3788.213">18468 2392 1412 0,'-8'-5'524'0,"8"5"-408"0,-3 0-32 0,0 0 208 16,6 0-176-16,-3 2 88 15,0 1-120-15,0-1 100 16,0 6-104-16,-3 6 144 15,0 4-124-15,-9 9 72 16,3-1-100-16,-12 6 44 16,0 0-72-16,-15 5-12 15,4-3-20-15,-10 8 0 16,6 1-8-16,-2 2-48 16,8-3 28-16,0 0-392 15,12-5 224-15,6-8-736 16,6-2 516-16</inkml:trace>
  <inkml:trace contextRef="#ctx0" brushRef="#br0" timeOffset="4071.8003">18793 2585 2236 0,'-6'11'824'0,"6"-11"-640"0,12 2-52 0,-3-2 36 16,0 6-120-16,9-1 60 16,2-3-64-16,7-2-20 15,3 3-16-15,9-6 8 16,-1 3-8-16,4-2-4 16,0 2 0-16,-10 0-172 15,-2 0 92-15,-9-5-508 16,-6 2 324-16,-12-2-872 15,0 5 636-15</inkml:trace>
  <inkml:trace contextRef="#ctx0" brushRef="#br0" timeOffset="4304.4159">18998 2355 2380 0,'-18'16'880'0,"18"-16"-684"0,-6 31-56 15,3-12 112 1,6-1-168-16,-3 12 20 16,3-1-64-16,-3 5-28 15,6-2-4-15,0 2-8 16,0-2 0-16,0 8-36 16,0-3 20-16,-6 5-160 15,3 0 96-15,-3-7-432 16,3-1 284-16,0-13-920 0,6 0 640 0</inkml:trace>
  <inkml:trace contextRef="#ctx0" brushRef="#br0" timeOffset="4975.4607">19844 2106 1008 0,'-9'0'372'0,"9"0"-288"0,-6 3-24 16,3-3 220 0,6 0-164-16,-3 0 132 0,0 0-144 15,0 2 128-15,3 6-132 0,-3-5 152 16,0 2-144-16,0 1 140 31,3 1-140-31,-3-1 76 0,3-1-104 0,-3 3 24 16,3-3-60-16,-3 6-8 15,0 5-20-15,0-3-12 16,0 3 0-16,0 8-4 16,0 2 0-16,0 11 0 15,0 3 0-15,0 13 0 16,3-8 0-16,-3 8 8 16,0-11-4-16,0 6-12 15,0-6 4-15,0 6 20 16,0-3-8-16,0 0-20 15,6-3 4-15,-6-5-76 16,3-8 48-16,0-8-196 16,0-2 128-16,-3-17-272 15,0 4 212-15</inkml:trace>
  <inkml:trace contextRef="#ctx0" brushRef="#br0" timeOffset="5600.5068">19894 2220 1320 0,'-12'-11'488'0,"12"11"-380"0,3-10-28 0,0 7 376 16,3 3-264-16,3-5 128 15,3 5-192-15,6-6 112 16,3 6-136-16,9 0 44 15,-1 0-88-15,7 6 8 16,-3-1-36-16,-1 6 4 16,1-1-20-16,-6 3 20 15,0 1-24-15,-6-1 12 16,-3 0-12-16,-7 6 12 16,1-1-16-16,-9 3-4 15,0 1 0-15,-12 4-60 16,0 0 32-16,-14-2-52 15,2 3 44-15,-15-9-20 16,6 1 32-16,-5-3 0 16,8-3 12-16,0-3-28 15,9-2 20-15,3 0 16 16,9 0 0-16,6 3 20 16,6-6-12-16,9 3 68 15,6 3-44-15,3-1 40 16,3 1-40-16,2 2 60 15,1 0-52-15,0 0 28 16,-3 1-40-16,-4-1 0 16,-2 5-16-16,-3-4-8 0,0 2 0 15,-6-1-4-15,0 1 0 0,-9 3 0 16,-3 2 0-16,-9 3 0 16,3-3 0-16,-12 5 0 15,3-2 0 1,-18 3 0-16,4-6 0 0,-25 0 0 15,6-2 0-15,-11-4 0 16,8 1 0-16,-2-5 0 16,8-3 0-16,-8-3-528 15,8 3 288-15</inkml:trace>
  <inkml:trace contextRef="#ctx0" brushRef="#br0" timeOffset="24062.1501">17069 3731 1268 0,'0'-6'468'0,"0"6"-364"0,0 0-28 0,0 0 268 16,0 0-204-16,0 0 128 15,3 6-156-15,0 2 140 16,0 5-144-16,0 5 88 15,0 3-112-15,-3 11 40 16,0 0-68-16,-3 10 12 16,3 1-40-16,-6 12-8 15,3-2-12-15,-3 5 4 16,6-5-8-16,-2-5-36 16,2-8 16-16,-3-9-196 15,6-7 116-15,-1-11-400 16,1-5 280-16,3-21-444 15,3-5 376-15</inkml:trace>
  <inkml:trace contextRef="#ctx0" brushRef="#br0" timeOffset="24300.5744">17328 3678 1536 0,'15'2'572'0,"-15"-2"-448"0,15 16-32 0,-9-5 372 15,0 2-272-15,-3 8 180 16,3 6-220-16,-3 7 44 16,0 0-120-16,-6 4-16 15,3-4-36-15,-6 6-8 16,3-1-8-16,-3 6-16 16,3 0 4-16,-3 0-48 15,6-5 24-15,-3-6-144 16,3-5 96-16,-3-10-356 15,6-3 244-15</inkml:trace>
  <inkml:trace contextRef="#ctx0" brushRef="#br0" timeOffset="24613.1014">18007 3580 1932 0,'-15'0'716'0,"15"0"-556"0,-15 8-48 0,9-3 304 15,3 3-252-15,-6-3 32 16,1 6-120-16,-4 10 12 16,3 3-52-16,-9 16 8 15,6 2-28-15,-15 8 20 16,9-2-24-16,-11 2 4 15,5-2-8-15,-6 5-32 16,9-6 12-16,-3 3-84 16,6-5 56-16,1-5-204 15,5-8 136-15,0-11-448 16,9-8 312-16</inkml:trace>
  <inkml:trace contextRef="#ctx0" brushRef="#br0" timeOffset="24878.7103">18001 3625 1828 0,'-3'5'676'0,"3"-5"-524"0,3 24-44 0,-3-6 312 16,3 4-252-16,0 12 92 16,3 0-156-16,0 6-8 15,0 0-56-15,0-1-28 16,3-2-4-16,0 6 0 15,0-6-4-15,-3 5 16 16,3-2-12-16,-6 0-128 16,2-3 68-16,-5-6-256 15,3-4 172-15,-6-9-428 16,3-4 312-16</inkml:trace>
  <inkml:trace contextRef="#ctx0" brushRef="#br0" timeOffset="25066.2865">17793 4045 1600 0,'-27'0'592'0,"27"0"-460"0,-3 8-36 15,3-8 500 1,6 0-344-16,3 0 24 16,3 0-172-16,9-2-16 15,2 2-52-15,4-3-24 16,0 3-4-16,3 0-328 15,-6 3 176-15,2 2-1128 16,1 6 704-16</inkml:trace>
  <inkml:trace contextRef="#ctx0" brushRef="#br0" timeOffset="28688.9916">18468 3797 756 0,'-6'5'280'0,"6"-5"-216"0,-2 11-20 15,-1-9 268 1,6 1-180-16,-3 2 300 16,0 1-244-16,0-4 196 15,2 1-220-15,1 2 172 16,0 3-196-16,0-3 88 15,6 3-132-15,3-2 28 16,3-1-76-16,9 0 20 16,3 0-40-16,5-2 16 15,4 2-24-15,3-5 8 16,-3 3-16-16,-1-6 0 0,-5 3-4 16,-3-2 12-16,0-1-12 0,-6-2-40 15,-4 0 20-15,-2-3-288 31,-3 2 164-31</inkml:trace>
  <inkml:trace contextRef="#ctx0" brushRef="#br0" timeOffset="29173.1652">19382 3503 1600 0,'-9'-5'592'0,"9"5"-460"16,0 5-36-16,-3-5 396 15,0 3-288-15,-6-1 24 16,3 6-140-16,-8 3-40 16,5 5-32-16,-12 5-4 15,6 3-4-15,-12 15 4 16,3 1-8-16,-5 13 16 15,2-3-12-15,3 3-4 16,9-5 0-16,3-1-4 16,6-4 0-16,9-3-20 15,9-6 12-15,12-5-24 16,6-3 20-16,-1-12 4 0,1-4 8 0,-3-12 16 16,0-1-8-16,-6-10 16 15,-1 2-16-15,-8-7 68 16,0 4-44-16,-6-4 92 15,0 2-68-15,-9 0 60 16,0 6-64-16,-9-1 4 16,3 3-32-16,-11 3-12 15,2 5-8-15,-15 0-4 16,6 5 0-16,-12 0-232 16,7 3 128-16,-1 0-668 15,12 0 424-15</inkml:trace>
  <inkml:trace contextRef="#ctx0" brushRef="#br0" timeOffset="29516.9951">19924 3429 1404 0,'-18'5'516'0,"18"-5"-400"0,-9 11-32 16,6-6 428 0,3 3-296-16,-6 3 180 15,3 2-232-15,-6 8 136 16,6 0-172-16,-9 14 12 16,7-1-84-16,-13 19-24 0,9 0-20 0,-12 10 0 15,3-4-8-15,-9 4-12 16,3-5 4-1,-5 11 12-15,8-8-4 0,-3 0-92 16,9-11 52-16,0-10-164 16,9-8 112-16,0-17-500 15,6-7 328-15,6-24-440 16,6-5 400-16</inkml:trace>
  <inkml:trace contextRef="#ctx0" brushRef="#br0" timeOffset="29767.016">19945 3540 2204 0,'-6'16'816'0,"6"-16"-636"0,-6 21-48 15,6-8 200 1,3 1-208-16,0 17 64 16,3 4-112-16,3 10-44 15,3 0-20-15,3 5-12 16,-1-8 0-16,-2 1 0 15,3-4 0-15,-3 4 0 16,0-6 0-16,-6 5 0 16,3-5 0-16,-9-2-116 15,3-6 64-15,-6-8-560 16,0-3 336-16,-6-10-1044 16,3-5 740-16</inkml:trace>
  <inkml:trace contextRef="#ctx0" brushRef="#br0" timeOffset="29938.9966">19757 4038 2348 0,'-18'-3'868'0,"18"3"-672"0,6 3-56 0,0-3 88 16,3 5-152-16,6 0 40 16,6 0-68-16,6-5-20 15,6 3-16-15,5-3-144 16,1 0 76-16,6 0-896 15,-4 0 524-15</inkml:trace>
  <inkml:trace contextRef="#ctx0" brushRef="#br0" timeOffset="30235.7759">20275 3924 2368 0,'-3'0'880'0,"3"0"-688"0,9 2-48 16,-3-2 32 0,3 3-124-16,6 0 32 15,6 2-48-15,3 0 12 16,2 1-28-16,1 2 36 16,0 2-32-16,-3 6-12 0,0 3-8 0,-4 7-16 15,-5 3 8-15,-3 11 12 16,0-1-4-16,-3 1-56 31,0-3 28-31,-3-5-376 0,0-6 220 0,0-10-808 16,3-3 556-16</inkml:trace>
  <inkml:trace contextRef="#ctx0" brushRef="#br0" timeOffset="30434.9001">20695 3868 2100 0,'-15'13'776'0,"15"-13"-604"0,-12 19-48 16,3-8 400-16,3 2-312 0,-12 8-76 15,1 0-88-15,-13 6-48 16,6 2 4-16,-12 8-4 16,9-3 0-16,-8 6 0 15,8-1 0-15,0-1-628 16,6-4 344-16</inkml:trace>
  <inkml:trace contextRef="#ctx0" brushRef="#br0" timeOffset="31216.2898">21135 3987 1704 0,'-11'6'632'0,"11"-6"-492"0,-3 2-40 0,3-2 264 16,6 0-220-16,-4 0 100 16,4 0-144-16,6 0 84 15,0 3-104-15,3-3 36 16,3 0-68-16,12 0 44 16,0 3-52-16,14-1-4 15,1 3-20-15,5 1-4 16,-5-1-4-16,-6-2 4 15,-4 2-8-15,-5-2-4 16,-6 2 4-16,-6-2-156 16,-3-1 84-16</inkml:trace>
  <inkml:trace contextRef="#ctx0" brushRef="#br0" timeOffset="31982.0484">22195 3606 1216 0,'0'-5'448'0,"0"5"-348"0,0 0-28 16,-3-5 480-1,3 10-316-15,-6-5 224 16,3 0-268-16,-6 3 148 15,0 7-196-15,-3-2 8 16,4 5-96-16,-7 11 12 16,3 3-40-16,-6 12-36 15,3 4 4-15,-9 7 8 16,3 0 0-16,-8 6-20 16,5-3 8-16,0 8-12 0,9-3 8 15,6-3-20-15,9-7 20 0,9-6-48 16,3-7 32-16,9-12-36 15,0-4 32-15,2-11-8 16,1-5 24-16,0-11 16 16,-3 0 4-16,-3-13-4 15,0-1 4-15,-6-7 40 16,-1 5-24-16,-5-5 44 16,-3 8-36-16,-9 0 64 15,3 5-52-15,-8 3 8 16,2 5-28-16,-12 0-20 15,3 5-4-15,-9 3-24 16,3 3 16-16,-8 0-400 16,8 5 224-16,0-3-792 15,6 0 548-15</inkml:trace>
  <inkml:trace contextRef="#ctx0" brushRef="#br0" timeOffset="32294.4968">22475 3601 1860 0,'-21'3'688'0,"21"-3"-536"0,-12 5-40 16,9 0 344-1,6 3-272-15,-3 13 12 0,9 6-116 0,-3 15 12 16,0 3-52-16,0 11 40 15,0-6-44-15,-6 11 24 16,0-3-32-16,0 8-8 16,0-5-12-16,0-3-16 15,0-8 4-15,-3-7-40 16,0-6 24-16,-3-13-372 16,3-6 216-16,-3-18-640 15,6-2 456-15</inkml:trace>
  <inkml:trace contextRef="#ctx0" brushRef="#br0" timeOffset="32778.9347">22511 3590 1640 0,'-9'-2'608'16,"9"2"-472"-16,9 5-40 0,-6-2 372 15,3 2-276-15,0 0 100 16,11 6-172-16,4 5 60 15,3 0-104-15,6 5 48 16,0 3-72-16,-1 2 4 16,7-2-32-16,-12 2-4 15,-3-2-12-15,-9 0-8 16,-3-3 4-16,-9-2-4 16,-6-1 0-16,-18 1 0 15,9-1 0-15,-15-2-28 16,3 0 16-16,1-5-20 0,2-1 16 0,0-2 0 15,9 0 8-15,0-3-20 16,9 3 16-16,3-2-40 16,6-1 32-16,3 3-4 15,6 0 16-15,9 2 76 16,0 3-36-16,11 3 60 16,1 3-56-16,-3 2-24 15,-3 0-12-15,-3 0 8 16,-7 1-4-16,-8-1-12 15,-3-3 4-15,-15 1 12 16,0-1-4-16,-14-2-4 16,-1 0 4-16,-12-5-4 15,3-1 0-15,-11-2 0 16,8 0 0-16,-12-5-124 16,10-1 68-16,-4-4-772 15,9-1 460-15</inkml:trace>
  <inkml:trace contextRef="#ctx0" brushRef="#br0" timeOffset="32997.6676">23160 3786 2088 0,'-27'16'772'0,"27"-16"-596"0,0 13-56 0,0-7 368 16,0 2-292-16,6-1-24 15,3 4-108-15,5-3-52 16,4 3-4-16,3-6-8 16,0 3 0-16,-3-6-168 15,-3 1 92-15</inkml:trace>
  <inkml:trace contextRef="#ctx0" brushRef="#br0" timeOffset="33185.225">23133 4053 2016 0,'-18'6'748'0,"18"-6"-584"0,3 8-44 0,0-6 348 16,3 1-280-16,0 2 32 16,9 1-136-16,2-4-48 15,1 1-20-15,3-3-60 16,0 2 28-16,0-4-772 15,-3 2 432-15</inkml:trace>
  <inkml:trace contextRef="#ctx0" brushRef="#br0" timeOffset="33685.2842">23567 3651 1816 0,'-15'-2'676'0,"15"2"-528"0,12 5-40 0,-3-2 372 16,-3 4-284-16,18 4 92 16,3 5-176-1,3 5 4-15,-1 0-68 0,1 3 8 16,3 0-36-16,-9 0-8 16,-4-3-8-16,-8 0-4 15,0-2 0-15,-12-1-12 16,0-2 8-16,-18 0-112 15,7 2 64-15,-19 1-60 16,9-3 68-16,-3-3 4 16,6 0 24-16,0-2-16 15,12 2 20-15,1-2 12 16,7 2 4-16,7-3 112 16,6 1-64-16,6 2 60 15,0 3-68-15,3 0 24 16,-3 0-40-16,-1 0-16 15,1 2-8-15,-3 1-4 16,-6-3 0-16,-3 0 0 16,-3-3 0-16,-12 3 0 15,6 0 0-15,-12-1 0 16,0 1 0-16,-18-3 0 16,4 3 0-16,-19-2 0 15,9-4 0-15,-5-5-212 16,8-2 116-16,3-11-876 15,12 0 536-15</inkml:trace>
  <inkml:trace contextRef="#ctx0" brushRef="#br0" timeOffset="34122.9436">24035 3905 1100 0,'-3'0'408'0,"3"0"-316"0,3 0-28 0,-3 0 328 15,0 0-228-15,6 0 312 16,0 0-272-16,2-2 112 16,1 2-188-16,12-3 80 15,-3 0-120-15,6-2 48 16,3 5-76-16,2-5-16 15,1 5-28-15,0 0-4 16,0 2-4-16,-6 4 36 16,-4 2-20-16,-8 2 32 15,3 1-32-15,-6 2-24 16,-3 3 0-16,3 2 8 16,0 1-4-16,-6 2-4 15,-3 3 4-15,0 5-4 16,0 3 0-16,0 5 0 15,0-3 0-15,0 1-124 0,0-4 68 16,-6-4-268 0,0-3 180-16,6-9-472 0,0-1 344 15,0-14-708-15,12 0 552 0</inkml:trace>
  <inkml:trace contextRef="#ctx0" brushRef="#br0" timeOffset="34357.2469">24481 3834 1944 0,'-21'10'720'0,"21"-10"-560"0,-12 14-48 0,3-6 524 16,6 2-372-16,-5 3-88 16,-1 1-116-16,0 4-56 15,0 3 0-15,-15 3-16 16,6 3 8-16,-12 7 4 15,6 0 0-15,-23 14 0 16,5 0 0-16,-8-1 8 16,-1-2-4-16,6 0-804 15,10-2 436-15</inkml:trace>
  <inkml:trace contextRef="#ctx0" brushRef="#br0" timeOffset="48257.7635">19817 5559 840 0,'-15'3'312'0,"15"-3"-244"0,-3 2-16 15,0 1 216 1,0-1-156-16,-3 1 44 16,6 2-92-16,-3-2 56 15,3 2-68-15,-3-5 116 16,6 0-96-16,-3 3 108 0,3 0-104 0,-3-1 84 15,3 1-92-15,0 2 28 16,3 1-56-16,0-4 20 16,0 1-32-16,6-1-8 15,0 4-12-15,9-1 28 16,-4 0-20-16,7 1-12 16,0-1-8-16,3-2 40 15,0-1-24-15,-1-2 0 16,1 3-8-16,0-3 28 15,-3 0-16-15,-6 0-4 16,-1 0-8-16,-2 0-4 16,-3 0 0-16,-6 0-28 15,3 0 16-15,-6 0-452 16,3 0 252-16,-6-5-608 16,3-1 464-16</inkml:trace>
  <inkml:trace contextRef="#ctx0" brushRef="#br0" timeOffset="48710.7417">20490 5247 1236 0,'-9'0'456'0,"9"0"-352"0,-15 5-32 16,6 0 296-16,3 3-216 0,-9 5 36 15,3 1-112-15,-6 7 12 16,6 0-52-16,-6 13-20 16,4 1-8-16,-1 15 0 15,6-2-4-15,0 7-12 16,3-4 4-16,0-1-4 16,3-8 0-16,3 0 8 15,6-2 0-15,6-5 8 16,6-6-4-16,11-8-20 15,1-3 8-15,6-12-24 16,0-1 20-16,2-10 32 16,-8-1-12-16,-6-4 36 15,-3-1-28-15,-9-5 100 16,0 6-64-16,-9-9 72 16,-3 6-68-16,-15-6 56 15,3 6-60-15,-15 0 32 16,6 8-48-16,-12-3 8 15,4 5-28-15,-4 3-212 16,6 5 108-16,0 3-576 16,6 3 372-16</inkml:trace>
  <inkml:trace contextRef="#ctx0" brushRef="#br0" timeOffset="49070.1443">21013 5294 1040 0,'-3'-8'384'0,"3"8"-300"0,0 0-20 0,0 0 348 15,0 0-236-15,0 3 160 16,6 2-196-16,-6 3 108 15,0 3-144-15,-6 5 76 16,0 2-100-16,-5 11 44 16,2 3-72-16,-12 18 4 15,6 1-32-15,-9 4-4 16,3-2-12-16,-6 5 20 16,7-5-16-16,-4 3 4 15,9-6-8-15,-3 0-40 16,9-7 16-16,0-9-348 15,3-7 204-15,3-17-440 16,6-2 340-16</inkml:trace>
  <inkml:trace contextRef="#ctx0" brushRef="#br0" timeOffset="49319.6173">21022 5323 1632 0,'3'8'604'0,"-3"-8"-472"0,9 16-32 0,-3-3 296 16,0 1-236-16,3 17 48 16,3 6-124-16,0 14 72 15,3-1-92-15,-3 3 16 16,3-3-48-16,-4 3-20 16,7-8-8-16,-6 5 12 15,3-2-8-15,-6 0-4 16,3-6 0-16,-6-8-288 15,3-5 156-15</inkml:trace>
  <inkml:trace contextRef="#ctx0" brushRef="#br0" timeOffset="49543.0937">20918 5831 1632 0,'-3'-5'604'0,"3"5"-472"0,6-3-32 16,0 1 340 0,3 2-260-16,3-5 76 0,6 5-152 0,3-3 24 15,2 6-72-15,4-3 0 16,-3 2-32-16,0 1-4 16,-3 2-12-16,0-2-480 15,2-1 256-15</inkml:trace>
  <inkml:trace contextRef="#ctx0" brushRef="#br0" timeOffset="50121.298">21472 5622 976 0,'0'0'360'0,"0"0"-280"0,9 0-20 0,-6 0 364 15,0 3-244-15,3-3 164 16,3 3-200-16,-1-1 148 16,1 1-164-16,0 0 84 15,3-1-124-15,0-2 32 16,0 3-72-16,0-3 20 15,3 3-40-15,-3-3-8 16,3 2-12-16,-3-4 4 16,2 2-8-16,-2-3-180 15,0 3 100-15,-6-5-556 16,3 2 352-16</inkml:trace>
  <inkml:trace contextRef="#ctx0" brushRef="#br0" timeOffset="50308.7987">21519 5789 1600 0,'6'0'592'0,"-6"0"-460"0,12 3-36 0,-6-3 332 16,0 2-252-16,6 1 88 16,0 0-156-16,0-3 16 15,3 0-76-15,0 0-44 16,0 0-4-16</inkml:trace>
  <inkml:trace contextRef="#ctx0" brushRef="#br0" timeOffset="52449.7355">22058 5490 748 0,'-3'0'276'0,"3"0"-216"0,6 0-16 0,-6 0 188 15,0 0-136-15,3 0 148 16,3 0-140-16,0-3 140 16,0 3-140-16,-3-2 132 15,3 2-132-15,-3-3 88 16,0 6-112-16,3-3 44 16,0 2-68-16,-3-2-8 15,3 6-28-15,3-1-4 16,3 3-8-16,-1-3 20 15,4 3-16-15,0-2 48 16,3 1-32-16,0 1 12 16,3 3-24-16,0 0-24 15,-1-1 0-15,1 1 40 16,0 2-20-16,-3 0 8 16,0 0-12-16,-3-2 12 15,-3 2-12-15,-6-2 4 16,3-1-4-16,-9-2 28 15,2 3-20-15,-10-1 4 16,2 1-12-16,-15 0 28 16,3 2-20-16,-12-3-32 15,3 1 8-15,-5-3-8 0,5 3 8 16,-3-3 0 0,9-1 0-16,-3-1-20 0,7-1 16 15,2-2-40 1,6-1 32-16,0-2 8 0,3 3 8 0,3-3-24 15,3 3 16-15,6-3 4 16,3 2 8-16,6 1 44 16,3 2-24-16,5 0 68 15,1 3-48-15,6 0 36 16,-3 0-44-16,2 3 24 16,-2 2-28-16,0 3-28 15,0 3 0-15,-6 2 16 16,-1 0-8-16,-5 0 16 15,0 0-16-15,-3 0 24 16,0-2-20-16,-12-1 48 16,3-2-32-16,-9 0 40 15,-3-3-40-15,-9-2 20 16,9 2-28-16,-17-2 0 16,5-1-12-16,-15-2 12 15,6 3-12-15,-8-3-28 16,5 0 8-16,-6-6-232 15,9 4 132-15,-11-6-672 16,8 0 432-16</inkml:trace>
  <inkml:trace contextRef="#ctx0" brushRef="#br0" timeOffset="54047.7168">20070 6681 872 0,'-3'0'324'0,"3"0"-252"0,3 2-20 15,0-2 224 1,0 6-160-16,0-1 184 16,3 6-172-16,0 2 120 15,3 3-144-15,-3 10 88 16,0 1-112-16,-4 12 80 15,1 1-92-15,-3 5 36 16,0-5-60-16,-3-1-8 0,1-2-20 0,-1 0-4 31,3-2-4-31,0-1-24 0,3-5 8 0,-1-2-144 16,1-6 80-16,3-8-452 16,0-2 292-16,9-11-912 15,3 0 640-15</inkml:trace>
  <inkml:trace contextRef="#ctx0" brushRef="#br0" timeOffset="54297.4752">20498 6681 1744 0,'3'5'648'0,"-3"-5"-504"0,0 16-40 0,0-3 224 16,0 3-200-16,0 16 28 15,0 2-96-15,0 14 32 16,3-1-52-16,0 4-4 16,0-6-20-16,-3 2 16 15,0-4-20-15,0 2 12 16,0-3-12-16,0-5-220 16,3-3 116-16,-3-10-468 15,3-3 312-15,0-15-724 16,6-6 548-16</inkml:trace>
  <inkml:trace contextRef="#ctx0" brushRef="#br0" timeOffset="54656.8984">20894 6691 632 0,'12'0'236'0,"-12"0"-184"0,15 3-16 0,-9 0 280 16,3-1-180-16,-3 1 248 15,0 0-224-15,-3 2 292 16,0 0-256-16,-9 6 176 16,3 5-212-16,-9 13 56 15,0 2-128-15,-9 12 28 16,6-4-68-16,-5 6 0 15,2-2-28-15,-3-1-12 16,6-2-4-16,-3 5 12 16,3-3-8-16,3 3-116 15,3-5 56-15,0-3-340 16,4-5 216-16,2-9-440 16,6-4 348-16,2-14-736 15,4-5 564-15</inkml:trace>
  <inkml:trace contextRef="#ctx0" brushRef="#br0" timeOffset="54909.0273">21010 6731 1508 0,'0'-8'556'0,"0"8"-432"0,6 3-36 0,-3-3 404 16,0 5-288-16,3 6 60 15,6 2-160-15,-3 13 56 16,3 6-92-16,-3 10 48 15,3 1-72-15,-3 4-4 16,3-2-24-16,-3 3-4 16,0-3-4-16,-3 8 12 15,2-6-12-15,-5 4-20 16,0-9 4-16,3-5-296 16,-3-8 168-16,-3-10-704 15,0-3 468-15</inkml:trace>
  <inkml:trace contextRef="#ctx0" brushRef="#br0" timeOffset="55127.8012">20838 7170 1664 0,'-15'0'616'0,"15"0"-480"0,0 0-40 15,3-2 348-15,6 2-264 0,6-6 84 16,6 6-156-16,5-2-4 15,4 4-60-15,3-2-8 16,0 0-24-16,-1 0-176 16,-2 0 92-16,0 0-828 15,0 6 496-15</inkml:trace>
  <inkml:trace contextRef="#ctx0" brushRef="#br0" timeOffset="58128.3037">21439 7107 1016 0,'0'0'376'0,"0"0"-292"0,6-3-20 0,-3 0 236 16,0 6-176-16,3-3 136 15,3 3-152-15,0-3 152 31,0 2-148-31,3-2 124 16,2 0-136-16,1 0 68 16,0 0-96-16,0 0 60 15,3 6-76-15,-3-4 32 16,0 1-52-16,0-3-12 0,0 3-12 0,2-3 8 16,1 0-12-16,0 0 4 31,0 0-4-31,0 0-8 0,-3 0 4 0,-3 0 4 15,0 0-4-15,-4 0-4 16,1 0 4-16,-6 0-120 16,0 0 64-16,-3 0-436 15,0 0 268-15,0 2-784 16,0 1 564-16</inkml:trace>
  <inkml:trace contextRef="#ctx0" brushRef="#br0" timeOffset="58659.3822">22124 6877 1092 0,'-3'-11'404'0,"3"11"-316"0,6-8-24 0,-3 3 380 15,0 5-256-15,-3-3 284 16,0 6-268-16,-3-3 88 15,3 5-172-15,-6 0 56 16,3 6-104-16,-6 5-12 16,0 5-36-16,-6 5 0 15,3 1-12-15,-6 5 0 16,3-1-4-16,-6 6-16 16,7-2 4-16,-4 10-16 15,6-3 12-15,3 6-4 16,9-3 4-16,6-3 0 15,3-5 0-15,3-5 0 32,6-6 0-32,2-7-20 0,1-3 16 0,0-8 4 15,-3 0 8-15,0-8 8 0,0-3-4 16,-3-8 8-16,-1 3-8 16,-2-10 40-16,-3 5-20 15,-6-11 20-15,-3 3-24 0,-6-8 0 16,0 7-12-16,-6-1 28 15,3 4-20-15,-5 1-4 16,2 4-8-16,-9 1-4 16,6 8 0-16,-9-1-132 15,3 6 72-15,-5 3-436 16,5 2 276-16,-3 3-712 16,9 3 520-16</inkml:trace>
  <inkml:trace contextRef="#ctx0" brushRef="#br0" timeOffset="58971.9628">22403 6784 1464 0,'-3'-11'544'0,"3"11"-424"0,3 0-32 0,0 3 408 31,0 0-288-31,0 2 120 16,0 6-196-16,3 15 12 15,-3 3-84-15,3 11 60 0,0 2-68 0,-6 6 16 16,3-6-36-16,-6 11-4 0,3-5-16 16,-6 10 12-16,6-5-16 0,-6-3-28 15,12-5 8-15,-12-11-100 31,6-5 60-31,0-10-408 0,0-3 256 0,0-13-548 16,6-3 424-16</inkml:trace>
  <inkml:trace contextRef="#ctx0" brushRef="#br0" timeOffset="59503.2686">22439 6771 1712 0,'15'0'636'0,"-15"0"-496"16,15 8-36-16,-9-3 284 16,9 3-232-16,3 5 132 15,0 3-168-15,8 5 40 16,-2 3-96-16,12 2 36 16,0-2-60-16,-1 0-12 15,1-3-16-15,-9-2 16 16,-3-3-16-16,-10-1 40 15,-2 1-28-15,-12-2-4 32,-3-1-12-32,-17-3-76 0,2 4 36 0,-15-4-120 15,6 3 88-15,-9-2-52 0,10 0 68 0,-7-6-36 16,9 3 48-16,3-6 20 16,6 4 12-16,1-6-8 15,8 2 8-15,3-2 4 16,6 3 0-16,3 0 44 15,8-1-24-15,4 4 80 16,0 2-56-16,15 2 76 16,-3 3-68-16,2 6 52 15,-2-1-60-15,-3 4 24 16,0 1-40-16,-9 1-16 16,-4-3-8-16,-8 1-16 15,-3-1 8-15,-12-3 4 16,1 1 0-16,-22-3 8 15,9-3-4-15,-12 0-12 32,6 0 4-32,-8-2 4 0,5-3 0 0,-9-3-176 15,6 3 96-15,-2-8-708 16,5 3 436-16</inkml:trace>
  <inkml:trace contextRef="#ctx0" brushRef="#br0" timeOffset="59737.6557">23002 6982 1860 0,'-6'6'688'0,"6"-6"-536"0,0 2-40 0,3 1 336 0,0 0-268 0,9-1-12 31,0 4-104-31,2-4-20 0,4 3-28 0,0 1-16 32,6-1-4-32,-6-2-340 0,3-1 188 0</inkml:trace>
  <inkml:trace contextRef="#ctx0" brushRef="#br0" timeOffset="59919.054">22978 7210 1840 0,'-6'3'680'0,"6"-3"-528"0,3 7-44 0,0-4 216 15,6 2-200-15,3 1 4 16,3-1-80-16,0-5-80 16,2 3 20-16,4-6-812 15,0 3 452-15</inkml:trace>
  <inkml:trace contextRef="#ctx0" brushRef="#br0" timeOffset="60294.0638">23475 6953 1568 0,'-21'16'580'0,"21"-16"-448"0,-9 19-40 16,0-9 312-1,9 1-240-15,-9 10 172 16,9 0-196-16,-3 6-4 15,3 2-84-15,0 5-24 16,3 1-16-16,6-1-12 16,0 0 4-16,3 1-4 15,0-6 0-15,-3-5 8 16,9-3-4-16,-6-8-28 16,9-2 12-16,-1-11-48 15,1 0 32-15,3-11-12 0,0 0 24 16,3-12 16-16,-3 1 4 15,-4-9 8-15,1 2-8 0,-6-8 112 16,0 7-64-16,-6-4 68 16,-6 5-68-16,-6-5 92 15,-6 7-80-15,-6-5-36 16,-3 9-24-16,-15-4 4 16,7 9-4-16,-13-1-364 15,9 8 196-15</inkml:trace>
  <inkml:trace contextRef="#ctx0" brushRef="#br0" timeOffset="76842.6619">19736 5323 892 0,'-11'-2'332'0,"11"2"-260"0,-6 0-20 0,3 0 176 16,3 0-136-16,-6-3 148 15,3 3-136-15,-6-3 112 16,3 6-124-16,-9-3 96 16,6 5-108-16,-12 3 88 15,3 6-92-15,-8 7 20 16,2 0-56-16,-6 13 12 15,9 6-32-15,-3 8 36 16,6-3-32-16,1 2-12 16,5-2-8-16,-3 5 28 15,6-5-16-15,0 14-4 16,3-6-8-16,0 5 4 16,6-5-4-16,3-3 8 15,3-8-8-15,0-5 24 16,3-8-16-16,-3-2 12 15,0-6-12-15,0-2 28 16,0-4-24-16,-6-4 20 16,3 0-20-16,-6-6 20 15,3 3-24-15,-6-3 12 16,0 0-12-16,-6-2 12 0,6 0-16 0,-9-3 4 16,3 0-4-16,-12 0-8 15,6 5 4-15,-14 0-16 16,2 6 8-16,-15 5 12 15,10 0-4-15,-10 5-48 16,15 0 28-16,0 0-24 16,10 0 24-16,2-2-8 15,9-3 12-15,6-3-20 16,6 0 20-16,9-2-12 16,3-1 12-16,5-2 36 15,4 0-16-15,3-2 44 16,0 1-28-16,3-1-12 15,-4-1-8-15,-2 0 4 16,0 1-4-16,-3-4 8 16,0 4-8-16,-4-6 32 15,1 2-20-15,-6 1 4 16,0 2-12-16,-6 0 36 16,0 1-20-16,-6 2 20 15,3 2-24-15,-6 6 16 16,0 0-20-16,-3 5 8 15,0 3-12-15,-3 10 0 16,3 3-4-16,-3 11-16 16,3 0 4-16,-3 5-4 15,6-6 0-15,-2 1 8 16,2-6 0-16,0 3-20 16,3-3 12-16,0 3 4 0,6-5 4 0,-1 5-12 15,1-5 8-15,0 0 12 16,3-6-4-16,0-5-4 15,0-3 4-15,3-4 4 16,3-1-4-16,3-8 8 16,0 0-8-16,3-5 8 15,2 0-8-15,1 0 16 16,3-3-12-16,0-5-4 16,-3 0 0-16,-1 0-4 15,-2 0 0-15,-3 0 0 16,0 0 0-16,-3-2-20 15,-3 2 12-15,-3-3-516 16,0 3 288-16</inkml:trace>
  <inkml:trace contextRef="#ctx0" brushRef="#br0" timeOffset="77405.2147">19945 8091 1132 0,'-6'-8'420'0,"6"8"-328"0,3 3-24 0,-3-1 412 16,0 4-276-16,-3 4 252 16,3 3-264-16,-6 11 104 15,0 5-176-15,-6 8 76 16,6 3-112-16,-9 5 32 16,6 0-68-16,-9 19 20 15,4-1-40-15,-13 16 8 16,9-7-20-16,-9 2 0 15,6-8-8-15,-6 6-32 16,10-6 12-16,-4 0-20 16,6-11 16-16,3-10-96 15,6-10 60-15,0-14-292 16,3-5 188-16,3-24-376 16,3-5 296-16,3-35-580 0,3-2 460 15</inkml:trace>
  <inkml:trace contextRef="#ctx0" brushRef="#br0" timeOffset="77639.6165">19954 8197 1600 0,'6'-8'592'0,"-6"8"-460"0,6 5-36 0,-3 0 324 16,3 3-248-16,3 8 136 16,2 5-184-16,7 6 12 15,0-1-84-15,3 9 60 16,0-1-64-16,0 16 0 15,-1 1-28-15,-2 17 4 16,-3-7-12-16,-3 3 12 16,0-6-16-16,-6-5-4 15,3-5 0-15,-6-6-104 16,3-5 56-16,-9-8-464 16,3-8 280-16</inkml:trace>
  <inkml:trace contextRef="#ctx0" brushRef="#br0" timeOffset="77834.8657">19909 8805 1444 0,'-24'3'536'0,"24"-3"-420"0,-9 0-28 0,6 0 380 16,3 3-272-16,-3-3 144 16,6 0-200-16,0 0 24 15,6 2-96-15,9-2 40 16,3 0-64-16,9-2-20 15,0 2-16-15,5-6-96 16,-2 1 48-16,3-8-936 16,-4 0 536-16</inkml:trace>
  <inkml:trace contextRef="#ctx0" brushRef="#br0" timeOffset="78038.0024">20424 8411 2256 0,'-3'5'836'0,"3"-5"-652"0,12 8-52 0,0-5 44 31,3 2-124-31,3-2-20 0,5 2-20 0,-2 1-92 16,0-1 44-16,-6 3-920 15,0 0 524-15</inkml:trace>
  <inkml:trace contextRef="#ctx0" brushRef="#br0" timeOffset="78194.2787">20367 8726 1848 0,'-17'16'684'0,"17"-16"-528"0,6 13-48 0,3-8 188 15,2 1-184-15,10-6 8 16,3 0-72-16,6-6-16 15,0 1-20-15,2-6-604 16,-5 4 320-16</inkml:trace>
  <inkml:trace contextRef="#ctx0" brushRef="#br0" timeOffset="78475.5089">20900 8533 2360 0,'-6'2'872'0,"6"-2"-676"0,9 3-56 0,-3-3 132 15,6 0-176-15,6 0 8 16,6 3-64-16,3-1-40 16,-1 1 0-16,1 0 0 15,0-1 0-15,0 1 0 16,-3 0 0-16,-4-3 0 15,1 0 0-15,-3 0-292 16,-3 0 160-16,-3-3-1020 16,3 3 636-16</inkml:trace>
  <inkml:trace contextRef="#ctx0" brushRef="#br0" timeOffset="78803.7224">21451 8435 2088 0,'3'5'772'0,"-3"-5"-596"0,12 8-56 16,-6-8 192 0,3 3-196-16,9-1 44 0,2 4-96 15,4-4 20 1,3 1-48-16,3-3 0 0,-3 0-24 0,2 0-8 16,1 0 0-16,-3 0-112 15,-3 0 60-15,-6 0-816 16,-1 3 476-16</inkml:trace>
  <inkml:trace contextRef="#ctx0" brushRef="#br0" timeOffset="79178.7468">21513 8784 2088 0,'-3'16'772'0,"3"-16"-596"0,21 13-56 0,-9-5 292 15,0 0-252-15,6 0 12 16,0 3-104-16,-3-3 0 16,0 0-40-16,-3-6-16 15,-4 3-8-15,-5-2-4 16,0 2 0-16,-9-2-64 16,1 2 36-16,-16 1-84 15,3 2 60-15,-12 0 8 16,6-1 28-16,-3 1 4 15,10 0 4-15,2 0 0 16,9 0 0-16,3 0 52 16,9 0-24-16,6-3 24 0,3 3-24 15,8-2 52-15,1-1-40 16,0-2-8-16,0-1-12 0,0-4-12 16,-4-1 4-16,1-8-420 15,-3 3 228-15,0-7-804 16,-3-1 556-16</inkml:trace>
  <inkml:trace contextRef="#ctx0" brushRef="#br0" timeOffset="79398.7361">21713 7824 1840 0,'-30'10'680'0,"30"-10"-528"0,0 11-44 15,0-6 416 1,0 0-308-16,0 6 84 16,3 5-184-16,0 2-32 15,0 1-56-15,-3 5-24 16,3 2-8-16,-3 9-296 16,6 2 164-16,3 5-1828 15,3-2 1080-15</inkml:trace>
  <inkml:trace contextRef="#ctx0" brushRef="#br0" timeOffset="79898.9595">22267 8930 1892 0,'-3'-3'700'0,"3"3"-544"0,-6 0-44 15,3 0 308 1,3 3-252-16,-6-1 72 15,3 6-140-15,-6 3-20 16,6 5-44-16,-9 10 8 16,3 1-24-16,-6 7-8 15,3-2-8-15,-6 0 4 16,6-1-4-16,-2-4-432 0,5-3 232 16,0-11-1012-16,3-3 672 0</inkml:trace>
  <inkml:trace contextRef="#ctx0" brushRef="#br0" timeOffset="80250.7247">22665 8112 1620 0,'3'0'600'0,"-3"0"-464"0,6 13-40 0,-3-2 344 15,3 5-260-15,0 13 68 16,3 3-148-16,-3 10 44 16,0 0-84-16,-3 17 48 15,3-4-64-15,-9 19 4 16,3 0-28-16,-3 0 16 15,0-7-24-15,-3-7 4 16,3-7-8-16,-6-5-184 16,6-11 100-16,0-8-608 15,3-8 380-15,3-13-616 16,3-5 524-16</inkml:trace>
  <inkml:trace contextRef="#ctx0" brushRef="#br0" timeOffset="80719.5281">22823 8144 1632 0,'6'-8'604'0,"-6"8"-472"0,21 3-32 15,-6-1 296 1,-3 6-236-16,6 5 92 16,2 3-148-16,1 8 80 15,0 3-104-15,0 4 28 0,-3-2-64 0,-3 1 12 16,0-4-36-16,-9-2 52 15,-1 0-40-15,-10-1 12 16,2 1-28-16,-24 0-44 16,6 0 16-16,-18 0-76 15,4-6 48-15,-4-5-8 16,12 1 28-16,3-4-12 16,6-2 16-16,15 0-52 15,6 0 36-15,12 5 0 16,6 0 16-16,9 6 48 15,3 2-20-15,-1 3 80 16,-2 2-56-16,0-2 112 16,0-3-88-16,-7-2 12 15,-2-1-48-15,-9-2-12 16,-6-2-8-16,-6-1-4 16,0 0 0-16,-15 0 0 15,0 3 0-15,-14-3-12 16,-1 3 8-16,-21-5 12 15,7-1-4-15,-10-2-380 16,9 0 204-16,10-8-1144 16,11 3 728-16</inkml:trace>
  <inkml:trace contextRef="#ctx0" brushRef="#br0" timeOffset="80938.2517">23445 8496 2236 0,'-18'8'824'0,"18"-8"-640"0,0 2-52 0,0-2 204 15,6 3-212-15,-3 0 12 16,3-1-84-16,0 1-60 16,3 2 0-16,0-2-168 15,0 0 100-15,3-1-984 16,0 1 588-16</inkml:trace>
  <inkml:trace contextRef="#ctx0" brushRef="#br0" timeOffset="81078.9308">23317 8813 1944 0,'-12'19'720'0,"12"-19"-560"0,21 10-48 15,-12-4 260 1,3-1-228-16,3-2-24 15,0 2-76-15,3-5-316 16,0 0 148-16</inkml:trace>
  <inkml:trace contextRef="#ctx0" brushRef="#br0" timeOffset="81344.5461">23695 8705 2296 0,'-21'8'852'0,"21"-8"-664"0,6 5-52 0,3-2 216 15,3-1-220-15,6 4-44 16,3-1-56-16,15-2-32 16,-10 2 4-16,10-8-4 15,-6 3 0-15,0-2 0 16,-1-1 0-16,-2-2-108 15,-3 2 60-15,0-8-992 16,0 3 572-16</inkml:trace>
  <inkml:trace contextRef="#ctx0" brushRef="#br0" timeOffset="81613.9841">24377 8567 2024 0,'-39'0'752'0,"39"0"-584"0,0-2-48 16,0 2 296-16,0 0-252 15,9 0 100-15,3 0-156 16,9 0-68-16,18 0-32 16,11 0-8-16,13-3 0 0,-4 6 8 15,-2-1-4-15,-7 1-12 16,-5 0 4-16,-3-1-24 0,-4-2 16 15,-5 0-540 1,-6 0 300-16,-15 11-1364 16,-12-1 712-1</inkml:trace>
  <inkml:trace contextRef="#ctx0" brushRef="#br0" timeOffset="81796.3653">24436 8850 2432 0,'-11'19'900'0,"5"-9"-700"0,-3 1-56 0,6 0 100 15,-3 2-164-15,-6 8-24 0,9 5-36 16,-6 6-20-16,0 3 4 16,6-1-4-16,-3-2 0 0,6-11-176 31,0 3 96-31,0-6-860 0</inkml:trace>
  <inkml:trace contextRef="#ctx0" brushRef="#br0" timeOffset="82191.3045">24719 8805 1868 0,'21'11'692'0,"-12"-3"-536"0,6 0-44 0,0 2 396 16,-9-2-300-16,3 3 68 16,3-1-168-16,-4 4-24 15,1-1-48-15,3 0-24 0,-12 0-8 16,0 1-4-16,0-1 0 16,-12 0-36-16,-5 0 20 15,2 1-152-15,-12 1 92 0,3-1-12 16,-3-1 56-16,-2-3 8 15,8 1 16-15,9-3 68 16,3 0-32-16,6 0 76 16,6 0-56-16,9 2 44 15,6-2-52-15,2 0 8 16,1-2-32-16,9-4 0 16,-3-4-8-16,-3-4-96 15,2-2 52-15,-2-5-624 16,-3-3 364-16,0 0-1196 15,0 3 836 1,-6 3 100-16</inkml:trace>
  <inkml:trace contextRef="#ctx0" brushRef="#br0" timeOffset="82519.4267">24529 7784 1196 0,'-12'0'440'0,"12"0"-340"0,0 8-32 0,0-3 440 16,3 1-292-16,-3 4 260 15,0 6-280-15,0 3 40 16,6 2-140-16,-12 3 20 16,6 2-68-16,-3 3-8 15,-3 0-24-15,3 6-4 16,0-1-4-16,-3 8-164 0,3-5 84 16,3-5-624-16,3-8 388 15,6-6-996-15</inkml:trace>
  <inkml:trace contextRef="#ctx0" brushRef="#br0" timeOffset="82753.772">24856 7811 2016 0,'0'0'748'0,"-3"5"-584"0,3 5-44 16,0-2 428-16,0 6-324 0,0 7-48 15,0 0-108-15,-3 8-68 16,-3 0 0-16,3 13 0 16,-6 9 0-16,0 10 8 15,0-1-4-15,1-1-48 16,2-1 28-16,-9-3-1328 0,9 1 736 16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2:56:54.92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358 1423 704 0,'-9'-2'264'0,"9"2"-208"0,0 0-12 0,0 0 388 16,0 0-244-16,0 0 196 15,0 0-220-15,3 0 184 16,3 2-200-16,3-2 156 16,0 6-176-16,6-12 84 15,-1 6-124-15,16-2 4 16,6 2-52-16,9-5-8 15,2-3-20-15,4 2 0 16,-1-2-4-16,-5-2 4 16,-3 7-8-16,-4-2 8 15,-2 0-8-15,-3 2 24 16,-3 3-16-16,-7 0 12 16,-2 8-12-16,-9-3 36 15,-3 3-24-15,-15 13 20 0,0 3-24 0,-15 16 16 16,4-6-20-16,-13 11 0 15,6 0-8-15,-12 0-8 16,6-5 4-16,-11 5-16 16,5-11 8-16,-6 6 20 15,4-3-8-15,2-8-20 16,9 0 4-16,0-10-12 16,10-4 8-16,-1-9-20 15,9-1 20-15,0-16-20 16,3-2 16-16,3-13 8 15,3-1 8-15,3-18-12 16,3 6 8-16,3-27 12 16,0 2-4-16,3-10-28 15,0 5 12-15,2 3-4 16,1 13 8-16,0-10 0 16,3 15 0-16,0-10 0 15,0 18 0-15,0-5 8 16,-1 11 0-16,-2 7 8 15,-3 9-4-15,-3-1 24 16,3 11-16-16,-3-2 24 16,0 10-24-16,-3 5 24 15,3 8-24-15,-3 6 4 16,3 2-8-16,0 11 4 0,0 2-8 16,-1 8-4-16,4-2 4 0,0 8 12 15,0 2-8-15,3 21-4 16,0-4 0-16,0-4-16 15,3-2 8-15,0 0 12 16,-1-11-4-16,-2 8 16 16,0-13-12-16,-6 8 16 15,0-8-16-15,-6-5 24 16,3-6-20-16,-9-7 4 16,3-4-8-16,-9-9-24 15,3-1 8-15,-9-13 4 16,3 3 4-16,-6-11 8 15,4 0-4-15,-7-14-4 16,6 4 4-16,-9-19-4 16,3 8 0-16,-14-8-12 15,2 2 8-15,-15-4 4 16,3 7 0-16,-17-13 0 16,11 8 0-16,1-11 8 15,11 11-4-15,6-2-4 16,10 9 4-16,-1 4-84 15,9 7 44-15,3 6-516 16,6 3 308-16,12 7-860 16,6 11 620-16</inkml:trace>
  <inkml:trace contextRef="#ctx0" brushRef="#br0" timeOffset="500.0448">15507 1720 1964 0,'-6'-5'728'0,"6"5"-568"0,-6 2-44 0,0-2 228 15,3 5-212-15,-12 1 108 16,3 7-144-16,-9 0-16 16,3 3-52-16,-5 13 0 15,5 6-16-15,-3 15-16 16,6-5 0-16,-3 8-4 16,9-8 0-16,3-3-12 15,6-5 12-15,6-3-4 16,6-2 4-16,6-11 16 15,3-2-4-15,6-8-20 16,2-1 8-16,1-5 32 16,0 1-16-16,-6-14 16 15,-3 2-12-15,-7-7 44 16,-2 3-28-16,-9-6 12 16,-3 3-24-16,-15-6-8 15,4-2-4-15,-19-3 4 0,3 8-4 0,-12 0-4 16,7 8 4-16,-7 8-40 15,9 0 20-15,-15 14-680 16,10 4 380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2:53:22.73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3476 12044 1568 0,'74'5'0'0,"45"8"-4"0,-51-7-36 15,28 2 20-15,23 2-12 16,6 3 20-16,21 1 8 16,14 2 4-16,-5-1-12 0,18 1 8 15,-7 0-32-15,10 0 20 16,3 0 32-16,-10 0-8 15,10-3 0-15,-3 0-4 0,-1 0 4 16,13 1-4-16,-13-1-12 16,10 0 4-16,-10 0 4 15,1-2 0-15,3 5 8 16,-10 0-4-16,-2 0-4 16,-6-1 4-16,-12 4-60 15,-7-3 32-15</inkml:trace>
  <inkml:trace contextRef="#ctx0" brushRef="#br0" timeOffset="2484.4915">3651 11967 832 0,'-36'3'308'0,"22"5"-240"0,-13 2-20 0,12-2 28 15,-3 3-52-15,0-1 76 16,-3-2-52-16,0 0-24 15,1-2-16-15,-7-4 16 0,-6-4-12 16,0-4 40-16,-5-2-28 0,-4-2 12 16,-3-6-20-16,1-5-8 15,-1-6-4-15,0-5 12 16,1-7-8-16,2-6-12 16,-9-5 0-16,1-1 4 15,2-2 0-15,1-2 24 16,2-3-12-16,6-9-4 15,4 1-4-15,5 5 20 16,6 1-12-16,6-4 12 16,3-7-12-16,12-6-16 15,-3-8 0-15,15 6 4 16,6 2 0-16,9 3 16 16,15-5-8-16,-1-3-20 15,16 2 4-15,-4 6 4 16,4 8 4-16,12 3-20 0,5 4 12 15,6 1 4-15,1 5 4 16,-4 6 0-16,7 2 0 16,8 2-28-16,12 9 16 15,0 7 4-15,12-2 8 16,12 3-12-16,6 10 8 16,-6 0 12-16,15 3-4 15,3 2-4-15,-6 3 4 16,9 0-16-16,3 1 8 15,-6-1 4-15,8 0 0 16,4 5 16-16,-6-2-8 16,12-3-20-16,0 2 4 15,-4-4 12-15,19 5 0 0,-3-6 16 16,5 3-12-16,1 5-4 16,-1 1 0-16,22 4 20 15,-28-2-12-15,13 6-4 16,2-4-4-16,-11 4 4 15,6-1-4-15,-13 0 8 16,16-7-8-16,-7 7-4 16,-8-8 4-16,6 3 4 15,-4-2-4-15,-5 2 32 16,12-3-20-16,-16 3 4 16,4-5-12-16,6 7-8 15,-10-7 4-15,13 2-4 16,-6-2 0-16,-4 0 16 0,10-3-8 15,-9 8-20-15,5-8 4 16,1 5 12 0,-6-2 0-16,11 5 24 0,-8 0-16 15,-6-3 12-15,8-2-12 16,-5 5 12-16,6 0-16 16,-4-3-12-16,-5 1 0 15,12 2 12-15,-7-3-4 16,-8 6 8-16,12-6-8 15,-13 8-12-15,4-2 4 16,3 2-16-16,-4 1 12 16,1 4 20-16,0-2-4 0,-6 0-12 15,17-5 0-15,-5 5 20 16,3-8-8-16,5 2-4 16,-2-2 0-16,5 3-4 15,-2 0 0-15,-9-1 0 16,5 1 0-16,-14 5 0 15,-3 0 0-15,2 5 0 16,-2 0 0-16,-9 0-12 16,9 3 8-16,-6 3 12 15,-1-1-4-15,4 6 24 16,-6 5-16-16,-15 3-4 16,6 2-4-16,-6 1-24 15,-9 2 12-15,-9-3 32 16,3-2-16-16,-3-3 36 0,-3 0-28 15,-18-2 12-15,1 2-16 16,-1 3-16-16,-3 5 0 16,-6 5 20-16,-11 6-8 15,-4-3-4-15,-8 2 0 16,-4-2-24-16,1-3 12 16,-7-2 32-16,-8 0-16 15,-9 2 8-15,-3 3-8 16,-10 5 4-16,-5 3-8 15,-6-2-4-15,0-1 4 16,-6-3-4-16,-3-2 0 16,-3-2-12-16,-9 2 8 15,-6 2-24-15,-9 4 16 0,-5-1-20 16,-10 0 16-16,-6 0 0 16,-2-2 8-16,-4-3 8 15,-6-5 0-15,-11 2 0 16,-12 0 0-16,-4 3-12 15,-2 0 8-15,0-2 20 16,-16-1-8-16,-2-5-20 16,-3 0 4-16,-9-5 32 15,-9-3-16-15,0 0-8 16,-3-5-4-16,-6-3 12 16,-9 0-4-16,9-2 8 15,-9-3-8-15,1 0-4 16,-4-1 4-16,-6-1 4 15,-6 2-4-15,3-1-28 16,-11 1 12-16,-4 3-20 16,-6-1 16-16,-2-2 0 0,-1 3 8 15,-14-1-12-15,11 1 12 16,-8-1-12-16,-4-2 8 16,10 0 16-16,-13-3 0 15,4 3-12-15,-7 5 4 16,4 0 12-16,-7 1-4 15,1 1-4-15,-6-1 4 16,2 4-4-16,-5-5 0 16,6 3 8-16,-1-3-4 0,-5-2-12 15,11-1 4-15,-2-5 4 16,5-2 0-16,7-6-12 16,-1 1 8-16,10-4 20 15,-10 1-8-15,13-3-4 16,-1-3 0-16,4 3 4 15,5-5-4-15,3-6-4 16,7 3 4-16,8-2-4 16,0-9 0-16,3 3 16 15,9 3-8-15,3-3-12 16,-9-2 0-16,7 5-16 16,-1 5 12-16,-3 0 4 15,0 0 4-15,6 3-56 16,-6 2 32-16,3 0 4 15,0 1 8-15,0-1 36 0,3 6-12 16,12-3-4-16,-6-6-4 16,3 6-4-16,3 0 0 15,21 0-56-15,0 0 32 16,3 3-480-16,6 5 272 16</inkml:trace>
  <inkml:trace contextRef="#ctx0" brushRef="#br1" timeOffset="116141.877">8104 10602 832 0,'-36'16'308'0,"36"-16"-240"0,-23 13-20 0,8-5 168 16,6 2-128-16,-12 4 60 15,6-1-84-15,-9 5 24 16,6 1-52-16,-5 10 24 16,2 0-32-16,-6 11 16 15,3 0-24-15,-3 5 8 16,9-6-16-16,-2 4 0 16,8-4-4-16,0 4-8 15,6-4 4-15,6 9-32 16,3-3 16-16,6 8 12 15,6-3 4-15,2 3 8 16,4-5-8-16,3-1 8 16,3-7-8-16,0 5 24 15,-1-3-16-15,4 6 4 16,0-6-8-16,9 6 4 16,-4-3-8-16,13-3-4 15,0-2 4-15,5-3 4 16,-5-3-4-16,0-2 32 0,-4-6-20 0,7 1 4 15,-7-1-12-15,13-2 28 16,0 0-20-16,8-3 12 16,-5-2-16-16,5-3-16 15,-5-1 0-15,8-4 12 16,-5 0-4-16,11-3-20 16,-3 2 8-16,4-2 12 15,-10 0 0-15,16-3 8 16,-10 3-8-16,15-2 8 15,-8-1-8-15,5-3 16 16,-11 4-12-16,17-9 16 16,-9 3-16-16,13-3-20 15,-13 1 4-15,6-6 20 16,-11 0-4-16,8 0 4 16,-9 3-4-16,7-1-24 15,-10 4 8-15,1-1 12 16,-13 3 0-16,13-3 8 15,-7 6-8-15,9-3 16 16,-8 3-12-16,-1-1-4 16,-5 1 0-16,0-3 4 15,-7 3-4-15,10-3 8 16,-4 2-8-16,7-2-28 16,-4 3 12-16,-2-3 12 15,-7 3 4-15,1-6-4 0,-7 3 4 16,10-5 4-16,-3 2-4 0,2-2 16 15,-2 2-12-15,-1-5 4 16,-8 3-4-16,0-3-8 16,-4 5 4-16,4-5 4 15,-9 6-4 1,2-6-12-16,-2 5 4 0,6-2 12 16,-4 2-4-16,1-2-4 15,-6 5 4-15,0-5-16 16,-1 5 8-16,-2-6 20 15,-3 4-8-15,-3-4-12 16,-1 4 0-16,1-6 4 16,0 3 0-16,0-3 24 15,-3 5-12-15,6-5-20 16,-4 3 0-16,4-3 12 16,-3 2 0-16,6-1-12 15,-3 1 4-15,-1-4 12 16,1 4-4-16,0-4 16 15,-3 2-12-15,0-5-4 16,-1 5 0-16,1-8-16 16,-3 5 8-16,-3-5 12 15,0 3-4-15,-3-5 8 16,-1 4-8-16,-2-4-12 16,3 2 4-16,0-8 12 15,0 6-4-15,0-9-4 16,3 6 4-16,0-8 12 15,-1 8-8-15,1-6-4 0,-3 6 0 16,-3-5 12-16,3 7-8 16,-6-7 24-16,3 7-20 15,-6-10-4-15,0 11-4 0,-3-9-16 16,3 9 8-16,-3-9 4 16,3 6 0-16,-3-8 0 15,3 5 0-15,-1-8-20 16,4 6 12-16,-3-6 4 15,0 6 4-15,-3-3 24 16,3 5-12-16,-6-3 4 16,3 6-8-16,-6-8-8 15,3 8 4-15,-6-11 4 16,0 8-4-16,-3-10-4 16,3 7 4-16,-2-10-40 15,2 6 20-15,-6-6 48 16,6 5-12-16,-9-5 16 15,3 10-20-15,-6-2-24 16,3 5 0-16,-6-2 4 16,3 5 4-16,-5-6 8 0,5 6-4 0,-6-8 8 15,6 8-8-15,-6-8-4 16,4 5 4-16,-13-10-4 16,6 7 0-16,-15-2 8 15,7 5-4-15,-13-2 24 16,6 7-16-16,-8-2-32 15,8 5 12-15,-6-2 0 16,13 7 8-16,-10-5 8 16,6 6-4-16,-14-4-4 15,8 6 4-15,-17-2-4 16,11 2 0-16,-6-3 0 16,10 6 0-16,-16-6 0 15,13 6 0-15,-25-5 24 16,13 4-12-16,-16-2-4 15,16 6-4-15,-16-6-24 16,16 5 12-16,-24-2 12 16,8 2 0-16,-11-2-4 15,12 5 4-15,-22-3 4 16,13 3-4-16,-21-2-20 16,18 4 8-16,-30-2 32 15,14 3-16-15,-20 2-16 16,21 3 0-16,-27 0-4 15,21 3 4-15,-15-3 16 16,21 0-4-16,-18-3-20 0,18 3 8 16,-15-6 4-16,20 4 4 0,-17-4 0 15,15 1 0-15,-15 0-12 16,21 2 8-16,-15 0 4 16,17 0 0-16,-14 1 24 15,15-1-12-15,-3 0-32 16,20 3 12-16,-14 0-8 15,15 0 8-15,-16 3 32 16,16-1-12-16,-4 4-12 16,13 1-4-16,-4 4 12 15,16-1-4-15,-13 6-4 16,16 3 4-16,-7 2-48 16,16 0 24-16,2 0-212 15,15 3 128-15,9 5-660 16,12-3 424-16</inkml:trace>
  <inkml:trace contextRef="#ctx0" brushRef="#br1" timeOffset="117423.2887">13048 10586 632 0,'-9'-3'236'0,"9"3"-184"0,0-2-16 0,-3-4 140 16,3 1-104-16,-3-8 60 16,6 5-76-16,-3-11 36 15,6 6-52-15,0-11 40 31,6 3-44-31,3-8 44 16,3 5-48-16,12-5 20 16,2 8-32-16,13-5-28 15,3 4 4-15,5-4 8 16,-2 7 0-16,8-7 24 0,-2 5-16 0,17-6-48 16,-5 9 20-16,5-9 12 15,-8 9 4-15,5-6 44 16,-5 6-20-16,14-6 20 15,-6 5-24-15,4-2 8 16,-10 5-16-16,7-5-8 16,-7 5 0-16,12-5-16 15,-5 8 8-15,2-3 12 16,-8 3-4-16,5-3 8 0,-11 5-8 16,11-2-12-16,-9 5 4 0,4-3 12 15,-7 6-4-15,-5-3 8 16,-12 6-8-16,-4-4 8 15,-8 4-8-15,-3-4 8 16,-6 6-8-16,-4-2 24 16,4 2-16-16,-9-3-12 15,0 6-4-15,-3-3-4 16,3 2 0-16,-6-2 16 16,3 3-4-16,-3 0-4 15,0-1 4-15,-4-2 12 16,1 0-8-16,0 0 24 15,0 3-20-15,-3 0 68 16,0-1-48-16,0-2 16 16,0 3-32-16,-3-1-8 15,3 1-4-15,-3 0-32 16,3-1 16-16,-3 1 4 16,3 0 8-16,-3-1-20 15,3 1 12-15,-3-3-40 16,0 0 28-16,0 0-276 15,0 0 164-15,-3 3-500 16,3 2 356-16</inkml:trace>
  <inkml:trace contextRef="#ctx0" brushRef="#br1" timeOffset="120923.6212">15007 10279 580 0,'-21'-3'216'0,"21"3"-168"0,-21 6-12 0,9-4 92 15,6 1-76-15,-9-3-4 16,6 3-28-16,-3-3-8 31,7 0-4-31,-4-3 48 16,6 3-32-16,-3-3 68 16,6 3-52-16,-3-2 20 0,3-1-40 0,0-2 44 15,3 2-36-15,-3-2 20 31,3 2-28-31,0-5 16 16,0 6-20-16,3-6 8 16,-1 5-12-16,1-8 0 0,3 6-4 0,0-8 36 31,0 5-20-31,3-3-4 16,0 3-12-16,6-5 4 0,3 3-8 0,3-6-4 0,2 5 4 15,4-5-4-15,0 6 0 0,3-6 16 16,-1 3-8-16,1-1 16 15,0 4-16-15,11-6 4 16,4 5-4-16,15-5-16 16,-4 3 4-16,13-8 12 15,-4 3-4-15,21-6 16 32,-5 3-12-32,14-3 4 0,-6 5-4 0,18-2-24 15,-8 5 8-15,14-2 12 16,-3 2 0-16,30 0 16 31,-1 0-12-31,-14 8-12 0,-3-5 0 0,-14 5 40 16,2 5-24-16,9 9 24 0,-6-1-20 15,-9 3 36 17,3 2-28-32,0 1 12 15,-9 2-20-15,19 8-24 0,-4 1 0 16,-12 7 4-16,-15 5 4 15,-6 3 24-15,-2 5-12 16,2 1-4-16,0-1-4 0,-17-7 56 31,-4 2-32-31,-5 2 16 16,-6-4-28-16,-1 4 36 16,-2 1-28-16,5 10-12 15,-2-2-8-15,0 2-16 16,-4-2 8-16,-5-1 20 15,0-2-8-15,-10 0 16 0,-5-5-16 16,-3 8 4-16,-3-6-4 0,-6 11 28 16,-3-5-20-16,-3 2-4 15,-1-5-8-15,-2 0 4 16,0-3-4-16,0 0 32 16,0-2-20-16,-6 8-12 15,3-6-8-15,-3 8 4 16,0-5 0-16,0 0 24 15,0-2-12-15,-3-1 4 16,0-2-8-16,-3 2 4 16,0-2-8-16,-3 10 60 15,3-8-36-15,-5 3 16 16,2-2-28-16,-9-1 20 16,6-2-24-16,-15-1-4 15,6-4-4-15,-14-1 20 16,2-5-12-16,-9 0 4 15,6 0-8-15,-8 1 20 16,5-1-16-16,-6 0-12 16,10-3-4-16,-13 1 4 15,6-1 0-15,-17 1 16 16,8-4-8-16,-11 1-4 16,11 0 0-16,-14-3-4 15,5 0 0-15,-17-2 8 16,8-3-4-16,-11 0-12 0,11 0 4 15,-14-6 12-15,15 1-4 0,-25-6-12 16,13 0 4-16,-12 1 20 16,17-1-8-16,-17-3-4 15,15 1 0-15,-22-6-24 16,16 3 12 0,-15-5 12-16,15 3 0 0,-19-6-12 15,19 2 4-15,-12-7 4 16,14 5 0-16,-11-5-12 15,18 2 8-15,-22-7-4 16,19 2 0-16,-9-5 16 16,17 2-4-16,-11-5-4 15,14 3 4-15,-14-5-16 16,15 7 8-16,-7-5 4 16,10 9 0-16,-4-4 0 15,16 9 0-15,-10-6 0 16,9 2 0-16,-8-1-12 15,8 4 8-15,-5-2 12 16,11 5-4-16,0-3-12 16,10 3 4-16,-1-2 20 15,9 2-8-15,-3-3-20 16,4 3 4-16,2-2-4 16,6 2 4-16,-3-3-12 15,9 3 12-15,-3-5 4 16,3 5 4-16,1-5 0 15,2 2 0-15,-3 1-12 0,6 2 8 16,-3-6 4-16,3 7 0 16,-6-7 8-16,6 4-4 15,-6-4-4-15,3 4 4 0,-3-3-4 16,3 2 0-16,-3-2-12 16,3 2 8-16,-2 1 12 15,2 4-4-15,-3-2-36 16,6 3 16-16,-3 0-40 15,6 2 36-15,-6-2-64 16,6 5 48-16,-3-5-72 16,6 2 64-16,-3-5-88 15,3 5 76-15,-3-7-24 16,6 5 44-16,-3-9 16 16,0 6 8-16,0-5-16 15,0 3 16-15,0-1 12 16,0 6 4-16,0-3-64 15,0 2 32-15,-3-1-164 16,3 4 108-16,-3-5 0 16,6 5 52-16,-6-2 20 15,3 2 12-15,-3-5 0 16,6 6 0-16,-3-4 0 16,0 4 0-16,0-3 0 15,0 5 0-15,3-3-416 16,3 6 228-16</inkml:trace>
  <inkml:trace contextRef="#ctx0" brushRef="#br1" timeOffset="129266.793">14658 9956 488 0,'0'-8'180'0,"-3"8"-140"0,0 0-12 0,1 0 128 16,4 0-92-16,-2 0 116 15,0 0-104-15,0 0-12 16,0 0-40-16,3 0-8 16,3 3-8-16,0-3 12 15,0 3-12-15,3-3 16 16,0 0-16-16,0 0 60 16,3 5-40-16,-3 0 68 15,0 6-56-15,0-1 72 16,3 1-64-16,-3 2 8 15,0 0-32-15,-3 1 4 16,2 2-16-16,-2-6 12 16,3 3-16-16,-3-2-12 15,3 0 0-15,-3-1 20 16,3 1-8-16,-3 5 16 16,0-1-16-16,-3 4 4 15,3-1-4-15,-3 4 4 16,3-4-8-16,-3 3-4 15,0 3 4-15,0 3-16 16,0 2 8-16,-3 5 12 16,3-2-4-16,-3 5 8 15,0-3-8-15,0 1-12 16,3-4 4-16,-3 4 20 0,3-6-8 16,0-3 4-16,0-2-4 0,0 3-24 15,0-4 8-15,-3 7 20 16,0-4-4-16,0 3-28 15,3 0 8-15,0 3 4 16,0-3 8-16,3-2 0 16,-1-1 0-16,1-2 0 15,3-3 0-15,-3 0 24 16,0 0-12-16,-3 3 24 16,0-3-24-16,-3 3 32 15,0-3-28-15,-3 6 48 16,3-1-36-16,-3 6 12 15,0-3-24-15,-3 5 0 16,3 1-8-16,-3-1-16 16,6-2 4-16,-6 0 20 15,0-6-8-15,-2 1-12 16,2-1 0-16,-6 1 64 16,6-1-32-16,-9 0-4 15,6 1-12-15,-9-1 16 16,6 1-16-16,-9-1-4 15,6 1-4-15,-8-1 4 16,2-2-4-16,-9 0 8 16,6 0-8-16,-12-3 8 15,1 0-8-15,-7-5 8 16,9 0-8-16,-5-3 84 16,5-2-44-16,-3-3-4 0,6-1-24 15,-14-1 16-15,8-1-20 0,-15-5 12 16,7 3-12-16,-10-6 12 15,13 3-16-15,-10-5 16 16,12 2-16-16,-2-5 16 16,8 3-16-16,-6-3 24 15,9 5-20-15,-14-2 48 16,8 2-32-16,-12-2 4 16,7 5-20-16,-10-5 0 15,9 5-4-15,-5-6-24 16,11 6 8-16,-6-5 12 15,13 5 0-15,-10-2 16 16,6 4-12-16,-5-2-12 16,5 0 0-16,-6-2-16 15,9 2 12-15,-5-3 32 16,8 6-16-16,-3-3 0 16,6 0-4-16,0 0-128 15,10 2 68-15,2-2-508 16,6 0 316-16</inkml:trace>
  <inkml:trace contextRef="#ctx0" brushRef="#br1" timeOffset="130110.6175">11194 12335 624 0,'-6'-8'228'0,"6"8"-176"0,3 0-16 0,-3 0 212 15,0 0-144-15,-3 0 220 16,3 3-180-16,-3 2 120 16,0 5-152-16,-3 4 108 15,6 4-128-15,-3 6 16 16,3 2-64-16,-3 6 16 15,0 3-32-15,0 12 28 16,3 1-32-16,0 7 12 16,3-2-20-16,-3 3 20 15,3-6-24-15,-3 14 40 16,0-6-28-16,0 8 12 31,3-5-20-31,0 0-8 0,0-11-4 0,0-5 28 16,0-5-16-16,-3-3-12 15,3-6-8-15,-3 1 28 16,3-3-12-16,0-2 12 16,0-6-12-16,-3-3-16 15,3-2 0-15,-3-5-192 16,0-3 108-16,0-8-432 16,3 3 292-16</inkml:trace>
  <inkml:trace contextRef="#ctx0" brushRef="#br1" timeOffset="131946.9738">10459 13904 912 0,'-9'5'340'0,"9"-2"-264"0,3-1-24 16,0-2 176-1,2 0-136-15,7-5 168 16,3 3-152-16,6-9 8 15,3 3-68-15,0-5 40 16,3 2-52-16,-4 1 12 16,1 2-32-16,-6 0 44 15,0 2-32-15,-6 1 40 16,-3 2-40-16,-6 1 72 0,0 2-52 0,-3 2 36 16,0 6-48-16,-3 8 24 15,3 5-32-15,-3 14 28 16,0-1-32-1,0 9 20-15,3-1-24 0,0 0 8 16,6-2-16-16,-6 2 20 16,3-5-20-16,-3 0 48 15,0-2-32-15,0-3 40 16,3-3-40-16,-3-6 48 16,0-1-44-16,-3-9 20 15,0 0-32-15,-6-8 28 16,0-2-32-16,-6-8-4 15,3 2-8-15,-15-8-60 16,6 1 32-16,-17-9-128 16,5 6 80-16,-12-5-212 15,10 4 160-15,-1-1-56 16,9 7 104-16,3-3-16 16,6 6 52-16,4-6 40 15,5 6 4-15,0-3 124 16,6 3-72-16,-3-3 172 15,6 5-128-15,3-5 92 16,6 5-108-16,9-5 60 16,5 3-84-16,13-3 48 15,0 6-64-15,5-6 4 0,1 2-28 16,0-2 4-16,-6 6-12 0,-4-3 0 16,-2 2-4-16,-3-2-16 15,-3 5 4-15,-4-6-60 16,1 6 36-16,0-5-216 15,-6 5 132-15,-6-5-496 16,0 5 340-16,0-11-1068 16,0 3 748-16</inkml:trace>
  <inkml:trace contextRef="#ctx0" brushRef="#br1" timeOffset="132337.6286">10985 13811 1412 0,'0'-8'524'0,"0"8"-408"0,15-5-32 15,-6 2 220 1,0 3-184-16,3-2 128 15,3-1-144-15,3-2 20 16,0 2-72-16,-1-5-12 16,4 3-24-16,-3-3 24 15,-3 5-24-15,0-2 12 0,3 5-16 16,-3-3 28-16,0 3-24 0,-4 3 48 16,1 2-36-16,-6 6 20 31,0 5-28-31,-6 10-8 0,0 3-8 0,-6 11-32 15,0 2 16-15,-3 1-208 16,3-6 124-16,-5-8-500 16,5-3 332-16,-6-10-636 15,6-5 504-15</inkml:trace>
  <inkml:trace contextRef="#ctx0" brushRef="#br1" timeOffset="132665.7542">11098 13933 1080 0,'-2'-5'400'0,"2"5"-312"0,0 8-24 0,0-6 292 16,2 1-208-16,1 2 160 16,3 0-176-16,0-5 32 15,3 0-96-15,0-2-48 16,0-1-16-16,-3-2-180 16,3 5 96-16,-6-3-400 15,0 3 268-15,-3 3-320 16,0 2 304-16,-6 8-396 15,0 3 356-15,-6 5 632 16,0 1-184-16,-3 1 372 16,3 1-320-16,1-3 252 15,2-2-280-15,3-3 136 16,6-3-200-16,3-5-32 16,3 0-64-16,3-8-8 0,2 3-20 15,1-9-200-15,3 1 96 16,-3-8-396-16,3 2 272 0,-3-7-496 15,0 2 400-15</inkml:trace>
  <inkml:trace contextRef="#ctx0" brushRef="#br1" timeOffset="132868.4579">11101 13758 1464 0,'-14'8'544'0,"14"-8"-424"0,-3 16-32 0,0-3 320 16,3 3-240-16,-3 21 152 15,6 6-184-15,-3 17 44 16,0 1-104-16,0 16 20 16,3-3-56-16,-3 13-4 15,3-7-24-15,0-6-112 16,3-13 52-16,-1-14-436 16,4-12 264-16,0-22-696 15,3-10 516-15</inkml:trace>
  <inkml:trace contextRef="#ctx0" brushRef="#br1" timeOffset="133071.6048">11453 13740 1840 0,'0'0'680'0,"0"0"-528"0,-3 16-44 16,0-6 188-1,3 4-184-15,-3 15 44 16,0 5-92-16,-3 14-40 0,6 2-16 0,-6 0-108 15,6-7 56-15,-3-9-456 16,6-8 276-16,-3-15-512 16,0-3 416-16</inkml:trace>
  <inkml:trace contextRef="#ctx0" brushRef="#br1" timeOffset="133649.7928">11491 13777 1248 0,'-3'-8'460'0,"3"8"-356"0,6-3-32 0,-3 1 260 15,0 4-196-15,3-4 132 16,6 2-156-16,0-3 80 16,0 3-112-16,0 0 44 15,0 3-68-15,-3 2 72 16,3 3-72-16,-3 8 44 16,-1 2-60-16,-2 22-4 15,3 5-20-15,-3 16 16 16,3 0-20-16,-3 7 4 15,0-4-8-15,0 18 20 16,3-8-16-16,-3 0 4 16,0-13-8-16,-3-11-40 15,0-13 16-15,-6-13-204 16,3-5 120-16,-9-17-372 16,3-2 264-16,-9-31-424 0,3-7 360 15,-12-22-320-15,7 1 340 16,-7-7 36-16,3 13 128 15,3-2 344-15,6 12-136 0,0 4 204 16,6 10-188-16,-3 5 232 16,6 8-212-16,3 0 148 15,3 8-176-15,3-2 64 16,6 4-112-16,3-2 104 16,0 3-104-16,-3 0-20 15,0 2-40-15,-3-2-52 16,0 5 20-16,-3-3-288 15,0 3 164-15,-3-2-312 16,0 4 252-16,-3 1-44 16,3 5 140-16,-3 2 72 15,0 1 20-15,0 2 228 16,5 0-116-16,-2-2 132 16,0 2-136-16,0-5-44 15,3 0-36-15,-3-5-152 16,3-1 76-16,-3-2-456 15,0 0 284-15</inkml:trace>
  <inkml:trace contextRef="#ctx0" brushRef="#br1" timeOffset="134134.2151">11304 14227 1372 0,'-30'16'508'0,"30"-16"-396"0,-15 26-32 16,9-5 180-16,6 0-160 0,-3 14 80 15,3-1-104-15,0 3-68 16,6-5-8-16,0-8-280 16,0-3 152-16,3-13-348 15,0-3 264-15,3-21-240 16,0-2 260-16,-3-17-220 16,3 6 236-16,-3-8 48 15,2 8 80-15,-5 0 432 16,3 10-208-16,-3 1 300 15,0 7-272-15,3-2 196 16,6 8-232-16,0 0 128 16,0 2-176-16,0 3 64 15,0 3-112-15,-3-1 24 16,-1 3-56-16,-5 1-24 16,0 2-8-16,-9 0-292 15,3 0 156-15,-12 2-432 16,4 3 316-16,-10 1-232 15,3 1 276-15,-3-1 236 16,3 2-4-16,-6-1 356 16,9 4-216-16,0 0 308 15,6-1-272-15,6-2 120 16,3 0-192-16,6-3-44 16,6-2-56-16,12-11-76 15,-3 0 16-15,6-19-744 16,2 1 416-16</inkml:trace>
  <inkml:trace contextRef="#ctx0" brushRef="#br1" timeOffset="134493.6259">11974 13753 932 0,'-12'-11'348'0,"12"11"-272"0,3-7-20 16,-3 1 296-1,3 6-204-15,-3-2 212 16,0 2-204-16,0 2 120 15,3 4-160-15,0 1 64 16,3 7-108-16,-3 4-20 16,2 6-32-16,-2 13-24 15,3 3 0-15,-3 5-172 16,0-6 96-16,-3-4-376 16,3-6 256-16,-3-13-472 15,3-6 380-15</inkml:trace>
  <inkml:trace contextRef="#ctx0" brushRef="#br1" timeOffset="134755.3562">12024 13748 1392 0,'0'-8'516'0,"0"8"-400"0,9 0-36 16,-3 0 144 0,6 0-140-16,3 0 176 0,3 0-148 15,9 0 116-15,-1 0-136 0,4 0 24 16,0 0-68-16,0 0 16 31,-1 5-36-31,-5-2 16 0,-3 5-24 0,-9 2 8 16,0 1-16-16,-12 7-96 15,-3 4 48-15,-12 12-236 16,3 3 152-16,-12 3-440 16,3-3 312-16,-5-8-440 15,5-3 392-15</inkml:trace>
  <inkml:trace contextRef="#ctx0" brushRef="#br1" timeOffset="134896.0529">12105 13880 1172 0,'0'-16'436'0,"0"16"-340"0,0 0-24 0,0 0 248 16,0 0-188-16,3 0 88 16,2 3-128-16,1-1-56 15,3 1-20-15,-3 0-28 16,0-1 8-16,-6 1-260 15,0 2 144-15</inkml:trace>
  <inkml:trace contextRef="#ctx0" brushRef="#br1" timeOffset="135067.9385">12060 14036 984 0,'-18'21'368'0,"18"-21"-288"0,-3 19-20 16,0-11 352-1,6 0-236-15,-3 0 124 0,3 0-176 16,3-3-28-16,3 0-56 15,3-2-28-15,6-1-8 16,6-7-296-16,2 0 160 16,7-16-588-16,-3 0 400 0</inkml:trace>
  <inkml:trace contextRef="#ctx0" brushRef="#br1" timeOffset="135238.8132">12545 13679 1560 0,'-15'18'576'0,"15"-18"-448"0,3 11-36 0,0-8 188 16,0-1-172-16,0 4 64 15,6-1-104-15,0-2-32 16,3-1-20-16,-3-2-208 16,3 0 104-16</inkml:trace>
  <inkml:trace contextRef="#ctx0" brushRef="#br1" timeOffset="135410.7572">12536 13795 1600 0,'-24'16'592'0,"24"-16"-460"0,-20 27-36 16,8-14 228 0,3 0-196-16,-9 3-16 15,6 3-72-15,-6-6-232 16,6 0 104-16,0-8-520 15,6-2 336-15,3-8-468 16,6 2 420-16</inkml:trace>
  <inkml:trace contextRef="#ctx0" brushRef="#br1" timeOffset="135598.2221">12468 13888 1340 0,'0'11'496'0,"0"-11"-384"0,-6 29-36 0,3-11 316 16,3 3-232-16,-3 8 180 15,3 3-196-15,-3 5 100 16,3-2-140-16,-3 2-4 15,3-6-60-15,-3 6-28 16,0-2-4-16,-3 2-220 16,6-5 116-16,-6-3-472 15,3-5 316-15,-3-11-572 16,3-3 464-16</inkml:trace>
  <inkml:trace contextRef="#ctx0" brushRef="#br1" timeOffset="135835.5026">12474 14068 1152 0,'3'-19'428'0,"-3"19"-332"0,6-10-28 16,-3 5 304 0,3 2-216-16,-1-2 184 15,1 2-196-15,0-2 56 16,0 2-116-16,0 3 56 16,3 5-80-16,-3 3 56 0,3 5-64 0,-3 6 32 15,0-1-48-15,0 9 8 16,0-1-28-16,-6 9 0 15,3-3-8 1,-3 15-76-16,0-2 36 0,-3 5-252 16,3-5 160-16,-3-10-460 15,3-6 328-15</inkml:trace>
  <inkml:trace contextRef="#ctx0" brushRef="#br1" timeOffset="136507.3214">12515 14121 1464 0,'0'0'544'0,"0"0"-424"0,0 2-32 0,3-2 160 15,0 3-152-15,0 0 88 16,6-1-112-16,0 1-28 16,3 2-28-16,-3-2 4 15,0 2-12-15,-6-5-100 16,0 3 48-16,-6-3-308 15,3 5 196-15,-6 1-320 16,0 1 272-16,-6-1-220 16,6 2 244-16,-6-3 32 15,6 3 92-15,-3-3 200 16,6 3-80-16,0 0 280 16,3 0-196-16,0-5 200 0,6 2-200 0,-3-5 36 15,3 3-108-15,3-3-8 16,3 2-44-16,-3 1-12 31,3 0-8-31,-9-3-104 0,3 2 56 0,-9 1-192 16,3 2 132-16,-9 3-132 15,3 0 140-15,-9 5-40 16,6 0 80-16,-6 6 32 16,3-1 16-16,-3 4 128 15,4-4-64-15,2-2 244 16,6 0-168-16,0-5 96 15,3-1-132-15,3-2 72 16,3 0-100-16,3-3 20 16,2 1-52-16,1-6-12 15,3 2-16-15,-3-4-16 16,3 2 4-16,-3-3-60 16,0 3 36-16,-6-3-148 15,3 3 100-15,-9 0 8 16,3 3 40-16,-9 0 28 15,3 4 4-15,-9 4 104 16,3 5-60-16,-6 0 164 16,3 2-116-16,-9-2 24 15,6 3-72-15,-5-1-36 16,5-2-12-16,0-3-152 16,3-2 84-16,0-6-464 15,6-2 292-15,3-11-412 16,9 3 372-16</inkml:trace>
  <inkml:trace contextRef="#ctx0" brushRef="#br1" timeOffset="136663.5635">12560 14415 1216 0,'9'-11'448'0,"-9"11"-348"0,9 16-28 0,-3-3 304 15,0 0-220-15,3 8 176 16,0 1-192-16,0 1-40 16,2-1-64-16,-2-4-60 15,3 1 12-15,-3-9-484 16,0-2 276-16,-3-13-908 15,0-3 632-15</inkml:trace>
  <inkml:trace contextRef="#ctx0" brushRef="#br1" timeOffset="136914.8062">11953 14216 1424 0,'-6'3'528'0,"6"-3"-412"0,6 2-32 16,0-2 184-1,3 3-164-15,6-3 168 0,2 3-156 16,4-9 48-16,6 4-96 16,3-6-20-16,0 5-32 0,2-2-72 15,1 2 28-15,-3-5-368 16,-3 6 220-16,-7-4-472 15,1 4 364-15</inkml:trace>
  <inkml:trace contextRef="#ctx0" brushRef="#br1" timeOffset="137080.1823">12277 14163 1224 0,'-24'13'456'0,"24"-13"-356"0,-26 24-28 0,14-8 384 31,3 0-264-31,-6 21 196 0,3 3-224 16,3 15 40-16,6-2-116 0,0 3-28 15,6-9-36-15,0 1-44 16,6-8 12-16,0-1-344 31,0-7 196-31,0-8-572 0,3-3 408 0</inkml:trace>
  <inkml:trace contextRef="#ctx0" brushRef="#br1" timeOffset="137258.2612">12304 14539 1724 0,'-12'5'640'0,"12"-5"-500"0,-3 3-36 0,6-3 144 16,3 2-156-16,6-2-8 15,3 3-56-15,3-6-4 16,0 3-12-16,-1-5-88 16,1 3 44-16,-3-6-344 0,0 5 212 0,-6-8-516 15,0 1 384-15</inkml:trace>
  <inkml:trace contextRef="#ctx0" brushRef="#br1" timeOffset="137430.18">12093 14444 1684 0,'-24'21'624'0,"24"-21"-488"0,-18 29-36 0,3-13 256 15,9 0-216-15,-12 10 48 16,3 1-112-16,-11 4-84 15,5 4 4-15,-9 2-104 16,6 0 60-16,0 0-620 16,10-5 368-16</inkml:trace>
  <inkml:trace contextRef="#ctx0" brushRef="#br1" timeOffset="137617.6781">12185 14666 1308 0,'30'10'484'0,"-30"-10"-376"0,41 22-28 15,-14-7 412 1,0 4-284-16,12 10 128 16,-1 0-200-16,7 3-8 15,0 0-76-15,11-3-68 16,-2-5 8-16,8-8-408 16,1-3 228-16,2-16-960 15,-2 0 640-15</inkml:trace>
  <inkml:trace contextRef="#ctx0" brushRef="#br1" timeOffset="138227.1286">13099 13793 872 0,'-24'5'324'0,"18"0"-252"0,-3-5-20 16,6 0 180-1,3 0-136-15,-3-5 164 16,6 0-148-16,0-8 172 16,3-1-160-16,9-15 168 15,6 0-168-15,14-29 36 16,1-3-96-16,9-13 32 0,-1 8-56 0,1-27 16 15,0 9-36 1,5-22 36-16,-2 16-32 0,14-29-40 16,-2 15 8-16,5-9 36 15,-8 17-16-15,-6 1 52 16,-7 24-36-16,-8 2-4 16,-9 19-16-16,-6-1 4 15,-4 14-8-15,-2 0 16 16,0 14-12-16,-6-1-28 15,3 8 8-15,-3 0-4 16,0 8 8-16,-6 0-56 16,3 3 36-16,-6 2-128 15,0 3 84-15,-6 5-396 16,3 3 260-16,-6 6-516 16,3-1 408-16</inkml:trace>
  <inkml:trace contextRef="#ctx0" brushRef="#br1" timeOffset="138570.9136">13605 12240 1328 0,'-3'-3'492'0,"3"3"-380"0,9-5-32 15,-3 2 200-15,0 3-168 16,8-5 116-16,4 2-136 0,6-5 4 15,3 6-56 1,3-6-36 0,-1 2-4-16,4-4 16 0,-3 4-8 0,0-4 32 15,0 2-24-15,2-3 40 16,-2 6-32-16,0-3 4 16,3 5-16-16,-7 3 44 15,-2 3-28-15,-3 5 20 16,-3 5-28-16,-9 11 60 15,0 5-44-15,-9 11 12 16,0 0-32-16,-15 7-68 16,3-2 24-16,-9 24-612 15,3 0 348-15</inkml:trace>
  <inkml:trace contextRef="#ctx0" brushRef="#br1" timeOffset="139227.223">13474 14343 976 0,'-21'0'360'0,"21"0"-280"0,0-5-20 0,0 2 240 15,3 0-176-15,0-4 136 16,3-1-152-16,9-8 188 16,3 5-168-16,20-10 116 15,4 5-140-15,17-10-24 16,-2 2-48-16,12-13-28 15,-4 5-8-15,27-24 12 16,-2 6-4-16,17-16 16 16,-6 11-12-16,18-17 32 15,-9 9-24-15,21-22-40 16,-12 13 12-16,9-10 28 16,-15 16-8-16,12-13 16 15,-18 13-12-15,12-19 0 16,-14 14-4-16,-4-9-16 15,-15 17 4-15,6-11 12 16,-8 16-4-16,2-19-4 16,-8 13 4-16,-4-5 20 15,-12 14-12-15,-5-3-4 16,-6 18-4-16,-4 0 20 16,-8 11-12-16,-3 0 12 15,-7 8-12-15,-2-3 0 16,-6 6-4-16,-3-1 12 0,-3 6-12 15,-6-3-4 1,0 8 0-16,-9 0-32 16,0 3 16-16,-9 0-232 0,3 5 132 0,-9 0-444 15,0 5 308-15,-3-3-836 16,3 4 608-16</inkml:trace>
  <inkml:trace contextRef="#ctx0" brushRef="#br1" timeOffset="139586.6455">16069 12369 1464 0,'-9'3'544'0,"9"-3"-424"15,6-3-32-15,-3 3 152 16,3 3-148-16,3-3 124 15,3 0-128-15,3-3 28 16,0 3-72-16,3-5 28 16,3 5-40-16,2-5 0 15,1 5-20-15,6-6 12 16,0 4-16-16,0-4 60 16,-1 6-40-16,-2-2-12 15,0 4-8-15,-3 1 16 16,-1 2-12-16,-5 3 12 0,0 6-12 15,-6 1 12-15,0 1-16 0,-6 8 32 16,-3 3-24-16,-9 15 4 16,3 3-12-16,-12 13-96 15,0-2 52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49:28.2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784 5408 2106 0,'0'0'46'0,"0"0"10"0,0 0 1 0,0 0 3 16,0 0-48-16,9-3-12 0,0 1 0 0,-9 2 0 15,12-3 93-15,-12 3 17 0,12-2 3 0,3-1 1 16,6 0-29-16,-4 1-5 0,1 2-2 0,3-3 0 0,3 0-10 0,-3 1-1 16,3-1-1-16,-4 3 0 0,4-5-10 0,-3 5-1 15,3-3-1-15,3 0 0 0,-1 6-23 0,1-3-5 16,6 0-1-16,-3 0 0 0,6 3-1 0,-1-3 0 15,1 2 0-15,-9-2 0 16,3 3-24-16,-1-3 0 0,1 3 0 0,0-1-11 0,0 1 11 0,5-3 9 16,4 3-1-16,21-1-8 0,-4-2 14 0,-2 3-4 15,-4-3-1-15,-2 3 0 0,-9-3 3 0,-1 2 1 16,-2-2 0-16,3 3 0 0,2-1-3 0,1 1-1 16,3 0 0-16,2-1 0 0,1-2-9 0,-6 6 0 15,-1-4 0-15,-5 1 0 0,-3 0 31 0,-1-1 4 16,1 1 1-16,3-3 0 0,6 3-36 0,-1-1 0 15,4-2 0-15,0 0-12 0,-4 0 1 0,-2 0 1 0,-3 3 0 0,-1-1 0 16,-8 1 18-16,0 0 3 0,3-1 1 0,5-2 0 16,1 3-4-16,0 0 0 0,3-1 0 0,-1 4 0 15,-2-4-8-15,-3 1-9 0,2 0 9 0,-5 2-13 16,-3 0 13-16,3 0 8 0,-9 1 0 0,-1-1-8 16,-2 0 0-16,0 1 0 0,3-4 0 0,0 4 0 15,-3-1 0-15,3 0 0 0,-1-2 10 0,-2-3-10 16,3 0 8-16,-6 0-8 0,6 2 0 0,-3 1 8 15,-6-6-5-15,5 3-3 0,-5 3 0 0,0-3 0 16,3 0 0-16,-6 0 0 0,3 0 0 0,-3 0 0 16,-3 0 0-16,3 0 0 0,-9 0 0 0,0 0 0 15,0 0 0-15,0 0 0 0,0 0 0 0,0 0 0 16,0 0-49-16,0 0-10 0,0 0-1 0,-9 0-996 16,-3 3-198-16</inkml:trace>
  <inkml:trace contextRef="#ctx0" brushRef="#br0">16498 5437 1695 0,'0'0'37'0,"0"0"8"0,0 0 2 0,0 0 1 0,0 3-39 0,0-3-9 0,0 0 0 0,0 0 0 16,0 0 111-16,9 2 20 0,0 1 4 0,0 0 1 15,0-6-48-15,3 3-10 0,-1 0-2 0,4 0 0 16,0-3-3-16,6 6-1 0,-3-3 0 0,3 3 0 15,3-1-38-15,2-2-8 0,-2-2-2 0,3 2 0 16,3 0 5-16,0 0 1 0,-1 0 0 0,1 0 0 16,-3 2-14-16,6-2-4 0,-1 3 0 0,1-3 0 15,0-3-3-15,3 3-1 0,-1 3 0 0,4 0 0 16,3-6-8-16,-1 6 12 0,-2-1-12 0,0-2 12 16,2-2-4-16,-2 2-8 0,-3 0 12 0,5 2-4 15,1 1 8-15,0 0 2 0,-1-6 0 0,4 3 0 0,3 3-2 0,-1-3-1 16,-5-6 0-16,3 6 0 0,-4 0 3 0,1 0 1 15,3 0 0-15,-7 0 0 0,4-2-3 0,0 2 0 16,-4 2 0-16,1-2 0 0,0-2-2 0,-3-1-1 16,-4 3 0-16,1 3 0 0,-3-3-1 0,5 2 0 15,-2 1 0-15,3-3 0 0,0 3-12 0</inkml:trace>
  <inkml:trace contextRef="#ctx0" brushRef="#br0" timeOffset="12261.0507">1696 4471 1785 0,'0'0'39'0,"0"0"8"0,0 0 1 0,0 0 4 0,0-5-42 0,5 0-10 15,1 2 0-15,-6 3 0 0,3-5 98 0,-3 5 18 16,0 0 3-16,0 0 1 0,6-5-20 0,-6 5-4 16,0 0-1-16,0 0 0 0,0 0-14 0,0 0-2 0,0 0-1 0,0 0 0 15,0 0-10-15,0 0-3 0,0 0 0 0,-6-3 0 16,6 3-20-16,-3 0-4 15,3 0-1-15,-11 0 0 0,5 0-12 0,3 3-2 0,-6-1-1 0,3 1 0 16,0 0-11-16,0-1-2 0,3 4-1 0,-6-1 0 16,6 0-11-16,-6 3 0 0,3 0 0 0,0 0 8 15,3 0 6-15,-3 5 1 0,0-2 0 0,3 2 0 16,-9 3-15-16,6-3-18 0,3 6 4 0,-6-1 1 16,4 1 13-16,-1 2 0 0,-3 0 0 0,-3 3 0 15,3 0 8-15,-3-3-8 0,3 0 12 0,-6 0-12 16,3 0 9-16,-3-2-9 0,0-1 0 0,1-2 9 15,-4 3 0-15,0-3 0 0,3 5 0 0,-3-3 0 16,6 3-9-16,-6 3 0 0,6 5 0 0,-3 0 0 16,1 0 8-16,2 1 0 0,3-1 0 0,0-3 0 15,0-2 1-15,6-3 0 0,-9-2 0 0,9 2 0 0,-3-5-1 16,0 0 0-16,3-1 0 0,-3-1 0 0,3-1 0 16,0 0-8-16,3 0 12 0,-6-2-4 0,6 2-8 15,-3 0 8-15,3 1-8 0,0-1 8 0,0 0-8 16,0 0 8-16,0 1-8 0,0-1 8 15,0 0-8-15,0-2 0 0,3 2 9 0,3 0-9 0,-6-2 0 0,0-1 8 16,6 1-8-16,0-3 0 0,-3 0 0 0,3 0 0 16,-3-3 0-16,0 3 8 0,3-3-8 0,3 0 0 15,-9-5 0-15,3 6 8 0,3-1-8 0,-6-5 0 16,0 8 0-16,0-8 0 0,0 0 0 0,6 5 9 16,-6-5-9-16,0 0 0 0,0 0 0 0,6 6 0 0,-6-6 0 0,0 0 0 15,0 0 0-15,0 7 0 0,0-7 8 0,0 0-8 16,0 0 0-16,0 0 0 0,0 6 0 0,0-6 0 15,0 8 0-15,0-8 0 0,0 0 0 0,0 0 0 16,0 0 12-16,0 5-4 0,0-5 0 0,-6 8-8 16,3-3 0-16,0 1 0 0,-3-1 0 0,3 0-9 15,-3 0 9-15,0 1 0 0,3-4 10 0,-3 4-10 16,0-1 0-16,3-2 0 0,-6 2 0 0,6 0 0 16,-6-2 0-16,-3 2 0 0,6-2 0 0,4 2 0 15,-7-2 0-15,-3 2 0 0,6 0 0 0,-3 1 0 16,3-1 0-16,-3 3 0 0,0-3-13 0,0 0 4 15,0-2 9-15,0 2-8 0,0 1 8 0,3 2-8 16,-3-3 8-16,0 0 0 0,6 0 0 0,-5-2-8 16,2 2 8-16,3 1 0 0,-3-1 0 0,3-2 0 15,3-3 0-15,0 0-8 0,0 7 8 0,-3-1 0 16,3-6 0-16,0 8 0 0,0-3 0 0,0 3-8 0,0-8 8 0,3 5 0 16,-3-5 0-16,3 8 0 0,0-3 0 0,3 1 0 15,-6-6 0-15,6 5 0 0,-3 0 0 0,2 1 9 16,1-4-9-16,0 1 0 0,-6-3 8 0,9 5-8 15,-6-2 0-15,3 2 0 0,6-2 8 0,-9-1-8 16,3 1 0-16,6 0 0 0,-3-1 0 0,-3-2 0 16,3 0 0-16,0 0 0 0,0 0 0 0,3 3 0 15,-1-3 0-15,-2 3 0 0,6-3 0 0,-9 0 0 16,9 0 0-16,-9 2 0 0,3-2 0 0,0 3 0 0,-3 0 0 16,-6-3 0-16,6 2 0 0,-6-2 0 0,0 0 8 0,0 0-8 15,6 6 0-15,-6-1 0 0,0 3 8 0,0-3-8 16,0 3 0-16,0-3 8 0,0 3-8 0,-6 3 0 15,0-3 8-15,6 2-8 16,-6 1 0-16,3 0 0 0,-3-1 0 0,3 1 0 0,0-1 0 0,0 3 0 16,0-2 0-16,0 0 0 0,-3-1 0 0,3 1 0 15,3-1 0-15,-6 1 0 0,3 0 0 0,0-1 0 16,3 3 0-16,-6 1 0 0,3-1 0 0,3 3 0 16,0 0 0-16,-6-1 0 0,3 1 0 0,0 6 0 15,3-1 0-15,-3 2 0 0,3 4 0 0,0 2 0 16,0 0 0-16,0-2 0 0,3-1 0 0,-3-2 0 15,0-3 0-15,3 0 0 0,0-2 8 0,-3-1-8 16,6-2 0-16,-6 0 0 0,0 0 0 0,3-3 0 16,3-2 0-16,-6 2 0 0,0-2 0 0,0 2 0 15,3 0 0-15,0 0 0 0,3-2 0 0,-6 2 0 16,3 0 0-16,3 0 0 0,-3 1 0 0,3-1 0 0,0 0 0 16,0 0 0-16,3 1 0 0,-3-1 0 0,3 0 0 15,0 0 0-15,0-2 0 0,3 2 0 0,5 0 0 0,-8-2 0 16,6-3 0-16,0 2 0 15,0-2 0-15,3 0 0 0,0 0 0 0,3-2 0 0,-1-1 0 16,-5 3 0-16,3-3 0 0,3-2 0 0,-3 2 0 0,-3-2 0 16,0-1 0-16,-1-2 0 0,1 3 0 0,0 0 0 15,3-3 0-15,0 2 0 0,-3-2 0 0,6 3 0 16,-1 0 0-16,1-3 0 0,3 0 0 0,0 2 0 16,3-2 0-16,-3 3 0 0,-1-3 0 0,1 2 0 0,0 1 0 0,-3 0 0 15,-6-3 8-15,3 0-8 0,-1 2 0 0,-5 1 0 16,3-3 0-16,-6 3 0 0,3-3 8 0,-3 0-8 15,-3 2 8-15,0 1-8 0,3-3 9 0,-9 0-1 16,6 3-8-16,-6-3 0 0,3 2 0 0,-3-2 0 16,0 0 0-16,12 0 0 0,-12 0 0 0,0 0 0 15,3 3 0-15,-3-3 0 0,0 0 0 0,6 0 0 16,2 0 0-16,-2-3 0 0,0 3 0 0,-6 0 0 16,3-5 0-16,-3 5 0 0,0 0 0 0,0 0-1092 15,0 0-219-15</inkml:trace>
  <inkml:trace contextRef="#ctx0" brushRef="#br0" timeOffset="19079.7616">3011 7461 2243 0,'0'0'64'0,"0"0"13"0,0 0-61 0,0 0-16 0,0 0 0 0,0 0 0 16,0 0 124-16,0 0 21 0,-3 6 5 0,3-6 1 15,-3 5-57-15,0 3-11 0,3-3-3 0,-3 3 0 16,3 0-44-16,3 3-8 0,-3-1-3 0,6 1 0 16,-3-3-10-16,0 2-3 0,6-2 0 0,-9 3 0 15,6-3-12-15,-3 2 9 0,3 1-9 0,-3-1 8 16,0-2-8-16,0 3 0 0,0 0 9 0,0-1-9 15,3-2 0-15,-3 3 0 0,-3-3 0 0,6-3-8 16,-6 3-97-16,0-8-19 0,0 0-4 0,0 0-725 16,0 0-145-16</inkml:trace>
  <inkml:trace contextRef="#ctx0" brushRef="#br0" timeOffset="19470.3691">3053 7546 2242 0,'0'0'49'0,"0"0"11"0,0 0 1 0,0 0 3 0,0 0-52 0,6 3-12 15,3-3 0-15,-3 2 0 0,3-2 105 0,0 0 19 16,2 0 3-16,1 0 1 0,0 0-49 0,3 0-10 16,0 0-1-16,3-2-1 0,0 2-22 0,0-3-4 15,2 3-1-15,-2-3 0 0,0 3-17 0,-3-2-4 16,0-1-1-16,3 3 0 0,-6 0-10 0,3 0-8 16,-4 0 12-16,-2 0-12 0,0 3 8 0,-3-1-8 15,-6-2 0-15,6 3 0 0,-6-3 0 0,0 0 0 0,3 5-12 16,-3-5 3-1,0 8-32-15,-3-3-7 0,-3 3 0 0,0 0-1 16,-3 0-102-16,0 0-20 0,1 0-4 0,-7 0-1 16,0 0-33-16,0 0-7 0,0 0-2 0,-3 0 0 15,0-3 79-15,3 3 16 0,1-3 3 0,-1 3 1 0,3-2 107 0,0 2 20 0,0-3 5 16,3 3 1-16,0-3 146 0,3 0 28 0,0 3 7 0,0-2 1 16,0 1-17-16,3-1-3 0,-3-1-1 0,6 0 0 15,0-5-54-15,0 0-10 0,0 6-3 0,0-6 0 16,0 0-34-16,0 0-7 0,6 5-2 0,0-2 0 15,3-1-25-15,0-2-4 0,-3 0-2 0,6-2 0 16,-3-1-22-16,6 0-12 0,-3-2 12 0,0 0-12 16,-1-3-28-16,4 0-13 0,0 0-3 0,0-3-902 15,0 1-181-15</inkml:trace>
  <inkml:trace contextRef="#ctx0" brushRef="#br0" timeOffset="19704.8281">3699 7281 3053 0,'0'0'87'0,"0"0"18"0,0 0-84 0,0 0-21 15,0 0 0-15,0 0 0 0,0 0 90 0,0 0 14 16,0 0 2-16,0 0 1 0,0 0-50 0,0 0-9 16,0 0-3-16,0 0 0 0,-6 3-25 0,0 5-4 15,0 0-2-15,-3 0 0 0,0 2-14 0,0 4 8 0,-3-4-8 0,0 6 0 16,0 0 0-16,-3 0 0 0,1-3 0 0,-1 3 0 31,3 0-37-31,0-3-11 0,-3 0-1 0,3-2-1 16,0-1-95-16,3 1-19 0,3 2-4 0,0-5-1 0</inkml:trace>
  <inkml:trace contextRef="#ctx0" brushRef="#br0" timeOffset="19923.546">3636 7408 2901 0,'0'0'64'0,"-3"8"12"0,0-2 4 0,3-1 2 0,-3 3-66 0,3 2-16 0,-3-2 0 0,-3 3 0 16,3-1 95-16,0 1 15 0,-3 2 3 0,3 1 1 16,1-1-61-16,-4 3-12 0,0 0-2 0,3 2-1 15,0 3-21-15,0 3-4 0,3 5-1 0,-3 3 0 16,3 2-12-16,0 1 0 0,-3-4 0 0,3-1 0 16,0-4 0-16,-3-2 0 0,3 0 0 0,-3-6 0 15,3 1-10-15,0-3-5 0,0 2-1 0,0-5 0 16,0-2-72-16,3-3-14 0,0 0-3 15,3-3-1-15,-6-5-74 0,6 0-16 0,3-3-2 0</inkml:trace>
  <inkml:trace contextRef="#ctx0" brushRef="#br0" timeOffset="20126.8651">3892 7223 3060 0,'0'0'68'0,"0"0"13"0,0-5 3 0,0 5 1 0,-3-5-68 0,3 5-17 0,0 0 0 0,0 0 0 15,0 0 85-15,0 0 14 0,0 0 2 0,0 0 1 16,-3 5-60-16,0 0-12 16,3 6-2-16,-3-1-1 0,3 4-27 0,0-1 0 15,0 0 0-15,3 3 0 0,-3 0 0 0,3 0 0 0,0-6 0 0,0 3 0 32,-3-2-73-32,3 0-17 0,-3-3-3 0,3-1-894 0,-3 1-178 0</inkml:trace>
  <inkml:trace contextRef="#ctx0" brushRef="#br0" timeOffset="20329.8334">3705 7440 2908 0,'0'0'64'0,"0"0"14"0,0 0 2 0,6 3 1 0,3-1-65 0,0 1-16 0,-1-3 0 0,1 3 0 16,3-3 80-16,-3 2 12 0,3-2 2 0,0 3 1 15,0-3-45-15,3 0-9 0,-6 0-1 0,3 0-1 16,0 3-27-16,-4-1-12 0,1-2 10 0,0 0-10 0,0 3 0 15,0-3 0-15,-3 0 0 0,3 0 0 16,-9 0-96-16,6 0-21 0,-6 0-5 0,0 0-1269 16</inkml:trace>
  <inkml:trace contextRef="#ctx0" brushRef="#br0" timeOffset="20517.3553">3821 7575 2653 0,'0'0'58'0,"0"0"12"0,0 0 2 0,0 0 4 0,0 0-61 0,0 0-15 0,0 0 0 0,0 0 0 15,6 3 98-15,0-1 17 0,3-2 3 0,0 3 1 16,-3-3-49-16,2 0-10 0,-2-3-1 0,3 3-1 16,-3 0-36-16,3 0-7 0,-3 0-2 0,3 0 0 15,-3 0-13-15,-6 0 0 0,6-2-9 0,-6 2 9 32,0 0-154-32,0 0-25 0,0 0-5 0,0 0-1106 0</inkml:trace>
  <inkml:trace contextRef="#ctx0" brushRef="#br0" timeOffset="20673.7555">3720 7723 2602 0,'-9'5'57'0,"9"-5"12"0,0 0 3 0,0 0 1 0,0 0-58 0,0 8-15 0,3 0 0 0,0-2 0 15,3-1 94-15,2-2 16 0,4 2 3 0,-3 0 1 16,6-2-34-16,-3-1-6 0,0 1-2 0,3 2 0 16,-3-5-26-16,0 3-6 0,0 0 0 0,0-3-1 15,-4 0-23-15,4 0-4 0,-3 0 0 0,3-3-1 0,-3 0-22 16,0 1-4-16,0-4-1 0,0 4 0 15,-3-6-148-15,0 3-31 0,0-3-5 0</inkml:trace>
  <inkml:trace contextRef="#ctx0" brushRef="#br0" timeOffset="20876.7729">3854 7567 3045 0,'0'0'67'0,"0"0"13"0,0 0 4 0,0 0 2 0,0 0-69 0,-3 5-17 16,0 1 0-16,3 2 0 0,0 0 68 0,0-1 9 0,0 4 3 0,0 2 0 15,0 1-45-15,0 1-9 16,0 1-2-16,0 5 0 0,0 1-14 0,0-1-10 16,0 0 12-16,3-3-12 0,-3 1 0 0,0-3-9 0,0 0-1 0,0 0 0 31,0-3-165-31,-3-3-33 0,3 1-6 0,-9 2-2 0</inkml:trace>
  <inkml:trace contextRef="#ctx0" brushRef="#br0" timeOffset="21048.6663">3681 7964 2930 0,'-9'11'64'0,"9"-11"14"0,-3 2 2 0,3-2 3 0,0 0-67 0,0 0-16 0,0 0 0 0,0 0 0 16,6 5 99-16,3-2 16 0,0 0 3 0,3-1 1 15,3-2-49-15,-4 0-10 0,1 3-1 0,3-3-1 16,-3 3-23-16,3-3-5 0,-3 0-1 0,3-3 0 16,-3 0-21-16,0 1-8 0,0-1 0 0,-1 3 9 15,-2-3-9-15,0 1 0 0,3-1 0 0,0 3 7 16,0-5-37-16,0 2-6 0,3-2 0 0,-3 0-1034 15,3-1-206-15</inkml:trace>
  <inkml:trace contextRef="#ctx0" brushRef="#br0" timeOffset="21345.608">4199 7657 3294 0,'0'0'72'0,"0"0"16"0,0 0 2 0,0 0 2 0,0 0-73 0,0 0-19 0,0 0 0 0,0 0 0 16,0 0 71-16,6 0 10 0,3 0 3 0,0 0 0 15,0 0-48-15,2 0-10 0,-2 0-2 0,3 0 0 16,0 3-24-16,0-1 0 0,0-2 0 0,3 3 0 16,-3-3 0-16,-3 0 0 0,3 0 0 0,0 0 0 15,2 0 0-15,-2 0 0 0,0 0 0 16,3 0 0-16,-3-3 0 0,3 3 0 0,-3 0 8 0,0-2-5 15,0-1-3-15,0 0 0 0,-1 1 0 16,-2-1 0-16,0 3 0 0,-3-3 0 0,-6 3 0 0,0 0 0 16,0 0-16-16,0 0-2 0,0 0-1 0,0 0-1061 15,0 0-213-15</inkml:trace>
  <inkml:trace contextRef="#ctx0" brushRef="#br0" timeOffset="21876.8721">5336 7154 2773 0,'0'0'79'0,"0"0"17"16,0 0-77-16,0 0-19 0,0 0 0 0,0 0 0 15,-6-2 125-15,6 2 22 0,-6 0 4 0,6 0 1 16,-6 0-63-16,6 0-12 0,-6 2-2 0,3 4-1 15,-3-1-35-15,0 0-7 0,0 3-2 0,0 3 0 16,0-1-15-16,3 6-3 0,-6 0-1 0,3 0 0 16,3 5-11-16,-2 0 0 0,-1 0 0 0,0 1 0 0,0 1 0 0,0-1 0 15,0-4 0-15,0-2 0 16,-3 0-56-16,3 0-9 0,-3-3-3 0,0 0 0 16,0-2-106-16,0-1-22 0,-3 1-4 0</inkml:trace>
  <inkml:trace contextRef="#ctx0" brushRef="#br0" timeOffset="22095.7835">5208 7390 2836 0,'0'0'63'0,"0"0"13"0,0 0 2 0,6-3 1 0,0 1-63 0,-6 2-16 0,9-3 0 0,-3 3 0 15,0 0 97-15,0 0 17 0,0 0 3 0,2 0 1 16,-8 0-52-16,6 3-10 0,3 2-3 0,-3-3 0 16,0 1-17-16,0 2-3 0,0 1-1 0,0 2 0 15,0-3-12-15,-3 3-4 0,3-3 0 0,-3 3 0 16,0 0-8-16,-3 3-8 0,0-3 12 0,0-1-12 15,0 4 0-15,-3-3 0 0,0 3 0 0,0-1 0 16,-3 1 8-16,3-1-8 0,-3 1 0 0,3-3 0 31,-3 2-70-31,0-2-21 0,0 3-4 0,3 0-929 0,-3-4-187 0</inkml:trace>
  <inkml:trace contextRef="#ctx0" brushRef="#br0" timeOffset="22330.1145">5101 7588 3362 0,'0'0'74'0,"0"0"15"0,0 0 3 0,0 0 3 0,-6 8-76 0,0 0-19 15,3 0 0-15,-3 0 0 0,3 5 48 0,0 0 5 16,0 3 2-16,0 6 0 0,0 1-38 0,0 1-7 16,0 5-2-16,0-2 0 0,3-3-8 0,-3-1 0 15,3 1 0-15,-3-3 8 16,0-5-8-16,0 0 0 0,3 3 0 0,-3-6 0 15,0 0-32-15,0 0-4 0,3-2-2 0,-3-3 0 16,0 0-75-16,3-3-15 0,0-5-4 0,0 0-812 16,0 0-164-16</inkml:trace>
  <inkml:trace contextRef="#ctx0" brushRef="#br0" timeOffset="22705.0913">5110 7615 3121 0,'0'0'68'0,"0"0"15"0,0 0 2 0,6-3 3 0,0 0-70 0,-1-2-18 0,4 2 0 0,0 1 0 15,0 2 60-15,3-3 9 0,0 1 2 0,3-1 0 16,-3-2-38-16,3 2-7 0,-3 0-2 0,6 1 0 16,-1-1-6-16,1 0-2 0,0 1 0 0,3-1 0 15,3 0-5-15,-3 3-2 0,2 0 0 0,1-2 0 16,0 2-9-16,-3-3 12 0,0 3-12 0,-3 0 12 16,-4 0-12-16,1 0 10 0,-3 0-10 0,0 3 10 15,-3-1-10-15,-3-2 12 0,0 3-12 0,-6-3 12 16,6 5-4-16,-6-5 0 0,3 8 0 0,0 0 0 15,-3 3-8-15,0 2 12 0,0 0-12 0,0 6 12 16,-3-1-12-16,3 4 0 0,-3 4 9 0,0-2-9 16,0 5 0-16,0-3 9 0,0 1-9 0,0-3 9 0,0-3-9 0,0 0 0 15,-3-3 0-15,3 1 0 0,-3-3 0 0,3 0 0 16,-3-3 0-16,3 0 0 0,0-2 0 0,-3-1 0 16,3 1 0-16,0-3 0 0,0 0 0 0,3-3 0 15,-3 3 0-15,-2-3 0 0,5-5 0 0,0 0 0 16,-3 3 0-16,-6 0 0 0,3-1 0 0,0-2-12 15,-3 0 12-15,0-2-13 16,-3-1-59-16,0-2-12 0,0-3-3 0,-3-3 0 16,0-2-116-16,-2-6-23 0,-1-2-5 0</inkml:trace>
  <inkml:trace contextRef="#ctx0" brushRef="#br0" timeOffset="22876.9806">5202 7728 2548 0,'0'0'56'0,"-6"0"12"0,0-2 3 0,-3-1 0 0,3 3-57 0,3-2-14 0,3 2 0 0,0 0 0 15,0 0 112-15,0 0 20 0,0 0 4 0,0 0 1 16,6-3-61-16,3 0-12 0,-3 3-2 0,3-2-1 15,0 2-13-15,0-3-4 0,3 3 0 0,0 0 0 16,-3 0-18-16,5 0-4 0,-2 3-1 0,0-1 0 16,3-2-13-16,-3 3-8 0,3 0 8 0,-3-1-8 15,0 1 0-15,0-1-8 0,0 1 0 0,-1 0 0 32,-2-1-96-32,0-2-20 0,0 3-3 0,-3-3-827 0,-6 0-166 0</inkml:trace>
  <inkml:trace contextRef="#ctx0" brushRef="#br0" timeOffset="23120.3989">5339 7604 2887 0,'0'0'64'0,"0"0"12"0,-6 3 4 0,6-3 0 0,-6 0-64 0,6 0-16 0,0 0 0 0,0 0 0 16,-6 0 91-16,6 0 14 0,0 0 3 0,0 0 1 15,0 0-60-15,0 0-12 0,0 0-2 0,0 0-1 16,0 0-10-16,0 8-1 0,0-3-1 0,0 6 0 15,0-3-5-15,0 2-1 0,0 3 0 0,-3 3 0 16,3 3-6-16,-3-1-2 0,0 1 0 0,3 2 0 16,-3 0-8-16,0 0 0 0,0-5 0 0,3 3 0 15,-3-6-9-15,3 0-4 0,-3 0-1 0,3-2 0 16,-3 0-96-16,0-6-19 0,3-5-4 0,0 8-829 16,0-8-166-16</inkml:trace>
  <inkml:trace contextRef="#ctx0" brushRef="#br0" timeOffset="23307.9189">5104 7930 2808 0,'0'0'62'0,"0"0"13"0,0 0 2 0,0 0 1 0,0 0-62 0,0 0-16 15,0 0 0-15,9 2 0 0,0 4 96 0,-1-6 16 16,7 0 3-16,-3 2 1 0,0-2-49 0,3 3-10 16,0-3-1-16,0-3-1 0,0 3-29 0,3 0-6 15,-4 0 0-15,7 0-1 0,-3 0-19 0,3-2 0 16,0-1 0-16,3 0 0 15,-1-2-76-15,4-6-23 0,0 1-4 0,0-6-1346 0</inkml:trace>
  <inkml:trace contextRef="#ctx0" brushRef="#br0" timeOffset="23568.9267">5705 7273 3184 0,'0'0'91'0,"0"0"18"0,0 0-87 0,0 0-22 0,0 0 0 0,0 0 0 16,0 0 68-16,9-2 8 0,0 2 3 0,3-3 0 15,0 0-35-15,3 1-8 0,-1-3 0 0,4 2-1 16,-3 0-9-16,3 1-2 0,-3-1 0 0,3 3 0 16,-3 3-9-16,-1 2-3 0,1 0 0 0,-3 3 0 15,-3 0-2-15,-3 3-1 0,0 2 0 0,-3 0 0 16,0 3-9-16,0 0 12 0,-6 2-12 0,0-2 12 16,0 0-12-16,0-3 0 0,0 1 9 0,0-1-9 15,-3-5 0-15,0 2 0 0,0-2 0 0,3-2 0 16,-3-1-36-16,0 0-11 0,6-5-2 0,0 0-1 15,-6 0-116-15,1-3-23 16,-1-2-5-16</inkml:trace>
  <inkml:trace contextRef="#ctx0" brushRef="#br0" timeOffset="23725.2314">5872 7255 3146 0,'0'0'69'0,"0"0"15"0,-3 5 2 0,0 3 2 0,0-3-70 0,0 3-18 15,0 3 0-15,0-3 0 0,-3 2 84 0,-3 1 12 16,3 2 4-16,-3 3 0 0,0-3-54 0,-3 3-10 15,3 0-3-15,-3-3 0 0,3 1-20 0,0-1-4 16,1-3-1-16,-1 1 0 16,0 0-41-16,0-1-9 0,3 1-2 0,-3 2 0 15,3 0-103-15,0 0-21 0,0-2-4 0</inkml:trace>
  <inkml:trace contextRef="#ctx0" brushRef="#br0" timeOffset="24079.1967">5762 7517 2624 0,'0'0'75'0,"0"0"15"0,0 0-72 16,0 0-18 0,0 0 0-16,0 0 0 0,0 0 148 0,0 8 27 0,0-8 5 0,0 5 0 15,0-5-79-15,0 0-16 0,-3 8-3 0,0-3-1 0,3 1-44 0,-3-1-9 16,-3 0-1-16,3 0-1 0,0 1-16 0,3-6-10 16,-3 5 12-16,0 0-12 0,-3 1 8 0,3 2-8 15,0-3 0-15,-3 3 0 0,0-3 0 0,0 3 0 0,3 3-12 16,-3-3 3-16,3-1-2 0,-3 1 0 0,3 0 0 15,-3 0 0-15,3 0 11 0,0-2-10 0,3 1 10 0,-3-1-10 16,3-6 10-16,-3 8 0 0,3-8 0 0,0 0-8 16,0 0 8-16,0 5 0 0,0-5 0 0,0 0 0 15,6 5 0-15,-6-5 0 0,6 3 8 0,3 0-8 16,-3-1 12-16,3-2-1 0,-3 3-1 0,3-3 0 16,0 0 1-16,0 0 0 0,3 0 0 15,0-3 0-15,2 3-11 0,1-2 10 0,0 2-10 0,0-3 10 16,3 0-10-16,-6 1 0 0,3-1 0 0,0-2 0 15,-4 2 0-15,-2 0 0 0,0 1 0 0,0-4 0 16,-3 4-62-16,-6 2-11 0,0 0-3 16,0 0-947-16,0 0-189 0</inkml:trace>
  <inkml:trace contextRef="#ctx0" brushRef="#br0" timeOffset="24282.3397">5601 7924 3103 0,'0'0'68'0,"0"0"15"0,0 0 2 0,6 6 2 0,0-4-70 0,0 4-17 16,3-6 0-16,-1 2 0 0,1-2 75 0,0 0 11 16,3 0 2-16,0-2 1 0,0 2-44 0,0 0-9 15,3-3-1-15,0 0-1 0,3 1-19 0,-4-1-4 16,4 0-1-16,0 1 0 0,-3-4-10 0,0 4 0 16,0-4 0-16,0 1 0 15,-6 2-84-15,3 1-13 0,-6-3-3 0,2-3-899 16,-5 0-180-16</inkml:trace>
  <inkml:trace contextRef="#ctx0" brushRef="#br0" timeOffset="24454.2926">5827 7588 3247 0,'0'0'72'0,"0"0"14"0,0 0 3 0,-3 6 2 0,-3-1-73 0,3 0-18 0,0 0 0 0,0 3 0 16,0 0 84-16,0 8 12 0,3 0 4 0,-3 5 0 15,3 3-64-15,-3 5-12 0,3 0-2 0,0 3-1 16,0-3-21-16,0-2 0 0,0-1 0 0,0-2 8 15,0-3-6-15,3 0-2 0,0 0 0 0,-3-2 0 16,3-3 0-16,0 2 0 0,0-5 0 0,3 3-1092 16,0 0-219-16</inkml:trace>
  <inkml:trace contextRef="#ctx0" brushRef="#br0" timeOffset="24751.1383">6506 7138 2930 0,'0'0'64'0,"-3"-2"14"0,-3-1 2 0,0 1 3 0,6 2-67 0,-6-3-16 16,0 3 0-16,6 0 0 0,-6 0 108 0,6 0 17 15,-6 0 4-15,0 3 1 0,0-1-62 0,-3 3-13 16,0 1-3-16,-3 4 0 0,0 1-25 0,0 2-6 0,-2 3-1 0,-1 5 0 15,-3 3-9-15,3 2-3 0,-3 4 0 0,3-1 0 16,-3-3-5-16,3 1-3 0,1-1 0 0,-1-2 0 16,0-3 0-16,3-2 0 0,0-1 0 0,0 1 0 31,3-4-54-31,0-1-10 0,0-1-3 0,3-2-985 0,0-4-196 16</inkml:trace>
  <inkml:trace contextRef="#ctx0" brushRef="#br0" timeOffset="24944.5754">6262 7451 3222 0,'0'0'71'0,"0"0"14"0,-3 8 3 0,3 2 3 16,-3 1-73-16,3 2-18 0,-3 0 0 0,3 0 0 15,-3 3 74-15,3 3 11 0,-3 2 3 0,0 3 0 16,3 0-40-16,-3 7-8 0,0 1-2 0,3 0 0 16,0 2-29-16,0-5-9 0,0 1 0 0,3-7 0 0,-3 1 8 0,3-5-8 15,0-3 0-15,0-6 5 0,-3 3-5 0,3-2 0 16,0 0-10-16,3-6 10 15,-3 3-96-15,-3-8-15 0,8 0-2 0,1-6-907 0,-3-1-180 16</inkml:trace>
  <inkml:trace contextRef="#ctx0" brushRef="#br0" timeOffset="25116.4665">6452 7498 3247 0,'0'0'72'0,"0"0"14"0,0 0 3 0,0 0 2 0,0 0-73 0,0 0-18 0,-3 6 0 0,0 2 0 16,0-1 84-16,-3 1 14 0,3 3 2 0,0-3 1 15,-3 3-64-15,3 2-13 0,-3 0-2 0,0 3-1 16,0 2-15-16,3 4-6 0,-2 1 0 0,-1-1 0 16,3 1 0-16,0-2 0 0,3-2 0 0,0-3 0 15,0-3-75-15,3-2-14 0,0-6-3 0,-3-5-1454 16</inkml:trace>
  <inkml:trace contextRef="#ctx0" brushRef="#br0" timeOffset="25491.5392">6714 7144 3272 0,'0'0'72'0,"0"0"16"0,0 0 2 0,0 0 1 0,0 0-73 0,-6 2-18 15,0-2 0-15,3 6 0 0,-3-4 82 0,3 4 13 16,-3-1 2-16,0 3 1 0,3 0-65 0,-3 5-13 16,-3-2-2-16,6 2-1 0,-5 0-12 0,5 3-5 15,-3 0 0-15,0 0 0 0,3 2 0 0,0-2 0 0,0 0 0 0,-3-3 0 16,3 0 0-16,3 1 0 0,-3-6 0 0,0 2 0 15,3-2-11-15,0-3 11 16,0-5-10-16,0 0 10 0,0 0-8 0,3 8 8 16,0-2 0-16,-3-6-9 0,9 2 9 0,-3 1 0 15,0 0 0-15,3-3 0 0,-1-3 0 0,4 3 0 0,-3-3 0 16,3-2 0-16,0 2 0 0,0 1 0 0,0-1 0 16,0 3 0-16,-3 0 0 0,0 0 0 0,0 0 0 0,-9 0 0 15,6 3 11-15,-6-3-3 0,0 8 0 0,0 0 0 16,0-3-5-16,-6 5-3 0,0-2 0 0,-3 3 0 15,0 0 0-15,-3-1 0 0,0 1 0 0,0 2 0 16,0 0 0-16,0-2 0 0,-3 2 0 0,3-2 0 16,1-1 0-16,2-2-8 0,-3 3 8 0,0-3 0 15,3-3-101-15,-3 3-14 0,3-6-2 0,0 1-1397 16</inkml:trace>
  <inkml:trace contextRef="#ctx0" brushRef="#br0" timeOffset="25679.0321">6640 7403 3128 0,'0'0'89'0,"-3"5"19"0,3 3-87 0,0 0-21 16,0 0 0-16,0 0 0 0,3 0 111 0,-3-3 17 16,6 3 4-16,-3 0 1 0,2 3-69 0,1-3-15 15,0-3-2-15,3 3-1 0,-3 0-32 0,6-3-6 16,0 3-8-16,0-3 11 0,0 1-11 0,0-4 0 16,3 4 0-16,-3-4 7 0,-1 1-7 0,1 0 0 15,-3-1 0-15,0 1 0 16,0 0-64-16,-9-3-13 0,0 0-3 0,0 0-964 15,0 5-192-15</inkml:trace>
  <inkml:trace contextRef="#ctx0" brushRef="#br0" timeOffset="25866.5491">6589 7713 3169 0,'0'0'90'0,"0"0"19"0,-3 5-87 0,3 0-22 0,0-5 0 0,0 8 0 15,0 0 95-15,0-3 14 0,3 1 3 0,3-1 1 16,0 0-58-16,3 1-12 0,-3-4-3 0,6 1 0 15,0-1-19-15,2 1-4 0,1-3-1 0,0 0 0 16,3-3-8-16,0 3-8 0,0 0 9 0,0-2-9 16,-3-1 0-16,2 3 8 0,-5-2-8 0,0-1 4 15,-3 0-51-15,0 1-9 0,0-4-1 16,-3 1-1000-16,0 0-200 0</inkml:trace>
  <inkml:trace contextRef="#ctx0" brushRef="#br0" timeOffset="26085.4461">6747 7596 3080 0,'-12'5'88'0,"6"1"17"0,3-1-84 0,-3 0-21 16,0 3 0-16,0 3 0 0,3-1 124 0,-3 6 21 15,3 0 4-15,0 5 1 0,0 3-85 0,0 3-17 16,0 2-3-16,0-3-1 0,0-2-31 0,3 0-13 16,-3 0 11-16,0-3-3 0,0-3-8 0,3 1 0 15,0-3 0-15,-3-3 0 0,3 3 0 0,0-3 0 16,-3-2 0-16,3-1 0 0,0 1 0 0,0-1 0 15,0-4 0-15,0-6 0 16,0 0-48-16,0 0-7 0,0 0-1 0,0 0 0 16,6 2-112-16,0-4-22 0,0 2-5 0</inkml:trace>
  <inkml:trace contextRef="#ctx0" brushRef="#br0" timeOffset="26257.2111">6720 7866 3045 0,'0'0'67'0,"0"0"13"0,-6-3 4 0,0 3 2 0,3-2-69 0,-3 2-17 0,0 0 0 0,0 2 0 16,0 1 106-16,0-3 18 0,0 3 3 0,0 2 1 15,-3 0-65-15,4 1-13 0,-4 2-2 0,0-3-1 16,3 3-36-16,-3 2-11 0,0-2 0 0,0 3 0 16,0-1 8-16,-3 1-8 0,3 0 0 0,0-1 5 15,-3-2-5-15,3 0 0 0,0 0 0 0,1 0 0 16,-1-3-85-16,3 1-14 0,6-6-2 0,0 0-929 16,0 0-186-16</inkml:trace>
  <inkml:trace contextRef="#ctx0" brushRef="#br0" timeOffset="26398.0263">6643 7879 2660 0,'0'0'59'0,"0"0"12"0,0 0 2 0,6 0 1 0,-1 0-59 0,1 3-15 16,3 0 0-16,0 2 0 0,-3-2 153 0,3 2 28 16,0 0 6-16,0 0 1 15,3 3-87-15,-3-2-17 0,0-1-3 0,3 0-1 0,0 1-50 0,0-1-10 16,2 0-3-16,-2-2 0 0,3-1-12 0,-3 1-5 16,3-3 0-16,0 0 0 15,-3 0-72-15,3-3-15 0,0-5-2 0</inkml:trace>
  <inkml:trace contextRef="#ctx0" brushRef="#br0" timeOffset="26694.7675">7345 7107 3146 0,'0'0'69'0,"0"0"15"0,0 0 2 0,0 0 2 0,0 5-70 0,3 0-18 0,-3 1 0 0,3-1 0 16,0 3 84-16,0 2 14 0,-3-2 2 0,0 3 1 15,-3 2-45-15,-3 3-10 0,3-3-2 0,-3 0 0 16,-3 3-31-16,-3-2-13 0,0-1 11 0,0 3-3 16,4 0-8-16,-4-1 0 0,0 1 0 0,3-5 0 15,-3 5 0-15,0 2 0 0,-3 1 0 0,3 2 0 16,-6-2-21-16,3-1-4 0,-2 1-1 0,-7 4 0 15,3 1-96-15,3-3-19 0,0-5-4 0,0 3-1306 16</inkml:trace>
  <inkml:trace contextRef="#ctx0" brushRef="#br0" timeOffset="26898.0397">7223 7451 3286 0,'0'0'72'0,"0"0"16"0,3 8 2 0,0 0 2 0,-3-1-73 0,0 1-19 15,0 3 0-15,-3 0 0 0,3-1 79 0,-3 1 12 0,0 2 2 0,3 0 1 16,0 0-62-16,0 1-12 0,0 2-2 16,-3 2-1-16,3 1-12 0,-3 2-5 15,6 3 0-15,-3-3 0 0,0 3 0 0,0-1 0 0,0-1 0 0,0-1 0 16,0-3 0-16,0-2 0 0,3 0 0 0,-3-5 0 31,0-1-95-31,0-2-18 0,3-3-4 0,-3-5-904 0,0 0-181 0</inkml:trace>
  <inkml:trace contextRef="#ctx0" brushRef="#br0" timeOffset="27241.7862">7669 7165 3517 0,'0'0'77'0,"0"0"16"0,0 0 3 0,-2 5 4 0,-1 1-80 0,-3-1-20 0,-3 3 0 0,0 0 0 16,0 2 41-16,0 3 5 0,0 1 1 0,0-1 0 0,-3 5-39 0,0-2-8 15,3 3 0-15,-3-1 0 0,3 1 0 0,0-1 0 16,-2 1 0-16,2-3 0 0,0 0 0 0,0 0 0 16,0-3 0-16,0 0 4 15,3-2-4-15,0-1 0 0,0 1 0 0,0-3 0 0,3 0 0 0,0 0 0 16,-3-3 0-16,6 0 0 0,0-5 0 0,0 8 0 16,0-8 0-16,0 0 0 0,6 5 0 0,-3 1 0 15,6-1 0-15,-3-2 0 0,3-1 0 0,3 1 0 16,0-3 0-16,3 3 0 0,3-3 0 0,-1 2 0 15,-2-2 0-15,6 0 0 0,-3-2 0 0,3 2 0 0,-3-3 0 16,0 3 0-16,-4 0 0 0,-2-3 0 16,0 3 0-16,-3 0 0 0,-9 0-20 0,6 0-3 0,3 3-1 0,-9-3 0 31,0 0-92-31,0 0-20 0,0 0-3 0,0 0-1321 0</inkml:trace>
  <inkml:trace contextRef="#ctx0" brushRef="#br0" timeOffset="27460.5223">7354 7639 3268 0,'0'0'72'0,"0"0"16"0,0 0 2 0,0 0 1 0,0 0-73 0,0 0-18 0,6 2 0 0,0 1 0 15,3-1 63-15,3 1 9 0,3 0 1 0,-1-3 1 16,4 2-35-16,0-2-7 0,3 3-2 0,-3-3 0 16,3 0-15-16,3 0-3 0,-1 0-1 0,-2-3 0 15,0 3-11-15,0-2 0 0,0-1 0 0,-3 3 7 16,-1 0-7-16,4-3 0 0,-3 3 0 0,-3-2 0 15,0 2-23-15,-3-3-4 0,0 1-1 0,-3-1 0 16,3 0-76-16,-4 1-15 0,-8 2-3 0,3-3-1349 16</inkml:trace>
  <inkml:trace contextRef="#ctx0" brushRef="#br0" timeOffset="27710.488">7678 7268 3448 0,'0'0'76'0,"0"0"16"0,0 5 4 0,-3 3 0 0,0 3-77 0,3 0-19 16,0 4 0-16,-3 1 0 0,-2 5 56 0,5 1 7 15,0-1 1-15,3 3 1 0,-3-6-51 0,0 3-14 0,0 0 0 0,0 1 7 16,2-4-7-16,1 1 0 0,-6 2 0 0,3 0 0 16,3 3 0-16,0 2 0 0,-3 6 0 0,0 0 0 15,0 2 0-15,-3 3 0 0,0-5 0 0,-2 0 0 16,-1-1 0-16,0-1 0 0,3-4 0 0,-3 0 0 15,-3-2 0-15,6 3 0 0,-3-3 0 0,3-1 0 16,-3 1-90 0,3 3-18-16,0-1-3 0</inkml:trace>
  <inkml:trace contextRef="#ctx0" brushRef="#br0" timeOffset="78499.3027">1832 4114 1340 0,'0'0'38'0,"0"0"8"0,0 0-37 0,0 0-9 16,0 0 0-16,6-8 0 0,-6 8 148 0,0-5 28 15,0 5 6-15,3-5 1 0,-3 5-23 0,3-3-5 0,0-2-1 16,-3 5 0-16,6-5-38 0,-6 5-7 0,6-3-1 0,3-2-1 16,-6 2-23-16,6 0-5 0,0 3-1 0,-3-2 0 15,9 2-30-15,-6 0-7 0,0 0-1 0,3 2 0 16,-3 1-12-16,2 0-4 0,1-3 0 0,0 5 0 16,-3-2-11-16,3 2-2 0,-3 0-1 0,-3-2 0 15,3 2-10-15,3 0 8 0,-9 3-8 0,3-2 8 16,0 2-8-16,0-3 0 0,3 3 0 0,-9 2 8 15,0-2-8-15,0 3 8 0,0-1-8 0,0 1 8 16,0 0-8-16,0-1 0 0,-6 1 0 0,3-1 8 16,3 1-8-16,-9 2 0 0,3-5 0 0,0 3 0 15,-3-1 0-15,-3 1-9 0,3-3 9 0,-9 2-10 16,3-2 10-16,0-2-8 0,1 2 8 0,-1-1-8 16,0-1 8-16,0-1-8 0,3 0 8 0,3-2-8 15,-3 2 8-15,3-2 0 0,6 0-9 0,3-3 9 16,0 0 0-16,0 0-9 0,0 0 9 0,0 8 0 15,9-3 0-15,-6-3-8 0,6 4 8 0,0-4 0 0,0 1 0 0,3 2 0 16,0-2 0-16,0 0 9 0,0-1-1 0,2 4 0 16,-5-4 0-16,3 1 0 0,0-1 0 0,0-2-8 15,-3 3 12-15,-3 0-4 0,3-1-8 0,3 1 8 16,-9 0-8-16,-3-3 8 0,6 2-8 0,0 1 0 16,-6-3 9-16,6 5-9 0,-6-5 10 0,3 6-2 15,-3-6-8-15,0 5 12 0,0 3-3 0,0-3-1 16,-3 3 0-16,3-3 0 0,-6 3 0 0,3 0 0 0,-3 0 0 15,0 0 0-15,-6 0 0 0,3 0 0 0,0 0 0 0,-6 0 0 16,-3 2-8-16,3-2 10 0,-5 0-10 0,-1 0 10 16,3 0-10-16,-3 0 0 15,0 0 0-15,3 0 0 0,0-3-12 0,4 3-4 0,-1-2 0 0,6-4-1049 16,0 3-210-16</inkml:trace>
  <inkml:trace contextRef="#ctx0" brushRef="#br0" timeOffset="78671.1932">2267 4421 3394 0,'0'0'75'0,"0"0"15"0,0 0 3 0,0 0 3 16,0 0-77-16,0 0-19 0,0 0 0 0,3 8 0 16,-3-8 44-16,6 5 4 0,0 1 2 0,0-1 0 15,3 0-38-15,-3-2-12 0,6 5 8 0,-9-3-8 16,6 0-31-16,-1 1-9 0,1-1-3 0,0 6-993 15,3-1-200-15</inkml:trace>
  <inkml:trace contextRef="#ctx0" brushRef="#br0" timeOffset="79280.757">2294 5503 2836 0,'0'0'63'0,"0"0"13"0,-6-5 2 0,0 2 1 0,3-2-63 0,3 0-16 0,0 5 0 0,-6-5 0 16,6 5 107-16,-3-3 18 0,3 3 4 0,-3-3 1 16,0 3-58-16,-6 3-12 0,3 0-3 0,0 2 0 15,-3 0-27-15,0 3-6 0,0 3 0 0,0 2-1 16,1 0-23-16,2 3 8 0,-9 2-8 0,3 1 0 0,3-3 8 15,-3 2-8-15,0-2 10 0,0 0-10 0,3-3 8 0,-3 3-8 16,6-5 0-16,-6 2 0 0,4-2 0 16,-1-1 0-16,6-2 0 0,-6 0 0 0,3 0 0 0,0-3 0 15,0 1 0-15,3-1 0 0,0 0 0 0,3-5 0 16,0 0 0-16,0 0 0 0,0 0 12 0,0 0-3 16,0 0-1-16,0 0 0 0,3 6-8 0,-3-6 0 15,9 5 0-15,-9-5 0 0,3 2 0 0,3 1 13 16,6 0-3-16,-3-3-1 0,-3 0-9 0,8 0 0 15,-5 0 0-15,3 0 0 0,3 2 0 0,0-2 0 16,6 0 0-16,-6 0 7 0,6 0-7 0,2-2 0 0,-2 2 0 16,0-3 0-16,-3 3 0 0,3 0 0 15,0 0 0-15,-1 0 0 0,-5 0 0 0,0 0 0 16,0-3 0-16,-3 1 0 0,3 2 0 0,-6 0-15 0,3 0 5 0,-3 0 1 31,-3 0-66-31,0 0-13 0,-6 0-2 0,0 0-1 16,0 0-88-16,0 0-17 0,0 0-4 0</inkml:trace>
  <inkml:trace contextRef="#ctx0" brushRef="#br0" timeOffset="79483.7831">2321 5633 3049 0,'-6'11'67'0,"6"-11"13"0,-6 5 4 0,3 0 2 16,0 0-69-16,3 3-17 0,0-8 0 0,-3 6 0 15,3-6 99-15,0 8 16 0,0 0 3 0,0 2 1 16,0-2-63-16,0 0-13 0,0 3-3 0,0-3 0 0,0-1-17 15,-3 4-4-15,0 0-1 0,3-1 0 16,0 3-13-16,-6 1-5 0,3-1 0 0,0 3 0 16,0 2 0-16,3 3 0 0,-6 1 0 0,6 1 0 15,-3 1-55-15,0 0-10 0,3 0-3 0,0-3-983 16,-3-2-197-16</inkml:trace>
  <inkml:trace contextRef="#ctx0" brushRef="#br0" timeOffset="79686.9224">2520 5895 3286 0,'0'0'72'0,"0"0"16"0,0 8 2 0,-3-3 2 0,3 3-73 0,-6 3-19 16,6-3 0-16,0 5 0 0,0-3 69 0,6 1 11 0,-6 2 1 0,3 0 1 16,0 1-50-16,3-1-11 0,-3-2-1 0,3-1-1 15,3 1-11-15,-3-3-8 0,-3 0 12 0,9-3-12 31,-9 0-20-31,3 0-10 0,-6-5-2 0,9 3-1036 0,-4 0-208 0</inkml:trace>
  <inkml:trace contextRef="#ctx0" brushRef="#br0" timeOffset="378296.3024">8390 6376 2243 0,'0'0'64'0,"0"0"13"0,-3 3-61 0,3-3-16 0,-6 0 0 0,6 0 0 15,0 0 136-15,0 0 24 0,0 0 4 0,0 0 2 16,0 0-65-16,0 0-13 0,0 0-2 0,0 0-1 15,0 8-26-15,0 0-6 16,3 3-1-16,0-1 0 0,0 3-18 0,0 3-4 16,0 0-1-16,0 0 0 0,0 3-6 0,3-1-2 15,-3-2 0-15,0 2 0 0,0-2-9 0,0 0-3 16,0 0 0-16,0 0 0 0,0-3-9 0,-3 3 0 0,0-3 9 16,2 1-9-16,-2-4 0 0,3 1 0 0,0-1 0 0,0-2-12 15,-3 0-44-15,0 0-10 0,0-8-2 16,0 0 0-16,0 0-88 0,0 0-17 0,0 0-4 15</inkml:trace>
  <inkml:trace contextRef="#ctx0" brushRef="#br0" timeOffset="378562.0736">8452 6448 2682 0,'0'0'59'0,"0"0"12"0,0 0 2 0,0 0 3 0,0 0-61 0,0 0-15 15,0 0 0-15,9 3 0 0,-3-3 107 0,0 2 18 16,3-2 4-16,0 0 1 0,3 0-51 0,0-2-11 15,3 2-1-15,0-6-1 0,2 4-22 0,4-1-5 16,0 0-1-16,0-2 0 0,3 2-17 0,0 1-3 16,-4-1-1-16,1 3 0 0,0 0-7 0,-3 0-2 15,-3 0 0-15,0 3 0 0,-3 2-8 0,0 0 10 16,-4 1-10-16,1 2 10 0,-3 2-10 0,-3-5 0 16,3 3 9-16,-6 0-9 0,3-2 8 0,-3 4-8 15,0 1 8-15,0-3-8 0,-3 2 0 0,0-2 0 16,0 3 0-16,-3-3 0 0,3 2 0 0,-3 1-18 0,-2-3 3 0,-1 2 1 31,0-2-81-31,-6 3-16 0,-3 0-3 0,0-1-886 0,0 1-176 0</inkml:trace>
  <inkml:trace contextRef="#ctx0" brushRef="#br0" timeOffset="378718.2103">8443 6795 2923 0,'0'0'64'0,"0"0"14"0,0 0 2 0,3 7 2 0,-3-7-66 0,3 6-16 0,-3-6 0 0,9 0 0 16,3 2 84-16,0-4 12 0,0-1 4 0,6 0 0 15,0-4-35-15,0 1-6 0,-1-2-2 0,1 0 0 16,0 0-35-16,0 0-7 0,0 3-2 0,0-3 0 16,0 3-41-1,-1 0-9-15,1 2-2 0,-3-2-985 0,0 2-196 0</inkml:trace>
  <inkml:trace contextRef="#ctx0" brushRef="#br0" timeOffset="378885.5033">8640 6829 2977 0,'-18'16'65'0,"12"-6"14"0,-3 1 2 0,-3 2 3 0,0 0-67 0,0 3-17 16,-3 0 0-16,4 0 0 0,-1 0 100 0,0-3 16 16,0 0 3-16,0 1 1 0,0-4-72 0,3 1-15 15,0-1-2-15,0 1-1 0,0-3-20 0,0 0-10 16,0 0 10-16,4 0-10 16,-1-3-35-16,0 3-13 0,3-3-2 0,-3 0-966 15,3-2-194-15</inkml:trace>
  <inkml:trace contextRef="#ctx0" brushRef="#br0" timeOffset="379041.9352">8664 6964 3092 0,'-3'13'68'0,"6"-5"15"0,-3-3 2 0,3 3 1 0,3 3-69 0,0-3-17 16,2 0 0-16,1 2 0 0,3-2 86 0,0 3 14 0,0-3 2 16,3 2 1-16,-3 1-59 0,3-3-12 0,-3 0-3 0,3 0 0 15,-1 0-29-15,1-3 0 16,-3 0 0-16,3-2 0 15,0 2-72-15,3-5-20 0,-3 0-4 0</inkml:trace>
  <inkml:trace contextRef="#ctx0" brushRef="#br0" timeOffset="379307.4187">9351 6276 3222 0,'0'0'71'0,"0"0"14"0,0 0 3 0,0 0 3 15,0 0-73-15,0 0-18 0,0 0 0 0,0 0 0 16,0 0 61-16,0 0 9 0,3 5 2 0,0 3 0 0,-3 3-48 16,3-3-10-16,0 2-2 0,0 3 0 0,0 1-12 0,0-1 0 15,0-2 0-15,3 2 0 0,0-3-16 0,-3 1-7 16,0 0-1-16,0-1 0 15,3-5-120-15,-3 3-24 0,-3-8-4 0,0 0-2 0</inkml:trace>
  <inkml:trace contextRef="#ctx0" brushRef="#br0" timeOffset="379479.4394">9247 6533 2788 0,'0'0'79'0,"-6"5"17"0,6-5-76 0,0 0-20 0,0 0 0 15,0 0 0-15,9 3 115 0,0 2 19 16,0-5 4-16,6 0 1 0,-3-3-58 0,3-2-11 0,2 0-2 15,1-3-1-15,3 0-27 0,0 0-6 0,6 0-1 0,-6 3 0 16,-1-3-20-16,7 0-4 0,-6 0-1 0,-6 2 0 16,3 1-8-16,-3 0 0 0,0 0-12 0,-4-1 12 31,-2 4-127-31,0-4-17 0,0 6-4 0,-9 0-1284 0</inkml:trace>
  <inkml:trace contextRef="#ctx0" brushRef="#br0" timeOffset="379651.2192">9375 6525 2854 0,'-12'10'63'0,"9"-4"13"0,-3 1 2 0,0-1 2 16,0 2-64-16,3 0-16 0,0-3 0 0,0 3 0 16,0 0 107-16,3 0 17 0,0 0 4 0,0 0 1 15,0 0-62-15,3-1-13 0,0 1-2 0,0 0-1 16,3-2-27-16,-3 2-6 0,3-3-1 0,0 0 0 16,0-2-17-16,3 2 0 0,0-5-8 0,3 3 8 15,0-1-136-15,3-2-22 0,-3-2-4 0,-3-1-1251 16</inkml:trace>
  <inkml:trace contextRef="#ctx0" brushRef="#br0" timeOffset="379807.4778">9625 6554 3128 0,'0'0'69'0,"-3"5"15"0,-3 0 2 0,0 1 1 0,0 2-70 0,0-3-17 16,-3 0 0-16,3 3 0 0,-3-3 92 0,1 3 14 16,-1-2 3-16,0 2 1 0,0-3-66 0,0 0-12 15,-3 0-4-15,0 3 0 0,-3-2-17 0,6-1-11 0,-3 0 12 16,3 1-12-1,-3-4-52-15,4 3-18 0,-4 1-3 0,3-4-963 0,0 4-193 16</inkml:trace>
  <inkml:trace contextRef="#ctx0" brushRef="#br0" timeOffset="379979.3701">9268 6736 3150 0,'-9'8'69'0,"9"-8"15"0,-3 6 2 0,0 1 2 0,-3 1-70 0,3 3-18 0,3 0 0 0,-3-1 0 16,3 6 79-16,0 0 12 0,-3 0 2 0,3 2 1 15,0 1-51-15,0 2-11 0,0-2-1 0,3-1-1 16,-3 1-18-16,3-6-4 0,0 3-8 0,0-3 12 16,-3-3-12-16,3 1 0 0,3 0 0 0,-3-1 0 15,0-4-48-15,0 1-12 0,0 1-2 0,-3-8-973 16,3 6-194-16</inkml:trace>
  <inkml:trace contextRef="#ctx0" brushRef="#br0" timeOffset="380323.1497">9318 6808 2707 0,'0'0'60'0,"-2"-6"12"0,2 1 2 0,0 0 2 0,2 0-61 0,1-3-15 16,0 2 0-16,3 1 0 0,3-3 118 0,3 3 21 15,-3-3 4-15,6 0 1 0,0 0-72 0,6 0-13 16,0 3-3-16,-1-3-1 0,4 3-23 0,-3-3-5 16,6 2-1-16,-3 4 0 0,2-4-10 0,-2 4-1 15,-3-1-1-15,0 0 0 0,-3 3-6 0,-3 0 0 16,0 0-8-16,-4 0 12 0,-2 3-4 0,0-3-8 0,-3 3 11 15,-6-3-11-15,3 5 12 0,0 3-4 0,0 0 0 0,-3 2-8 16,0 1 12-16,-3 5-4 0,0 2 0 0,0 4-8 16,-3 1 9-16,3 1-9 0,-3 3 0 0,0-1 9 15,1 1-9-15,-4-4 0 0,3-1 0 0,0-1 0 16,0-3 0-16,0-2 0 0,0-3 0 0,3 1 0 16,-3-4 0-16,0 1 8 0,3-3-8 0,0 0 7 15,-3 0-25-15,3 0-3 0,-3-6-1 0,6-2 0 16,-3 5-47-16,3-5-10 15,-6 0-1-15,0-2-1 0,0-1-50 0,0 1-9 0,0-4-3 16,-3 1 0-16,1-3-136 0,-1-3-27 0,0 1-6 0</inkml:trace>
  <inkml:trace contextRef="#ctx0" brushRef="#br0" timeOffset="380463.8861">9470 6940 2286 0,'-9'-5'50'0,"9"5"10"0,-9-3 3 0,3 3 1 16,1 0-51-16,5 0-13 0,-6 0 0 0,0 0 0 16,6 0 159-16,0 0 29 0,0 0 5 0,0 0 2 15,0 0-82-15,0 0-16 0,6 5-3 0,0-2-1 16,-1 0-44-16,4-1-9 0,3-2-1 0,3 0-1 15,-3 0-21-15,3-2-4 0,-6-1-1 0,3 0 0 0,0-2-12 0,3 2 0 16,-3-2 0-16,-1 0 0 16,1-3-61-16,0 3-15 0,-3-3-4 0,0 0-909 15,-3-3-183-15</inkml:trace>
  <inkml:trace contextRef="#ctx0" brushRef="#br0" timeOffset="380620.0564">9631 6768 2818 0,'-9'5'62'0,"9"-5"13"0,-6 3 2 0,0 2 3 0,-3 1-64 0,0 2-16 0,0-1 0 0,0 1 0 16,1 3 116-16,-1 0 21 0,0 2 4 15,0 3 1-15,-3-3-72 0,3 3-14 0,0 0-4 0,0-3 0 16,-3-3-33-16,3 1-7 0,3 0-2 0,-3-3 0 31,3-1-31-31,0 1-7 0,3-2 0 0,3-6-1 16,-5 5-126-16,-1-2-25 0,0-1-4 0,0-2-2 0</inkml:trace>
  <inkml:trace contextRef="#ctx0" brushRef="#br0" timeOffset="380745.0691">9426 7004 3146 0,'0'0'69'0,"0"0"15"0,-3 7 2 0,-3-1 2 0,3 2-70 0,0-3-18 0,0 3 0 0,0 0 0 16,3 0 46-16,0 0 6 0,0 2 0 0,-3-2 1 15,3 0-41-15,0-3-12 0,3 1 0 0,-3-6 8 16,6 5-111-16,-6-5-21 0,6 5-5 0,0-2-1227 16</inkml:trace>
  <inkml:trace contextRef="#ctx0" brushRef="#br0" timeOffset="381041.9764">9521 7017 2440 0,'0'0'54'0,"0"0"11"0,0 0 3 0,0 0 0 0,0 0-55 0,0 0-13 16,0 0 0-16,6 2 0 0,3-2 134 0,0 0 24 15,0 0 5-15,3 3 1 0,-4-3-61 0,1 3-12 16,0-3-3-16,-3 0 0 0,-6 0-36 0,9 2-8 16,-3 1-2-16,-6-3 0 0,0 0-26 0,0 0-4 15,0 0-2-15,3 8 0 16,-3-8-42-16,0 5-8 0,-3 3-1 0,0-3-1 15,-3 3-74-15,0-2-14 0,-3 2-3 0,0 0-1 16,-5-1-149-16,2 1-29 0,-3 0-7 0,3 0-1 16,0 0 152-16,0 0 29 0,0-3 7 0,3 1 0 0,0-1 228 0,3 0 46 0,0-2 9 0,6-3 1 15,0 0 71-15,0 0 13 0,0 0 4 16,0 0 0-16,0 0-102 0,0 0-20 0,6 3-4 0,6-3-1 16,-3-3-59-16,3 0-12 0,-3 3-2 0,0-5-1 15,0 0-31-15,3-1-8 0,3 1 0 0,-3-3-959 16,-1 0-193-16</inkml:trace>
  <inkml:trace contextRef="#ctx0" brushRef="#br0" timeOffset="381230.5317">9170 6562 2941 0,'-15'8'64'0,"9"-3"14"0,0 0 2 0,3-2 4 0,3-3-68 0,-3 5-16 15,0 0 0-15,3-5 0 0,-3 8 66 0,6-2 10 16,0 2 1-16,0-3 1 0,0 0-58 0,0 3-12 16,3-3-8-16,3 1 9 15,-6-1-65-15,6 0-14 0,-3 1-2 0,0-1-844 16,0 0-169-16</inkml:trace>
  <inkml:trace contextRef="#ctx0" brushRef="#br0" timeOffset="381730.5847">9152 6808 2440 0,'0'0'54'0,"0"0"11"0,6 8 3 0,-3-3 0 0,0 0-55 0,3-2-13 0,-6-3 0 0,9 5 0 16,-3-5 95-16,2 3 16 0,-2-3 3 0,3 0 1 15,-3 0-59-15,0 0-12 0,-6 0-3 0,6 0 0 16,-6 0-26-16,0 0-6 16,0 0-1-16,0 0 0 0,0 0-8 0,0 0 0 0,0 0 0 0,0 0 0 15,0 0-11-15,-6 5-7 0,-3 0-2 0,3 3 0 16,-3 3 10-16,4-3 2 0,-4 2 0 0,0-2 0 15,3 6 8-15,0-4 0 0,3 1 0 0,3-3 0 16,0 2 0-16,3 1 14 0,3-3-2 0,0 0 0 16,3 0 3-16,0 0 0 0,2 0 0 0,1-3 0 15,-3 0 4-15,0 0 1 0,3 1 0 0,-3-1 0 16,-3 0-3-16,0 1 0 0,-6-6 0 0,0 0 0 16,3 5-2-16,-3 3-1 0,-3-3 0 0,0 0 0 0,-3 3-2 15,-3-2-1-15,0 2 0 0,0-3 0 0,-6 3-11 0,0-3 0 16,-2 3 0-16,-1-3 0 0,0 1 0 0,3-1 0 15,0 0 0-15,3 1 0 0,0-1 0 0,0-3 0 16,3 1 0-16,3-3 0 0,6 0 0 0,0 0 0 16,-5 3 0-16,5-3 0 0,0 0 24 0,0 0-1 15,0 0 0-15,5 5 0 0,4-2 8 16,0 2 1-16,0-2 1 0,3 5 0 0,3-3-2 0,3 3-1 16,-3 0 0-16,6 0 0 0,-3 2-5 0,2-2-1 15,1 0 0-15,3 3 0 0,0-6-12 0,0 3-2 16,-4-3-1-16,7 1 0 0,0-4-9 0,0 1 0 15,0-3 0-15,-4 0 7 0,4-5-7 0,-3 2 0 0,3 0 0 0,-3-2 0 16,-1 0 0-16,1-1 0 0,-3 4 0 0,-3-4 0 16,3 4-13-16,-6-4-3 0,0 6 0 0,-4-2 0 31,4 2-68-31,-3-3-15 0,-3 3-2 0,3-2-1410 0</inkml:trace>
  <inkml:trace contextRef="#ctx0" brushRef="#br0" timeOffset="382026.5273">10241 6297 3492 0,'0'0'77'0,"0"0"16"0,0 0 3 0,-3 5 1 16,-3 1-77-16,0 2-20 0,3 2 0 0,-3 6 0 15,3 8 38-15,-3 2 4 0,1 9 1 0,-1 2 0 0,3 0-28 0,-3-3-6 16,0 1-1-16,0-1 0 0,3 0-8 0,-3 1 0 16,3 4 9-16,-3 4-3 0,0 2-6 0,3-3 0 15,-3 0 0-15,3-4 0 0,-3-7 0 0,3 1 0 16,0-8 0-16,0 0 0 16,0-6-43-16,0 1-8 0,0-6-1 0,3 0-1 15,0-5-92-15,0-8-19 0,0 0-3 0,0 0-1218 16</inkml:trace>
  <inkml:trace contextRef="#ctx0" brushRef="#br0" timeOffset="382401.5737">10241 6488 3060 0,'0'0'68'0,"0"0"13"0,3-6 3 0,0-2 1 0,6 0-68 0,0-2-17 16,0 2 0-16,0 0 0 0,6-3 88 0,0 1 13 15,0 2 3-15,-1-3 1 0,4 1-66 0,-3-1-14 0,3 1-2 0,3 2-1 16,-3 0 10-16,3 0 1 0,-4 2 1 0,4 1 0 15,0 0-34-15,-3 2 0 0,0 3 0 0,-3-2 0 16,0 2 12-16,-1 2-12 0,1 1 12 0,-6 2-12 16,0 0 12-16,0 3-4 0,0 0 0 0,-3 6 1 15,0-1-9-15,-3 5 0 0,0 3 0 0,0 3 0 16,0 0 0-16,-3 3 0 0,3-1 0 0,-3-2 0 16,0 2 0-16,0-2 0 0,0 0 0 0,0 0 0 15,-3 0 0-15,3 5 0 0,0 0 0 0,0 5 0 16,0 3 0-16,0 3 0 0,0 2 0 0,0-5 0 15,0 0 0-15,0-2 0 0,0-6 0 0,0 0 0 16,0-3 0-16,0-2 0 0,3 0 0 0,0-3 0 0,-3 0 0 16,3 0 0-16,-3-5 0 0,3 0 0 0,-3-3 0 15,0-2 0-15,3-3 0 0,-3-8 0 16,0 0 0-16,0 0 0 0,0 0 0 0,0 0 0 0,0 0 0 0,0 0 0 16,-3-5 0-16,-3-3 0 0,0 0 0 0,0-5 0 15,-3-1 0-15,-3-2 0 16,0 1-96-16,-3-9-18 0,-3-5-4 0</inkml:trace>
  <inkml:trace contextRef="#ctx0" brushRef="#br0" timeOffset="382589.0854">10298 6620 2833 0,'0'0'62'0,"0"0"13"0,0 0 2 0,0 0 3 0,0 0-64 0,6 5-16 0,0 0 0 0,0-2 0 16,3 0 104-16,5-1 18 0,1 1 3 0,6 0 1 15,0-1-59-15,3 1-12 0,0-3-3 0,-1 3 0 16,-2-1-30-16,3 4-6 0,-6-6-2 0,3 2 0 15,-6 1-14-15,-3 0 0 0,-1-1 0 0,-2 1 0 32,0-1-69-32,-9-2-17 0,0 0-3 0,-3 8-1387 0</inkml:trace>
  <inkml:trace contextRef="#ctx0" brushRef="#br0" timeOffset="382735.2947">10256 6829 3103 0,'0'0'68'0,"0"0"15"0,-3 3 2 0,3-3 2 16,0 0-70-16,0 7-17 0,0-7 0 0,3 6 0 0,3 2 83 0,0-3 13 15,6-2 2-15,3 2 1 0,-3-5-59 0,9 0-11 0,-1 0-2 16,7 0-1-16,0-3-10 0,0 1-3 16,-3-4 0-16,-1 1 0 0,1 0-13 0,-3-1 0 0,0 1 0 15,-3-3 0 1,-3 3-117-16,-3-3-23 0,-4 0-5 0</inkml:trace>
  <inkml:trace contextRef="#ctx0" brushRef="#br0" timeOffset="382922.92">10473 6527 3279 0,'0'0'72'0,"-3"8"16"0,0 3 2 0,0 2 2 0,-2-2-74 0,-1 2-18 0,3 3 0 0,3-3 0 15,-3 5 76-15,3 1 12 0,0 2 3 0,0 3 0 16,-3 8-55-16,0 5-12 0,3 8-1 0,-3-3-1 16,6 0-16-16,-3 1-6 0,-3-6 0 0,3-3 0 15,0-2 0-15,-3 0 0 0,0 2 0 0,0 3 0 16,0 0 0-16,0 5 0 0,-3 1 0 0,0-1-1092 15,3-5-219-15</inkml:trace>
  <inkml:trace contextRef="#ctx0" brushRef="#br0" timeOffset="383407.3186">11134 6591 2325 0,'0'0'51'0,"6"-3"10"0,0 0 3 0,0 3 2 16,0-2-53-16,0-1-13 0,0 3 0 0,-6 0 0 15,6-2 135-15,-6 2 24 0,9 0 5 0,-3 0 0 16,-6 0-51-16,6 2-10 0,3 1-3 0,-3-1 0 0,0 1-24 0,2 2-4 16,-5-2-2-16,6 0 0 0,0 2-32 0,0 0-6 15,0-2-2-15,0 2 0 0,0-2-30 0,3 2 0 16,0-2 0-16,0-1 0 0,-3 1 13 0,0-3-3 16,0 0-1-16,2 0 0 15,-2 0-36-15,3 0-7 0,-3 0-2 0,-3 0-1030 16,3 0-206-16</inkml:trace>
  <inkml:trace contextRef="#ctx0" brushRef="#br0" timeOffset="383579.084">11221 6763 3243 0,'0'0'72'0,"0"0"14"0,0 0 3 0,0 8 2 0,0 0-73 0,-3 2-18 0,3 1 0 0,3 2 0 15,-3 3 59-15,2-3 8 0,-2 6 1 0,0-1 1 16,3-2-43-16,0 3-9 0,0-6-1 0,0 3-1 15,0-6-15-15,3 1 0 0,0-1 0 0,0-2-10 32,3 0-99-32,-3-5-20 0,6 0-4 0,-3-6-833 0,3 0-166 0</inkml:trace>
  <inkml:trace contextRef="#ctx0" brushRef="#br0" timeOffset="383938.4944">11509 6707 3207 0,'0'0'71'0,"0"0"14"0,-3 5 3 0,0 1 2 15,0-1-72-15,0 3-18 0,-3 3 0 0,3-1 0 16,-3 3 67-16,3 3 9 0,-2 3 3 0,2 2 0 16,-3 0-44-16,0-2-9 0,0 2-2 0,3 0 0 0,0-2-14 15,0-4-10-15,0-1 12 0,3-1-12 0,3-5 0 0,-3 0 0 16,0-8 0-16,0 0 0 0,0 0 0 0,6 2 0 16,3-2 0-16,0-2 0 0,-3-4 0 0,5-2 0 15,-2-2 0-15,6-3 0 0,-3-3 0 0,0-3 0 16,3 1 0-16,0-1 0 0,-3-2 0 0,6 3 0 15,-4-1 0-15,1 1 0 0,0 2 0 0,3 0 0 16,-3 3 0-16,3-1 0 0,-3 4 8 0,0 2 4 16,-1 2 0-16,-2 1 1 0,-3 3 0 0,3 2 0 0,-3 0 0 15,0 0 0-15,-3 2-13 0,-3 3 0 0,0 3 0 0,0 0 8 16,0 3-8-16,0 2 0 0,-3 3 0 0,0 3 0 16,0-1 0-16,0 3 0 0,3-2 0 0,-3-1 0 15,-3-2 0-15,3 0 0 0,0-3 0 0,0-2 0 16,0-1-20-16,0-4-4 0,0-6-1 0,0 0-1052 15,6 0-211-15</inkml:trace>
  <inkml:trace contextRef="#ctx0" brushRef="#br0" timeOffset="384251.0649">11983 6535 2750 0,'0'0'60'0,"0"0"13"0,0 0 3 0,0 0 1 0,0 0-61 0,0 0-16 15,0 0 0-15,0 0 0 0,0 0 107 0,0 0 18 16,0 0 4-16,0 0 1 0,0 0-56 0,0 0-11 16,0 0-3-16,5 0 0 0,1 0-12 0,0 3-2 15,-6-3-1-15,9 3 0 0,-3 2-17 0,0-3-4 16,0 1-1-16,3 0 0 0,-3 2-23 0,0-2 8 15,3 2-8-15,-3-2 6 0,0 2-6 0,3 0 0 16,0-2 0-16,0-1 0 0,-3 4 0 0,3-4 0 16,-1 1 0-16,1 0 0 0,0-1 0 0,0-2 0 15,-3 0 0-15,0 0 0 0,3 0 0 0,-3 0 0 0,3-2 0 16,-3-1 0 0,0 0-112-16,0-2-15 0,0 0-3 0,-6 5-1374 0</inkml:trace>
  <inkml:trace contextRef="#ctx0" brushRef="#br0" timeOffset="384485.4407">12113 6675 3466 0,'0'0'76'0,"0"0"16"0,-2 6 4 0,2-6 1 15,-3 5-77-15,3 3-20 0,-6 0 0 0,6 0 0 16,0 5 45-16,0 3 6 0,0 2 1 0,0 1 0 15,0 7-35-15,-3 1-6 0,3-1-2 0,0 3 0 16,0-2-6-16,0-3-3 0,0-3 0 0,0-3 0 16,0-2 0-16,0 0 0 0,0-3 0 0,3-2 0 15,-3 0-66-15,6-6-13 0,-6-5-2 0,0 0-1475 16</inkml:trace>
  <inkml:trace contextRef="#ctx0" brushRef="#br0" timeOffset="384719.8362">12331 6678 3585 0,'0'0'79'0,"0"0"16"0,0 0 3 0,0 0 3 0,0 0-81 0,9 0-20 0,0 0 0 0,3 0 0 16,2-3 27-16,4 3 1 15,0-2 0-15,0-1 0 0,0 3-21 0,0-2-7 0,3-1 0 0,-4 0 0 16,1 1 0-16,-3 2 0 15,3-3 0-15,-3 0 0 0,0 1 0 0,0-1 0 16,-3 3 0-16,-1-3 0 16,-5 3-36-16,3-2-8 0,0-1 0 0,0 0-1021 0,-6-2-204 0</inkml:trace>
  <inkml:trace contextRef="#ctx0" brushRef="#br0" timeOffset="384954.3494">12599 6313 3279 0,'-24'5'72'0,"15"1"16"0,0 1 2 0,0 1 2 16,3 0-74-16,-3 3-18 0,0 2 0 0,0 0 0 16,3 6 80-16,3-1 12 0,-3 4 2 0,3-1 1 0,0 3-62 0,1-1-12 15,2 1-2-15,0 0-1 0,0 0-13 0,2 0-5 16,-2-3 0-16,3 3 0 0,-3-3 0 0,3 3 0 16,-3 2 0-16,3 1 0 0,-3 2 0 0,0 0 0 15,3 0 0-15,-3 0 0 0,0-5 0 0,3-3 0 16,-3-3 0-16,3-2 0 0,-3-5 0 15,3-1 0-15,-3-4 0 0,0-6 0 16,0 0-48-16,0 0-8 0,6 0-3 0,0-3 0 16,3-2-103-16,0-6-21 0,-3-2-4 0</inkml:trace>
  <inkml:trace contextRef="#ctx0" brushRef="#br0" timeOffset="385145.8576">12730 6488 3204 0,'0'0'71'16,"0"0"14"-16,0 0 3 0,0 0 1 0,0 0-71 0,0 0-18 0,0 8 0 0,6-3 0 15,-3 3 100-15,3-3 17 0,-1-2 3 0,1 2 1 16,6 0-86-16,0 1-18 0,0-1-3 0,0-2-1 16,3 2-9-16,0-3-4 0,-3-2 0 0,3 3 0 15,-3-3 0-15,-4 0 0 0,4-3 0 0,0 3 0 16,-3-2-48-16,0-1-8 0,-3 1-3 0,3-1 0 16,-6 0-143-16,-3 3-29 0,0 0-5 0</inkml:trace>
  <inkml:trace contextRef="#ctx0" brushRef="#br0" timeOffset="385286.4948">12867 6668 2609 0,'-9'15'74'0,"3"-7"16"0,3 0-72 0,-6 3-18 16,3 2 0-16,0 0 0 0,0 3 167 0,0 3 29 16,0 2 7-16,3 3 1 0,3-3-96 0,-3 3-18 15,0-3-4-15,3 0-1 0,0 0-48 0,3-5-9 16,0 3-3-16,-3-6 0 0,3 0-17 0,3-2-8 16,-6-3 0-16,3-1 8 15,3-1-52-15,0-1-12 0,0-2-1 0,3-1-992 16,-3-4-199-16</inkml:trace>
  <inkml:trace contextRef="#ctx0" brushRef="#br0" timeOffset="385755.4571">13298 6773 3175 0,'0'0'70'0,"0"0"14"0,0 0 4 0,0 0 0 0,0 0-70 0,0 0-18 0,0 0 0 0,3-5 0 16,3 0 60-16,-3-1 9 0,0 1 2 0,0-3 0 15,0 3-55-15,0-3-16 0,-3 3 0 0,0-3 8 16,-3 2-8-16,0 1 0 0,-3 0 0 0,0 0 0 16,-6-1 0-16,0 4 0 0,-3-1 0 0,1 0 8 15,-1 3-8-15,0 3 0 0,-3 0 0 0,-3 2 8 16,0 3-8-16,0 0 0 0,4 5-11 0,-1-2 11 16,-3 5 0-16,6-3 0 0,0 5 0 0,3 1 0 15,3-3 8-15,0 2-8 0,3-2 0 0,6 0 0 0,0 0 9 16,0-3-1-16,3-2-8 0,0-1 12 0,6-2-4 15,0-5 0-15,3-1-8 0,0-2 12 0,3-2-12 0,0-6 0 16,3 0 0-16,-1-5 0 0,4-3 0 0,0 0 9 16,3 0-1-16,0 0 0 0,0 0-8 0,-1 0 0 15,-2 3 0-15,0 0 0 0,-3 0 0 0,0 5 0 16,-6 0 0-16,0 0 0 0,-3 3 0 0,-4 2 0 16,-5 3 0-16,0 0 0 0,0 0 32 0,0 0 5 15,0 0 1-15,6 5 0 0,-3 3-25 0,-3 3-5 0,0-1 0 16,0 6 1-16,0 0-9 0,0 3 0 0,0 2 0 0,-3 0 0 15,3 0 0-15,0 0 0 0,0-2 0 16,0-3 0-16,0 0 0 0,3-3 0 0,-3-3 0 16,3-2 0-16,-3-8 0 0,0 0 0 0,0 0 0 0,0 0 0 31,0 0-44-31,0 0-8 0,0 0-1 0,6-5-1 16,0 0-94-16,0-3-20 0,-3 0-3 0,0-3-1209 0</inkml:trace>
  <inkml:trace contextRef="#ctx0" brushRef="#br0" timeOffset="385989.6962">13637 6294 3288 0,'-11'6'93'0,"11"-6"21"15,-3 8-91-15,0 0-23 0,-3 0 0 0,0 5 0 16,3 0 92-16,0 6 15 0,0 2 2 0,0 3 1 16,0 2-62-16,0 0-12 0,0 1-2 0,3-3-1 15,-3 0-24-15,0-1-9 0,3-2 0 0,-3 3 0 0,3-3 0 16,3-2 0-16,-3 0 0 0,3 2 0 0,0 0 0 0,-3 0 0 15,0 5 0-15,0-2 0 0,0 3 0 0,0-1 0 16,3 1 0-16,-3-4 0 16,0-1 0-16,0-1 0 0,3-3 0 0,0-2 0 0,-3-3 0 0,0-2 0 15,0 0 0-15,-3-3-1092 16,3-1-219-16</inkml:trace>
  <inkml:trace contextRef="#ctx0" brushRef="#br0" timeOffset="386685.0055">14236 6604 2887 0,'0'0'64'0,"0"0"12"0,0 0 4 0,0 0 0 0,0 0-64 0,0 0-16 0,0 0 0 0,0 0 0 15,0 0 84-15,0 0 12 16,0 0 4-16,0 0 0 16,0 0-42-16,3 8-8 0,3 0-2 0,-3 0 0 15,3 2-14-15,-3 1-3 0,3 2-1 0,-3 0 0 0,2 1-14 0,-2 2-2 16,3-1-1-16,0 4 0 0,-3 2-5 0,3 0 0 15,0 0-8-15,0-2 12 0,-3-1-4 0,3-2 0 16,3 0-8-16,-3-5 12 0,0-1-12 0,-3-2 9 16,3-2-9-16,-6-6 8 0,6 0-8 0,3-3 10 15,-3-2-10-15,3-3 10 0,-3-3-2 0,3 1 0 16,-1-4 0-16,1-4 0 0,3 2-8 0,-3-3 0 16,3 1 0-16,3 2 0 0,-3-2 0 0,0 2 0 0,3 0 0 15,0 0 3-15,2 0-3 0,-2 0 0 0,0 6 0 16,0-4 0-16,-3 1-13 0,3 0-3 15,0-3 0-15,-3 3 0 16,3 0-118-16,-4 2-24 0,1-2-5 0</inkml:trace>
  <inkml:trace contextRef="#ctx0" brushRef="#br0" timeOffset="387164.7277">14858 6668 3294 0,'0'0'72'0,"0"0"16"0,0 0 2 0,0 0 2 0,0 0-73 0,0 0-19 0,0 0 0 0,0 0 0 16,0-6 48-16,-3-2 5 0,3 0 2 0,0 0 0 16,0 3-27-16,0-3-6 0,-3 0-1 0,3 0 0 15,-3 3-21-15,0 0-15 0,-3 2 3 0,0 0 0 16,0 3 33-16,-3 0 7 0,0 3 2 0,-3 2 0 16,0 3-30-16,-2 3 0 0,-7-3 0 0,3 5 0 15,-3 0 0-15,0 1-21 0,3 1 3 0,-3-1 1 16,4 4 3-16,5 1 1 0,0-1 0 0,3 3 0 15,3-2 13-15,3-1 0 0,3-2 0 0,3 0 0 16,3-3 8-16,3-2 5 0,0-3 1 0,6-3 0 16,0-2-6-16,-1-3-8 0,4-3 11 0,0-2-11 15,3-3 13-15,-3-3-4 0,-3-2-1 0,3-3 0 0,-4 0-8 0,4 1 8 16,-3-4-8-16,0 3 8 0,0 0-8 0,0 3 0 16,0 0 0-16,0 0 0 0,-3 2 8 15,-1 0-8-15,-2 1 12 0,0 2-4 0,0 3-8 0,-3-3 0 16,0 2 9-16,-6 6-9 0,0 0 0 0,0 0 8 15,0 0-8-15,0 0 0 0,0 0 0 0,0 0 0 16,0 8 0-16,0 0 8 0,0 0-6 0,-3 5-2 16,3-2 0-16,-3 2 0 0,0 0 0 0,3 3 0 15,-3 0 0-15,3 3 0 0,0-1 0 0,3 1 0 16,-3-1 0-16,3-2 0 0,0 0 0 0,0-3 0 0,0 0 0 16,3-5 0-16,-3 0-24 0,3-2 0 0,0-1-1 15,3-2 0 1,-3-3-132-16,3-3-27 0,-3-2-4 0</inkml:trace>
  <inkml:trace contextRef="#ctx0" brushRef="#br0" timeOffset="387443.7576">15254 6234 3045 0,'0'0'67'0,"0"0"13"0,0 0 4 0,0 0 2 0,0 0-69 0,0 0-17 0,0 0 0 0,0 0 0 16,-6 2 92-16,6-2 14 0,0 11 3 0,-3-3 1 16,3 5-54-16,0 3-10 0,0 2-2 0,0 9-1 15,0 2-15-15,0 3-4 0,0 5 0 0,0 0 0 16,0-5-24-16,0 2 0 0,-3-5 8 0,3 0-5 16,0-2-3-16,0-4 0 0,0 1 0 0,0 0 0 15,-3 0 0-15,3 0 0 0,0-1 0 0,0 1 0 16,0 0 0-16,0 0 0 0,0-6 0 0,3 1 0 15,-3-6-79-15,6 0-15 0,-3-5-3 0,3-2-1443 16</inkml:trace>
  <inkml:trace contextRef="#ctx0" brushRef="#br0" timeOffset="387818.9626">15394 6638 3402 0,'0'0'75'0,"-3"6"15"0,-3-4 3 0,3 4 3 0,-3-4-77 0,3 4-19 0,0-1 0 0,0 3 0 15,3 0 53-15,0 0 7 0,0 2 2 0,0 3 0 16,3 3-43-16,0 0-9 0,0 3-2 0,3-1 0 16,-3 3-8-16,6-2 0 0,-3-1 0 15,3-2 0-15,2 0 0 0,1-5 0 0,0-3 0 0,0-3 0 16,3 0 0-16,0-7-16 0,0-4 4 0,3 1 1 16,-3-5 0-16,2-4 0 0,-2 1 0 0,3-3 0 15,-3 0 0-15,0 0 0 0,0-2 0 0,0 2 0 16,0 0 11-16,-4 0-10 0,1-2 10 0,-3 5-10 15,0-1 10-15,0 1 0 0,-3 0 0 0,0 0 0 16,0 2 8-16,-3 3 4 0,0 0 1 0,0 3 0 16,-3 5 8-16,0 0 2 0,0 0 0 0,0 0 0 15,0 0-10-15,0 0-1 0,0 0-1 0,0 0 0 16,-3 5-8-16,3 3-3 0,0 0 0 0,0 3 0 16,0-3 0-16,0 0 0 0,0 2 0 0,0-2 0 15,0 3 0-15,0 2 0 0,0-3 0 0,0 4 0 16,0-1 0-16,0 3 0 0,0-3 0 0,3 0 0 0,0 0-18 0,-3-2 0 15,3-3 0-15,0 0 0 16,0-3-104-16,-3-5-21 0,9 3-4 0</inkml:trace>
  <inkml:trace contextRef="#ctx0" brushRef="#br0" timeOffset="388170.9472">15849 6771 3002 0,'0'0'66'0,"0"0"14"0,0 0 2 0,0 0 2 15,0 0-67-15,6 2-17 0,3-2 0 0,0 0 0 16,3 0 90-16,3-2 14 0,3-4 4 0,-1 4 0 16,4-4-57-16,0 1-11 0,-3 0-3 0,0 0 0 15,3-1-13-15,-4 1-4 0,-2 0 0 0,0-1 0 0,-3 1-20 16,0 0 0-16,-3 0 0 0,0 2 0 0,0-2 0 16,-6 2 0-16,-3 3 0 0,0 0 0 0,3-5 0 0,-3 5 0 15,0-6 0-15,0 6 0 0,-3-5 11 0,0-3-3 16,0 3 0-16,-3 2 0 0,0 1-8 0,-3-1 0 15,0 3 0-15,0 0 8 0,0 0-8 0,0 3 0 16,-3-1-12-16,3 4 12 0,-5-4 0 0,2 6 0 16,0-3 14-16,0 1-4 0,0 2 2 0,3 0 0 15,-3 2 0-15,6-2 0 0,0 5-9 0,0 1-3 16,3-1 0-16,0 5 0 0,0-2 0 0,6 3 0 16,0 2 0-16,0-3 0 0,3 1 0 0,0-3 0 15,3 0 0-15,0-3 0 0,0-3 0 0,3-2 0 0,0 0 0 0,3-2 0 31,-3-6-76-31,2 0-14 0,1 0-3 0,-3-6-1451 0</inkml:trace>
  <inkml:trace contextRef="#ctx0" brushRef="#br0" timeOffset="389030.4077">16852 6633 2970 0,'0'0'65'0,"0"0"14"0,0 0 2 0,0 0 3 0,0 0-68 0,0 0-16 0,0 0 0 0,0 0 0 16,0 0 101-16,0 0 17 15,0 0 3-15,-3 5 1 0,3-5-60 0,-3 8-12 0,3 3-2 0,0 2-1 16,3 0-23-16,-3 3-5 0,3 8-1 0,-3 3 0 15,3 2-5-15,-3 8-1 0,0 0 0 0,0-3 0 16,0 1-8-16,-3-4-4 0,3-2 0 0,0-2 0 16,0-3 0-16,0-3 0 0,0 0 0 0,-3-3 0 15,3-2 0-15,-3-2 0 0,0 1 0 0,3-1 0 16,-3-1 0-16,0 0 0 0,0-2 0 0,3-1 0 16,-3-2-55-1,0-2-10-15,3-6-3 0,0 0 0 0,0 0-60 0,0 0-12 0,0 0-2 0,0 0-792 16,0-6-158-16</inkml:trace>
  <inkml:trace contextRef="#ctx0" brushRef="#br0" timeOffset="389298.9802">16816 6927 2206 0,'3'-13'63'0,"0"5"13"15,-3 0-61-15,6-3-15 0,-3 1 0 0,3-4 0 16,0 1 176-16,6 0 33 0,-3 0 7 0,6-1 0 16,-3 1-88-16,6 0-19 0,0 2-3 0,-4 1-1 15,4-1-42-15,-3 1-9 0,6 2-2 0,-3 0 0 16,-6 2-16-16,3 1-3 0,-3 2-1 0,0 1 0 15,-1 2-11-15,-2 0-2 0,0 2-1 0,-3 4 0 0,0-4-8 0,0 4-2 16,0 2 0-16,-3 2 0 0,-3-2-8 0,3 5 0 0,-3 1 0 0,-3-1 7 16,0 3-7-16,0 0 0 15,0 2 0-15,0 1 0 0,-3-3 0 0,3 2 0 0,-3-2 0 0,0 0 0 16,0 2 0-16,0-4 0 0,-3 1 0 0,1-1 0 16,-1-1 0-16,-3-3 0 0,3 1 0 0,-3-3 0 15,3 3-16-15,0-3 1 0,-3-3 0 0,6 0 0 31,-3 0-80-31,3-2-16 0,0 0-3 0,6-3-1384 0</inkml:trace>
  <inkml:trace contextRef="#ctx0" brushRef="#br0" timeOffset="389627.4151">17254 6752 3286 0,'0'0'72'0,"0"0"16"0,0 0 2 0,0 0 2 16,0 0-73-16,0 0-19 0,0 0 0 0,0 0 0 15,6 5 63-15,-3 1 9 0,3 2 1 0,-3 2 1 0,0-2-46 16,0 5-10-16,0 1-2 0,-3-1 0 16,3 3-8-16,-3 0-8 0,-3 0 12 0,0-1-12 15,3 4 10-15,-3-3-10 0,-3-3 8 0,3 0-8 0,-3-2 0 0,3 2 8 16,0-2-8-16,-3-1 0 0,3-2 0 0,0-3 0 16,0 1 0-16,3-6 0 0,0 0 0 0,0 0 0 15,0 0 0-15,0 0 0 0,0 0 0 0,0 0 0 16,6 0 0-16,3-3 0 0,-3-2 0 0,6-3 0 15,0 0 0-15,0-3 0 0,3-2 0 0,-1-5 0 0,1 2 8 16,3-3-8-16,-3-2 0 0,0 3 0 0,3-1 0 0,-6 0 0 16,0 4 0-16,3 1 0 0,-1 4 0 0,1-1 0 31,-3 3-71-31,0 0-16 0,0 0-3 0,0 3-1445 0</inkml:trace>
  <inkml:trace contextRef="#ctx0" brushRef="#br0" timeOffset="389924.3329">17706 6802 3088 0,'-14'19'68'0,"8"-11"15"0,0 5 2 0,-3 3 1 15,3 3-69-15,0-1-17 0,0 3 0 0,3-2 0 16,0-1 86-16,0 1 14 0,6-6 2 0,0 0 1 16,0 0-63-16,3-2-12 0,0-3-2 0,3 0-1 15,3-3-9-15,-3-2-3 0,5 0 0 0,-2-3 0 16,3 0-13-16,0-3 0 0,0 0 0 0,3-2 0 15,-3-3 0-15,0-3 8 0,-1 1-8 0,1-1 0 16,-3-2 9-16,0-3-9 0,0 3 8 0,-3-3-8 0,-3-2 8 0,0-1-8 16,-3 0 0-16,0 1 8 0,-6-1-8 0,3 1 10 15,-6-1-10-15,3 4 10 0,-6 1-10 0,3 4 0 16,-3 2 9-16,-3 0-9 0,0 3 0 0,0-1 0 16,-2 6 0-16,-1 0 0 0,0 0 0 0,0 6 8 15,0-4-8-15,0 6 0 16,0-3-42-16,0 3-13 0,3 0-2 0,4 0-995 15,-1 0-200-15</inkml:trace>
  <inkml:trace contextRef="#ctx0" brushRef="#br0" timeOffset="390408.7987">18055 6273 3387 0,'0'0'75'0,"0"0"15"0,0 6 3 0,-3 2 2 0,0 5-76 0,3 0-19 0,-3 5 0 0,3 9 0 16,3 2 46-16,-3 5 6 0,6 1 0 0,-6 2 1 16,3-5-32-16,-3-1-6 0,0-2-2 0,3-2 0 15,-3-1-2-15,0 1-1 0,0 2 0 0,0 0 0 16,-3 0-10-16,3 3 0 0,-3 2 9 0,3-2-9 16,-3-3 8-16,6-8-8 0,-3-2 8 0,3-1-2 15,-3-2-6-15,3-3 0 0,-3-2 0 0,3 0-10 16,0-1 10-16,0-2-8 0,-3-8 8 0,0 0-8 15,0 0-13-15,6 0-3 16,-1 0 0-16,4 0 0 0,-3-2 15 0,3-4 9 0,0-2-12 0,3-2 12 0,-3-4 0 0,3-4 0 16,0-3 0-16,0 0 0 0,3-1 0 0,0 1 0 15,-7 0 0-15,4 3 0 0,-3 2 12 16,3 0-1-16,0 5 0 0,-3 1 0 0,0 2 4 0,0 0 1 16,-3 3 0-16,3 5 0 0,-3 0-8 0,3 0-8 15,-3 2 11-15,0 3-11 0,0 1 8 0,0 4-8 16,-1-2 0-16,-2 6 5 0,3-1-5 0,-3 3 0 15,-3 2 0-15,3 1 0 0,-3-1 0 0,-3 3 0 16,3-2 0-16,-3-3 0 0,-3 0 0 0,3-1 0 0,-5-1 0 0,2-4 0 16,0 1 0-16,-3-1 0 0,0-4 0 0,3 2 0 15,-3-3 0-15,0 0 0 0,0-2 0 16,0 0 0-16,-3-1 0 0,3-2 0 0,-3 0 0 0,3 0 0 16,-2-5 0-16,-1 2 0 15,0-5 0-15,0-2 0 16,3-6-116-16,0-5-22 0,3-6-5 0</inkml:trace>
  <inkml:trace contextRef="#ctx0" brushRef="#br0" timeOffset="390646.0409">18489 6308 3247 0,'0'0'72'0,"0"0"14"0,0 0 3 0,3 5 2 0,0 6-73 0,0-1-18 15,0 1 0-15,0 7 0 0,0 1 89 0,0 5 15 16,0 2 2-16,0 3 1 0,-3 0-74 0,3 0-14 15,0-2-3-15,-3-3-1 0,0-1-11 0,0 4-4 16,0-6 0-16,3 3 0 0,-3 2 0 0,0 1 0 16,0 2 0-16,-3 5 0 0,6 1 0 0,-6-1 0 15,0 0 0-15,0-2 0 0,0-3 0 0,3-2 0 16,-3-3 0-16,0-3 0 16,0-5-24-16,3-3-4 0,3-3 0 0,-3-10-1047 0,0 0-209 15</inkml:trace>
  <inkml:trace contextRef="#ctx0" brushRef="#br0">18787 6795 3106 0,'0'0'88'0,"6"7"19"0,3-1-86 0,0 2-21 16,-3-3 0-16,3-2 0 0,3-1 73 0,-1-2 11 15,1 0 1-15,3-5 1 16,0 0-22-16,3-3-4 0,0 0 0 0,-3-3-1 0,3 1-38 0,-4-1-7 15,4 0-2-15,-3 1 0 0,-6-1-4 0,3 3-8 16,-3 0 11-16,-6 3-11 0,0-3 0 0,-3 3 0 16,0 0 0-16,-3-1 0 0,-6-2 20 0,3 6-4 15,0-4 0-15,-3 4 0 0,-3-1-28 0</inkml:trace>
  <inkml:trace contextRef="#ctx0" brushRef="#br0" timeOffset="391542.0902">19224 6644 3308 0,'0'0'73'0,"-5"2"15"0,-4 4 4 0,3-1 0 15,0-2-74-15,0 2-18 0,3 0 0 0,-3 0 0 16,3 1 77-16,3 4 12 0,0-2 3 0,0 3 0 16,3 2-76-16,0 0-16 0,-3 3 0 0,3 0 0 0,-3 5 0 15,0-2 13-15,0 2-3 0,0-3-1 0,0 1-9 0,0-1 12 16,-3-2-12-16,0-2 12 0,3-4-9 0,0-2-3 15,0 0 0-15,0-8 0 0,0 0 0 0,0 0 0 16,0 0 0-16,0 0 0 0,9 0-13 0,0-3-3 16,-3-2 0-16,3 0 0 15,-1-6-8-15,1 1-3 0,0-1 0 0,3-5 0 0,-3 3 3 0,3-6 0 16,-3 4 0-16,3-1 0 0,-3 2 5 0,0-1 2 16,0 1 0-16,0 4 0 0,-3 2 17 0,0 0 0 15,0 3 0-15,-4-1 0 0,-2 6 31 0,0 0 3 16,0 0 1-16,0 0 0 0,0 0 4 0,0 0 1 15,3 8 0-15,0 0 0 0,0 3-27 0,-3-1-5 16,0 6 0-16,0-3 1 0,-3 6-9 0,3-3 0 0,-3 2 0 0,3-2 0 16,-3 0 0-16,1 0 0 0,-1-5 0 0,3 2 0 15,0-5 0-15,0-3 0 0,0-5 0 0,0 0 0 16,0 0 0-16,0 0 0 0,8 0 0 0,1-3 0 16,0-2 0-16,0-3-8 0,0-2 8 0,3-4-10 15,3-2-14 1,3-2-4-16,0-1 0 0,-3-2 0 0,2 3 4 0,1-1 0 0,-3 1 0 0,0 4 0 15,0 1 10-15,0 5 2 0,-6-2 1 0,0 4 0 16,0 1 11-16,0 0 12 0,-1 2-2 0,1 3-1 16,-3 0 21-16,-6 0 4 0,6 5 1 0,0 1 0 15,-3-1-9-15,0 3-2 0,3-3 0 0,0 3 0 16,-3 0-24-16,0 0 0 0,3 3 0 0,0-1 0 16,0 1 0-16,-3-1 0 0,0 4 0 0,3-6 7 0,-3 2-7 15,0-2 0-15,0 3 0 0,-3-6 0 16,0 3 0-16,0-3 0 0,0 3 0 0,0 0-1092 15,-3-3-219-15</inkml:trace>
  <inkml:trace contextRef="#ctx0" brushRef="#br0" timeOffset="392159.4273">20338 6347 2887 0,'0'0'64'0,"0"0"12"0,0 0 4 0,0 0 0 0,0 0-64 0,0 0-16 0,-9 0 0 0,3 3 0 15,-3 0 107-15,0-1 17 0,9-2 4 0,-6 8 1 16,0 0-66-16,0 0-14 0,-3 3-2 0,0 2-1 16,3 3-18-16,-3 5-3 0,-3 0-1 0,4 0 0 15,-7 3-12-15,6-3-4 0,-3 3 0 0,3-3 0 16,-3 0 0-16,3 1-8 0,-3-1 12 0,3-3-4 15,0 1-8-15,3-1 8 0,-3 1-8 0,3 2 8 16,6 3-8-16,-3 0 8 0,1-1-8 0,-1 4 8 16,0 2-5-16,0-3-3 0,3 1 0 0,0-1 0 15,0-4 0-15,3-1 0 0,-3 0 0 0,6-3 0 16,-4-2 0-16,4-2 0 0,0-1 0 0,3 0 0 16,0-2 0-16,3-4 0 0,0 1 0 0,0 0-10 15,0-5 10-15,3 0-10 0,0-1 10 0,-3-4-10 16,2-1-85-16,1-2-17 0,0-3-3 0</inkml:trace>
  <inkml:trace contextRef="#ctx0" brushRef="#br0" timeOffset="392992.3219">18963 6710 1461 0,'0'0'32'0,"0"0"6"0,0 0 2 0,0 0 2 0,0 0-34 0,-6 2-8 16,0-2 0-16,0 3 0 0,0 0 137 0,6-3 26 15,0 0 5-15,-3 0 0 0,3 0-32 0,-6 2-6 16,6-2-2-16,-6 0 0 0,6 0-50 0,0 0-10 15,-6-2-3-15,6 2 0 0,0 0-30 0,-6 0-7 16,0-3 0-16,0 0-1 0,6 3-3 0,-6 0 0 16,0 0 0-16,0 3 0 0,-3 0-3 0,3-3-1 15,-3 5 0-15,0-2 0 0,-2 2 20 0,2 3 3 16,-3 0 1-16,3 2 0 0,0 1-29 0,0 0-6 16,-3-1-1-16,3 3 0 0,3-2-8 0,0 2 12 0,3-2-12 0,-3 2 12 15,3 0-2-15,0 1 0 0,0-1 0 0,3 0 0 16,0 3 2-16,0-3 0 15,0 0 0-15,3 1 0 0,3-1-12 0,0 0 0 0,-3-2 0 16,6-1-11-16,0 1 35 0,0-3 6 16,-3 0 2-16,6 0 0 0,0 0-32 0,0-3 0 0,3 0 0 0,-1-2 0 15,4-1 0-15,0 1 0 0,0-3 0 0,3-3-1005 16,6 1-206-16</inkml:trace>
  <inkml:trace contextRef="#ctx0" brushRef="#br0" timeOffset="393570.5001">20671 6548 2347 0,'0'0'52'0,"-6"0"10"0,0 3 2 0,6-3 2 0,0 0-53 0,-6 3-13 0,6-3 0 0,0 0 0 16,0 0 127-16,0 0 22 0,0 0 5 0,0 0 1 15,0 0-59-15,0 0-12 0,9 2-3 0,0-2 0 16,0 3-23-16,3-3-5 0,-3 0-1 0,3 3 0 0,0-3-21 0,-3 2-5 16,3 1-1-16,-1-3 0 0,4 0-15 0,-3 3-10 15,-3-1 12-15,3-2-12 0,-3 3 8 16,3-3-8-16,-6 0 0 0,3 0 0 15,-9 0-39-15,6-3-11 0,0 3-2 0,-6 0-953 16,0 0-191-16</inkml:trace>
  <inkml:trace contextRef="#ctx0" brushRef="#br0" timeOffset="393789.2709">20713 6591 2698 0,'0'0'76'0,"0"0"18"0,-3 5-75 0,3-5-19 0,0 5 0 0,-3 3 0 16,0-2 110-16,3-6 18 15,0 5 4-15,0 3 1 0,0 0-49 0,0 2-11 0,0-2-1 0,3 0-1 16,-3 0-31-16,0 3-5 0,0-1-2 0,-3 4 0 16,3-1-9-16,-3 0-3 0,0 3 0 0,0 0 0 15,-3 2-9-15,0 3-3 0,3 3 0 0,-3-3 0 16,3 1-9-16,-3 1 0 0,0-1 9 0,0-4-9 16,3-2-8-16,-3 0-7 0,0-3-1 0,3-2 0 15,0-1-54-15,0-2-11 16,3 0-3-16,0 0-908 0,0-8-181 0</inkml:trace>
  <inkml:trace contextRef="#ctx0" brushRef="#br0" timeOffset="394023.6713">20531 7043 2530 0,'0'0'56'0,"0"0"11"0,-6 3 2 0,6-3 3 0,0 0-58 0,0 0-14 15,-6 0 0-15,6 0 0 0,0 0 145 0,0 0 27 16,0 0 4-16,0 0 2 0,0 0-97 0,0 0-19 15,0 0-4-15,6 3-1 0,6-3-16 0,-3 0-3 16,3 0-1-16,3 0 0 0,-3 0-17 0,3 0-3 16,3 0-1-16,-4 0 0 0,4 0-8 0,0 0-8 15,-3 0 12-15,3 0-12 0,-3-3 0 0,0 3 0 16,0-3 0-16,-1 1 0 16,1-1-19-16,-3 3-10 0,3-5-3 0,-3 2 0 15,-3 0-93-15,3 1-19 0,0-6-4 0</inkml:trace>
  <inkml:trace contextRef="#ctx0" brushRef="#br0" timeOffset="394421.3666">21129 6543 3240 0,'0'0'72'0,"0"0"14"0,0 0 3 0,0 0 1 0,0 0-72 0,0 0-18 15,0 0 0-15,3 8 0 0,0 0 65 0,0 0 10 16,3 3 1-16,-3-1 1 0,-3 3-45 0,3 1-10 16,3-1-2-16,-3 3 0 0,3-3-7 0,-3 3-1 15,0 0-1-15,3 2 0 0,-3 3 1 0,0 1 0 16,0 4 0-16,0 0 0 0,0 4-12 0,0-1 0 0,-3 0 0 0,3-3 8 16,0-2-8-16,0 0 0 0,0-6 0 0,-3-2 0 15,0 0 0-15,3-5 0 0,-3-1 8 0,3-2-5 16,-6 0-3-16,3-8 0 15,6 5 0-15,0 1 0 0,-6-6 0 0,0 0 0 0,0 0 0 0,9 0 0 16,0-6 0-16,-3 4 0 0,0-3 0 0,-1-3 0 16,4 0 0-16,0 0 0 0,0-3 0 0,-3-2 0 15,3-3 0-15,3-5 0 0,-3 0 0 0,0-3 0 16,3-5 0-16,-3 0 0 0,-3 0 0 0,3-1 0 16,3 4 0-16,-1 2 0 0,-2 3 0 0,3 0 0 15,0 2 0-15,0 1 0 0,0 2 0 0,0-3 0 16,0 6-43-16,0 0-8 0,-3 0-1 0,0-1-1008 15,0 4-202-15</inkml:trace>
  <inkml:trace contextRef="#ctx0" brushRef="#br0" timeOffset="394780.7803">21841 6527 2991 0,'0'0'66'0,"0"0"14"0,0 0 2 0,-3 8 2 0,-3-2-68 0,0 1-16 16,3-1 0-16,0 4 0 0,0-2 77 0,0 5 12 0,0-2 3 0,3 2 0 15,0 3-45-15,-3-3-9 0,3 3-2 0,-3 0 0 16,3 3-12-16,0-1-4 0,-3 6 0 0,-3 2 0 15,6 4 9-15,0 1 2 0,-3 4 0 0,0-4 0 16,0-1-31-16,0-1 8 0,0-3-8 0,0 1 0 16,-3-6 0-16,3 3 0 0,3-6 0 0,-3-2 0 15,1-3 0-15,2 0 0 0,2-2 0 0,1-3 0 16,-3 0-23 0,0-8-7-16,6 5-2 0,-6-5 0 0,9 3-86 0,0-3-18 0,-6-5-3 15,9-1-821-15,0-2-164 0</inkml:trace>
  <inkml:trace contextRef="#ctx0" brushRef="#br0" timeOffset="395062.1093">21880 6572 3016 0,'0'0'67'0,"0"0"13"0,9-2 4 0,-4-1 0 0,1 3-68 0,3-3-16 16,0 1 0-16,3-1 0 0,0 0 89 0,3 1 15 15,-3 2 2-15,3 0 1 0,0 0-59 0,3 5-11 16,-1-2-2-16,1 2-1 0,-3 0-34 0,3 3 0 15,-3 0 0-15,3 0 0 0,3 0 32 0,-7 0-1 16,1-3 0-16,-3 3 0 0,0-3-19 0,0 3-3 16,-3-2-1-16,0 2 0 0,-6-3-8 0,3 0 12 15,-6-5-12-15,0 6 12 0,-3-1-9 0,-3 3-3 16,0-3 0-16,-3 3 0 0,-3-3 0 0,0 3 0 16,0 0 0-16,0 0 0 0,-2 3 0 0,-1-1 0 15,-3 1 0-15,3-1 0 0,-3 4 0 0,0-4 0 0,3 3 0 16,-6-2 0-16,4 0-11 0,-4-1-1 15,3 3-1-15,-3-5 0 16,0 0-115-16,3 0-22 0,3-2-5 0,1-4-1 0</inkml:trace>
  <inkml:trace contextRef="#ctx0" brushRef="#br0" timeOffset="395374.6316">22344 6474 3178 0,'21'3'70'0,"-12"0"14"0,9-1 4 0,-4 4 1 16,1-4-71-16,3 6-18 0,-3 0 0 0,0 3 0 15,0-1 80-15,-3-2 13 0,3 3 3 0,-3-1 0 0,-1 4-45 16,1-4-9-16,3 3-2 0,-6 1 0 0,-3-4-28 0,3 1-12 16,-6-1 11-16,3-2-3 0,0 3-8 0,0 0 0 15,-3-1 0-15,3 1 0 0,-3-1 0 0,3 6 0 16,-3 0 0-16,-3 3 0 0,0-1 0 0,-3 3 0 15,-3 3 0-15,0 0 0 0,0 0 0 0,-3 2 0 16,-3 1 0-16,0-4 0 0,-3-1 0 0,0 1 0 16,-2 1 0-16,-10-3 0 0,0 1 0 0,-9-1 0 15,-2-3 0-15,-4 1 0 0,0 2 0 0,0 3 0 16,4 0 0-16,2 2-1092 16,3-2-219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3:34:21.3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19 4884 2613 0,'0'0'57'0,"0"0"12"0,0 0 3 0,0 0 2 0,0 0-59 0,0 0-15 0,0 0 0 0,9 0 0 15,-3 0 92-15,6 0 16 0,-6-2 4 0,2-1 0 16,1 0-44-16,-3 1-8 0,6-1-1 0,-3-2-1 15,3 2-19-15,0-2-4 0,0-1-1 0,3 4 0 16,-3-3-11-16,3-1-3 0,2-2 0 0,-2 3 0 16,3 0-20-16,0-1 8 0,3 4-8 0,-6-4 0 15,6 1 0-15,-12 3 9 0,5-4-9 0,-2 4 0 16,-3-1 9-16,-3 0-9 0,3 3 0 0,-9 0 9 16,0 0-9-16,0 0 0 0,0 0 9 0,0 0-9 0,0 0 9 15,-3 6-9-15,-3 4 12 0,0 1-12 0,-3-1 11 0,0 1-11 16,3 0 10-16,-5 4-10 0,2 1 9 15,-3-2-9-15,6 4 8 0,0 1-8 0,0 2 0 0,0 0 0 16,3 3 8-16,0 0-8 0,0 2 0 0,3-2 0 16,0 0 0-16,3-3 0 0,0 0 8 0,0-5-8 15,-3 0 8-15,6 0-8 0,-6-6 12 0,3 3-2 16,-3-5-1-16,0 0 0 0,3 0-9 0,-3-8 10 16,0 5-10-16,0-5 10 0,0 0-10 0,0 0 0 15,0 0 9-15,0 0-9 0,0 0 0 0,-6 3 0 16,-3-6 0-16,3 1 0 0,0-3-18 0,-6-1-2 0,3-2 0 0,0-2 0 31,-3-4-83-31,3-4-17 0,-2-3-3 0,-1 0-1 16,6-1-43-16,-6-1-9 0,3 1-1 0,3 1-1 15,0 3 62-15,0 2 13 0,3 0 3 0,0 3 0 16,0 0 48-16,0 5 11 0,3-3 1 0,0 6 1 0,0-1 110 0,0 6 21 0,0-5 5 0,0 5 1 16,0 0 28-16,0 0 6 0,0 0 0 0,0 0 1 15,0 0-25-15,0 0-4 0,0 0-2 0,0 0 0 16,0 0-18-16,3 8-4 0,0-3-1 0,-3 6 0 15,0 2-27-15,0 3-4 0,0 3-2 0,0 2 0 16,0 3-18-16,-3 5-3 0,0 0-1 0,3 0 0 16,-6 0-15-16,0 0-9 0,3-2 10 0,-3-1-10 15,6-2 0-15,-6 0 0 0,0-1 0 0,3 1 0 16,0 3 0-16,0-3 0 0,0 2 0 0,0 0 0 16,0 1 0-16,3-3 0 0,-6 0 0 0,6-6 0 15,0 1 0-15,6-6 0 0,-6-5 0 0,3 0 0 16,0-3-82-16,-3-5-19 0,9-3-4 0,0-5-922 15,0-7-184-15</inkml:trace>
  <inkml:trace contextRef="#ctx0" brushRef="#br0" timeOffset="312.5211">2967 4815 3265 0,'0'0'72'0,"0"0"14"0,0 0 3 0,0 0 3 0,0 0-73 0,0 0-19 0,0 0 0 0,0 0 0 15,5 3 58-15,4 0 8 0,0-3 2 0,3 0 0 16,-3 0-36-16,3 0-8 16,0-3 0-16,0 3-1 0,3-3-5 0,-3 1-1 0,3 2 0 0,-1-3 0 15,1 0-17-15,0 3 0 0,0-2 0 0,-3 2 0 16,3 2 10-16,-9 1-10 0,3 0 8 0,0-1-8 16,-3 1 8-16,0 2-8 0,-3 1 8 0,3 2-1 15,-6 0-7-15,0-1 0 0,0 4 0 0,-6 0 0 16,0 2 0-16,0 0 0 0,-3 3 0 0,-3 2 0 15,6-2 0-15,-9 6 0 0,6-1 0 0,-3 0 0 16,3 0 0-16,3 0 0 0,-6 0 0 0,3-5 0 16,3 0-64-16,1-3-13 15,2 1-3-15,-3-6 0 0,3-3-104 0,-3 0-20 0,6-5-5 0,-6-3-1 16</inkml:trace>
  <inkml:trace contextRef="#ctx0" brushRef="#br0" timeOffset="468.8475">2993 4929 2793 0,'0'0'61'0,"0"0"13"0,0 0 2 0,0 5 4 0,0-5-64 0,0 0-16 16,6 6 0-16,-3-1 0 0,6 0 92 0,-3-2 15 15,3 0 3-15,-3-1 1 0,3 1-64 0,0 0-13 16,-3-1-2-16,3-2-1 0,0 3-31 0,-6-3 8 16,-3 0-8-16,6 3 0 15,-6-3-146-15,6 5-32 0,-6-5-6 0</inkml:trace>
  <inkml:trace contextRef="#ctx0" brushRef="#br0" timeOffset="640.6813">2961 5157 2661 0,'0'0'76'0,"-3"8"16"0,3-3-74 0,-3 3-18 0,3 0 0 0,0-8 0 15,3 5 129-15,0 0 23 0,-3-5 4 0,11 6 0 16,-8-4-81-16,3 1-17 0,3-3-3 0,3 0-1 16,-3-3-27-16,6 1-6 0,0-4-1 0,0-2 0 15,3 1-12-15,-3-4-8 0,-1 0 8 0,1-2-8 16,0 3-84-1,-3-4-22-15,-3 1-4 0,0 0-834 0,3 0-168 0</inkml:trace>
  <inkml:trace contextRef="#ctx0" brushRef="#br0" timeOffset="1140.8925">3065 4757 2746 0,'-15'13'60'0,"6"-5"13"0,3 0 3 0,-6 6 1 15,3 1-61-15,-3 1-16 0,0 5 0 0,3-2 0 16,0 5 107-16,-2 2 18 0,2 3 4 0,0 6 1 0,-3 4-65 0,3 1-13 15,3 0-2-15,-3-3-1 0,0-3-25 0,0 1-4 16,3-6-2-16,0-3 0 0,0 1-18 0,6-4 0 16,0 1 8-16,-6-5-8 0,6-1 0 0,6-2 0 15,-6-3 0-15,0-2 0 0,6 0 0 0,-3-1 0 16,3-5 0-16,-3 1 0 0,6-4 0 0,-3-2 0 16,3 0 0-16,0-2 0 0,-3-1 0 0,6-2 8 15,-3-3-8-15,3 3 0 0,-1-3 8 0,-2 0-8 16,0 0 0-16,3-3 0 0,0 3 10 0,3 0-10 15,-3 0 8-15,0 0-8 0,3-2 0 0,0 2 0 0,-1 0 0 0,-2-3 0 16,3 3 8-16,-6 1-8 0,0 1 8 0,0-2-8 16,0 3 0-16,-6 0 8 0,-3 5-8 0,0 0 0 15,0 0 11-15,0-6-3 0,0 4-8 16,-6-3 12-16,0 2-4 0,-3-2 0 0,0 5-8 0,0-3 12 16,-6 3-12-16,1 3 0 0,2-3 0 15,-3 2 0-15,0 1 0 0,3 0 0 0,0 2 0 0,6-3 0 16,-9 4 0-16,6-1 0 0,0-2 0 0,3 2 0 15,0 0 8-15,0 1-8 0,6-6 11 0,0 5-11 16,0-5 8-16,0 0-8 0,-5 5 0 0,5-5 0 16,0 0 11-16,5 8-2 0,-5 0 0 0,6 0 0 15,0-3-1-15,0 3 0 0,3-3 0 0,0 3 0 16,6 0 1-16,-6 3 0 0,6-3 0 0,3 0 0 16,0 2-6-16,-1-2-3 0,7 3 0 0,-6-1 0 15,3-2 0-15,0 0 0 0,-3 0 0 0,2-2 0 0,-2-1 0 16,3-2 0-16,-6-1 0 0,0 1 0 0,0-3 0 15,0-3 0-15,-3 1 0 0,0-1 0 16,-1 0-82-16,-2-2-16 0,0 0-3 0</inkml:trace>
  <inkml:trace contextRef="#ctx0" brushRef="#br0" timeOffset="1765.8069">3678 4728 2674 0,'0'0'59'0,"0"0"12"0,0 0 2 0,0 0 3 0,9 0-61 15,-3 0-15-15,-6 0 0 0,6 0 0 0,-6 0 116 0,0 0 20 16,6 5 4-16,0-2 0 0,-6-3-53 0,3 5-11 16,-3-5-3-16,3 8 0 0,-6 0-26 0,0 0-6 15,0 3-1-15,0-1 0 0,-3-2-22 0,-3 3-5 16,0-3-1-16,0 2 0 0,-3 1-4 0,3 0-8 16,-3 2 11-16,0-3-11 0,0 1 0 0,0 0 0 15,1 2 0-15,-1-3 0 0,3 1 0 0,-3-1 0 16,3 4 0-16,0-4 0 0,0 1 0 0,3-1-9 15,0 1 9-15,0 0 0 0,0-3 0 0,3 0 0 16,3-3 0-16,0-5-8 0,0 8 8 0,0-8 0 0,0 0 0 16,3 5 0-16,3 0 0 0,3 1 0 0,3-1 0 15,3-2-8-15,0-1 8 0,3 1 12 16,5-3-2-16,1-3-1 0,3 1-9 0,3 2 0 16,-6-6 0-16,2 4 0 0,-2-4 8 0,-3 4-8 0,0-4 0 0,-3 1 8 15,0 0-8-15,-6 0 0 0,-1 2 0 0,1-2 0 31,-3 2-21-31,-3 0-10 0,0 1-1 0,-6 2-1 16,0 0-99-16,0 0-20 0,0 0-4 0,-6 2-1267 0</inkml:trace>
  <inkml:trace contextRef="#ctx0" brushRef="#br0" timeOffset="1953.4847">3544 5146 2793 0,'-6'11'61'0,"6"-11"13"0,-3 8 2 0,3-8 4 15,0 5-64-15,0-5-16 0,6 8 0 0,3-3 0 16,-6 0 99-16,6-2 17 0,3 2 3 0,3-2 1 0,5-3-52 0,-2-3-11 15,6 3-1-15,-3-5-1 0,3 2-20 0,-3-2-4 16,2 0-1-16,-2 2 0 0,-3-2-20 0,0 0-10 16,-3-1 10-16,0 1-10 15,-3 0-21-15,0 0-11 0,-4 2-1 0,1 0-1 16,-3 3-108-16,-6 0-22 0,6-2-4 0,-6 2-1186 16</inkml:trace>
  <inkml:trace contextRef="#ctx0" brushRef="#br0" timeOffset="2106.2895">3663 5265 2833 0,'-9'13'62'0,"6"-7"13"0,-3 2 2 0,0 2 3 0,0-2-64 0,3 0-16 16,0 0 0-16,0 0 0 0,0 0 76 0,0 0 11 0,3 0 2 0,0-3 1 15,0-5-56-15,3 8-11 0,0 0-3 0,-3-3 0 16,0-5-20-16,6 6 0 0,-6-6-10 0,6 2 10 31,-3 1-144-31,-3-3-23 0,12 3-4 0</inkml:trace>
  <inkml:trace contextRef="#ctx0" brushRef="#br0" timeOffset="2362.5386">3678 5308 2599 0,'0'0'57'0,"0"0"12"0,0 0 3 0,0 0 0 15,0 0-57-15,0 0-15 0,0 0 0 0,9 0 0 0,3 0 106 16,0 0 18-16,0 0 4 0,2 0 1 0,1-3-50 16,0 3-11-16,3-3-1 0,-3 3-1 15,3 0-14-15,-3-2-4 0,0 2 0 0,-4-3 0 16,1 0-11-16,0 3-2 0,0 0-1 0,-3 0 0 0,0 0-17 0,-3 3-3 15,3-3-1-15,-3 3 0 0,-6-3-4 0,6 2-1 16,-3 4 0-16,3 1 0 0,-6-1-8 0,0 2 0 16,0 0 0-16,-3 0 8 0,3 0-8 0,-3 2 0 15,0 1 0-15,0-3 8 0,0 2-8 0,-3 1 0 16,3-3 0-16,-3 0-11 0,0 2-1 0,3-2-1 16,-6 0 0-16,3-3 0 15,0 1-51-15,0-4-9 0,-3-2-3 0,3 0 0 16,0 0-49-16,-2-5-11 0,2 0-1 0,-3-3-1215 0</inkml:trace>
  <inkml:trace contextRef="#ctx0" brushRef="#br0" timeOffset="2596.7841">3818 4834 3204 0,'0'0'71'0,"0"0"14"0,0 8 3 0,0 0 1 0,0 0-71 0,0 2-18 0,3 1 0 0,-3 2 0 16,3 0 71-16,-3 3 10 0,3 0 3 0,-3 8 0 15,-3 2-40-15,3 6-7 0,0 3-1 0,-3-1-1 16,3 0-16-16,-3-2-3 0,3 0-1 0,0-3 0 16,-3 0-11-16,3 0-4 0,-3-2 0 0,3-4 0 15,0 1 0-15,0 0 0 0,0 0 0 0,0 0 0 16,0-3-33-16,3 0-7 0,0-2 0 0,-3-4-1 16,3-1-91-16,0-6-17 0,-3-8-4 15</inkml:trace>
  <inkml:trace contextRef="#ctx0" brushRef="#br0" timeOffset="2784.2985">4086 4974 3262 0,'-9'8'92'0,"9"-3"21"0,-3 3-90 0,0 0-23 16,3 3 0-16,-3 5 0 0,0 0 97 0,3 2 15 16,-3 3 4-16,3 3 0 0,0 0-66 0,0 0-13 15,0-3-2-15,0-3-1 0,0 1-25 0,0-3-9 16,3 0 0-16,-3-3 0 0,0 0 0 0,3 0 0 0,0-2 0 15,0 0 0 1,0-4-33-16,3-1-7 0,-3 2 0 0,-3-8-1028 0,6 0-204 0</inkml:trace>
  <inkml:trace contextRef="#ctx0" brushRef="#br0" timeOffset="3081.3685">4288 4720 3154 0,'-6'13'89'0,"3"-7"20"15,3 2-87-15,0 5-22 0,0-3 0 0,3 4 0 16,-3-1 102-16,0 3 16 0,3 0 3 0,0 2 1 16,-3 1-60-16,3 2-12 0,0-3-2 0,-3 6-1 15,3 0-31-15,0 2-5 0,0 6-2 0,0 0 0 16,0 2-9-16,0 1 0 0,0-6 0 0,-3 0 7 0,3-3-7 16,0 1 0-16,0-1 0 0,-3-4 0 15,3-1 0-15,0 0 0 0,-3-3 0 0,3 1 0 16,-3-1 0-16,0 1 0 0,0-1 0 0,0 1 0 0,-3-3 0 0,3 0 0 15,-3-3 0-15,3 0 0 0,-3-2 0 0,3-1 0 16,-6-2 0-16,3 0 0 0,-3-2 0 0,3-1 0 16,-6 0 0-16,0-5 0 0,-3 0 0 0,0 0 0 15,-3-3 0-15,1-4 0 0,-4-1 0 0,-3-6 0 16,-3-4 0-16,-6-3-1093 16,0-6-218-16</inkml:trace>
  <inkml:trace contextRef="#ctx0" brushRef="#br0" timeOffset="6503.4371">6672 5342 1447 0,'0'0'32'0,"0"0"6"0,0 0 2 0,0 0 0 0,0 0-32 0,0 0-8 0,0 0 0 0,0 0 0 16,-6 3 100-16,3-1 17 15,-3 4 4-15,3-1 1 0,-2-3-38 0,2 4-7 16,0 2-1-16,0 0-1 0,0 0-16 0,0 0-3 0,-3-1-1 0,3 4 0 16,0 0-8-16,0-1-2 0,0 3 0 0,-3 1 0 15,3-1-9-15,0 3-3 0,-3 0 0 0,3 2 0 16,-3 1-7-16,3-1-2 0,-3 3 0 0,3 1 0 15,0-4-13-15,-3 3-3 0,3-2-8 0,0 2 12 16,0-3-12-16,0 4 0 0,0-7 0 0,-3 4 0 16,3 0 0-16,0-1 0 0,0 3 0 0,0 0 0 15,0 1 0-15,0 1 8 0,-2 1-8 0,2 3 0 16,0 2 8-16,0-3 0 0,-3 1-8 0,3-1 12 16,0-5-3-16,3 3-1 0,-3-3 0 0,0-2 0 15,3-1-8-15,0 1 0 0,0-1 0 0,3-2 8 16,0 0-8-16,0 0 0 0,0 0 0 0,3 0 0 0,0 0 8 0,-1-1-8 15,1 1 0-15,0 3 8 0,3-1-8 0,-3 1 10 16,0-3-10-16,0 2 10 0,-3 1 4 16,3-1 1-16,0 1 0 0,0-3 0 0,-3 0 1 15,3-1 0-15,-3-1 0 0,3-1 0 0,-3 0-5 16,0-2-1-16,0-1 0 0,0 1 0 0,3-1-10 0,-3-2 0 16,0 3 9-16,0 0-9 0,3-3 0 0,-3 2 9 15,3-2-9-15,-3 0 0 0,2 0 11 0,-2 0-11 16,3 2 10-16,0-2-10 0,-3-2 8 0,3 2-8 15,0-3 0-15,0 3 9 0,-3 0-9 0,3-3 0 0,0 3 0 16,0-3 8-16,3 3-8 0,-3 0 0 0,3 0 0 16,3-3 0-16,-3 3 0 0,3-2 8 0,-1-1-8 0,4 0 0 15,0 1 0-15,3 1 8 16,-3-1-8-16,3-1 0 0,0-2 0 0,0 2 8 0,-1-2-8 0,1 2 0 16,0-2 0-16,-3-1 8 0,3 3-8 0,-3-2 0 15,0 0 0-15,-3-1 0 0,2 4 8 0,-2-4-8 16,0 1 0-16,0 0 0 0,0-1 0 0,0 1 0 15,3 0 0-15,-3 2 0 0,3-5 0 0,0 3 8 16,2-1-8-16,-2 1 0 0,6-1 0 0,-3 1 0 16,3-3 0-16,0 0 0 0,2 3 0 0,1-3 0 15,-3 0 0-15,3 0 0 0,0 0 0 0,-3-3 0 16,2 3 0-16,-2 0 0 0,0-3 0 0,-3 1 0 16,3-1 0-16,0 1 0 0,-4-1 8 0,4 3-8 15,0-3 0-15,3 1 0 0,0-1 0 0,0 3 8 16,-1 0-8-16,4 0 0 0,0 3 0 0,0-1 0 0,0 1 0 15,-4-3 0-15,4 3 0 0,-6-1 0 0,3 3 0 16,-3-2 8-16,-4 2-8 0,1-2 0 0,0 2 0 16,-3 1 0-16,3-4 8 0,-3 4-8 0,0-4 0 0,0 1 0 15,2 2 0-15,-2-2 0 0,3-1 0 0,-3 1 8 16,3 0-8-16,0-1 0 0,0-2 0 0,-1 3 0 16,4-3 0-16,-3 0 0 0,0 0 0 0,0 0 0 15,0 0 0-15,0 0 0 0,-1 0 0 0,1 3 0 16,-3-3 8-16,0 2-8 0,-3 1 0 0,3 0 0 15,-3-3 0-15,0 2 0 0,-3 1 0 0,0 0 0 16,2-3 0-16,-2 2 0 0,0-2 0 0,0 3 0 16,-3-3 0-16,3 0 0 0,0 0 0 0,3 0 0 0,-3 0 8 15,0 0-8-15,3 0 0 0,-3-3 0 0,3 3 0 16,-3-2 0-16,2 2 0 0,1-3 0 16,3 0 0-16,-3 1 0 0,3 2 0 0,-3-3 0 0,3 0 0 0,-3 3 0 15,0-2 0-15,0-1 0 0,-1 0 0 0,1 1 0 16,-3-1 0-16,3 3 0 0,-3-3 0 0,0 1 0 15,3-1 0-15,-3 1 0 0,0-1 0 0,3 3 0 16,-3-3 0-16,3 1 0 0,-4 2 0 0,1 0 0 16,0-3 0-16,0 3 0 0,0-3 0 0,-3 3 0 15,3-2 0-15,-3 2 0 0,0-3-9 0,3 0 9 16,-3 1 0-16,0-1 0 0,0 0 0 0,0 1 0 16,0-1-8-16,0-2 8 0,0 2 0 0,0 1 0 15,-1-1 0-15,4 3 0 0,-9 0 0 0,6-3 0 16,0 1-8-16,3-1 8 0,-3 3 0 0,0 0 0 15,-6 0-10-15,9-3 10 0,-3 3-8 0,3 0 8 0,-3 0 0 16,3-2-10-16,-3 2 10 0,3 0 0 0,-3-3-9 0,3 3 9 16,-3-3 0-16,2 3-9 0,-2 0 9 0,3-2 0 15,0 2 0-15,0-3-8 0,0 3 8 16,0-3 0-16,0 3 0 0,0 0 0 0,0-2-8 16,3 2 8-16,-3 0-8 0,0 0 8 0,3 0 0 0,-4 0-8 15,4 0 8-15,-3 0 0 0,0 2 0 0,0-2 0 16,3 3 0-16,-3-3 0 0,0 3 0 0,3-1 0 15,-3-2 0-15,0 0 0 0,-3 0 0 0,3 0 0 16,-3 0 0-16,2 0 0 0,-2 0 0 0,-6 0 0 16,6 0 0-16,3-2 0 0,-3 2 0 0,0-3 0 0,0 3 0 15,0-3 0-15,3 3 0 0,-9 0 0 0,6 0 0 0,0-2 0 16,-6 2 0-16,6 0-8 0,3-3 8 0,-3 3 0 16,-6 0-11-16,6-3 11 0,0 1-13 0,0-1 5 15,-6 3-1-15,6-2 0 0,0-1 0 0,0 0 0 16,-6 3 9-16,2-5 0 0,4 2 0 0,-3 1 0 15,3-4-8-15,-3 4 8 0,3-4-8 0,-3 1 8 16,3 3 0-16,-3-4 0 0,3 1 0 0,-3 0 8 16,3-1-8-16,-3 1 0 0,3 0 0 0,0-1 0 15,-3 1 0-15,3 0 0 0,-3 2 0 0,3-5 0 16,-3 3 0-16,0-3 0 0,0 3 0 0,0-1 0 16,0 1 0-16,0 0-8 0,0-3 8 0,0 3 0 15,-3-3 0-15,3 0 0 0,-3 0 0 0,3 0 0 16,0 0 0-16,-3 0 0 0,0 0 0 0,0 0 0 15,0 0 0-15,0 0 0 0,0 0 0 0,-3 0-8 0,3 0 8 16,-3 1-12-16,3-4 12 0,0 3-12 0,-3-3 12 16,0 1-8-16,0-1 8 0,3-2-8 0,-3 0 8 15,3-3 0-15,-3 0-9 0,0-2 9 0,3 2 0 0,0-3 0 16,-3 1 0-16,0 2 0 0,3 0 0 0,-3 3 0 16,0-3 0-16,0 3 0 0,3-1 0 0,-3 1 0 15,0 3 0-15,0-1 0 0,-3 0 0 0,3 1 0 16,-3-1 8-16,0 1-8 0,0-1 0 0,0 0 0 15,-3 1 0-15,3-1 0 0,0-2 0 0,-3 2 0 16,3-2 0-16,-2 0 0 0,2-3 0 0,-3 0 0 16,3-2-9-16,-3-1 9 0,3-2 0 0,-3-3 0 15,3 0 0-15,0 1 0 0,-3 1 0 0,0-1 0 16,3 1 0-16,-3 4 0 0,3-1 0 0,-3 4 0 16,-3-4 0-16,4 6 0 0,-4-3 0 0,-3 3 12 0,0-3-1 0,0 3-1 15,0-1 6-15,-3 1 2 0,0 3 0 0,1-1 0 16,-4-2-6-16,3 2 0 0,-3-2-1 0,0 0 0 15,-3-1-3-15,1 1 0 0,2 0 0 0,0 0 0 16,-3-3-8-16,0 0 8 0,3-3-8 0,1 1 8 16,-4 2-8-16,-3-2 0 0,-3 2 0 0,-3-3 0 15,1 3 0-15,-4 0 0 0,0 3 0 0,-2 0 0 16,2 2 0-16,0 1-11 0,3 2 11 0,1 3-8 16,-1-3 8-16,0 2 0 0,-3 1 0 0,1 0-8 15,-4-1 8-15,0 1 0 0,-5 3 0 0,2-4 0 16,-3 1 0-16,7 2 0 0,-4-2 0 0,6 0 8 15,-2-3 1-15,-4 2 1 0,-3-1 0 0,1-4 0 0,-1 3-10 16,-3 0 12-16,1-2-12 0,2 2 12 16,3-3-12-16,1 0 0 0,2 3 0 0,-3 1 0 0,-2-1 0 15,-4 2 0-15,0 4 0 0,1-1 0 16,-4 3 0-16,7 0 0 0,2 0 0 0,3 0 0 0,4 3-10 0,5-1 10 16,-3 1 0-16,3 0-9 0,-3-3 9 0,4 2-12 15,-1 1 12-15,3-3-12 16,3 3-16-16,1 2-3 0,5-3-1 0,0 1-864 15,3 2-174-15</inkml:trace>
  <inkml:trace contextRef="#ctx0" brushRef="#br0" timeOffset="8528.7386">9351 5961 1522 0,'0'0'33'0,"0"0"7"0,0 0 2 0,3-5 2 0,-3-3-36 0,6 0-8 0,-3 0 0 0,0-3 0 15,3 1 45-15,-3-1 7 0,3 1 2 0,0-4 0 16,0 4 7-16,-3-1 2 0,3-2 0 0,0 2 0 15,0-2 0-15,0 0 0 0,0 0 0 0,0-3 0 16,3 3-8-16,-4-3-2 0,4 3 0 0,0-3 0 16,3-3-15-16,-3 1-3 0,3-4-1 0,0 1 0 15,3-5-9-15,3-1-1 0,0-2-1 0,2 3 0 16,1-3-13-16,3 0-2 0,3 5-8 0,0 0 12 16,-1 0-4-16,-2 0-8 0,0 1 11 0,-3 1-11 15,0 1 12-15,0 3-4 0,-1-1 0 0,1 1-8 0,-3 2 22 16,0 0-2-16,0-3-1 0,0 3 0 0,0 1-19 0,-1-1 0 15,1 0 0-15,0 0 0 0,-3 0 0 0,3 3 0 16,0-3 0-16,0 3 0 0,-1 0 10 0,1-1 2 16,3 4 0-16,-3-1 0 0,3 1-12 0,-3-1 0 15,0 0 0-15,-4 3 0 0,4-2 0 0,-3 2 0 16,0 3 0-16,-3-1 0 0,6-2 0 0,-3 3 0 16,0 2 0-16,2-2 0 0,1 3 0 0,0-1 0 15,3-2 0-15,0 2 0 0,0 0 0 0,2 1 0 16,1 2 0-16,0-3 0 0,0 0 0 0,0 1 0 0,-3 2 0 0,2 0 0 15,-2-3 0-15,0 3 0 0,-3-3 0 16,0 3 0-16,-3 0 0 0,0 0 0 0,-1 0 0 0,1 0 0 16,0 0 0-16,0 0 0 0,3 0 0 0,0 0 0 15,0 0 0-15,0 3 0 0,2 0 0 16,1-3 0-16,0 5 0 0,0-2 0 0,0 2 0 0,0 0 0 16,-1 1 0-16,1 1 0 0,0-1 0 0,-3 2 0 15,3 0 0-15,-3-3 0 0,-1 3 0 0,-2 0 0 16,3 0 0-16,-6 0 0 0,3 0 0 0,0 2 0 15,-3-2 0-15,0 0 0 0,3 0 0 0,-4 3 0 16,4-1 8-16,-3 1-8 0,3-1 0 0,-3 4 8 16,0-4-8-16,-3 3 12 0,3 1-12 0,0 2 12 15,-3-3-2-15,0 0 0 0,2 0 0 0,-2 0 0 16,0 1-2-16,3-1-8 0,-3-3 12 0,3 1-4 0,0 0-8 16,-3-1 0-16,0 1 9 0,0-3-9 0,0 2 10 0,0 1-2 15,0-1-8-15,-3-2 12 0,2 3-4 0,-2 0-8 16,0-3 11-16,0 2-11 0,0 1 10 15,-3-1-10-15,3 1 8 0,0 2-8 0,-3 0 12 0,3 1-4 16,-3-1 0-16,3 3 0 0,-3 0-8 0,0-1 0 16,0 1 0-16,3 0 0 0,-3 0 0 0,0 0 0 15,3 0 14-15,-6 0-4 0,3 0-10 0,-3-3 0 16,3 3 9-16,-3-3-9 0,0-3 0 0,0 4 0 16,0-4 0-16,0 1-12 0,0 2 12 0,0-2 0 15,3-3 0-15,-3 2 8 0,3 1-8 0,-3-1 0 16,3-2 0-16,-3 3 8 0,3-3-8 0,-3 0 0 0,0 0 0 15,3 0 0-15,-3 0 0 0,0-3 0 0,0 3 0 0,0-3 0 16,0 3 0-16,0 0 8 0,0-3-8 0,3 3 0 16,-3 0 0-16,0 0 9 0,0 0-9 0,0 0 0 15,0 0 10-15,-3 2-10 0,3-2 8 0,0 0-8 16,0 3 10-16,0-3-10 0,0 0 12 0,0 2-12 16,0 1 8-16,0 0-8 0,0-4 0 0,3 4 0 15,-3 0 0-15,3-1 0 0,-3 1 0 0,3-3 0 16,0 2 0-16,-1 1 0 0,-2-3 0 0,6 0 0 15,-3 0 0-15,-3 0 0 0,3-3 0 0,-3 3 0 16,3 0 0-16,-3-3 8 0,0 3-8 0,0-3 0 16,0 3 8-16,-3 0-8 0,3 0 0 0,-3 0 0 15,3-3 0-15,0 6 0 0,0-3 0 0,0 0 0 16,0-3 0-16,-3 6 0 0,3-3 0 0,0 0 0 16,0 2 0-16,0 1 0 0,0-3 0 0,-3 2 0 15,3 1 0-15,-3-1 0 0,3 1 0 0,0 2 0 16,0 0 0-16,0 1-11 0,0 2 11 0,0-3-10 0,0 3 10 0,0-3-8 15,0 3 8-15,0-3-8 0,0 3 8 16,0 0 0-16,0-3 0 0,-2 3 0 0,2-3 0 0,0 0 0 16,-3-2 0-16,3 2 0 0,-3-2 0 0,3-1 0 15,-3 1 0-15,3-1 0 0,0 1 0 0,-3 0 0 16,3 2 0-16,0-3 0 0,-6 1 0 0,6 0 0 16,-3-1 0-16,-3 1 0 0,3-3 0 0,-3 2 0 15,3-2 0-15,-3 0 0 0,0 0 0 0,0 0 8 16,0 0-8-16,0-3 0 0,0 3 0 0,0 0 0 0,-3 0 0 0,0 0 0 15,3 0 0-15,-3 3 0 0,0-3 0 0,1 2 0 16,-1 1 0-16,0-1 0 0,-3 1 0 0,0-1 0 16,0 4 0-16,0-6 0 0,0 2 0 0,0 1-8 15,0-3 8-15,0 0 0 0,1 0-9 16,-1-3 9-16,-3 3-9 0,3-3 9 0,-3-2-12 0,3 2 12 16,-3-5-9-16,3 3 9 0,-3-3 0 0,0-3-9 15,1 0-1-15,-1 1 0 0,-6-1 0 0,0-2 0 16,-3 2 10-16,-3 1-12 0,1-1 12 0,-7 0-12 15,-6 1 12-15,4 2 0 0,-4 2-9 0,3 1 9 16,-3 0-12-16,7 2 3 0,-4-3 0 0,0 4 0 16,-2-1 9-16,-4 0 12 0,-3 1-2 0,1-1-1 15,2-2 0-15,-3-1 0 0,7-2 0 0,-1 0 0 16,0 0-1-16,6-2-8 0,1-1 12 0,-1 0-4 16,-6-2-8-16,1 2 12 0,-4-2-12 0,3-3 12 0,-3 3-12 15,4 0 10-15,-1-1-10 0,6 1 10 0,1 0-10 16,2-1 0-16,3 1 0 0,3 2 0 0,-3 1 0 0,4 2 0 15,-4-3 0-15,3 3-11 0,-6 0-5 0,3 0 0 16,4 0-1-16,-4 0-857 16,3 0-171-16</inkml:trace>
  <inkml:trace contextRef="#ctx0" brushRef="#br0" timeOffset="11638.4407">11741 5699 1353 0,'0'0'29'0,"0"0"7"0,0 0 0 0,-3-5 4 0,3 0-32 0,0-3-8 16,0 2 0-16,0-2 0 0,0 0 107 0,0-2 20 16,0-1 4-16,0-2 1 0,0-3-50 0,0 3-10 0,0-3-1 15,0 0-1-15,0 0-18 0,0 3-3 0,0-3-1 0,0 3 0 16,0 0-18-16,0 2-4 0,0-2-1 0,0 2 0 16,3-2-16-16,0 0-9 0,0 2 10 0,3 1-10 15,0-3 32-15,3 2 0 0,0-2 0 0,0-1 0 16,6-1-32-16,0-1-16 0,3 0 1 0,0 0 1 15,2-3 14-15,1 1 0 0,3-3 0 16,0 0 10-16,0-3 2 0,-1 0 1 0,-2 0 0 0,0 0 0 16,0 1-1-16,-3-1 0 0,3 3 0 0,0-1 0 15,2 4-4-15,1-1-8 0,3 3 11 0,3 1-11 16,2 1 12-16,4 1-12 0,0 3 12 0,0-1-12 16,-1 3 8-16,-2-3-8 0,0 1 0 0,-3-1 0 15,-1 3 0-15,1-2 0 0,3-1 0 0,3 3 0 16,2-2 0-16,4-1 0 0,3 0 0 0,-1 1 0 15,1-1 0-15,-3 3 0 0,-4-2 0 0,1-1 0 0,-3 1 0 16,2 2 0-16,1-3 0 0,3 1-9 0,-1-1 9 0,1 3 0 16,3 0 8-16,-4 0-8 15,1 0 0-15,-12 3 0 0,0 2 0 0,2 1 0 0,4-1 0 0,0-2 0 16,-1 2 0-16,4-2 0 0,6 2 0 0,11-2 0 16,-2 0 0-16,-3 2 0 0,-4-2 0 0,1 2 0 15,-1 0 0-15,1 1 0 0,0-1 0 0,2 3 0 16,-2-3 0-16,0 3 0 0,-4-2 0 0,-2-1 8 15,0 3-8-15,-4 0 8 0,1 0-8 0,-3 0 0 16,-1 0-8-16,1-3 8 0,0 1 0 0,2-1 0 16,-2-2 0-16,3 0-8 0,-6 2 8 0,2-2 16 0,1 5-4 15,3-3-1-15,-4 0-11 0,1 1 0 0,3-4 0 0,-3 6-11 16,-1 0 36-16,4-2 7 0,-6 2 2 0,2 0 0 16,-2 2-34-16,-6 1-16 0,0 2 2 0,0-2 0 15,-4 5 14-15,1-3 0 0,-3 0 0 0,3 3 0 16,-3-2 16-16,0 2-4 0,-1 0-1 15,1 0 0-15,0-3-11 0,0 3 0 0,3 0 0 0,-6-3 0 16,5 3 0-16,-2 0 0 0,3 0 0 0,-3 0 8 16,0-3 0-16,0 3 0 0,-1-3 0 0,-2 1 0 15,3-4 0-15,-6 3 0 16,0 1 0-16,-3-4 0 0,3 4-8 0,0-1 0 0,-4 0 9 0,7 1-9 16,0 2 0-16,3 2 0 0,3 1 0 0,-3-3 8 15,2 2-8-15,-2 1 0 0,0-1 0 0,0-2 0 16,0 0 0-16,0-2 0 0,-4 1 0 0,4-1 0 15,0 2 0-15,-3-3 0 0,3 3 0 0,-6-3 0 16,3 1 0-16,-4-1 9 0,4 0-9 0,0 0 0 0,-3 1 8 16,3-4-8-16,0 1 0 0,3 2 0 0,-1 1 0 15,1-1 8-15,0 0-8 0,3 3 0 0,0-3 12 16,-3 3-12-16,2-2 12 0,-2 4-12 0,-3-2 0 0,3 5 0 16,0-2 0-16,-3 2-9 0,2 3 9 0,-2 0 0 15,0 0 0-15,0 0 0 0,-3 0 0 0,0-3 0 16,0 0 0-16,3 0 0 0,-4-2 0 0,4-1 0 15,0 1 0-15,0-3 0 0,3 2 0 0,-3-2 0 16,3 0 0-16,-1 3 0 0,1-3 8 0,0 0-8 16,0 0 10-16,0 0-10 0,3 0 15 0,-4 2-3 15,-5-2-1-15,3 0 0 0,0 3 8 0,0-1 1 16,0-2 1-16,-3 3 0 0,-4-3-2 0,4 0-1 0,0 2 0 16,-3 1 0-16,0-3-6 0,-3 0 0 0,3 2-1 15,-3-2 0-15,3 0-11 0,-3 3 12 0,-3-3-12 0,3 0 12 16,-1 2-12-16,1-2 8 0,0 3-8 0,0-1 8 15,0 1-8-15,0-3 0 0,0 2 9 0,0-2-9 16,-3 3 0-16,3 0 0 0,0-1 0 0,0 3 0 16,0-2 0-16,-3-1 8 0,3 4-8 0,-1-4 0 15,-2 4 0-15,0-4 0 0,0 3 0 0,0 1 8 16,0-1-8-16,0-3 0 0,-3 4 0 0,0-1 0 16,3 3 0-16,0-3 0 0,-3 3 0 0,-3-3 0 15,3 3 0-15,0 0 0 0,-3-3 0 0,3 0 8 16,0 0-8-16,-3 3 0 0,6 0 0 0,-3 0 0 15,-3 0 0-15,3 0 0 0,3 0 0 0,-3 0 0 16,3-3 0-16,0 0 0 0,-6 3 0 0,3 0 0 16,0-3 0-16,0 0 8 0,-3 3-8 0,3 0 0 15,3-3 0-15,-4 0 0 0,-2 1 0 0,3-1 0 0,0 0 11 16,0 0-3-16,0-2 0 0,0-3 0 0,-3 3-8 0,3-1 0 16,-3-10-12-16,0 5 12 0,0 3 0 0,0-8 12 15,3 6 0-15,-3-6 0 0,-3 8-12 0,3-3 0 16,0 3 0-16,0-8 0 0,0 5 0 0,0-5 8 15,-3 8-8-15,0 0 12 0,3 0-12 0,-3 0 10 16,0-3-10-16,3 3 10 0,-3-3-10 0,3 3 0 16,-3-2 0-16,3-6 0 0,-2 5 0 0,2-5 0 15,0 0 0-15,0 8 8 0,0-8-8 0,0 5 0 0,0-5 0 16,2 8 0-16,-2 0 0 0,3 0 0 16,-3 0 0-16,3 0 0 0,3-3 0 0,-3 3 0 0,0 0 0 15,0 0 0-15,3 2 0 0,-3-2 0 0,0-2-9 0,3 2 9 16,0 0 0-16,0 2-10 0,0-2 10 15,-3 3-8-15,3-3 8 0,-3 0 0 0,6-3 0 0,-3 3-8 16,-6-8 8-16,3 5 0 0,0 0 0 0,0 3 0 16,-3-8 0-16,3 6 0 0,0 2 0 0,-3-3 0 15,6 0 0-15,-6-5 0 0,-3 8 0 0,3-8 0 16,0 5 0-16,0-5 0 0,0 8 0 0,0-2 0 16,0 2 0-16,0-1 8 0,0-7-8 0,0 0 0 15,-3 6 0-15,3-6 0 0,0 0 0 0,3 8 0 16,-6-3 0-16,3 0 0 0,3 3 0 0,-3-3 0 15,0-5 0-15,3 8 0 0,-6 0 0 0,3 0 0 16,3 0 0-16,-3-2 0 0,-3 1 0 0,0-1 0 16,3 2 0-16,0-3 0 0,-6 0 0 0,3 3 0 0,-3-2 0 15,0 1 0-15,0-1 0 0,0 2 0 0,-3-3 0 0,0 3 0 16,3-3 0-16,0 3 0 0,0 0 0 0,-3-3 0 16,3 3 0-16,0 0 0 0,3 0 0 0,-5 0 0 15,-1 0 0-15,0 0-8 0,3-3 8 0,0 3 0 16,-3-2 0-16,0-1 0 15,0-3-92-15,0 1-16 0,-3-6-3 0,0 3-1 0</inkml:trace>
  <inkml:trace contextRef="#ctx0" brushRef="#br0" timeOffset="13057.4492">11602 6961 1587 0,'0'0'35'0,"0"0"7"0,0 0 2 0,0 0 0 0,0 0-35 0,0 0-9 0,0 0 0 0,0 0 0 15,0 0 84-15,0 0 14 0,0 0 3 0,0 0 1 16,5 5-17-16,1 1-3 0,0-4-1 0,3 1 0 15,0 0-43-15,0 2-9 0,0-2-1 0,0 2-1 16,6 0 0-16,0 1 0 0,-3 1 0 0,3-1 0 16,5 2-10-16,-2-3-1 0,3 3-1 0,3-3 0 15,0 3-3-15,6-3 0 0,-1 1 0 0,1-1 0 0,0 0-4 16,3 1 0-16,-1-1-8 0,4-2 12 0,0-1-4 0,-1 1 0 16,4-1-8-16,3 1 12 0,2-3-3 0,4 3-1 0,0-1 0 0,-4-2 0 15,1 0-8-15,0 0 12 0,2 0-12 0,1 0 12 16,8 0-2-16,-2 0 0 0,3 0 0 0,-1 0 0 0,-2 0-10 0,-1 0 8 15,1-2-8-15,2-1 8 0,1 3 10 0,0-3 2 16,5 1 0-16,-5-1 0 0,-4 1 3 0,1-1 1 16,2 0 0-16,-2-2 0 0,2 2 3 0,-2 1 1 15,0-1 0-15,-1-2 0 0,-2 2-15 0,-4 0-2 16,1 3-1-16,-3-2 0 0,-1-1-2 0,4 1 0 16,-3-1 0-16,2 0 0 0,1 3 0 0,-1-2-8 15,-2-1 12-15,0 3-4 0,-4-3 4 0,1 3 1 16,0-2 0-16,-1-1 0 0,4 0 9 0,-3 1 2 15,-1 2 0-15,1-3 0 0,-3 0-24 16,0 1-8-16,-7-1 0 0,4 3 0 0,-3-3 8 0,-1 3 0 0,1-2 0 0,-6 2 0 16,3-3 0-16,0 1 0 0,2-1 0 0,-2 0 8 15,3 3 4-15,0-2 0 0,-4 2 1 0,13-3 0 16,-3 3-13-16,-4 0 0 16,-2 0 0-16,-3-3 0 0,3 3 9 0,-1-2-9 0,-2-1 8 0,3 3-8 15,-3 0 8-15,2-3-8 0,-5 3 0 0,0 0 8 16,3-2-8-16,-6 2 0 0,2-3 0 0,-2 3 0 15,3-3 0-15,-6 1 0 0,3-1 0 0,-1 0 8 16,1 1-8-16,0-1 0 0,0-2 9 0,0 2-9 16,-4 1 10-16,1-1-2 0,0 0-8 0,3 3 12 15,0-2-12-15,0 2 9 0,-4-3-9 0,4 3 8 16,-3 0-8-16,0 3 12 0,-3-3-12 0,0 0 12 16,-1 0-12-16,1 2 0 0,0-4 0 0,0 2-11 15,-3 0 11-15,3-3 0 0,3 3 0 0,-1 0 0 0,-2-3 0 16,3 1 0-16,0-1 0 0,0 0 0 0,0 1 0 15,0 2 0-15,-1-3 0 0,1 3 0 0,0 0 0 0,-3-2 8 16,3-1-8-16,-3 3 0 0,-4 0 0 0,4 0 0 16,0 0 0-16,-3 0 0 0,3-3 0 0,-3 3 0 15,3-2 0-15,0 2 0 0,-1-3 0 16,-2-2 0-16,0 2 0 0,3 0 0 0,6 1 0 0,0-1 0 16,-7 0 0-16,-2 1 0 0,0-1 0 0,0 3 0 15,6 0 0-15,-6-3 0 0,0 3 0 0,3 0 0 16,5 0 0-16,-2 3 0 0,-3-3 0 0,-6-3 0 15,0 3 0-15,6-2 0 0,-3-1 0 0,3 3 0 16,-4-5 0-16,1 2 0 0,0-2 0 0,6 2 0 0,-6-2 0 0,3 2 0 16,0-2 0-16,2 0 0 0,-5 2 0 0,6-2 0 15,-3 0 0-15,0-1 0 0,0-2 0 0,0 3 0 16,-1 0 0-16,1-1 0 0,0-1-12 0,0 1 4 16,-3 1 8-16,0 0 12 0,3 2-2 0,-3-2-1 15,2-1-9-15,-2 1 0 0,-3 2 0 0,6-2 8 16,-3 0-8-16,0 0 0 0,-3-1 0 0,0 1 0 15,0 2 0-15,-1-2 0 0,-2 0 0 0,0-1 0 16,3-1-16-16,0-1 5 0,0 2 1 0,-3-2 0 16,3 0-55-16,-3 1-11 15,0-4-3-15,-3 3-1298 0</inkml:trace>
  <inkml:trace contextRef="#ctx0" brushRef="#br0" timeOffset="30367.6775">18293 8239 2872 0,'0'0'64'0,"0"0"12"0,0 0 4 0,0 0 0 0,0 0-64 0,0 0-16 16,0 0 0-16,0 0 0 0,0 0 79 0,0 0 13 15,0 0 2-15,3 8 1 0,0 0-51 0,3 0-11 0,0 0-1 16,0 2-1-16,0 1-7 0,3 0-2 15,-1 2 0-15,1 0 0 0,0-2-10 0,-3-1-3 16,3 3 0-16,0-2 0 0,0 2 0 0,0-2 0 0,0-1 0 0,-3 1 0 16,3 0-9-16,-3-1 8 0,0-2-8 0,0 3 8 15,3-3-8-15,-3-3 0 0,-1 0 0 0,-2 3 8 16,3-3-8-16,0 1 0 0,0-4-10 0,3 1 10 31,-9-3-81-31,6 0-11 0,3 0-1 0,0-3-880 0,0 1-176 0</inkml:trace>
  <inkml:trace contextRef="#ctx0" brushRef="#br0" timeOffset="30648.9428">18698 8207 2837 0,'0'0'80'0,"-3"6"18"16,-3-1-78-16,3 3-20 0,0 0 0 0,-3 2 0 0,3-2 113 0,-3 3 19 15,0 2 4-15,0-2 1 0,0 2-47 0,0 0-10 16,-3 0-1-16,3 1-1 0,-3-1-42 0,0 0-9 15,0 0-2-15,0 3 0 0,1 0-8 0,-1 0-1 16,-3 0-1-16,3 2 0 0,-3 4-15 0,3-1 9 16,-3 5-9-16,0 6 8 0,0 0-8 15,0-1 8-15,3 1-8 0,0 0 8 0,-2-3-8 0,-1 0 0 16,3-5 0-16,-3 0 0 0,0 0 0 0,0-6 0 16,0 1 0-16,0-4 0 0,0 1 0 0,3 0 0 15,-3-3 0-15,6-2 7 0,-2 0-7 0,2-1 0 16,-3 1 0-16,6-3 0 0,-3 0-11 0,3-3-1 0,3-5-1 0,-3 5 0 31,3-5-57-31,0 0-11 0,0 0-3 0,0 0-944 0,9 3-188 0</inkml:trace>
  <inkml:trace contextRef="#ctx0" brushRef="#br0" timeOffset="30898.9689">18846 8707 3250 0,'0'0'72'0,"0"0"14"0,0 8 3 0,-3-2 3 15,1 2-74-15,-1-3-18 0,0 3 0 0,3 0 0 16,0 0 68-16,0 0 9 0,0 0 3 0,0 0 0 0,0 2-45 16,0-2-9-16,0 3-2 0,-1468-1 0 15,2936 1-12-15,-1468-3-4 0,0 2 0 0,0 1 0 0,0-3-8 0,0 2 0 16,0 1 0-16,0-3 0 15,0 0-36-15,0 0 0 0,3 0 0 0,0 0-1022 16,-1-3-204-16</inkml:trace>
  <inkml:trace contextRef="#ctx0" brushRef="#br0" timeOffset="31758.4335">19739 8750 2642 0,'0'0'58'0,"0"0"12"0,0 0 2 0,0 0 3 0,0 0-60 0,0 0-15 16,0 8 0-16,0-3 0 0,0-5 108 0,3 8 18 15,-3-3 4-15,3 3 1 0,0-3-43 0,0 3-8 16,-3 0-1-16,3 0-1 0,-3 3-29 0,0-3-5 16,0 0-2-16,-3 2 0 0,0-2-16 0,0 3-3 15,-3-3-1-15,3 2 0 0,-5-2-12 0,2 3-2 16,-3-1-8-16,0 1 12 0,0 2-12 0,-3 1 0 16,0-1 0-16,0 0 0 0,-3 3 0 0,0 0 0 15,3 0 0-15,0-1 0 16,1-1-74-16,2-1-8 0,0-2-2 0,0-4-944 0,6 1-188 15</inkml:trace>
  <inkml:trace contextRef="#ctx0" brushRef="#br0" timeOffset="32024.0911">20192 8414 3182 0,'0'0'70'0,"0"0"14"0,0 0 4 0,0 0 1 0,0 0-71 0,0 5-18 0,0-5 0 0,6 8 0 16,0-3 68-16,-3 3 11 0,3-2 1 0,0 1 1 15,3 1-45-15,0 3-8 0,-4-6-3 0,1 6 0 16,3-1-6-16,-3 1-2 0,0 0 0 0,3-1 0 16,-3 3-17-16,0 3 0 0,0-2 0 0,0 1 0 15,0-1 0-15,0-1 0 0,0 0 0 0,0 0 0 16,0 1 0-16,0-4 0 0,-3 1 0 0,6-3 0 15,-3 0-66-15,-3-3-10 0,3 0-3 16,-1-2-945-16,4-3-190 0</inkml:trace>
  <inkml:trace contextRef="#ctx0" brushRef="#br0" timeOffset="32289.8446">20626 8385 3083 0,'0'0'88'0,"-3"2"18"0,3-2-85 0,-2 6-21 0,-1 2 0 0,0-3 0 16,0 3 97-16,0 0 15 0,-3 2 4 0,3-2 0 16,-3 5-41-16,3 1-8 0,-6-1-2 0,3 5 0 15,-3 1-38-15,-3 5-8 0,-3 5-2 0,3 3 0 16,-6 2-12-16,1 0-5 0,-1 3 0 0,-3-5 0 16,0 0 0-16,3 0-8 0,-3-1 8 0,0 1-10 15,4 0 10-15,-1 2 0 0,0 6 8 0,3 0-8 16,3 2 0-16,-3-5 0 0,0 0 0 0,0-5 8 15,1-6-6-15,2 1-2 0,3-3 0 0,0-6 0 16,0-5-52-16,6 1-11 16,0-4-1-16,3-2-989 0,0-8-198 0</inkml:trace>
  <inkml:trace contextRef="#ctx0" brushRef="#br0" timeOffset="32680.5089">20763 8895 3248 0,'0'0'92'0,"6"6"20"0,0-4-90 0,3 4-22 16,0-4 0-16,0 3 0 0,3-2 76 0,-3 2 10 15,3-2 2-15,0 2 1 0,0-2-33 0,3 5-6 16,-1-3-2-16,1 1 0 0,-3 1-26 0,3-1-6 16,-3 2 0-16,0 2-1 0,-3-2-15 0,-3 3 0 15,3-1 0-15,-6 1 0 0,0 0 0 0,-3-1 0 16,-3 3 0-16,-3-2 0 0,-3 2 0 0,-3 0-8 15,0 1 8-15,-6 1-10 0,0-1 0 0,-3-1 0 16,1 3 0-16,-1-3 0 0,3-2 10 0,0-1 0 0,0 3 0 16,0-2 0-16,0 0 0 0,7-3 0 0,-4 2 0 15,3-5 0-15,0 3 10 0,3-2 4 16,3-1 1-16,3 0 0 0,3-5-15 0,0 0 8 0,0 8-8 0,0-8 8 16,6 5-8-16,0-2 0 0,3 2 0 0,0-2 0 15,3 0 0-15,0-1 0 0,2 1 0 0,4-3 0 16,3 0 0-16,0 0 0 0,3 0 0 0,3 0 0 15,-1 0 0-15,4 0 0 0,-3 0 0 0,0 0 0 16,-3 0 0-16,-1 0 0 0,-2 0 0 0,0-3 0 16,0 3-38-1,-3 0-7-15,0-5-2 0,-4 2-1545 0</inkml:trace>
  <inkml:trace contextRef="#ctx0" brushRef="#br0" timeOffset="35848.2648">18757 11560 3699 0,'-15'-3'105'0,"6"3"23"0,-3 0-103 0,1 0-25 0,-1 3 0 0,3-1 0 32,3 1-81-32,-3 2-22 0,0-2-4 0,3 2-1 0,-3 0 49 15,3 1 10-15,-3 2 1 0,3-6-1318 0</inkml:trace>
  <inkml:trace contextRef="#ctx0" brushRef="#br0" timeOffset="37854.4272">17403 8832 1501 0,'0'0'32'0,"0"0"8"0,-6 2 0 0,0-2 4 0,-3 0-36 0,3 3-8 16,-3 0 0-16,3-1 0 0,0 1 91 0,-3-3 16 15,3 3 3-15,0-1 1 0,6-2-17 0,-6 0-3 16,0 0-1-16,1 0 0 0,5 0-12 0,-6-2-2 16,3-1-1-16,0-2 0 0,-3-1-28 0,3-1-6 15,3-1-1-15,-3 0 0 0,0-3-20 0,0 0-5 16,0 1-1-16,-3-3 0 0,3-1-5 0,-3-1-1 16,0-4 0-16,0 1 0 0,-3-1-8 0,0 0 8 15,3-2-8-15,0 0 8 0,-3-3 2 0,3 3 0 16,0 3 0-16,-3-4 0 0,6 1 7 0,-2 0 2 0,2-3 0 15,0 1 0-15,-3-4-8 0,6 1-2 0,-3-6 0 0,3 0 0 16,0-2-9-16,3-3 0 0,0 0 0 0,3 2 0 16,0 3 0-16,-1 3 0 0,4 3 0 0,3 2 0 15,0 3 0-15,3 0-11 0,0 0 11 0,3 2-8 16,3 1 8-16,-1-1 0 0,4 1 0 0,0-4 0 16,0 4 0-16,0-1 8 0,3-2-8 0,-1 3 11 15,-5-4-11-15,3 4 12 0,-3-1-12 0,0 1 12 16,-1 2-12-16,4-3 8 0,0 6-8 0,0-3 8 15,3 3-8-15,-1 0 10 0,4 2-10 0,3 1 10 16,-3 2-10-16,3 0 12 0,2 3-12 0,-5-3 12 16,-3 2-12-16,-3 1 10 0,-1 0-10 0,-2 2 10 0,0-2-10 15,0 0 10-15,0 2-10 0,0 0 10 0,2-2-10 0,4 2 8 16,0 1-8-16,0 2 8 0,3-3-8 0,-1 3 0 16,1-3 0-16,0 3 0 0,-3 3 0 0,2-3 0 15,-5 3 8-15,-3-3-8 0,0 2 0 0,-3 1 0 16,0 0 0-16,-1-1 8 0,1 1-8 0,-3-3 0 15,3 3 0-15,0 2 0 0,0-3 0 0,0 1 0 16,2 2 0-16,1-2 0 0,0 2 0 0,0 1 0 16,3-1 8-16,0 0-8 0,-1 3 0 0,-2-3 0 15,3 3 0-15,-3 0 0 0,0 0 0 0,0 3 8 16,-7-3-8-16,4 2 0 0,-3 1 0 0,0-3 8 0,-3 2-8 16,0-2 0-16,3 3 0 0,-3-3 0 0,0 3 8 0,-1-4-8 15,4 4 0-15,-3 0 0 0,0-3 0 0,-3 2 0 16,3-2 8-16,-3 3-8 0,0-1 0 0,-3 1 8 15,0-3-8-15,3 2 0 0,-3-2 9 0,0 3-9 16,0-3 0-16,-3 0 0 0,3 0 0 0,-1 2 8 16,1-2-8-16,-3 0 0 0,3 0 0 0,0 0 0 15,0 0 0-15,0 0 0 0,0 0 0 0,3 0 8 16,-3 0-8-16,0 0 0 0,0-3-11 0,0 3 11 16,0-3 0-16,0 3 0 0,-3 0 0 0,3 0 0 15,-3 0 8-15,3 0-8 0,-3 0 0 0,0 2 0 16,0-2 8-16,0 3-8 0,0-3 0 0,0 5 0 15,-1-2 0-15,1-1 0 0,0 1 0 0,-3 2 0 16,3 0 8-16,3 1-8 0,-6-1 0 0,3 0 0 16,0 0 0-16,-3 3 0 0,3-3 0 0,0 1 0 0,0-4 0 15,0 3 0-15,0-2 0 0,0 2 0 0,-3-2 0 16,3-1 10-16,-3 4-10 0,0-4 8 0,3-2-8 0,-3 5 0 16,-3-2 0-16,3-1 0 0,0 1 0 0,0-3 0 15,0 3 0-15,0-1 0 0,-3 1 0 0,0-1 0 16,3-2 0-16,0 3 0 0,-3-1 0 0,3 4 0 15,-3-4 0-15,3 1 0 0,0-1 0 0,0 1 0 16,0 0 0-16,0-1 0 0,0 3 0 0,0 1 0 16,-3-4 0-16,3 3 0 0,-3 1 0 0,0-1 0 15,0-3 0-15,0 4 8 0,0-4-8 0,0 4 0 16,0-4 0-16,-3 1 0 0,1 2 8 0,-1-5-8 16,3 2 0-16,-3-2 8 0,3 0 4 0,-3 0 1 0,3 0 0 0,0 0 0 15,0-3-13-15,0 3-16 16,0-2 3-16,-3-1 1 0,3 3 12 0,0-3 16 15,-3 0-3-15,3 1-1 0,-3 2-12 0,3 0-16 0,-3-3 3 0,3 3 1 16,0-3 12-16,-3 0 0 0,3 1 0 0,0-1 0 16,0 0 0-16,-3-2 0 0,3 2 0 0,-3 1 0 15,3-1 0-15,-3 0 0 0,4-2 0 0,-4 2 0 16,3 0 0-16,-3-2 0 0,3 2 0 0,-3-2 0 16,3 2 0-16,-3-2 0 0,6-3 0 0,-3 3 0 15,-3-1 0-15,6-2 0 0,-6 5 0 0,0-5 0 16,0 3 12-16,0 0-2 0,0-3 0 0,0 2 0 15,0-2-10-15,3 3 0 0,-6-3-12 0,6 3 12 16,-6-3 0-16,6 0 0 0,-6 0 12 0,3 2-4 16,1-2-8-16,-1 3-9 0,3-3 9 0,-3 0-13 15,0 0 13-15,0 0 0 0,0 0 0 0,0 0 0 0,0 0 0 16,3 0 0-16,3 0 0 0,-6 0 0 0,0 0 0 0,0 0 0 16,0 0 0-16,0 0 0 0,-3 0 0 0,0-3 0 15,3 3 0-15,-3-2 10 0,-3 2-10 16,4 0 0-16,-1-3 0 0,-3 3 0 0,3 0 0 0,-3-3 0 15,0 3 0-15,0-2 0 0,0 2-8 0,3 0 8 16,-3-3 0-16,0 0 0 0,1 1 0 0,-1-1 0 16,0 3 8-16,0-2-8 0,0 2-9 0,-3 0-7 15,3-3-2-15,-3 3 0 0,3 0 6 0,-3 0 2 16,4 0 0-16,-1 3 0 0,-3-3-10 0,3 2-3 16,0 3 0-16,3-5-873 0,-3 3-174 15</inkml:trace>
  <inkml:trace contextRef="#ctx0" brushRef="#br0" timeOffset="38495.1192">19227 7572 2418 0,'0'0'68'0,"0"0"16"0,0 0-67 0,0 0-17 15,0 0 0-15,0 0 0 0,0 0 140 0,3 8 25 0,-3 0 5 0,3 0 1 16,-3 0-79-16,0 3-16 0,0 2-4 0,0 0 0 16,-3 6-35-16,3-1-7 0,-6 6-2 0,4-3 0 15,-7 3-16-15,3 0-3 0,0 0-1 0,-3-3 0 16,0 0 0-16,0 0 0 0,0-5 0 0,-3 3 0 16,3-6-8-16,0 3 0 0,0-6 0 0,3 1 0 15,-3-1 0-15,6 1 0 0,-3-6 0 0,3 3 0 16,3-8 0-16,0 0 12 0,0 0-12 0,0 0 12 15,0 0-4-15,3 5 0 0,3-2 0 0,3 2 0 16,3-5 2-16,0 3 0 0,0 0 0 0,6-3 0 16,-3 0 2-16,3 0 0 0,0 0 0 0,-1 0 0 15,1 0 0-15,0 0 1 0,-3 0 0 0,0 0 0 0,-3 0-13 16,0 0 11-16,0 0-11 0,-6 0 10 0,2-3-10 16,1 0 0-16,-3 1 0 0,0-1 8 15,0 0-45-15,0 1-10 0,0-1-1 0,0-5-1 16,0 3-120-16,-3 0-24 0,0 2-5 0</inkml:trace>
  <inkml:trace contextRef="#ctx0" brushRef="#br0" timeOffset="38745.1452">19275 7982 2610 0,'0'0'57'0,"0"0"12"0,0 0 3 0,0 0 1 0,6-5-58 0,0 0-15 15,0-3 0-15,3 0 0 0,3 3 114 0,-3-6 20 0,3-2 4 0,3-3 1 16,-1-2-57-16,1-4-11 0,3-4-3 0,3-3 0 15,0-3-30-15,6 0-6 0,2 1-2 0,1-1 0 16,3 5-13-16,0 4-2 0,2 1-1 16,-5-1 0-16,3 1-6 0,-6 1 0 0,-1 3-8 0,-2-1 12 15,0-2-12-15,-3 2 0 0,0 1-12 16,0-1 12-16,-1 1 0 0,1-3 0 0,0 0 0 0,0-1 0 16,0 4 0-16,0 2-10 0,-4 0 10 0,1 3-12 15,-3 0-76 1,0-1-16-16,-6 7-4 0,0-4-864 0,-3 3-174 0</inkml:trace>
  <inkml:trace contextRef="#ctx0" brushRef="#br0" timeOffset="39162.2211">20070 6660 2538 0,'0'0'72'0,"0"0"16"16,0 0-71-16,9-3-17 0,0 0 0 0,0 1 0 16,3-4 120-16,-1 1 21 0,1 2 4 0,3 1 1 0,0-4-40 0,0 1-8 15,6 3-2-15,-3-4 0 0,-3 1-44 16,2 2-10-16,-2-2-2 0,3 0 0 0,0-1-14 0,0 4-3 15,3-4-1-15,0 1 0 0,-1 0 4 0,4 2 1 16,0-2 0-16,0 0 0 0,0 2-27 0,-1 0-11 16,-2 1 1-16,0 2 0 0,-3-3 10 0,-3 6 0 15,0-3 0-15,0 2 8 0,-6 1-8 0,2 2 12 16,-2-2-4-16,-3 2 0 0,0 3-8 0,-3-3 8 16,0 6-8-16,-3-3 8 0,0 3-8 0,0-1 0 0,-3 1 0 15,0-1 0-15,0 4 0 0,-3-1 0 16,0 0 0-16,0 0 0 0,-2 0 0 0,-1 1-16 0,0-1 4 15,0 3 0 1,-3 0-85-16,0 0-18 0,-3-1-3 0,3 4-882 0,-6-6-176 16</inkml:trace>
  <inkml:trace contextRef="#ctx0" brushRef="#br0" timeOffset="39334.1178">20293 6914 2811 0,'0'0'62'0,"0"0"13"0,0 0 2 0,0 0 2 0,0 0-63 0,0 0-16 0,0 0 0 0,0 0 0 15,0 0 98-15,3 5 17 0,6-5 3 0,0 3 1 16,0-3-52-16,3-3-11 0,3 0-1 0,0 1-1 16,-1-4-31-16,4 1-7 0,0 0 0 0,-3-1-1 15,3 1-4-15,-3 0-1 0,-3 2 0 0,0-2 0 16,-1 2-59-16,-5 1-12 0,-6 2-3 0,0 0-941 16,0 0-189-16</inkml:trace>
  <inkml:trace contextRef="#ctx0" brushRef="#br0" timeOffset="39740.4305">20290 6927 2761 0,'-12'13'60'0,"9"-5"13"0,-3 3 3 0,3-1 2 0,0 1-62 0,-3 2-16 15,3-2 0-15,0 2 0 0,0 3 100 0,0-3 18 16,0 0 3-16,-2 3 1 0,2-3-51 0,0 0-11 16,0 1-1-16,0-1-1 0,0 0-40 0,0 0-8 15,0 1-2-15,3-4 0 0,-3 3-8 0,3-2 0 16,0 2 0-16,3-2 0 0,-3-1 0 0,3-2 0 15,0 0 0-15,0-2 0 0,3 1 0 0,-3-1 0 0,-3-6 11 16,8 2-11-16,-2 1 9 0,0-3-9 0,3 0 8 16,0 0-8-16,0-3 8 0,0 1-8 0,0-1 8 0,6 0-8 15,-3 1 15-15,0-3-3 0,3 2 0 0,-1 0 0 16,4-2 16-16,-3 2 4 0,3 1 0 0,3-1 0 16,0 3-23-16,0-3-9 0,-1 1 8 0,1 2-8 15,0 0 8-15,-3-3-8 0,0 3 8 0,0-3-8 16,0 3 9-16,-1-2-9 0,-2 2 10 0,0-3-2 15,-3 0-8-15,-3 3 0 0,3-5 0 0,-3 3 0 16,0-1 0-16,0-2 0 0,-3-1 0 0,0 4 0 16,0-4 0-16,-3 1 0 0,2 2 0 0,-5 3 0 15,3-7 0-15,0 1 0 0,0 1 0 0,-3 0 0 16,0-1 0-16,0 1 0 0,0-3 0 0,-3 3 0 16,3-6 0-16,-3 1 0 0,0-4 0 0,-2-1 0 15,2-4-37-15,-6-5-7 0,3-2-2 0,0-6-1018 16,-6-2-204-16</inkml:trace>
  <inkml:trace contextRef="#ctx0" brushRef="#br0" timeOffset="40256.0825">21213 6554 1886 0,'0'0'41'0,"0"0"9"0,0 0 2 0,0 0 1 0,0 0-42 0,0 0-11 0,0 0 0 0,0 0 0 16,0 0 120-16,0 0 23 0,0 0 4 0,0 0 1 15,0 0-32-15,0 0-5 0,0 0-2 0,3 8 0 16,-3-8-5-16,0 5-2 0,0-5 0 0,0 0 0 15,0 5-21-15,0 3-4 0,-3-3-1 0,0 3 0 16,0-2-25-16,0 2-6 0,-3-3-1 0,0 3 0 16,0 2-24-16,-3-2-6 0,0 0-1 0,0 3 0 15,0-3-13-15,0 0 8 0,-3 2-8 0,4-2 0 16,-4 0 0-16,3 0 0 0,3-3 0 0,-3 3 0 16,3-2 0-16,0-1 0 0,0 0 0 0,6-5 0 15,0 0 0-15,0 0 0 0,0 0 0 0,0 6 0 0,0-6 0 16,0 0 0-16,0 0 0 0,6 5 0 15,0 0 0-15,3-2-8 0,0-1 8 0,0 1 0 0,0 0 0 16,3-3 0-16,-1 2 0 0,-2-2 0 16,3 3 0-16,0-3 0 0,3 3 0 0,0-3 0 0,0 2 0 0,6-2 0 15,-3 0 0-15,2 0 0 0,4 0 0 0,-3 0 0 16,0 0 0-16,0 0 0 0,0 0 12 0,-4 0-4 16,-2 0-8-16,-3 0 12 0,0 0-12 0,-3 0-12 15,-9 0 3-15,0 0 0 16,0 0-75-16,0 0-16 0,0 0-2 0,-9 6-918 15,-3-1-184-15</inkml:trace>
  <inkml:trace contextRef="#ctx0" brushRef="#br0" timeOffset="40443.6069">20984 7054 2930 0,'0'0'64'0,"0"0"14"0,0 5 2 0,0-5 3 0,0 0-67 0,6 8-16 0,0-3 0 0,2-2 0 15,4 2 96-15,3-2 15 0,0-3 3 0,6 3 1 16,0-3-52-16,0-3-11 0,-3 3-1 0,2-5-1 15,1 2-17-15,0-2-3 0,0-1-1 0,0 1 0 16,0 0-29-16,-1 0 8 0,1-1-8 0,-3 1 0 16,-3-3-21-16,0 3-7 0,-3 2-2 0,-3-2 0 15,0-1-98-15,-3-1-19 0,0 1-4 0,-4 4-1263 16</inkml:trace>
  <inkml:trace contextRef="#ctx0" brushRef="#br0" timeOffset="40646.7645">21249 6927 3016 0,'0'0'67'0,"-3"5"13"0,-3 3 4 0,0 0 0 0,0 3-68 0,0-1-16 16,0 1 0-16,0-1 0 0,0 4 107 0,0-4 17 16,-3 3 4-16,0 1 1 0,0-1-65 0,0 3-12 15,-6-3-4-15,3 0 0 0,-2 0-31 0,2 1-6 16,-6-1-2-16,3-3 0 0,-3 6-6 0,3 0-3 16,-3 0 0-16,0 0 0 0,1 0 0 0,2 0 0 15,-3-3 0-15,6 3 0 16,-3-3-63-16,3-2-12 0,6-3-2 0,-3-1-1 15,3-4-142-15,6-3-28 0,0 0-5 0</inkml:trace>
  <inkml:trace contextRef="#ctx0" brushRef="#br0" timeOffset="40818.6412">21082 7173 2962 0,'0'0'65'0,"0"0"14"0,9 3 2 0,-3-1 3 0,3 1-68 0,0 2-16 0,0-2 0 0,-1 2 0 16,1 0 108-16,0 1 17 0,0 2 4 0,0-1 1 15,0 1-61-15,0 3-12 0,0-3-2 0,3 3-1 16,-3 2-31-16,0-3-7 0,3 1 0 0,0 0-1 15,-1-4-15-15,1 4 0 0,0 0 0 0,3-6 0 16,-3 3 0-16,3-3 0 0,0-2 0 0,-3-3 0 16,3 0-93-1,0-3-19-15,-4 0-3 0,4-4-904 0,-3-1-181 0</inkml:trace>
  <inkml:trace contextRef="#ctx0" brushRef="#br0" timeOffset="41024.3328">21618 6940 3196 0,'-12'5'71'0,"6"1"14"0,3-4 3 0,0 4 1 0,3-6-71 0,-3 7-18 16,0-1 0-16,3 2 0 0,0 0 82 0,0 2 13 15,3-4 2-15,0 4 1 0,-3 1-50 0,3-3-11 16,3 2-1-16,-3 3-1 0,3-2-26 0,-3 2-9 16,0-2 0-16,0-1 9 0,0 1-6 0,0 0-3 15,3-1 0-15,-3-2 0 0,-1 3 0 0,1-3 0 16,0 0 0-16,0 0 0 15,0-1-39-15,0-1-7 0,-3-6-2 0,6 5-1015 0,0-2-203 0</inkml:trace>
  <inkml:trace contextRef="#ctx0" brushRef="#br0" timeOffset="41305.6127">21677 6959 3092 0,'0'0'68'0,"0"0"15"0,0 0 2 0,6 2 1 15,0 1-69-15,0-1-17 0,3 4 0 0,0-4 0 16,0 4 89-16,3-1 15 0,3-2 2 0,2-1 1 16,1 1-51-16,3 0-9 0,3-1-3 0,3 1 0 15,0-3-24-15,-1 0-4 0,-2 0-2 0,-3 0 0 16,0 0-10-16,0 0-4 0,-3 3 0 0,-4-3 0 16,1 0 0-16,-3 0 0 0,-3 0 0 0,0 2 0 0,-3 1 0 0,3-1 0 15,-9-2 0-15,0 0 0 0,3 3 0 0,-3-3 0 16,6 8 0-16,-6-3 0 0,0 3 0 0,-3 0 0 15,0 3 0-15,0-3 0 0,-3 2 0 0,-3 1 0 16,-3 2 0-16,0-2 0 16,-6 2-56-16,-2-2-12 0,-4 2-1 0,-3 0-981 15,0 0-196-15</inkml:trace>
  <inkml:trace contextRef="#ctx0" brushRef="#br0" timeOffset="41446.2565">21686 7215 2934 0,'0'0'84'0,"0"0"16"0,0 0-80 0,0 0-20 0,0 0 0 0,6 3 0 15,0-1 101-15,3-2 16 0,3 0 3 0,0 3 1 16,3-3-37-16,5 0-7 0,-2 0-1 0,6-3-1 16,3 3-47-16,-3 0-8 0,3-2-3 0,-4-1 0 15,-2 1-33-15,3 2-6 0,-6-3-2 0,3 0-1027 16,-3 3-205-16</inkml:trace>
  <inkml:trace contextRef="#ctx0" brushRef="#br0" timeOffset="75576.299">11194 2818 1918 0,'0'0'42'0,"0"0"9"0,0 0 1 15,0 0 3-15,0 0-44 0,0 0-11 0,0 0 0 0,0 0 0 16,0-8 127-16,0 8 23 0,6-5 5 0,-3-1 1 16,3 1-48-16,0 2-8 0,0-2-3 0,-1 2 0 15,4-2-27-15,3 2-6 0,-3 1 0 0,6-1-1 16,0-2-12-16,0 2-3 0,6 3 0 0,-3-2 0 15,2 2-18-15,1 0-4 0,0 0-1 0,0 2 0 0,0 1-3 16,0 2-1-16,-4 0 0 0,-2 1 0 0,-3 4-13 0,0-4-8 16,0 4 8-16,-3 1-8 0,0 2 15 0,-3 0-2 15,0 1 0-15,-3-4 0 0,0 3-1 0,0 3-1 16,-3 3 0-16,-3-6 0 0,3 3-3 16,-6-3 0-16,0 3 0 0,-3 0 0 0,0 0-8 0,0 0 12 15,-6 2-12-15,0-5 12 0,-3 1-12 0,-2 1 0 16,-1 1 9-16,0-2-9 0,0-1 0 0,0 0 9 15,0-2-9-15,1 2 0 0,-1 3 0 0,3-3 0 0,0-3 0 0,3 4 0 16,0-1 8-16,3-2-8 16,3-1 0-16,-2 1 0 0,2-1 8 0,3-2-8 0,0 0 0 0,3 0 0 15,0-3 9-15,0 3-1 0,3-8-8 16,0 6 12-16,0 2-12 0,0-8 11 0,3 5-11 0,3 3 10 16,0-6-2-16,3 4 0 0,0-4 0 0,5 1 0 15,1 0 2-15,6-3 0 0,3 0 0 0,3 0 0 16,0-3-7-16,2 0-3 0,1 1 0 0,0-4 0 15,0 4 0-15,-4-4 0 0,-2 1 0 0,-3 3 0 16,0-6 0-16,-6 2 0 0,0 6 0 0,-3-5 0 16,-1 0 0-16,-2 2 0 0,0 3 0 0,0-8 0 15,-3 5 0-15,0-2 0 0,-3 3 0 0,3-4 0 16,-3 1-31-16,-3 5-2 16,3-5-1-16,0-3-1037 0,-3 0-207 0</inkml:trace>
  <inkml:trace contextRef="#ctx0" brushRef="#br0" timeOffset="76064.0701">11795 2688 2460 0,'0'0'70'0,"0"0"14"0,0 0-67 0,0 0-17 0,0 0 0 0,0 0 0 15,0 0 138-15,0 0 24 0,0 0 5 0,0 0 1 16,0 0-82-16,0 0-16 0,0 0-3 0,0 0-1 16,-3 5-35-16,0 1-7 0,0 2-2 0,0-3 0 15,3 3 14-15,-3 5 4 0,0-5 0 0,0 5 0 16,-3 1-24-16,3 1-5 0,0-1-1 0,-3 7 0 16,3-8-10-16,0 3 8 0,0-3-8 0,0 0 8 15,0 3-8-15,0-10 0 0,3 1 0 0,-3 1 0 16,3-8 0-16,0 0 0 0,0 0 0 0,0 0 0 15,0 0 0-15,0 0 0 0,6-8 0 0,0 1 0 0,3-4-11 16,0-2 11-16,0 0-8 0,0-1 8 16,3 1 0-16,0 0 0 0,0-6 0 0,3 6 0 15,0 0 0-15,-1 2 0 0,1 1 0 0,0 4 0 0,0-7 0 0,-3 8 8 16,3 0 0-16,-3 2 0 0,0-2 0 0,-3 2 0 16,0 3 0-16,-1-3 0 0,1 3 20 15,-3 3 5-15,-6-3 1 0,6 3 0 0,0 2-18 0,-6-5-3 16,6 3-1-16,-3 2 0 0,0 3-8 0,0-3-4 15,0 3 0-15,-3 3 0 0,0-3 0 0,3-1 0 16,-3 4 0-16,0 0 0 0,0 2 0 0,0-3 0 0,3 1 0 16,-3 2 0-1,3 1-75-15,0-4-14 0,-3 1-3 0,3-1-1454 16</inkml:trace>
  <inkml:trace contextRef="#ctx0" brushRef="#br0" timeOffset="76581.8527">12456 2805 3002 0,'0'0'66'0,"0"0"14"0,0 0 2 0,-3 0 2 15,0-8-67-15,0 2-17 0,0 1 0 0,0 0 0 16,-3-1 88-16,3 4 15 0,0-3 2 0,0-1 1 16,0 4-63-16,0-4-13 0,0 1-2 0,0 2-1 15,0-2-19-15,-3 2-8 0,0-2 8 0,0 5-8 0,-3-5 9 16,0 2-9-16,-2 1 10 0,-1 2-10 0,0 0 8 0,-6 0-8 15,3 2 0-15,-3 6 9 0,0-5-9 0,0 7 0 16,4-4 0-16,-4 7 0 0,3 0 0 0,3 6 0 16,0 2 0-16,0-3 0 0,3 4 9 0,0-1 0 15,3 2 0-15,3-4 0 0,0 2-9 0,0-8 0 16,3 3 0-16,0-2 0 0,3-4 0 0,0 1 0 16,0-3 0-16,3 0 0 0,3-3 0 0,0 0 0 15,0-5 8-15,3 0-8 0,0 0 0 0,3-3 0 16,-3 1 0-16,2-9 0 0,1 1 0 0,3-4 10 15,-3-1-10-15,3-7 10 0,-3 1-10 0,0-5 8 16,0-1-8-16,-1-2 8 0,-2 3-8 0,0-1 0 0,-3 1 0 16,3 2 8-16,-3 0-8 0,0 6 0 15,-3-6 0-15,0 3 8 0,3 0-8 0,-6 2 8 0,3-2-8 0,-3 5 8 16,3 3-8-16,-6 0 0 0,3 5 0 16,-3-6 0-16,3 9 13 0,-3 0 1 0,0 5 0 0,0 0 0 15,0 0-14-15,0 0 8 0,0 0-8 0,-3 5 8 16,0 3-8-16,0 3 0 0,0 2 0 0,3-5 0 15,-3 5 0-15,0 3 0 0,0-3 0 0,3 8 0 16,-3-8 0-16,3 3 0 0,-3 3 0 0,0-1 0 16,3 4 0-16,0 1 0 0,0-1 0 0,0 1 0 15,0 4 0-15,3-1 0 0,-3-2 0 0,3 0 0 16,0 0-14-16,0-6 1 0,3-2 0 0,0 0-1071 16,0-5-213-16</inkml:trace>
  <inkml:trace contextRef="#ctx0" brushRef="#br0" timeOffset="77274.6719">12602 3225 2098 0,'0'0'60'0,"-3"3"12"0,-3 5-58 0,3-5-14 0,0 4 0 0,0 1 0 16,0 0 157-16,0 0 29 0,0 3 6 0,0 2 0 15,3 0-72-15,0 3-16 0,-3 3-2 0,3-1-1 16,0 1-31-16,3-1-6 0,-3-2-2 0,3 0 0 16,-3 0-32-16,3 0-6 0,3-3-2 0,0 0 0 15,3-5-3-15,0 3-1 0,0-6 0 0,5 0 0 16,1-2-4-16,3-3-1 0,3-3 0 0,0-2 0 15,3 0 3-15,2-6 0 0,-2 1 0 0,-3-6 0 16,0 0-4-16,0-5 0 0,-6-3 0 0,0 0 0 16,-4-2-3-16,-2 2-1 0,-3-3 0 0,0 1 0 15,-3 2 4-15,-3 3 0 0,-6 2 0 0,3 3 0 16,-3 1-12-16,-3 1 10 0,-2 4-10 0,-1 2 10 16,-3 0-7-16,-3 5-3 0,0 1 0 0,-3 2 0 15,3 0 0-15,-3 5 0 0,1 0 0 0,5 3 0 16,-3 3 0-16,3-1 0 0,0 6 0 0,6 0 0 15,0 3-59-15,3-4-11 0,0 4-2 0,3-1-976 16,3-2-196-16</inkml:trace>
  <inkml:trace contextRef="#ctx0" brushRef="#br0" timeOffset="77578.0275">13048 3162 3020 0,'0'0'67'0,"0"0"13"0,0 0 4 0,-3 5 0 0,0 3-68 0,0-3-16 15,3 3 0-15,-3 0 0 0,3 5 104 0,-3-5 18 16,3 6 3-16,0 1 1 0,0-1-66 0,0 4-12 16,0-2-4-16,0 3 0 0,0 2-36 0,0-5-8 0,0 0 0 0,3-1 0 15,-3 1 0-15,3-3 0 0,-3 1 0 0,0-1 0 16,0-2 0-16,0-1 0 0,0-2 0 16,0-3 0-16,0-5 0 0,0 8 9 15,0-8-9-15,0 0 8 0,0 0-8 0,0 0 0 0,0 0-12 0,0 0 12 16,0 0-10-16,6-2 10 0,0-4 0 15,0 1-9-15,0 0 9 0,3-6 0 0,-3 1 0 0,6-4 8 16,-3-2-8-16,3 1 0 0,3-4 0 0,-1 1-8 16,1-4 8-16,3 7 0 0,0-4 0 0,3 3-8 15,-3 3-73-15,0 0-15 0,5 2-2 16,-2 1-1406 0</inkml:trace>
  <inkml:trace contextRef="#ctx0" brushRef="#br0" timeOffset="78078.0798">13581 3236 2847 0,'0'0'63'0,"-3"5"13"0,0 0 2 0,-3-2 2 0,3 0-64 0,3-3-16 0,-6 5 0 0,6-5 0 16,-6 0 108-16,6 0 20 0,-6 0 3 0,3-3 1 16,-3 1-76-16,0-1-16 0,0 0-2 0,0-2-1 15,0 3-15-15,-2-1-3 0,-1 3-1 0,0-5 0 16,0 2 12-16,-3 6 2 0,0 2 1 0,0-5 0 15,-3 8-33-15,0 0 0 0,0 5 0 0,-2 3-12 16,2 2 12-16,-3 4 0 0,3-4 0 0,3 3 0 16,0-2 0-16,3-1 0 0,0 3 0 0,3-7 0 15,3-1 0-15,0-3 0 0,6 1-9 0,0-3 9 16,3 0 0-16,0-3 0 0,3 1 0 0,3-4 11 16,0 1-11-16,3 2 0 0,0-10 0 0,0 2 0 15,2 1 0-15,-2-4 0 0,0-2 0 0,0-2 0 16,0-4 0-16,0-1 0 0,3-4 0 0,-3-5 0 15,2-2 0-15,1-1 0 0,-3-4-8 0,3 1 8 0,0-1 0 0,-3 4 0 16,3 1 10-16,-6-1-10 0,2 1 12 16,-2-3-4-16,0 0 0 0,-3-3-8 0,0-2 0 0,-3-3 0 15,0 2 0-15,-3 3-12 0,3 3 12 0,-6 5 8 16,3 6 0-16,-3 2-8 0,0 5 12 0,-3 4-4 16,3 1 0-16,0 6 1 0,0 0-9 0,-6 6 0 15,3 4 0-15,-3 11 0 0,3-2 0 0,-3 7 0 16,3 3 0-16,0 0 0 0,0 1 0 0,0-1 0 15,3-3 0-15,-3 3 0 0,3-2 0 0,0-1 0 16,0 3 0-16,0 3 0 0,0 2 0 0,0 3 0 0,3 0 0 0,-3 1 0 16,6-9 0-16,-3 2 0 15,0-4 0-15,0-6 0 16,0 0-28-16,3-5-6 0,-3 0-1 0,0-3-1036 0,0-2-207 16</inkml:trace>
  <inkml:trace contextRef="#ctx0" brushRef="#br0" timeOffset="78421.872">13834 3328 2904 0,'0'0'83'0,"0"0"17"0,0 6-80 0,3 2-20 0,-3-8 0 0,6 5 0 15,0 0 122-15,0 1 21 0,3-6 4 0,0 2 1 16,0-4-74-16,2 2-14 0,-2-6-4 0,6 4 0 16,-3-4-28-16,3-2-5 0,0 0-2 0,0 1 0 15,0-4-6-15,0 0-2 0,-1 1 0 0,-2-1 0 16,0 1-13-16,0 2 0 0,-3-3-9 0,0 3 9 0,-3-2 0 0,0 2 0 15,-6 0 0-15,0-3 0 0,0 3 0 0,-6 0 0 16,0 0 0-16,-3 3 0 0,0 0 11 0,-3-1-11 16,-3 4 10-16,4-1-10 0,-4 0 0 0,0 6 0 15,0 0 0-15,0-1 0 16,0 6 0-16,3 0 0 0,0 3 0 0,0-1 0 0,0 4 0 0,4 7 8 16,2-5-8-16,0 5 9 0,0 0-9 0,3 6 0 15,3-9 0-15,0 6 7 0,0-3-7 0,3 0 0 16,0-2 0-16,3-6 0 0,0 0 0 0,0 0 0 15,2-2 0-15,1-3 0 0,3-3 0 0,0 1 0 16,3-4 0-16,0-2 0 16,0 0-87-16,0-5-17 0,3-3-3 0,-4 0-920 15,4-5-184-15</inkml:trace>
  <inkml:trace contextRef="#ctx0" brushRef="#br0" timeOffset="78687.519">14215 3167 2934 0,'0'0'84'0,"0"5"16"0,-3 3-80 0,0 0-20 0,0 5 0 0,0 3 0 15,0 3 142-15,0 2 24 0,3 3 5 0,-3 2 1 16,0 1-99-16,0-3-19 0,3-1-4 0,0 1-1 16,-3-5-28-16,3-1-5 0,0-5-2 0,0 1 0 15,0-1-14-15,0-2 8 0,0-1-8 0,3-5 8 16,-3-5-8-16,0 0 0 0,0 0 0 0,0 0 0 16,0 0 0-16,0 0 0 0,0 0 0 0,0 0 0 15,6-2 0-15,0-1 0 0,0-5 0 0,3 0 0 16,0-2 0-16,-3-1 0 0,3-2 0 0,3 0 0 15,-3-3 0-15,2 0 0 0,1-3 0 0,0 3 0 16,0 1 0-16,-3 1 0 0,3 4 0 0,0-3 0 0,-3 2 0 0,3 3 0 16,-3 3 0-16,3-3 0 15,3 2-54-15,-4 1-7 0,4 3-2 0,-3-4-1511 16</inkml:trace>
  <inkml:trace contextRef="#ctx0" brushRef="#br0" timeOffset="79343.8416">15921 3048 2452 0,'0'0'69'0,"0"0"16"0,0 0-68 0,5 0-17 0,1-3 0 0,3 3 0 15,0-2 157-15,0-1 28 0,0 3 6 0,3 0 1 16,3-5-77-16,0 2-15 16,3-2-4-16,0 5 0 0,2-5-40 0,1 2-9 0,0-2-2 15,0 5 0-15,3-6-17 0,-1 4-4 0,4 2-1 0,3-3 0 16,3 3-11-16,5-3-1 0,1 3-1 0,3 0 0 15,-3-5-10-15,-1 5 0 0,-2-3-12 0,-6 3 12 16,-1 0 0-16,-5-2 0 0,-3 2 0 0,-3 0 8 16,0 0-8-16,-3 0 0 0,0 0 0 15,-3 0 0-15,-4 0 0 0,1 0 0 0,0 0 0 0,-9 0 0 16,0 0 0-16,0 0 0 0,0 0-14 0,0 0 5 16,0 0-81-1,0 0-16-15,-6 0-3 0,-6 2-907 0,1 6-182 0</inkml:trace>
  <inkml:trace contextRef="#ctx0" brushRef="#br0" timeOffset="79625.1664">15870 3225 3013 0,'0'0'66'0,"0"0"14"0,0 0 2 0,0 0 3 0,0 0-68 0,0 0-17 15,6 0 0-15,3 0 0 0,0 0 83 0,6 0 13 16,-1-2 2-16,7 2 1 0,3-6-32 0,0 4-7 15,3-1 0-15,0 0-1 0,2 3-30 0,1-8-5 16,-3 3-2-16,6 5 0 0,-1-8-12 0,4 3-2 16,6 2-8-16,2-2 12 0,4 2-8 0,-3 1-4 15,-4-1 0-15,-2 3 0 0,-3-3 0 0,-1 1 0 0,-2 2 0 0,0-3 0 16,0 0 0-16,-4 1 0 16,1-1 0-16,0 1 0 0,0 2 0 0,-3 0 0 15,-7-3 0-15,1 3 0 16,-3 0-28-16,-3 0-6 0,0 0-1 0,-6 0 0 15,0 3-133-15,-9-3-28 0,0 0-4 0</inkml:trace>
  <inkml:trace contextRef="#ctx0" brushRef="#br0" timeOffset="80187.6846">16599 2844 2691 0,'0'0'76'0,"0"0"17"0,0 0-74 0,0 0-19 15,0 0 0-15,0 0 0 0,0 0 112 0,0 0 18 0,0 8 4 0,6 0 1 16,-3 0-67-16,3 3-12 16,0-1-4-16,3 3 0 0,0 1-8 0,3-1-3 0,3 0 0 0,0-2 0 15,2 2-15-15,1 0-3 0,3 0-1 0,3-2 0 16,3 0-9-16,-1 2-1 0,1-8-1 0,3 3 0 15,-6 0-11-15,3 0 10 0,-7 0-10 0,1-3 10 16,-3 3-10-16,0-3 0 0,-3 1 9 0,0-1-9 16,-3 0 8-16,-3-2-8 0,-3 0 10 0,3-3-10 15,-9 0 8-15,0 0-8 0,0 0 0 0,0 0 9 16,0 0-9-16,0 0 12 0,0 0-12 0,0 0 12 16,0 0 0-16,-3 8 1 0,-3-3 0 0,0 3 0 15,-3-6-5-15,0 4-8 0,-6 2 11 0,0 0-11 16,-6-3 0-16,-3 5 0 0,-2 1 0 0,-1 2 0 15,-6 8 8-15,3-5-8 0,-2 5 0 0,2 3 5 16,3 0-5-16,0 3 0 0,6-4 0 0,1-1 0 16,2-4 0-16,3 3 0 0,0-5 0 0,3 0 0 15,0-3-20-15,0 0-3 0,6-2-1 0,0-3-1053 16,0 0-211-16</inkml:trace>
  <inkml:trace contextRef="#ctx0" brushRef="#br0" timeOffset="80750.3231">17736 2720 2504 0,'0'0'71'0,"0"0"16"0,0 0-70 0,0 0-17 16,6 0 0-16,0 3 0 16,0-3 134-16,3 2 23 0,-6 6 5 0,3-5 1 0,0 2-66 0,0 6-13 15,-3 2-2-15,0 5-1 0,0 4-21 0,0 4-4 16,0 3 0-16,-3 6-1 0,0-1-21 0,0-5-4 15,0 3-1-15,-3-3 0 0,3 0-9 0,-3 0-3 16,0 0 0-16,0 3 0 0,0 5-7 0,0 3-2 16,0 5 0-16,0 2 0 0,3-10-5 0,0 0-3 15,-3 0 0-15,3-7 0 0,0-4 0 0,0-5-8 0,0 0 8 16,0-2-10-16,3-1 10 0,0-4 0 0,0-1 10 0,0-3-2 16,0 1-8-16,0-3 0 0,0-3 0 0,-3-5 0 31,0 0-34-31,6 6-6 0,-6-6-2 0,6 0 0 15,0-3-83-15,0 0-17 0,3-10-3 0</inkml:trace>
  <inkml:trace contextRef="#ctx0" brushRef="#br0" timeOffset="81187.7801">18314 2701 3034 0,'-9'-2'86'0,"9"2"19"15,0 0-84-15,-3-6-21 0,-3 6 0 0,0-7 0 16,3 4 103-16,-3 0 16 0,0 1 3 0,0-1 1 16,0 0-66-16,0 3-13 0,-3 0-2 0,3-2-1 15,-6 2-24-15,3 2-5 0,-3 1 0 0,1 0-1 0,-4-1-11 0,3 4 0 16,-3 1 9-16,3-1-9 0,-3 2 0 0,3 0 0 16,-3 2 0-16,3 1 0 0,1-1 0 0,2 4 0 15,3-6 0-15,0 2 0 0,3 3 0 0,-3-5 0 16,6 3 0-16,0-3-8 0,0 5 8 0,6-8-8 15,-3 3 8-15,6 0-8 0,0 0 8 0,2 0-12 16,4-3 12-16,3 3-12 0,3 0 12 0,0 5 0 16,3-7 0-16,-1 2 0 0,1-3 11 0,0 6-3 15,-6-1 0-15,0-5 0 0,-3 1 7 0,-3 2 1 16,-3-3 0-16,-1 0 0 0,-2 3 0 0,0-5 0 16,-6-3 0-16,0 0 0 0,0 8-16 0,0-8 11 15,-3 5-11-15,-3 0 10 0,3 1-10 0,-5 2 0 16,-1-8 0-16,-3 5 0 0,-3 3 0 0,-3-8 0 0,-3 5 0 0,-3 3 3 15,3-5-3-15,-2-1 0 0,-1 4 0 0,0-1 0 16,3-2 0-16,0-1 0 0,4 1 0 0,-1 0 0 16,6-1-12-16,0-2-1 0,0 3-1 0,3-1 0 31,3 1-132-31,6-3-26 0,0 0-6 0,0 0-1 0</inkml:trace>
  <inkml:trace contextRef="#ctx0" brushRef="#br0" timeOffset="81406.5845">18531 2746 3094 0,'0'0'88'0,"0"0"19"15,0 0-86-15,0 0-21 0,0 0 0 0,0 0 0 0,6 3 97 0,0 0 15 16,3-1 4-16,0 4 0 16,3-6-66-16,3 0-13 0,-1 0-2 0,4 0-1 0,0 0-34 0,3 0 0 15,0 0 0-15,0-6 0 0,-4 4 32 0,1 2 0 16,0-3 0-16,-3 0 0 15,0 3-66-15,-3 0-14 0,3-5-2 0,-3 2-1 16,0 3-99-16,-1-2-20 0,-2-1-4 0,-3-2-1 0</inkml:trace>
  <inkml:trace contextRef="#ctx0" brushRef="#br0" timeOffset="81618.571">18677 2556 3232 0,'0'0'72'0,"-6"8"14"0,-3 0 3 0,0 0 1 16,0 2-72-16,0 1-18 0,0-3 0 0,3 5 0 0,0 0 68 0,3 0 11 15,-3 1 1-15,3-1 1 0,3 5-40 0,-3 1-8 16,0 2-1-16,3 6-1 0,-3-4-14 0,3 7-2 16,0 1-1-16,0-2 0 0,3 0-10 0,0 1-4 15,0-7 0-15,0-1 0 0,3 1 0 0,3-9 0 16,0 1 0-16,0-1 0 0,3-1 0 0,0-5 0 16,3 0 0-16,3 0 0 15,-3-3-39-15,2-2-7 0,4-1-2 0,3-4-1015 16,0-4-203-16</inkml:trace>
  <inkml:trace contextRef="#ctx0" brushRef="#br0" timeOffset="82697.8783">19406 3172 2948 0,'0'0'65'0,"-3"0"14"0,-3 3 2 0,0-3 1 0,0 0-66 0,-3 3-16 0,3-1 0 0,0-2 0 16,3 3 74-16,3-3 11 0,-6 3 3 0,6-3 0 15,-5 2-40-15,-1 6-8 0,6-8-2 0,-3 3 0 16,3 2-29-16,-3 0-9 0,3 3 0 0,0 3 0 16,0 0 13-16,0 4-4 0,0 4-1 0,3 2 0 15,0 6-8-15,0-6 8 0,0 3-8 0,-1-1 8 16,4 1-8-16,0-3 0 0,0 0 0 0,3-2 0 15,-3-3 8-15,3-3-8 0,3 0 12 0,0-5-4 16,0 0-8-16,3-3 0 0,0 1 0 0,0-4 0 16,5-2 15-16,-2 0-3 0,3-2 0 0,0-4 0 15,-3 1-12-15,0-3 0 0,2 0 0 0,-5 0 0 16,0-5 28-16,-3 3 4 0,0-4 0 0,-6-2 0 16,0 3-20-16,0-5-4 0,-6-1-8 0,0-2 12 15,-3-3-4-15,-6 0-8 0,3 1 11 0,-9-1-2 16,3 3-9-16,-6 2 0 0,3 6 0 0,-5 0 0 0,2-1 0 15,-3 9 0-15,0 0 0 0,3 5 0 16,-3 0 0-16,4 5 0 0,2 0 0 0,-3 3 0 0,6 3 0 0,0 2-12 16,0 3 12-16,3 3-13 15,0-1-86-15,3 1-17 0,3 2-3 16,0-5-1388-16</inkml:trace>
  <inkml:trace contextRef="#ctx0" brushRef="#br0" timeOffset="82994.9399">19796 3223 3225 0,'0'0'71'0,"0"0"14"0,0 0 3 0,3 5 4 0,-3 3-74 0,0 0-18 0,3 2 0 0,0 6 0 15,0 0 73-15,-3 5 11 0,3-2 3 0,0 5 0 16,0-3-46-16,-3 0-9 0,3 0-1 0,0-2-1 16,-3-1-18-16,3-2-4 0,0-3-8 0,-3 1 12 15,3-1-12-15,0-3 9 0,0 1-9 0,-3-3 8 16,3-3-5-16,-3-5-3 0,0 8 0 0,0-8 0 15,0 0 0-15,0 0 0 0,0 0 0 0,0 0 0 16,0 0 0-16,0 0 0 0,0 0 0 0,0 0 0 16,0 0 0-16,6-5 0 0,0-1 0 0,0-1 0 15,-1-1 0-15,1-3 0 0,3-2 0 0,0-3 0 16,0-3 0-16,3-2 0 0,3-3 0 0,0 1 0 16,0-4 0-16,3 3 0 0,-1 1 0 0,1 4 0 15,0 0-63-15,0 4-12 0,0-1-2 0,3 5-1483 16</inkml:trace>
  <inkml:trace contextRef="#ctx0" brushRef="#br0" timeOffset="83526.205">20567 3268 3098 0,'0'0'88'0,"-6"2"19"0,0 1-86 0,0 0-21 15,0-1 0-15,0-2 0 0,-3 0 102 0,0 0 16 16,3 0 3-16,-3 0 1 0,3-2-76 0,-2-1-15 0,-4-2-3 0,3 2-1 15,-3-2 4-15,0 2 1 0,-3-2 0 0,3 5 0 16,-3-3-32-16,0 6 0 0,0-3 0 0,1 5 0 16,-4 3 0-16,3 0-16 0,0 5 1 0,-3 3 1 15,0 3 14-15,0-1 16 0,-2 3-3 0,2 0-1 16,3 3-12-16,3-8 0 0,-3 3 0 0,6-4 0 16,3-1 0-16,3 2 0 0,0-3 0 0,6-3 0 15,0 1 0-15,3-3 0 0,3 0 8 0,3 0-8 16,0-6 0-16,0 4 0 0,3-6 0 0,-1 0-10 15,1-3 10-15,0 0 0 0,0-5 0 0,6 1 0 16,0-1 0-16,0-6 8 0,2 1-8 0,1-5 0 16,3-1 0-16,0-5 8 0,0 0-8 0,-1-7 0 15,1-1 8-15,-3-2-8 0,-3 2 8 0,0 0-8 16,-3 0 0-16,-4 1 9 0,1-4-9 0,0 1 0 16,-3-1 9-16,0-2-9 0,-3-2 0 0,0 2 9 0,-3 2-9 15,0 6 0-15,0 3 0 0,-3 5 7 0,-3 7-7 16,3 1 0-16,-3 2 0 0,-3 4 0 0,3 7 0 0,0 0 0 15,0 0 0-15,-3 7 0 0,-3 4 0 0,0 5 0 16,0 2 0-16,-3 6 0 0,6 3 0 16,-3-1 0-16,0 3 0 0,0 0 0 0,0-2 0 15,0-3 0-15,3 2 0 0,-3 1 0 0,3-1 0 0,-3 0 0 16,3 6 0-16,3 3 0 0,-3 2 0 0,0-3 0 16,3 0 0-16,3-2 0 0,0-3 0 0,-3 0 0 15,3-10 0-15,0-1 0 0,3-2 0 0,-3 0 0 16,3-5 0-16,3-1 0 15,-3-2-39-15,0-2-4 0,3-4-1 0,-3 1-1020 0,3-6-205 16</inkml:trace>
  <inkml:trace contextRef="#ctx0" brushRef="#br0" timeOffset="83885.6241">20784 3313 3067 0,'0'0'68'0,"0"0"13"0,0 0 3 0,0 0 2 0,3 8-69 0,0-1-17 0,0 1 0 0,0 0 0 16,6-2 84-16,0 2 12 0,6 0 4 0,0-3 0 15,3 0-59-15,-1-2-11 0,7-3-2 0,0 0-1 16,3 0 1-16,-3-3 0 0,-3 0 0 0,-1 1 0 16,1-6-18-16,-3 3-10 0,-3-1 12 0,0-2-12 15,-3 0 12-15,-3 6-12 0,0-11 12 0,0 5-12 16,-4 2 9-16,1-7-9 0,-3 5 0 0,0-2 9 16,-3-1-9-16,-3-2 0 0,0 2 0 0,0 6 8 15,-3-8-5-15,-2 5-3 0,-1 2 0 0,-3-2 0 16,-3 3 0-16,0 5 0 0,-6 0 0 0,0 0 0 0,0 0 0 0,-2 8 0 15,2 0 0-15,0 3 0 0,3 5 0 0,3-1 0 16,0 4 0-16,3 2 0 0,4-2 0 0,2 2 0 16,3 3 0-16,0-6 0 0,3 3 0 0,0 0 0 15,6-5 0-15,0-2 0 0,-1 1 0 0,1-1 0 16,3-4 0-16,3 6 0 0,0-11 0 0,0 3 0 16,3 0 0-16,-3-2 0 0,3-4 0 0,0 3 0 15,-3-5 0-15,2 0 0 16,1 0-52-16,0-5-11 0,0 0-1 0,3-3-989 15,3-3-198-15</inkml:trace>
  <inkml:trace contextRef="#ctx0" brushRef="#br0" timeOffset="84196.5067">21380 3186 3204 0,'0'0'71'0,"-3"5"14"0,-3 3 3 0,3 2 1 0,-3-2-71 0,0 11-18 0,0-6 0 0,0 6 0 15,3 7 99-15,-3-5 16 0,0 6 3 0,3-3 1 16,-3-1-83-16,3 1-17 0,0-3-3 0,0-2-1 15,0-1-11-15,0-2-4 0,0 0 0 0,3-3 0 16,-3-2 0-16,3-1 0 0,0-2 0 0,0 0 0 16,0-2 0-16,0-6 0 0,0 0 0 0,0 0 0 15,0 0 0-15,0 0 0 0,0 0 0 0,0 0 0 16,0 0 0-16,0 0 0 0,0 0 0 0,0 0 0 16,6 0 0-16,0-6 0 0,3 1 0 0,0 0 0 15,0-6 0-15,3 3 0 0,3 0 0 0,3-5 0 16,-1 3 0-16,4-4 0 0,0 4 0 0,0-4 0 15,0 4 0-15,0-1 0 0,-1 1 0 0,-2-1 0 16,0 3 0-16,-3 0 0 0,0 3 0 0,-6 0 0 16,3-1 0-16,-3 4 0 0,0-1 0 0,-3 3 0 15,2-3 0-15,-8 3 0 0,6 0 0 0,0 0 0 16,-6 0-59-16,0 0-11 0,9 0-2 0</inkml:trace>
  <inkml:trace contextRef="#ctx0" brushRef="#br0" timeOffset="205960.4424">7667 8750 2664 0,'0'0'59'0,"0"0"12"0,0 0 2 0,0 0 1 0,0 0-59 0,0 0-15 0,0 0 0 0,0 0 0 16,-3-3 100-16,3 3 18 0,0-8 3 0,0 8 1 16,0 0-56-16,0 0-11 0,0 0-3 0,0 0 0 15,0 0-12-15,8 3-2 0,-2 2-1 0,0 0 0 16,0 1-13-16,0 2-4 0,0 0 0 0,0 0 0 16,-3 2 0-16,6-2-1 0,-6 3 0 0,3-3 0 15,0 2-3-15,0-2-1 0,0 3 0 0,0-3 0 0,0 2-6 16,0 1-1-16,3-3 0 0,-3 2 0 0,0 1-8 15,0-1 0-15,2 4 0 0,-2-1 0 16,0-2 0-16,0 4 0 0,0-1 0 0,3-1 0 0,-3 0 0 16,0-2 0-16,0 2-12 0,0-5 12 15,0 0-61-15,0-3-5 0,-6-5-1 0,6 3 0 16,3-1-69-16,0-4-15 0,-3-4-2 0,3 1-1197 16</inkml:trace>
  <inkml:trace contextRef="#ctx0" brushRef="#br0" timeOffset="206210.4812">8033 8763 2773 0,'0'0'79'0,"0"0"17"0,0 0-77 0,0 0-19 0,-6 5 0 0,3-2 0 15,-3 2 132-15,6-5 22 0,-3 6 5 0,0-1 1 16,0 0-64-16,0 0-13 0,0 3-3 0,-3 0 0 16,3 3-44-16,0-3-10 0,0 5-2 15,0-2 0-15,-3-3-7 0,3 5-1 0,-3 0-1 0,0 0 0 16,0 6-15-16,0-1 0 0,-3 6 8 0,0 5-4 15,-3 3-4-15,1 2 0 0,-4 3 0 0,0-2 0 16,0-3 0-16,0-3 0 0,0-3 0 0,0-2 0 16,-3-3 0-16,7-2 0 0,-4-1 0 0,3 1 0 15,0-3 0-15,3-1 0 0,3-1 0 0,3-1 0 16,0-3-76-16,0 1-16 0,6-6-2 0,-3-5-941 16,6 3-188-16</inkml:trace>
  <inkml:trace contextRef="#ctx0" brushRef="#br0" timeOffset="206460.5736">8214 8453 3164 0,'0'0'70'0,"0"0"14"0,-6 0 4 0,3 3 0 0,-3 0-71 0,6-3-17 16,-6 2 0-16,6-2 0 0,-6 6 68 0,3-4 11 15,3 4 1-15,-3 2 1 0,0-1-50 0,0 4-11 16,1 0-1-16,-1 5-1 0,3-1-6 0,-3 4-2 16,0 2 0-16,0 0 0 0,3 0-10 0,-3 1 0 0,3-1 0 0,0-3 0 15,0-2 0-15,0 0 0 0,0-5-14 0,3-1 5 32,0 1-138-32,0-3-27 0,3-3-6 0</inkml:trace>
  <inkml:trace contextRef="#ctx0" brushRef="#br0" timeOffset="206616.7612">8429 8475 3117 0,'0'0'88'0,"-3"5"20"0,0 0-87 0,0 0-21 0,0 6 0 0,0 0 0 16,0-1 112-16,0 6 19 0,-3-3 3 0,6 6 1 16,-3 2-79-16,3 0-15 0,-3 0-3 0,3 1-1 15,3-1-29-15,-3 0-8 0,3-5 0 0,3 2-1072 16,-3-5-217-16</inkml:trace>
  <inkml:trace contextRef="#ctx0" brushRef="#br0" timeOffset="207068.3379">8482 8922 2628 0,'0'0'58'0,"0"0"12"0,0 0 2 0,0 0 1 0,0 0-58 0,0 0-15 0,0 0 0 0,0 0 0 16,6-3 121-16,0 0 22 0,0 1 4 0,3-1 1 16,-3 1-57-16,3-1-11 0,3 0-3 0,3 3 0 15,-1-2-31-15,4-1-6 0,6 3-2 0,0-3 0 16,0 3-19-16,3 0-4 0,-1 0-1 0,1 0 0 15,-6 3-14-15,3-3 8 0,-6 0-8 0,2 0 0 16,-5 0 0-16,0 3 8 0,0-1-8 0,-3-2 0 16,0 0 0-16,0 0-10 0,-3 0 2 0,3 0 0 15,-3 0-82-15,-3-2-16 0,2 2-3 0,-2-3-895 16,0 0-178-16</inkml:trace>
  <inkml:trace contextRef="#ctx0" brushRef="#br0" timeOffset="207287.1093">8815 8657 3258 0,'0'0'72'0,"0"0"14"0,-3 5 3 0,-2 1 3 0,2-1-74 0,0 3-18 15,0 0 0-15,3 0 0 0,0 2 76 0,0-2 11 16,0 3 2-16,0-3 1 0,0 5-51 0,0-2-11 16,3 2-1-16,0-2-1 0,0 2-26 0,-3 0 8 15,3 0-8-15,-1 3 0 0,-2-3 0 0,3 3 0 0,-3 0 8 16,0 0-5-16,0 2-3 0,0 4 0 0,0 1 0 0,0 4 0 15,0 5 0-15,3-3 0 0,-3 0 0 0,6 0 0 32,-3-3-101-32,0-2-20 0,3-5-4 0</inkml:trace>
  <inkml:trace contextRef="#ctx0" brushRef="#br0" timeOffset="208006.0614">9819 8356 2635 0,'0'0'58'0,"0"0"12"0,0 0 2 0,0 0 2 0,0 0-59 0,0 0-15 0,0 0 0 0,0 0 0 15,0 0 119-15,-6-3 21 0,3-2 4 0,-3-1 0 16,3 4-76-16,-3-4-15 0,0 1-3 0,3 2-1 16,-6-2-31-16,3 0-6 0,0 2-2 0,-3-2 0 15,0 5-10-15,0-3 8 0,-3 3-8 0,-3 3 8 16,1 0-8-16,-1 2 0 0,0 3 9 0,-3 2-9 16,-3-2 0-16,3 6 0 0,-3-7 0 0,1 7 0 15,2-1 0-15,0 3 0 0,0-3 0 0,0 3 0 16,3 2 0-16,0-2 0 0,3 5 0 0,3 1-8 15,1-4 8-15,2 6 0 0,0-3 0 0,6 0 0 16,0-2 0-16,0-1 0 0,6-2 0 0,-3-3 0 16,6-2 0-16,-1-3 0 0,1-3 0 0,6 1 0 15,3-9 8-15,0 0-8 0,6-5 8 0,0-5-8 0,-1-3 9 16,1-2-9-16,0-3 12 0,-3-1-12 0,3 1 13 0,-6 3-4 16,2-1-1-16,-5 1 0 0,-3 2-8 15,3 0 10-15,-6 3-10 0,3-1 10 0,-6 1-10 16,0 0 10-16,0 2-10 0,0 1 10 0,-3 2-10 0,0 3 12 15,-3-1-12-15,0 6 12 0,0 0 2 0,0 0 1 16,0 0 0-16,0 0 0 0,0 0 2 0,0 0 1 16,0 0 0-16,0 6 0 0,-3 2-2 0,3-1 0 15,0 1 0-15,0 3 0 0,0 0-11 0,0-1-5 16,0 1 0-16,0-1 0 0,0 4 0 0,0-1 0 16,3 0 0-16,0 3 0 0,-3 0 0 0,3 0 0 0,0 0 0 0,0-1 0 15,0 1 0-15,0-3 0 0,-1 1 0 0,1-4 0 31,3 1-44-31,0-6-6 0,0 0-1 0,0 1-1009 0,0-6-203 0</inkml:trace>
  <inkml:trace contextRef="#ctx0" brushRef="#br0" timeOffset="208205.8933">10006 8459 2852 0,'0'0'81'0,"0"0"17"0,-3 5-78 0,0 0-20 0,-3 1 0 0,3-1 0 16,0 0 124-16,3 3 20 0,-6 0 5 0,3 0 1 15,0 0-66-15,0 3-14 0,3-1-2 0,-3 3-1 16,0 1-42-16,0-4-8 0,3 3-1 0,0 1-1 16,-3-4-15-16,3 3 0 0,0-2 0 0,0-3 0 15,0 3-60 1,0-4-14-16,0 4-3 0,0-3-939 0,-3 0-187 0</inkml:trace>
  <inkml:trace contextRef="#ctx0" brushRef="#br0" timeOffset="208518.5903">9384 8911 3110 0,'0'0'68'0,"-6"0"15"0,0 0 2 0,6 0 3 0,0 0-71 0,0 0-17 16,-6 0 0-16,6 0 0 0,0 0 81 0,0 0 13 15,0 0 2-15,9-2 1 0,0-1-52 0,3 0-10 16,3-2-3-16,6 2 0 0,5 1-7 0,4-1-1 15,9-2-1-15,3 2 0 0,-1 3-12 0,-2-3-3 16,0 1 0-16,-1-4 0 0,-2 4-5 0,0-3-3 16,5-1 0-16,1 4 0 0,3-4 0 0,-1 4 0 0,-2-1 0 0,0 0 0 15,-7 1 0-15,-2-1 0 16,-3 3 0-16,-6-3 0 0,-3 1 0 0,-1 2 0 0,-5 0 0 0,0-3 0 16,-3 3 0-16,0-2 0 15,-3-1 0-15,-3 3 0 0,3-3 0 0,-9 3 0 0,0 0 0 0,0 0 0 16,0 0 0-16,0 0-15 0,0 0 5 0,0 0 1 31,0 0-106-31,0 0-21 0,0 0-4 0</inkml:trace>
  <inkml:trace contextRef="#ctx0" brushRef="#br0" timeOffset="209159.2796">9750 9197 2915 0,'0'0'83'0,"0"0"17"0,0 0-80 0,-3-5-20 15,0-1 0-15,0-2 0 0,3 0 105 0,-3 1 17 16,3-4 3-16,0 0 1 0,-3 1-67 0,3-6-14 16,-3 0-2-16,0 3-1 0,0 0-23 0,3-1-5 15,-3 1-1-15,0 3 0 0,-3-1-5 0,0 3-8 16,0 0 11-16,1 3-11 0,-4-1 12 0,0 4-4 0,0-1 0 0,-3 3-8 16,0 0 10-16,-3 3-10 0,0 2 8 0,-3 3-8 15,3 3 8-15,-2 2-8 0,-4 3 0 0,3 0 8 16,-3 5-8-16,3-3 0 0,-3 3 0 0,6 1 0 15,1-4 12-15,-1 1-4 0,3-1 0 0,0-2 0 16,0-3-8-16,6 1-11 0,0-1 3 0,0 0 0 16,0 3 8-16,6-3-8 0,-3-2 8 0,6-1-8 15,0-2 8-15,0 3 0 0,3-6 0 0,3 3 0 16,3 0 8-16,0-3 3 0,3-2 1 0,3 0 0 16,2-3-12-16,1-3-17 0,0 0 4 0,3-5 1 15,-3 3 12-15,0-3 16 0,2-2-3 0,-2-1-1 16,-3-2-12-16,0-1 0 0,0 1 0 0,-6 0 0 15,3-3 9-15,-4 3-1 0,1 0 0 0,-3-3 0 16,0 3-8-16,-3 2 0 0,0-2 0 0,-3 2 0 0,3 3 8 16,-3 3 0-16,-3 5 0 0,0 0 0 15,0 0 8-15,0 0 0 0,0 0 1 0,0 0 0 16,-3 8-12-16,3 0-5 0,-3 0 0 0,0 0 0 0,3 2 0 0,-3 1 0 16,3-1 0-16,0-2 0 0,-3 3 0 0,3-3 0 15,0 2 0-15,0-2 0 0,0 0 0 0,0 0 0 16,3 0 0-16,-3 0 0 0,0-3 0 0,3 3 0 15,-3-8 0-15,3 8 0 16,0-2-49-16,0-1-10 0,-3-5-1 0,6 5-996 16,-6-5-198-16</inkml:trace>
  <inkml:trace contextRef="#ctx0" brushRef="#br0" timeOffset="209659.3009">10036 9213 2674 0,'0'0'59'0,"0"0"12"0,0 0 2 0,0 0 3 16,0 0-61-16,-3 5-15 0,3-5 0 0,0 0 0 0,3 8 110 0,3-3 19 15,-6-5 4-15,6 6 1 0,0 2-66 0,3-1-14 16,0 1-2-16,2-2-1 0,-2-1-17 0,0 3-3 16,0 0-1-16,0-3 0 0,-3 3-17 0,3-3-3 15,-6 1-1-15,0-1 0 0,-3-5-1 0,3 8 0 16,-3-3 0-16,0-5 0 0,-3 6 0 0,0-1 0 15,-3 0 0-15,-3 0 0 0,-3-2-8 0,3 2 0 16,-6 3 0-16,1-2 0 0,-1-1 0 0,-3 0-11 16,0-2 3-16,0-1 0 0,3-2 8 0,0 3-8 15,3 0 8-15,1-3-8 0,2 5 8 0,0-2 0 16,0-1 0-16,6 1 0 0,3-3 8 0,0 0 3 0,0 0 1 0,0 0 0 16,0 0 3-16,0 0 1 0,0 0 0 0,0 0 0 15,0 0-7-15,9-3-1 0,0 3 0 0,3-2 0 16,-4 2-8-16,4-3 0 0,3 3 0 0,0-3 0 15,-3 1 0-15,6-1 0 0,-3-2 0 0,0 2 0 32,0-2-72-32,-1 0-16 0,-2-1-3 0,0-2-1428 0</inkml:trace>
  <inkml:trace contextRef="#ctx0" brushRef="#br0" timeOffset="209919.4353">10214 8324 3274 0,'-11'5'93'0,"11"-5"19"0,0 0-89 0,-6 3-23 0,0-1 0 0,0 1 0 16,0 2 72-16,0-2 11 0,6-3 1 0,-3 3 1 16,3-3-45-16,-3 8-8 0,0-3-3 0,0 3 0 15,-3 0-17-15,6 0-3 0,-3 0-1 0,0 2 0 16,3 1-8-16,0 2 8 0,0 0-8 0,0-2 8 15,0 2-8-15,0 0 0 0,3 6 0 0,-3-3 0 16,3 2 0-16,3 3 0 0,-3-2 0 0,0-1 0 16,3-2-46-16,0 0-8 0,0 0-2 0,3-5-979 15,-3-1-196-15</inkml:trace>
  <inkml:trace contextRef="#ctx0" brushRef="#br0" timeOffset="210185.0872">10319 8408 3063 0,'0'0'68'0,"0"0"13"0,0 0 3 0,0 0 2 0,0 0-69 0,0 0-17 15,0 0 0-15,0 0 0 0,9 0 76 0,-1 3 11 16,7-3 2-16,0 3 1 16,-3-3-46-16,0 2-10 0,-3-2-2 0,0 3 0 0,0-3-7 0,3 3-1 0,-3-1-1 0,3 1 0 15,-1 2-7-15,-2 3-2 16,0-2 0-16,0 1 0 0,-6 1-5 0,3 3-1 0,0-3 0 0,-3 5 0 15,0 0-8-15,-3 3 8 0,0 3-8 0,0-1 8 16,0 1-8-16,0-1 0 0,0 1 0 16,0-3 8-1,0 0-31-15,0-3-6 0,3-3-2 0,-3 1-1042 0,3-6-209 0</inkml:trace>
  <inkml:trace contextRef="#ctx0" brushRef="#br0" timeOffset="210357.1487">10673 8342 3178 0,'-12'6'70'0,"12"-6"14"0,-3 5 4 0,-6 0 1 16,3 0-71-16,0 1-18 0,-3 2 0 0,0 0 0 15,0 0 96-15,0 0 15 0,0-1 3 0,-2 4 1 0,-1-3-73 0,0 3-14 16,-3-1-4-16,0 1 0 0,0-1-24 0,3 1 8 16,-3 2-8-16,3 0 7 0,0 1-7 0,1 1 0 15,-1-1 0-15,3 2 0 16,0-3-130-16,3-3-26 0,0 1-4 0</inkml:trace>
  <inkml:trace contextRef="#ctx0" brushRef="#br0" timeOffset="210560.2152">10729 8321 3218 0,'0'0'71'0,"3"8"14"0,0-3 3 0,0 6 3 0,0-3-73 16,3 0-18-16,-3 2 0 0,3-2 0 0,0 3 86 0,0 0 14 0,0-1 2 0,0-2 1 15,-3 3-62-15,3-1-12 0,-3-2-2 0,0 3-1 16,-3-1-26-16,0 4 0 0,0-4 8 0,0 3-5 16,-3 3-3-16,0 0 0 0,-3 3 0 0,3 2 0 31,-3 3-110-31,0-1-15 0,-3 7-3 0</inkml:trace>
  <inkml:trace contextRef="#ctx0" brushRef="#br0" timeOffset="210852.0882">10277 9073 3128 0,'0'0'89'0,"0"0"19"0,0 0-87 0,-3 5-21 16,3-5 0-16,-3 5 0 0,0 0 106 0,0 1 17 15,3 2 3-15,-3 0 1 0,3 2-71 0,-3 3-13 16,3 3-3-16,0 3-1 0,0-1-23 0,0 1-4 16,0-1 0-16,3 4-1 0,-3-4-3 0,3 1 0 15,-3-1 0-15,3 1 0 0,0-1-8 0,0 1 0 16,-3-1 0-16,3 1 7 0,3-1-7 0,-3-5 0 16,3 3-10-16,-3-5 10 15,3 2-62-15,0-5-7 0,0 0-2 0,3-5-974 0,0-1-195 0</inkml:trace>
  <inkml:trace contextRef="#ctx0" brushRef="#br0">10417 9136 3081 0,'0'0'68'0,"0"0"13"0,0 0 3 0,0 0 4 0,0 0-71 0,0 0-17 16,0 0 0-16,0 0 0 0,0 0 82 0,6-3 13 0,3 1 2 0,0 2 1 15,6-3-56-15,-1 3-11 0,1-3-3 0,0 3 0 16,0 3-11-16,3 0-2 15,-3-1-1-15,-3 4 0 0,3-1 0 0,-3 3 0 16,-1 0 0-16,-2 0 0 0,0 2-1 0,0-2 0 0,0 0 0 0,-3 3 0 16,3-1-13-16,-6 4 0 0,3-1 0 0</inkml:trace>
  <inkml:trace contextRef="#ctx0" brushRef="#br0" timeOffset="211289.6634">10717 9073 3229 0,'0'0'71'0,"-5"5"14"0,2-2 3 0,-3 2 4 0,-3 0-74 0,3 3-18 16,-3 3 0-16,0 2 0 0,-3 0 81 0,-3 3 13 15,0 2 2-15,3 1 1 0,-6 2-61 0,4-5-13 16,-1 3-3-16,-3-4 0 0,3 4-20 0,0-3 8 15,0-3-8-15,3 0 0 16,3 1-42-16,0-1-13 0,3-3-2 0,0-2-992 16,6 0-199-16</inkml:trace>
  <inkml:trace contextRef="#ctx0" brushRef="#br0" timeOffset="211477.1505">10911 8980 3254 0,'0'0'72'0,"6"8"14"0,0 0 3 0,0 2 3 0,0 1-74 0,0 2-18 0,0 3 0 0,0 0 0 16,-3 3 95-16,3 2 15 0,-6-3 3 0,3 3 1 16,-3 1-86-16,0-1-18 0,0-5-10 0,-3-1 12 15,0-1-9-15,0-1-3 0,-3 0 0 0,0 0 0 16,0 1 0-16,-3-4 0 0,3 1 0 0,-3-1 0 16,0-2-37-1,-3 3-7-15,3-3-2 0,-3 2-1018 0,0-2-204 0</inkml:trace>
  <inkml:trace contextRef="#ctx0" brushRef="#br0" timeOffset="211912.5324">10289 8898 2026 0,'0'0'44'0,"0"0"10"0,0 0 2 0,0 0 1 0,3-5-45 0,-3-1-12 15,3 1 0-15,0 0 0 0,-3-3 84 0,6 5 16 16,-6 3 2-16,3-5 1 0,0 0-34 0,-3 5-6 16,0 0-2-16,0 0 0 0,3-3 11 0,-3 3 3 15,0 0 0-15,6-3 0 0,-6 3 1 0,9 3 1 16,-9-3 0-16,6 3 0 0,2-3-14 0,1 2-3 0,0 1-1 0,0 0 0 16,6-1-21-16,-3 1-4 0,6-3-1 0,3 2 0 15,0 1-13-15,2-3-4 0,4 3 0 0,-3-3 0 16,3 0-6-16,-6-3-2 0,2 3 0 0,-5-3 0 15,3 3-8-15,-3-2 8 0,-3 2-8 0,0 0 8 16,0 0-8-16,-3-3 0 0,2 3 0 0,-2-2-1065 16,3 2-213-16</inkml:trace>
  <inkml:trace contextRef="#ctx0" brushRef="#br0" timeOffset="212506.4141">11366 8668 2325 0,'0'0'51'0,"0"0"10"0,0 0 3 0,0 0 2 15,0 0-53-15,0 0-13 0,0 0 0 0,3 5 0 16,0 3 132-16,0-3 23 0,3 3 5 0,3 0 0 0,0 3-58 0,0-3-12 16,3 5-2-16,-3-3-1 0,3 4-29 0,0-1-6 15,3-2 0-15,-4 2-1 0,1 0-19 0,-3 0-4 16,3 0-1-16,0 1 0 0,-3-1-14 0,0 0-2 16,0 0-1-16,0-2 0 0,-3 0-10 0,3-1 0 15,-3 1 0-15,0-3 8 16,0 0-45-16,3 0-10 0,-4-3-1 0,1-3-972 15,0 1-195-15</inkml:trace>
  <inkml:trace contextRef="#ctx0" brushRef="#br0" timeOffset="212756.3749">11721 8721 2926 0,'0'0'64'0,"-6"5"14"0,3 0 2 0,-3-2 3 0,6-3-67 0,-3 5-16 0,-3 3 0 0,3-3 0 16,-3 1 120-16,3-1 20 0,-3 3 4 0,3 0 0 15,-3 2-69-15,3 1-15 0,-3 0-2 0,0 2-1 16,-3 3-38-16,3 0-8 0,-3-1-2 0,0 4 0 16,0 2-6-16,0 3-3 0,1 5 0 0,-4 5 0 15,0 6 0-15,0 0 0 0,-3-3 0 0,0 0 0 16,3-5 0-16,-3-1 0 0,0-4 0 0,1-1 0 16,-1-4 0-16,3-1 0 0,3-3 0 0,0 1 0 15,0-3 0-15,3-3-13 0,0 0 4 0,6-2 1 16,-3-3-83-1,3-8-16-15,0 0-3 0,0 0-907 0,9-3-182 0</inkml:trace>
  <inkml:trace contextRef="#ctx0" brushRef="#br0" timeOffset="212959.6823">11988 8490 3236 0,'0'0'92'0,"0"0"20"0,0 0-90 0,0 0-22 15,0 0 0-15,0 0 0 0,-3 8 90 0,3 0 14 16,0 3 2-16,-2 2 1 0,2 0-51 0,0 3-9 16,-3 5-3-16,3 1 0 0,0 1-30 0,-3 1-6 15,3-3-8-15,0 3 11 0,-3-5-8 0,3-1-3 0,0-2 0 0,3 0 0 32,-3-3-64-32,0 0-13 0,3 1-3 0</inkml:trace>
  <inkml:trace contextRef="#ctx0" brushRef="#br0" timeOffset="213412.6889">12137 8980 2602 0,'0'0'57'0,"-6"0"12"0,3 0 3 0,-3 3 1 0,6-3-58 0,0 0-15 16,-6 0 0-16,6 0 0 0,0 0 122 0,0 0 22 16,0 0 4-16,0 0 0 0,0 0-68 0,0 0-13 15,6 0-3-15,3 2-1 0,0-2-19 0,3 3-3 16,3 0-1-16,3-1 0 0,0 1-12 0,3 2-4 16,2-2 0-16,1 2 0 0,3 0-10 0,0 1-2 0,0-1-1 0,-4 0 0 15,1 1-11-15,0-1 0 16,-3 0 0-16,-3 0 8 0,-3 1-8 0,0-1 0 0,-4-2 0 0,1-1 0 31,0-2-45-31,-3 0-8 0,0 0-2 0,0-2-990 0,0-4-199 0</inkml:trace>
  <inkml:trace contextRef="#ctx0" brushRef="#br0" timeOffset="213640.2278">12438 8678 3286 0,'0'0'72'0,"-3"6"16"0,0-1 2 0,0 3 2 0,0 0-73 0,3 0-19 0,-3 2 0 0,3 1 0 16,0-3 66-16,0 2 10 0,0 4 1 15,3-1 1-15,0 0-43 0,-3 3-9 0,3 0-2 0,-3 0 0 16,0 2-12-16,0 3-2 0,-3 1-1 0,0 4 0 16,3 6-6-16,-3 5-3 0,0 5 0 0,3-2 0 15,-3 0 0-15,0-6 0 0,3-2 0 0,0-6 0 16,0-2 0-16,0-3 0 0,6-2 0 0,-3-1 0 15,3-5-52-15,0 1-11 16,6-6-1-16,3-3-989 0,0-2-198 0</inkml:trace>
  <inkml:trace contextRef="#ctx0" brushRef="#br0" timeOffset="214187.1771">13224 8440 2872 0,'0'0'64'0,"0"0"12"0,0 0 4 0,0 0 0 0,-3-5-64 0,0 0-16 16,0 2 0-16,0-2 0 0,3-1 74 0,0 4 12 16,-3-6 2-16,0 5 1 0,0-2-37 0,3 0-8 15,-6-1-2-15,3 1 0 0,-3 0-11 0,0 2-3 16,0-2 0-16,0-1 0 0,-3 4-11 0,0-1-2 0,-3 1-1 15,3-1 0-15,-2 0-6 0,-1 3-8 16,0 0 11-16,-3 3-11 0,3 0 8 0,0 2-8 0,0 0 0 0,0 3 0 16,0-3 0-16,3 6 0 0,-2 0 0 0,-1-1 0 15,-3 3 0-15,6-2 0 0,-3 2 0 16,0-2 0-16,3 2 0 0,0 3-9 0,0-3 9 0,3 3 0 16,0 0 0-16,3 0-8 0,3-3 8 0,0 0 0 15,3 0 0-15,3 1 0 0,-3-4 0 0,6-2 0 16,-3-3 0-16,3 1 0 0,0-4 0 0,3-4 0 15,0-1 0-15,0-2 0 0,0-6 0 0,2 1 0 16,1-6 0-16,3 3 0 0,0-3 0 0,3 0 8 16,0 0-8-16,0 3 0 0,2-3 0 0,-2 3 8 15,0-1-8-15,0 1 0 0,-3 3 0 0,0-4 0 16,-6 6 9-16,-1 0-9 0,-2 3 12 0,-3 0-12 16,0 2 22-16,-6 3-2 0,0 0-1 0,0 0 0 15,0 0 1-15,0 0 1 0,0 0 0 0,0 8 0 16,0 0-15-16,-3 3-6 0,3-1 0 0,-3 3 0 0,0 1 0 15,3 2 0-15,-3-1 0 0,3 4 0 0,0 2 0 16,0 0 0-16,0 3 0 0,0-3 0 0,0 0 0 16,3 1 0-16,0-4 0 0,0-2 0 15,0-3 0-15,0-2 0 0,0-1 0 0,0-4-1097 16,-3-6-212-16</inkml:trace>
  <inkml:trace contextRef="#ctx0" brushRef="#br0" timeOffset="214489.1734">13480 8567 3114 0,'-15'13'68'0,"9"-5"15"0,0 3 2 0,0 2 3 15,-3 0-71-15,6 3-17 0,-3-2 0 0,0 1 0 16,3 1 62-16,0-2 9 0,3-4 1 0,3 1 1 16,0-3-45-16,0 0-10 0,0-1-2 0,3-1 0 15,0-4-8-15,0-2-8 0,3 0 12 0,0 0-12 0,-3-5 14 16,3 0-4-16,0 0-1 0,0-3 0 0,0 0 1 0,-4-3 0 15,1 1 0-15,3-4 0 0,-6 1-1 0,3 2 0 16,-3 1 0-16,0-1 0 0,-3-2 1 0,0 5 0 16,0-2 0-16,-3 2 0 0,0 0-2 0,0 2-8 15,0-2 12-15,-3 3-4 0,0 0-8 0,3 2 8 16,-3 1-8-16,1 2 8 0,-1 0-8 0,0 2 0 16,0 1 0-16,0 0 0 15,3 2-64-15,-3 0-4 0,3 0-2 0,3-5-961 16,-3 6-192-16</inkml:trace>
  <inkml:trace contextRef="#ctx0" brushRef="#br0" timeOffset="214739.0742">13804 8281 3236 0,'0'0'72'0,"-6"3"14"0,0 0 3 0,0 2 1 0,0-2-72 0,0 5-18 0,0-3 0 0,1 3 0 16,2-3 81-16,-3 6 13 0,3-3 2 0,0 2 1 15,0 1-61-15,0-1-13 0,0 4-3 0,3-1 0 16,-3 0-12-16,0 0-8 0,3 3 10 0,0 0-10 16,0 3 8-16,3 2-8 0,0 3 0 0,-3 2 9 15,3 1-6-15,0 2-3 0,0-3 0 0,0-2 0 16,0 0 0-16,0-3 0 0,3-5 0 0,-4-3 0 16,4 0-31-16,-3-5-5 15,3 0-2-15,0-3 0 0,-6-5-97 0,9 0-19 0,0-5-4 16</inkml:trace>
  <inkml:trace contextRef="#ctx0" brushRef="#br0" timeOffset="214977.1616">13893 8467 3052 0,'0'0'68'0,"0"0"13"0,0 0 3 0,0 0 1 0,0 0-68 0,0 0-17 16,0 0 0-16,0 0 0 0,0 0 95 0,0 0 15 0,0 0 3 0,3-6 1 15,3 4-62-15,0-1-12 0,3 0-2 0,0 3-1 16,0 0-20-16,3 0-4 0,0 3-1 0,0 0 0 15,0 2-2-15,0 0-1 0,0 3 0 0,-1 0 0 16,-2 0-9-16,3 3 8 0,-3 2-8 0,-3 0 8 16,0 3-5-16,0 3-3 0,0 2 0 0,-3 0 0 15,0 0 0-15,0-2 0 0,0-1 0 0,0 1 0 16,3-3 0-16,-3-3 0 0,0-3 0 0,0 1 0 16,3-3-83-16,0-3-16 0,-6-5-3 0,9 0-1434 15</inkml:trace>
  <inkml:trace contextRef="#ctx0" brushRef="#br0" timeOffset="215178.0476">14280 8393 3333 0,'-11'8'73'0,"2"-6"15"0,3 3 4 0,-3 1 2 16,0-4-75-16,-3 4-19 0,-3 2 0 0,0-3 0 0,0 3 72 0,-3 0 10 15,3 0 2-15,-2 2 1 0,-1 1-57 0,0 2-12 16,0 3-3-16,3 3 0 0,-3 2-9 0,3 0-4 15,1 5 0-15,-1 1 0 0,0-1 0 0,3-2 0 16,0 0 0-16,3 0 0 0,0-6-20 0,0 1-4 16,3-6-1-16,0 0-1052 15,0 0-211-15</inkml:trace>
  <inkml:trace contextRef="#ctx0" brushRef="#br0" timeOffset="215412.3377">14349 8387 3300 0,'0'0'94'0,"0"0"19"0,3 8-90 0,3 0-23 15,-3 0 0-15,0 0 0 0,3 0 89 0,-3 3 14 0,3-1 2 0,-3 1 1 16,3 2-59-16,0 0-12 0,-1 0-3 0,-2 3 0 16,0 3-24-16,0 2-8 0,-3 0 0 0,0 0 0 15,0 3 0-15,0-3 0 0,-3 3 0 0,0-3 9 16,-2-2-9-16,-1-3 0 0,0 2 0 0,0-2 0 15,-3 0-12-15,-3-3 0 0,0 0 1 0,-6 3-1073 16,-3 3-216-16</inkml:trace>
  <inkml:trace contextRef="#ctx0" brushRef="#br0" timeOffset="215753.312">12995 8927 3052 0,'0'0'68'0,"0"0"13"0,0 0 3 0,0 0 1 0,0 0-68 0,0 0-17 16,0 0 0-16,0 0 0 0,0 0 66 0,0 0 10 16,6 3 1-16,5 2 1 0,1-5-34 0,9 3-6 15,3-1-2-15,9 1 0 0,8-3 1 0,4 3 0 16,3-1 0-16,-1-2 0 0,-2 0-11 0,3 0-2 15,-1-2-1-15,7-1 0 0,5 0-23 0,4 1 8 16,-4-1-8-16,-5 3 6 0,-3-5-6 0,-4 2 0 16,1-2 0-16,-1 2 0 0,4 0 0 0,0 1 0 15,-1-1 0-15,-5 1 0 0,-1-1 0 0,-5 0 0 16,-6 3 0-16,0-2 0 0,-7-1 0 0,-5 0 0 16,0 1 0-16,-3-1 0 0,-6 0 0 0,0 3 0 15,-3-2 0-15,0-1 0 16,-9 3-45-16,0 0-6 0,0 0-1 0,0 0-1008 0,0 0-201 0</inkml:trace>
  <inkml:trace contextRef="#ctx0" brushRef="#br0" timeOffset="216288.8621">13429 9168 2836 0,'0'0'63'0,"0"0"13"0,0 0 2 0,0 0 1 0,0 0-63 0,0 0-16 15,0 0 0-15,0 0 0 0,0-5 108 0,0 5 18 16,0-6 4-16,0 6 1 0,0-8-66 0,0 3-13 16,0 0-2-16,0-1-1 0,-3 1-29 0,3 0-5 15,-3 0-2-15,3-1 0 0,-3 1-13 0,0 2 8 0,-3-2-8 0,0 2 0 16,0-2 8-16,0 5-8 0,-5 0 0 0,2 0 0 15,-6 5 0-15,0 1 0 0,0 2 0 0,-3 2 0 16,0 6 0-16,-3-3-10 16,-2 6 10-16,2-3-8 0,-3 2 8 0,6-2 0 0,-3 3 8 0,6-4-8 15,0 1 0-15,4 0 0 0,2-3-12 0,3 3 4 16,0-2 8-16,6-4 0 0,0 3 0 0,0-2 0 16,6-3 0-16,0-3-8 0,3 0 8 0,2 1 0 15,4-6 0-15,0 0 0 0,6 0 0 0,0-6 0 16,6-1 0-16,-4 1 0 0,4-4 0 0,-3-4 0 15,0 1 0-15,-3 0 0 0,-3 0 8 0,-1-3-8 16,-2 3 0-16,0-1 9 0,-6-1-9 0,3 1 0 16,-6 1 10-16,0 3-10 0,3-1 8 0,-6 3-8 15,0 3 18-15,-3 5-2 0,0 0 0 0,0 0 0 16,0 0 5-16,0 0 1 0,0 0 0 0,0 0 0 16,3 5-22-16,-3 6 0 0,3-1 0 0,-3 1 8 0,0 2-6 0,0-2-2 15,0-1 0-15,3 1 0 0,-3-1 0 0,0 1 0 16,0-1 0-16,3 1 0 0,-3 0 0 0,3-3 0 15,-3 0 0-15,3-1 0 16,0 1-44-16,-3-2-8 0,0-6-1 0,6 8-1007 16,-3-3-200-16</inkml:trace>
  <inkml:trace contextRef="#ctx0" brushRef="#br0" timeOffset="216617.0116">13658 9247 3109 0,'0'0'88'0,"0"0"20"0,0 5-87 0,3 3-21 0,0-2 0 0,0-1 0 16,3 0 90-16,3 1 14 0,0-1 2 0,0 3 1 16,0-6-43-16,3 4-8 0,-3-1-1 0,-3 0-1 15,0 1-28-15,0-4-6 0,-6-2 0 0,0 0-1 16,0 0-10-16,0 0-1 0,0 0-8 0,3 6 12 16,-3-6-12-16,-3 5 9 0,0 3-9 0,-3-3 8 15,0-2-8-15,-3 2 0 0,-3 0 0 0,0 3-11 16,0-2 1-16,-3-1 0 0,3 3 0 0,0-3 0 15,0 3 1-15,1-3 0 0,2 1 0 0,0-1 0 16,3 0 9-16,0 0 0 0,6-5 0 0,0 0-8 16,0 0 8-16,0 0 0 0,0 0 0 0,3 6 0 15,-3-6 0-15,6 5 0 0,0-2 0 0,3-1 0 16,3-2 0-16,-4 3 0 0,4-3 0 0,3 0 0 16,-3 0 0-16,0 0 0 0,0 0 0 0,0 0 0 15,0-3-16-15,0 1-8 0,-3-4-2 0,0 1-1026 16,2 0-206-16</inkml:trace>
  <inkml:trace contextRef="#ctx0" brushRef="#br0" timeOffset="216851.4108">13950 9070 3229 0,'-12'11'92'0,"6"-6"19"0,3 3-89 0,-3 2-22 16,0 4 0-16,0 1 0 0,-3 1 76 0,6 0 10 0,-3 0 2 0,3 0 1 15,1 2-43-15,-1 1-9 0,0-1-1 16,0-2-1-16,0 3-18 0,3-3-3 16,-3 2-1-16,3-2 0 0,0 0-5 0,0 3 0 0,3-1-8 0,-3-2 12 15,3 0-12-15,0 0 9 0,-3-3-9 0,3 0 8 16,2 0-8-16,-2-5-11 0,0 0 3 0,0-2 0 31,-3-6-121-31,9 0-24 0,-3-3-5 0</inkml:trace>
  <inkml:trace contextRef="#ctx0" brushRef="#br0" timeOffset="217108.4327">13998 9208 3088 0,'0'0'68'0,"0"0"15"0,0 0 2 0,0 0 1 0,0 0-69 0,0 0-17 0,9 2 0 0,0-2 0 15,-1 3 68-15,4-1 11 0,3-2 1 0,0 3 1 16,3 0-36-16,-3-1-7 0,3 1-2 0,-3 0 0 15,-1-1-10-15,-2 1-2 0,3 2-1 0,-6-2 0 16,0 2-5-16,0 0-1 0,-3 1 0 0,0 2 0 16,-3 0-7-16,0 0-2 0,0 2 0 0,-3-2 0 15,0 3-8-15,0-1 0 0,-3 1 0 0,3 2 7 16,0-5-7-16,0 3 0 0,0-3 0 0,0 2 0 16,0-2-24-1,3-3-5-15,-3-5-1 0,0 0 0 0,0 0-114 16,6 6-22-16,-6-6-5 0</inkml:trace>
  <inkml:trace contextRef="#ctx0" brushRef="#br0" timeOffset="217296.0014">14292 9149 3351 0,'0'0'74'0,"0"0"15"0,-6 8 3 0,-3-2 2 0,1 1-75 0,-4 4-19 15,0 0 0-15,-3 2 0 0,0 0 64 0,-3 0 8 16,0 3 3-16,0-3 0 0,1 1-48 0,-1 2-10 15,0-3-1-15,3 0-1 0,0 0-15 0,0 0 8 16,3 1-8-16,3-4 8 0,-3 3-28 0,3 1-4 16,4-4-1-16,-1 1-1052 15,0-1-211-15</inkml:trace>
  <inkml:trace contextRef="#ctx0" brushRef="#br0" timeOffset="217510.6264">14346 9131 3466 0,'0'0'76'0,"3"5"16"0,-3 3 4 0,0 0 1 0,3 3-77 0,-3 2-20 16,6-3 0-16,-3 1 0 0,0 0 51 0,0-1 6 15,3 1 2-15,0 2 0 0,-3-5-47 0,3 2-12 0,0 1 0 0,-3 0 0 16,-1-3 0-16,1 2 0 16,0-2 0-16,-3 3 0 0,3-3 0 0,-3-3 0 0,-3 3 0 0,0 0 0 15,0 2 0-15,1-2 0 0,-4 0 0 0,3 3 0 31,-6-3-102-31,3 2-22 0,-3-2-5 0</inkml:trace>
  <inkml:trace contextRef="#ctx0" brushRef="#br0" timeOffset="217823.232">14700 8528 2779 0,'0'0'61'0,"0"0"13"0,0 0 2 0,0 0 2 0,6 2-62 0,-6-2-16 16,6 5 0-16,0 1 0 0,0-1 131 0,-3 6 23 15,6-3 5-15,-3 5 1 0,0 3-75 0,0 2-14 16,0 1-3-16,0 2-1 0,0 0-35 0,0 0-6 15,-1 0-2-15,-2 1 0 0,3-7-24 0,0 1 0 16,0-2 0-16,-3-4 0 0,0 3 0 0,3-5 0 16,-3 0 0-16,3 0 0 15,-3-3-19-15,-3-5-9 0,0 0-1 0,0 0-1 16,6 0-118-16,0-2-24 0,0-6-5 0</inkml:trace>
  <inkml:trace contextRef="#ctx0" brushRef="#br0" timeOffset="218047.4297">14959 8573 2944 0,'0'0'65'16,"-3"2"14"-16,-3 3 2 0,3-2 1 0,-3 2-66 0,0 3-16 0,0 0 0 0,0 3 0 15,0 2 129-15,0 3 23 0,1 2 4 0,-1 1 0 16,-3 2-85-16,3 0-18 0,-3 3-3 0,0-3-1 0,0 0-39 0,3 1-7 16,-3-1-3-16,0 3 0 0,0-3 0 0,0 5 0 15,-3 3 0-15,0 6 0 0,-2 4 0 0,2 4 0 16,-3-1 0-16,-3 0 0 0,0-5 0 0,0-5 0 15,-3 3 0-15,6-9 0 0,-2 1 0 0,2-4 0 16,3-4 0-16,0 2 0 0,6-5 0 0,0-3-10 16,3 0 10-16,3-5-12 15,3-2-146-15,-3-6-30 0,9 0-5 0</inkml:trace>
  <inkml:trace contextRef="#ctx0" brushRef="#br0" timeOffset="218277.5204">15084 8750 3333 0,'0'0'73'0,"0"0"15"0,0 0 4 0,0 0 2 0,0 0-75 0,3 8-19 0,0-3 0 0,3 0 0 16,0 1 63-16,3-1 9 0,-3-2 1 0,6-1 1 16,-3 1-50-16,3 2-9 0,-3-5-3 0,2 3 0 15,-2-1-12-15,0-2 8 0,0 3-8 0,0-3 0 16,-3-3-13-16,3 3-9 0,-9 0-2 0,6-2 0 31,-6 2-121-31,6-3-25 0,-6 3-5 0</inkml:trace>
  <inkml:trace contextRef="#ctx0" brushRef="#br0" timeOffset="218418.1615">15093 8943 3162 0,'0'0'90'0,"-3"5"18"0,3-5-86 0,0 0-22 0,0 8 0 0,0-3 0 16,0-5 80-16,6 6 11 0,0-1 2 0,3-2 1 15,3-1-50-15,3 1-11 0,-3-3-1 0,2-3-1 16,1 1-31-16,0-1 8 0,0-2-8 0,0 2-1036 16,-3-2-208-16</inkml:trace>
  <inkml:trace contextRef="#ctx0" brushRef="#br0" timeOffset="218793.3276">15551 8737 3236 0,'-17'18'92'0,"11"-7"20"0,-3-1-90 0,0 3-22 16,-3 1 0-16,0-1 0 0,0 3 68 0,3-3 10 15,0 0 2-15,3 0 0 0,0-2-40 0,6 2-8 16,-3 1-2-16,3-1 0 0,3 0-22 0,0 0-8 16,3 3 0-16,0 0 0 0,3-3 17 0,0 3-2 0,0 0-1 0,0-3 0 15,3-2-14-15,0-1 11 0,0-2-11 0,-1 0 10 16,4-2-10-16,0-1 8 0,-3-5-8 0,3 0 8 15,0 0-8-15,0-5 0 0,3-1 9 0,-3-2-9 16,-1 0 0-16,-2-2 0 0,3-1 0 0,0 1 8 16,-3-1-8-16,3 0 0 0,-3-2 0 0,0 0 0 15,0 2 0-15,0-2 8 0,-4 3-8 0,1-1 0 16,0-2 12-16,-3 2-1 0,-3-2-1 0,0 0 0 16,-3-1-10-16,-3 1 10 0,0 0-10 0,-3 0 10 15,3 0-10-15,-6-1 0 0,3-2 0 0,-2 1 0 16,-4-1 0-16,3-3 0 0,-3 3 0 0,0 0 3 15,0 3-3-15,-6 3 0 0,3-1 0 0,-9 0 0 16,1 4 0-16,-7 1 0 0,-6 1 0 0,-3 2-1092 16,-2 3-219-16</inkml:trace>
  <inkml:trace contextRef="#ctx0" brushRef="#br0" timeOffset="219590.1648">3678 8546 2962 0,'0'0'65'0,"0"0"14"0,-6-3 2 0,6 3 3 0,-3-5-68 0,0 0-16 0,-3 2 0 0,3-2 0 0,-3 0 104 0,0 2 16 31,0-2 4-31,0 2 1 0,0 0-70 0,-3 1-15 0,0 2-2 0,1-3-1 0,-1 3-23 0,0 3-5 0,0-3-1 16,0 5 0-16,-3-2-8 0,0 2 0 0,0 3 0 0,0 2 8 15,3 1-8-15,-3 0 0 0,3 2 0 16,0 3-11-16,1 0 11 0,-1-3 0 0,3 3 0 0,0 0 0 15,3-1 0-15,0-4-8 0,0 2 8 0,3 1 0 16,3-4 0-16,0 1 0 0,0-1 0 0,3 1-8 16,3-1 8-16,0 1 0 0,2-3 0 0,4 0 0 15,6 2 0-15,0-2 0 0,3-2 8 0,0 2-8 16,-1-3 11-16,1 0-3 0,0 1 0 0,-3 1 0 16,-3-1 0-16,-3-1 0 0,0-2 0 0,-7 2 0 15,1 0 4-15,-3 1 1 0,-6-6 0 0,6 5 0 16,-6-5-13-16,0 0 9 0,-3 8-9 0,0-3 8 15,-3-2-5-15,-3 2-3 0,1-2 0 0,-4-1 0 16,-3 4 0-16,-3-4 0 0,-3-2 0 0,-3 3 0 16,3 0 0-16,-2 2 0 0,2-3 0 0,-3 1 0 0,3 0 0 15,6-1 0-15,0 1 0 0,0-3 0 16,4 0-53-16,2 0-7 0,0-3-2 0,6 1-992 16,3 2-198-16</inkml:trace>
  <inkml:trace contextRef="#ctx0" brushRef="#br0" timeOffset="219793.3031">3848 8628 2915 0,'0'0'83'0,"0"0"17"0,0 0-80 0,3 5-20 15,3-2 0-15,2 2 0 0,1-2 115 0,0 0 18 16,0-1 4-16,3-2 1 0,3 0-55 0,0 0-11 0,6-2-3 0,-3-4 0 16,5 4-42-16,1-1-9 0,-3-2-2 0,3-1 0 15,-3 1-7-15,0 0-1 0,-4 0-8 0,1-3 12 16,-3 2-12-16,-3-2 0 0,0 3 0 0,0-3 0 31,-3 0-81-31,0 0-10 0,0 0-1 0,-3-2-928 0,0-1-184 0</inkml:trace>
  <inkml:trace contextRef="#ctx0" brushRef="#br0" timeOffset="219996.5583">4110 8226 3143 0,'-18'13'89'0,"12"-2"19"16,-3-3-86-16,3 5-22 0,-6 0 0 0,3 3 0 15,0 0 100-15,-3 0 16 0,3 0 4 0,3 2 0 16,-3 1-52-16,6-1-11 0,-3 1-1 0,3 5-1 16,-3-1-46-16,3 6-9 0,3 3 0 0,-2 5 0 15,2 3 0-15,0-3 12 0,0 0-3 0,0-3 0 0,2-2-6 0,-2-5-3 16,0-1 0-16,3-2 0 0,0-3 0 0,0 0 0 16,0-2 0-16,3-1 0 0,-3-2-13 0,6 0-3 15,0-5 0-15,3-1 0 16,3-5-131-16,0 1-26 0,6-6-6 0</inkml:trace>
  <inkml:trace contextRef="#ctx0" brushRef="#br0" timeOffset="220449.7929">4499 8636 3153 0,'0'0'69'0,"0"0"15"0,0-8 2 0,-3 3 3 0,3-6-71 0,-3 3-18 15,1-2 0-15,-4 2 0 0,3-3 83 0,-3 1 13 0,0 2 2 0,0-3 1 16,0 0-65-16,-3 4-13 0,0-1-2 0,0 0-1 15,0 2-10-15,0 1-8 0,-3 2 12 0,0 1-12 16,3-1 0-16,-3 3 0 0,1 3 0 0,-1-1 0 16,0 4 8-16,0 2-8 0,0 2 0 0,-3 3 0 15,3 3 0-15,0 3 0 0,0-1 0 0,0 6 0 16,6 0 0-16,1-3 0 0,-1 3 0 0,0-5 0 16,6 2 11-16,0-5-11 0,0-1 10 0,3-4-10 15,3 0 0-15,0-3 0 0,-1-3 0 0,4 0 0 16,0 0 0-16,3-2 0 0,0-3 0 0,-3-3 0 15,3 1 0-15,0-4 0 0,0-1 0 0,0-4 0 16,0 0 0-16,2-2 0 0,-2 0 8 0,3-3-8 16,0-2 0-16,0 4 0 0,-3-4 0 0,-3 5 0 15,3-1 0-15,-3 4 9 0,-3-1-9 0,0 3 8 0,-3 3-8 16,3 0 0-16,-6 5 9 0,0 0-9 16,0 0 9-16,0 0-9 0,3 5 12 0,2 0-12 0,-2 6 10 0,-3-1-10 15,3 6 8-15,-3 0-1 0,0 5-7 0,0-2 0 16,0 2 0-16,-3-3 0 0,3-2 0 0,0 0 0 15,0-3 0-15,0 1 0 0,0-4 0 0,0 1 0 16,0-1 0-16,0-2 0 0,0-2 0 0,0-6 0 16,0 0 0-16,0 0 0 15,3 5-72-15,-3-5-15 0,9-3-2 0,0-2-949 16,-3 0-190-16</inkml:trace>
  <inkml:trace contextRef="#ctx0" brushRef="#br0" timeOffset="220772.0785">4675 8490 3380 0,'0'0'75'0,"0"0"15"0,0 0 3 0,0 0 1 0,-3 8-75 0,3 3-19 16,0 0 0-16,-3 2 0 0,3 3 54 0,0 5 7 15,-3 3 2-15,0 2 0 0,0 1-37 0,3-1-7 16,-3 1-2-16,0-6 0 0,3 0-9 0,-3-3-8 16,0 1 9-16,3-6-1 0,0 0-8 0,0-2 0 15,0-3 0-15,0 0 0 0,0-8 0 0,0 0 0 16,0 0 0-16,0 0 0 0,0 0 0 0,9 0-13 15,0 0 4-15,0-3 1 0,0-2-1 0,0-3 0 0,0 0 0 16,3-3 0-16,-3 1 9 0,0-1-8 0,0-2 8 0,-1 0-8 16,1-3 8-16,0 3 0 0,-3-1 0 15,3 1 0-15,-3 0 0 0,0 2 0 0,0 3 8 0,0 3-8 16,-6 5 0-16,0 0 9 0,0 0-9 0,6 5 0 16,0 1 18-16,-3 4-3 0,0 1-1 0,0 5 0 15,-3 0-10-15,0-3-4 0,0 3 0 0,0 0 0 16,0-3 0-16,0 0 0 0,0 0 0 0,0-2 0 15,3-3-23-15,0 0-1 0,0 0 0 0,3 2-1052 16,-3-2-212-16</inkml:trace>
  <inkml:trace contextRef="#ctx0" brushRef="#br0" timeOffset="221303.439">5238 8644 3236 0,'0'0'72'0,"0"0"14"0,0 0 3 0,0 0 1 0,-6 0-72 0,0 0-18 16,0-3 0-16,6 3 0 0,-3-2 74 0,0-1 11 16,-3-5 3-16,3 3 0 0,0-1-61 0,-3 1-12 15,0 0-3-15,3 0 0 0,-6 2-12 0,3 0 0 16,-3 3 8-16,-3 0-8 0,3 0 0 0,-3 6 0 16,1-1 8-16,-4 3-8 0,0 2 0 0,-3 4 8 15,0 2-8-15,-3 2 0 0,0 1 8 0,4-1-8 16,-1 1 0-16,0-1 0 0,3-2 10 0,3 0-10 15,3-3 10-15,0 0-10 0,3 1 8 0,3-4-8 0,0-2 0 0,3 0 0 16,0 0 0-16,3 0 0 0,3-5 0 0,3 2 0 16,0-3 0-16,3 1 0 0,3-3-11 0,3-3 11 15,-3 1 0-15,5-3 0 0,1-3 0 0,3-3 0 16,0 0 0-16,-3-2 0 0,3-3 0 0,-1-5 0 16,-5 0 0-16,0-3 0 0,0-2 0 0,-3-3 0 15,0 0 0-15,-3 2 0 0,2-2 8 0,-2 3-8 16,0 2 0-16,-3 0 0 0,0 3 0 0,0-3 0 15,0 3 0-15,-3 2 0 0,0 1 0 0,-3-1 8 16,0 3 0-16,0 0-8 0,-3 3 12 0,0 3-4 16,0-1-8-16,-3 3 0 0,3 0 0 0,0 8 0 15,-3-2 0-15,3 2 0 0,0 0 8 0,-6 0-5 16,0 2-3-16,3 6 0 0,-3-3 0 0,3 3 0 16,-3 3 0-16,3 2 0 0,-3 3 0 0,3 0 0 0,0 0 0 15,0 2 0-15,0 3 0 0,0 3 0 16,0 5 0-16,0 3 0 0,0 0 0 0,3 2 0 0,0 1 0 0,-3-4 0 15,3-1 0-15,0-7 0 0,0-2 0 0,3-2 0 16,0-3 0-16,-3-3 0 16,6-2-46-16,-3-3-6 0,6 0 0 0,-3-3-1532 15</inkml:trace>
  <inkml:trace contextRef="#ctx0" brushRef="#br0" timeOffset="221741.1026">5595 8705 3150 0,'0'0'69'0,"0"0"15"0,0 0 2 0,0 0 2 0,0 0-70 0,0-5-18 0,3-1 0 0,-3-2 0 15,0 0 83-15,0-2 13 0,0 2 2 0,0 0 1 16,-3-3-63-16,3 3-13 0,-3 0-3 0,-3 0 0 16,3 3-8-16,-3 0-1 0,0 0-1 0,-3 2 0 15,0 3-10-15,0 0 0 0,-3 3 0 0,0 5 0 16,-2-3 8-16,-1 5-8 0,3 1 8 0,-6 2-8 15,3 3 8-15,0 0-8 0,3 0 8 0,3 0-8 16,0-3 0-16,0 3 0 0,3-3 8 0,3-2-8 16,1 2 0-16,-1-5 0 0,6 2 0 0,-1-2 0 15,4-2 0-15,0 2 0 0,0-3 0 0,6 0 0 16,-3 0 0-16,3-2 0 0,3-3 0 0,-3 3 0 16,3-3 0-16,0 0 0 0,0-3 0 0,2 3 0 15,-5-5 0-15,3 0 0 0,0-1 0 0,0 1 0 0,-3-3 0 0,3 3 0 16,-3-1 0-16,-3 1 0 0,-1-3 0 0,1 3 0 15,0 0 0-15,-3-1 8 0,0 1-8 0,-6 5 0 16,3-3 0-16,-3 3 8 0,0 0-8 0,0 0 0 16,6 3 9-16,0 2-9 0,-3 1 0 0,3-1 9 15,-3 0-9-15,0 3 9 0,0-3-9 0,0 3 0 16,0-2 0-16,0 2 0 0,-3-3 0 0,6 3 0 16,-6-8 0-16,0 0 0 15,0 0-64-15,0 0-13 0,0 0-3 0,6 0 0 16,0 0-124-16,-6 0-24 0,6-3-6 0</inkml:trace>
  <inkml:trace contextRef="#ctx0" brushRef="#br0" timeOffset="222027.2847">5803 8570 2804 0,'0'0'62'0,"0"0"13"0,0 0 2 0,0 0 1 16,0 0-62-16,0 0-16 0,-6 5 0 0,3 3 0 16,0 0 119-16,0 3 21 0,3-1 4 0,0 3 0 0,0 3-75 15,0 0-15-15,0 0-3 0,0 5-1 0,0-5-20 0,0 3-4 16,0-4-1-16,0 1 0 0,-3-2-8 0,3-1-1 15,0 0-1-15,-3-2 0 0,0-3-5 0,0 2-1 16,3-2 0-16,-3-3 0 0,3-5-9 0,0 0 0 16,0 0 0-16,0 0 0 0,0 0 0 0,0 0 0 15,0 0 0-15,0 0 0 0,0 0 0 0,0 0 0 16,6-2 0-16,0-1 0 0,0-2 0 0,0-3-9 16,3 3 9-16,0-6-10 0,0 0 10 0,-3 1 0 15,6-3 10-15,-3-1-10 0,3 1 0 0,0-3 0 16,-3-2-11-16,2 5 11 15,-2-3-64-15,3 0-6 0,0 3-1 0,-3-3-969 0,3 2-193 16</inkml:trace>
  <inkml:trace contextRef="#ctx0" brushRef="#br0" timeOffset="222652.3489">6128 8649 2782 0,'0'0'61'0,"0"0"13"0,0 0 2 0,0 0 3 0,0 0-63 0,0 0-16 0,0 0 0 0,0 0 0 16,3-5 93-16,0 2 16 0,0-2 3 0,0 0 1 16,0-1-47-16,-1 1-10 0,-2 0-1 0,0 0-1 15,0-3-18-15,0 8-4 0,-2-6-1 0,2 6 0 16,-3-2-9-16,-3-1-2 0,3 0 0 0,-6 3 0 16,3 3-3-16,-3 2-1 0,3 1 0 0,-6 2 0 15,3 2-7-15,-3 1-1 0,3-1-8 0,-3 4 12 16,3 1-4-16,0 1-8 0,-3 0 11 0,4 0-11 0,-1 0 0 0,3-3 0 15,0 0 0-15,3 1-9 0,0-4 9 0,0 3 0 16,3-5 0-16,0 3 0 0,0-3 0 16,3-3 0-16,3 3 0 0,-3-3 0 0,3-2 0 0,3 0 0 15,-3-1 0-15,2-2 0 0,1 0 0 0,0 0 0 16,0 0 0-16,3-2 0 0,-3-1 0 0,3-5 0 16,0 3 0-16,-3-3 0 0,3 3 0 0,-3-3 0 15,0-3 0-15,3 3 0 0,-4-5 0 0,1 0 0 16,0-1 10-16,0-1-10 0,0-1 0 0,0-5 0 15,0 2 0-15,0 0 0 0,0-2 0 0,0-3 0 0,-3 3 0 16,3 0 0-16,-3-3 0 0,3 3 0 0,-3 3 0 0,-1-1 0 16,1 1 8-16,0-1-8 0,-3 1 0 0,0-1 9 15,0 1-9-15,0 4 0 0,-3-2 0 16,0 1 0-16,0 4 0 0,0 0 0 0,-3 1 0 0,3 2 0 16,-3 0 0-16,0 3 0 0,0 2 0 0,3 3 0 15,0 0 0-15,0 0 0 0,0 0 0 0,0 0 0 16,-3 0 0-16,3 0 0 0,0 0 0 0,-3 5 0 15,0 6 0-15,0-3 0 0,3 2 0 0,3 4 7 16,-3-1-7-16,3 0 0 0,-3 0 0 0,0 3 0 16,3 0 0-16,-3-3 0 0,0 6 0 0,0-3 0 15,3 5 0-15,0 0 0 0,0 0 0 0,-3 6 0 16,3-4 0-16,-3 4 0 0,0-3 0 0,3 0 0 16,0-1 0-16,0-1 0 0,-3-4 0 0,3 1 0 15,0-4 0-15,0-1 0 0,-3-4 0 0,3-2 0 16,0 3 0-16,0-3 0 0,-3-3 0 0,0-5 0 0,3 8 0 15,-3-8 0-15,6 5 0 0,-6-5 0 16,0 0-116-16,0 0-24 0,0 0-4 0</inkml:trace>
  <inkml:trace contextRef="#ctx0" brushRef="#br0" timeOffset="905171.0812">9265 10843 2815 0,'0'0'62'0,"0"0"13"0,0 0 2 0,0 0 2 0,0 0-63 0,-3 5-16 15,3-5 0-15,0 0 0 0,-3 5 71 0,0 1 11 16,3-1 2-16,0 3 1 0,0 0-42 0,3 2-9 15,0 6-2-15,0-3 0 0,3 3-8 0,-3 3-3 0,3 2 0 16,-3-3 0-16,3 1 4 0,0 2 1 0,-3 0 0 0,0 0 0 16,0 1-1-16,0 1 0 0,-3 4 0 0,3 5 0 15,-3 5-9-15,0 2-1 0,0 4-1 16,0-6 0-16,0-3-14 0,0-2 11 0,0-3-11 0,0-3 10 16,3-2-10-16,-3-5 0 0,0-3 0 0,0 0 8 15,3-3-8-15,-3 0 0 0,2-2 0 0,1-3 0 16,0-1-16-16,-3-7-1 0,0 0-1 0,0 0 0 15,3-5-30-15,3-3-5 16,-3-2-2-16,0-4 0 16,0-1-66-16,-3-7-14 0,0 1-2 0,0-5-759 0,0-6-152 0</inkml:trace>
  <inkml:trace contextRef="#ctx0" brushRef="#br0" timeOffset="905452.3756">9292 10851 2422 0,'0'0'68'0,"0"0"16"0,0 0-67 0,0 0-17 16,0 0 0-16,0 0 0 0,3-3 112 0,0-2 20 15,3-1 3-15,0 4 1 0,0-6-49 0,-1 2-10 16,4 1-1-16,3-3-1 0,-3 3-15 0,3-3-2 16,0 3-1-16,3-1 0 0,0 1-16 0,0 2-3 15,0 3-1-15,2 0 0 0,-2 3-14 0,0 0-3 16,0 2-1-16,3 3 0 0,-6 0-5 0,0 3-1 16,0-1 0-16,0 3 0 0,-6 1-1 0,-1 1 0 15,-2-1 0-15,0 4 0 0,-3-2 0 0,0 3 0 16,-3-4 0-16,-2 1 0 0,-4-2-3 0,0-1-1 0,0 3 0 15,-3-3 0-15,-3 0-8 0,0 0 12 16,0 1-12-16,0-1 12 0,0 0-12 0,3 0 0 0,-2-2 0 16,2-1 0-16,0 1 0 0,3 0 0 15,0-1 0-15,0 1 0 16,3-1-57-16,0 1-7 0,0-3-2 0,3 0 0 16,0-3-91-16,3-5-19 0,0 0-3 0</inkml:trace>
  <inkml:trace contextRef="#ctx0" brushRef="#br0" timeOffset="905733.6321">9845 10755 3261 0,'0'0'72'0,"-6"6"14"0,3-1 3 0,-3 3 3 15,1 2-73-15,-1 1-19 0,-3 2 0 0,6 3 0 16,-3 0 49-16,0 3 7 0,3 2 0 0,0 2 1 15,0 1-36-15,0 0-7 0,0 0-2 0,3-3 0 0,-3 6-12 0,3-4 9 16,0 1-9-16,-3 3 8 0,0 2 0 0,0 5-8 16,3 3 12-16,-3 6-4 0,3 1-8 15,0-4 8-15,-3-3-8 0,3-2 8 0,0-4-8 0,0-4 0 16,0-1 0-16,3-5 0 0,0-2-10 0,-3-3-4 16,3 0-1-16,3-6 0 15,-3-2-86-15,3 0-18 0,-6-8-3 0,6-2-844 16,3-4-169-16</inkml:trace>
  <inkml:trace contextRef="#ctx0" brushRef="#br0" timeOffset="906014.9189">9896 11004 3012 0,'0'0'85'0,"-3"8"19"0,0-3-83 0,3 3-21 0,0-8 0 0,3 5 0 15,0 1 68-15,3-1 8 0,3-2 3 0,3 2 0 16,0-2-35-16,3-1-8 0,2-2 0 0,4 3-1 15,-3-3-10-15,3 0-1 0,0 3-1 0,0-1 0 16,-1 4-1-16,-2-4 0 0,-3 3 0 0,0 1 0 16,-3-1-7-16,0 3-2 0,0 0 0 0,-3-3 0 15,-3 6 3-15,0-1 0 0,0 4 0 0,-3 1 0 16,0 1-8-16,-1 6 0 0,-2-1-8 0,0 0 12 16,0 5-12-16,0 1 9 0,0-1-9 0,0-2 8 15,0-3-8-15,0 0 0 0,0-2 0 0,0-6 0 16,0-2 0-16,0-3-11 0,0 0 1 0,0-8 0 15,0 0-100-15,0 0-20 0,0 0-4 0,0 0-1326 16</inkml:trace>
  <inkml:trace contextRef="#ctx0" brushRef="#br0" timeOffset="906217.0622">10268 10967 3139 0,'-9'8'89'0,"9"-8"19"0,-6 5-86 0,0 1-22 16,0 4 0-16,0-2 0 0,0 0 95 0,-3 0 14 15,0 2 3-15,1 4 1 0,-1-4-54 0,0 4-11 16,0-1-3-16,0 0 0 0,-3 0-29 0,3 0-7 16,0 6-1-16,-3-1 0 0,0 4-8 0,0 4 0 15,0 3 0-15,1 0 8 0,-4 3-8 0,3-3 0 0,0-2 0 16,0-1 0 0,0-5-41-16,0-2-7 0,3-3-2 0,0-3 0 15,3-5-102-15,0 0-21 0,0 0-4 0,6-8-1 0</inkml:trace>
  <inkml:trace contextRef="#ctx0" brushRef="#br0" timeOffset="906466.9974">10339 10909 3157 0,'0'0'69'0,"0"0"15"0,0 0 2 0,9 8 3 0,-3-3-71 0,3 3-18 0,3 0 0 0,0 0 0 15,6 2 73-15,-3 1 11 0,6 2 3 0,-1 0 0 16,-2 1-41-16,3-1-8 0,-3 0-2 0,0 3 0 15,-3 3-10-15,-3-1-2 0,0 1-1 0,-3 2 0 16,-4 5-23-16,1 1 0 0,-3 7 0 0,-3 3 0 16,0 3 0-16,-3-3 0 0,-3-3 0 0,-2 1 0 15,-4-4 0-15,-3-2 0 0,-3 1 0 0,-3-4 8 0,0-2-8 16,-3 0 0-16,1-1 0 0,-1 1-8 16,3-3-96-16,0-2-18 0,3-3-4 0</inkml:trace>
  <inkml:trace contextRef="#ctx0" brushRef="#br0" timeOffset="906779.5346">10658 11134 3042 0,'-15'5'86'0,"9"-2"19"0,0 2-84 0,6-5-21 0,0 0 0 0,0 0 0 16,0 0 91-16,0 0 13 0,6 5 4 0,0-2 0 15,0 2-46-15,3-5-9 0,3 3-1 0,-3-1-1 16,3-2-27-16,0 0-4 0,-3 0-2 0,2 3 0 15,4-3-10-15,-3 3-8 0,3-3 9 0,-3 0-9 16,0 2-34-16,0-2-13 0,0 0-2 0,-3 0-984 16,0 0-197-16</inkml:trace>
  <inkml:trace contextRef="#ctx0" brushRef="#br0" timeOffset="906935.8011">10738 11319 3420 0,'-18'24'76'0,"15"-14"15"0,-2 1 3 0,-1-1 1 0,3 1-76 0,0 0-19 16,3-6 0-16,0 3 0 0,0-3 45 0,0-5 6 16,6 5 1-16,3-2 0 0,-1-3-38 0,7 0-14 15,0-3 11-15,3-2-1082 16,3-3-216-16</inkml:trace>
  <inkml:trace contextRef="#ctx0" brushRef="#br0" timeOffset="907717.1281">11640 10885 2288 0,'0'0'65'0,"0"0"14"0,0 0-63 0,0 0-16 16,0 0 0-16,0 0 0 0,0 0 110 0,0 0 19 15,0 0 4-15,0 0 1 0,0-5-34 0,0-3-8 0,0-3 0 16,0 3-1-16,3-5-20 0,-3 0-4 0,0 0-1 0,0-1 0 16,0 4-18-16,0-4-3 15,0 4-1-15,-3-1 0 0,0 1-17 0,0 2-4 0,-3-3-1 16,0 3 0-16,0 0-9 0,-3 0-1 15,1 3-1-15,-1 0 0 0,-6 0-11 0,0 2 10 0,-3 0-10 0,-3 1 10 16,3 2-10-16,-3 2 0 0,4 1 0 0,-4 2 8 16,0 3-8-16,3 0 0 0,0 3 0 0,0 5 0 15,0 2 0-15,4 1 0 0,-1 2 0 0,3 3 0 16,-3 2-9-16,3 0 9 0,0 1 0 0,6-1 0 16,-3-2 0-16,0-3 0 0,6-2 0 0,-3-1 0 15,3-2 0-15,0-3 0 0,3 1 0 0,0-6 0 16,3 0 0-16,0 0 0 0,0-1 0 0,3-4 0 15,3 0 0-15,3-1 9 0,0-4-9 0,6-1 12 16,3-2-12-16,3-3 0 0,5-3 0 0,-2 1 8 16,3-6-8-16,-3-3 12 0,-1-2-12 0,-2-3 12 15,-3 1-12-15,0-4 8 0,-6 1-8 0,3-1 8 0,-6 3-8 16,-1 3 0-16,-2 0 0 0,0 5 8 0,-3 3-8 16,0 2 8-16,0 1-8 0,-3 2 8 0,-3 3 0 0,0 5 0 15,0 0 0-15,0 0 0 0,0 0-8 16,0 0 12-16,0 0-12 0,0 7 12 15,0 1-12-15,-3 6 0 0,3-1 0 0,0 5 7 0,0 4-7 0,0 1 0 16,0 4 0-16,0-3 0 0,0-1 0 0,0 1 0 16,3-3 0-16,-3 1 0 0,3-7 0 0,0 1 0 15,0 0 0-15,0-3 0 0,0-2 0 0,0 0 0 16,3-3 0-16,0-1 0 16,-3 1-106-16,3-2-18 0,-6-6-3 0,9-3-1381 0</inkml:trace>
  <inkml:trace contextRef="#ctx0" brushRef="#br0" timeOffset="907889.0208">11831 10882 3204 0,'-9'14'71'0,"6"-9"14"0,-3 5 3 0,3-2 1 0,-3 3-71 0,3 0-18 0,0 2 0 0,0-3 0 16,3 4 81-16,0-4 13 0,-3 1 2 0,3 2 1 16,0-2-55-16,0 2-11 0,3 0-3 0,-3-2 0 15,3 2-15-15,-3-3-3 0,3 1-1 0,0 2 0 16,-3-5-6-16,3 3-3 0,0-1 0 0,0-2 0 31,0 0-33-31,0 0-7 0,0 0 0 0,-3-8-1028 0,3 5-204 0</inkml:trace>
  <inkml:trace contextRef="#ctx0" brushRef="#br0" timeOffset="908232.8149">12194 10657 2934 0,'0'0'64'0,"0"0"14"0,0 0 2 0,0 0 3 0,0 0-67 0,0 0-16 0,0 0 0 0,-6 0 0 15,6 0 103-15,-6 3 17 0,0 0 3 16,0-1 1-16,0 4-57 0,0-1-11 0,0 0-3 15,0 1 0-15,0 1-17 0,3 4-4 16,-3 2-1-16,0 3 0 0,3 3-31 0,-3 4 8 0,3 7-8 0,1 1 4 16,-1 4-4-16,3-4 0 0,-3 1 0 0,0-3 0 15,3 0 0-15,0-2 0 0,0-3 0 0,0 0 0 16,0-3 0-16,0 0 0 0,3 0 0 0,0-2 0 16,0-4 0-16,-1 1 0 0,1-2 0 0,0-4 0 15,0-2-50-15,0-3-10 16,-3-5-1-16,6 0-994 0,3-2-198 0</inkml:trace>
  <inkml:trace contextRef="#ctx0" brushRef="#br0" timeOffset="908514.1024">12221 10824 2944 0,'-9'11'65'0,"9"-11"14"0,-3 2 2 0,3-2 1 0,0 0-66 0,0 0-16 15,0 0 0-15,0 0 0 0,0 0 80 0,3 6 13 16,3-1 3-16,3-2 0 15,3-1-41-15,-1 4-8 0,7-4-2 0,-3 3 0 0,6 1-23 0,-3-1-5 16,0 3-1-16,0 0 0 0,-1 0 0 0,-2 2 0 16,0 1 0-16,-3 0 0 0,0 2-1 0,-3 0-1 15,0 3 0-15,0-3 0 0,-3 0-2 0,0 3-1 16,-3-3 0-16,0 3 0 0,0 0-11 0,0-3 10 16,-3 3-10-16,3-2 10 0,-3 1-10 0,0-1 0 15,0-1 9-15,0-3-3 0,-3 1-6 0,3-3-10 0,-3 0 10 16,3 0-12-1,0-8-64-15,0 0-12 0,0 0-4 0,0 0-938 0,0 0-188 16</inkml:trace>
  <inkml:trace contextRef="#ctx0" brushRef="#br0" timeOffset="908728.6224">12512 10774 3276 0,'0'0'72'0,"0"0"16"0,0 0 2 0,-6 2 1 0,3 4-73 0,-3-1-18 0,1 3 0 0,-1-3 0 16,3 6 72-16,-3-1 10 0,0 1 2 0,0 5 1 15,0 2-47-15,0 1-10 0,-3-1-1 0,0 4-1 16,0-1-26-16,0 0 8 0,-3-2-8 0,0 2 0 16,0 0 0-16,0 0 0 0,-2-5 8 0,-1 2-5 15,-3-2-3-15,6 0 0 0,-3 0 0 0,0 0 0 32,3 0-70-32,3 0-7 0,-3-6-2 0,6 1-964 0,1-6-193 0</inkml:trace>
  <inkml:trace contextRef="#ctx0" brushRef="#br0" timeOffset="908936.2788">12655 10626 3304 0,'0'0'94'0,"0"0"19"16,3 5-90-16,3 3-23 16,-3 0 0-16,3 0 0 0,0 0 75 0,0 0 10 0,0 2 3 15,3 1 0-15,0-1-33 0,0 6-7 0,-3 3 0 0,3-1-1 16,0 3-35-16,-4 6-12 15,1-1 9-15,0 1-2 0,-3 2-7 0,0-3 0 16,-3 1 0-16,-3-3 0 0,-3-3 0 0,0 0 0 0,1-2 0 0,-4-4 0 16,-3 1-17-16,0-2-3 0,-3 1-1 0,-3 1 0 31,0 0-71-31,-3 0-15 0,1 0-2 0,-7 2-1386 0</inkml:trace>
  <inkml:trace contextRef="#ctx0" brushRef="#br0" timeOffset="909334.2424">11402 11353 2808 0,'-12'11'62'0,"9"-6"13"0,-3-2 2 0,6-3 1 0,0 0-62 0,0 8-16 0,0-3 0 0,0-5 0 16,9 5 76-16,0 1 12 0,3-4 2 0,0 1 1 15,6-3-23-15,3 0-4 0,2 0 0 0,4 0-1 16,0 0-15-16,0 0-2 0,3-3-1 0,2 1 0 16,4 2-10-16,9-6-3 0,2 4 0 0,4-4 0 15,0 1-15-15,-1 2-3 0,-5 1-1 0,-1-1 0 16,-2 3-9-16,6-2-4 0,5 2 0 0,4-3 0 16,-1 3 0-16,4-3 0 0,-7 1 0 0,-5-1 0 15,-3 0 0-15,-1 1 0 0,1-1 0 0,3-2 0 16,-1-1 0-16,1 4 0 0,-3-4 0 0,-1 4 0 15,-5-1 0-15,-6 1 0 0,-4-1 0 0,-2 0 0 16,-3 1 0-16,-3 2 0 0,-6-3 0 0,0 3 0 0,-3 0 0 16,-1 0 0-16,-2 0 0 0,-3 0 0 0,-6 0 0 0,6-3-10 15,-6 3 10-15,0 0-12 16,0 0-36-16,0-5-7 0,-3-3-1 0,0 3-1 16,-3-1-102-16,-3 1-20 0,-2 0-4 0</inkml:trace>
  <inkml:trace contextRef="#ctx0" brushRef="#br0" timeOffset="909969.0505">11741 11774 2922 0,'0'0'83'0,"0"0"18"0,0 0-81 0,0 0-20 0,0 0 0 16,0 0 0-16,0 0 104 0,3-5 16 0,0-1 3 0,0-2 1 15,0 1-48-15,0-4-10 0,0-2-2 0,0-1 0 16,3 1-39-16,-3 0-8 0,0 0-1 0,-3 0-1 15,0 2-27-15,0 0-6 16,0 3-1-16,-6 1 0 0,3-1 39 0,-3 0 7 0,0 2 1 0,-3 1 1 16,0 2-20-16,1 3-9 0,-4 0 8 0,0 0-8 15,0 0 0-15,-3 6 0 0,3-1 0 0,-3 3 0 16,3 3 0-16,-3 2 0 0,3 3 0 0,-2 2 0 16,-1 3-10-16,3 0 10 0,0 3 0 0,3 0-9 15,3 0 9-15,-3-3 0 0,6 0-9 0,-3-2 9 16,6-3 0-16,-3 0-11 0,3-6 11 0,3-2-8 15,0 0 8-15,0 0 0 0,3 0 0 0,0-3 0 16,3 0 0-16,0-2 0 0,0-3 0 0,0 0 0 16,3-3 0-16,0 1 0 0,-1-4 8 0,1 1-8 15,3-5 8-15,0-1-8 0,0-2 10 0,3-6-10 0,0 1 8 0,0-6-8 16,2 3 0-16,-2-3 9 0,3 0-9 0,-3 3 8 16,0 2-8-16,0 4 8 0,-6 1-8 0,2 1 0 15,-2 5 9-15,-3 3-9 0,0 0 9 0,-3 2-9 16,-6 3 12-16,6 3-12 0,0 2 16 0,-3 0-3 15,0 6-1-15,0 2 0 0,0 3-12 0,0 2 0 16,-3 4 0-16,3 1 0 0,0-1 0 0,-3-1 0 16,3 0 0-16,-3-3 8 0,3 1-8 0,0-3 0 15,0 0 0-15,-3-6 0 0,3 1 0 0,-3-3 0 16,0 0 0-16,3 0 0 16,-3-8-104-16,0 0-18 0,0 0-3 0,0 0-1386 15</inkml:trace>
  <inkml:trace contextRef="#ctx0" brushRef="#br0" timeOffset="910312.8389">12087 11750 3045 0,'0'0'67'0,"0"0"13"0,0 0 4 0,0 8 2 0,0-8-69 0,0 8-17 0,3 0 0 0,0-3 0 16,0 3 82-16,0 0 13 0,0 0 2 0,3 0 1 15,-3 0-50-15,2-3-11 0,-2 3-1 0,0-3-1 16,3 3-17-16,-3-2-3 0,0 2-1 0,0-3 0 15,-3-5-6-15,0 0-8 0,0 8 11 0,0-3-11 16,0 3 8-16,0-8-8 0,-6 3 0 0,3 5 0 16,-3 0 10-16,0 0-10 0,-2-3 8 0,-1 3-8 15,0-3 0-15,0 3 0 0,-3 0-12 0,0 0 12 16,0 0-8-16,3 0 8 0,0-6 0 0,0 1 0 0,0 2 0 16,6-2 0-16,3-3 0 0,0 0 0 0,0 0 0 0,0 0 0 15,0 0 10-15,0 0-10 0,0 0 15 0,0 0-4 16,6 3-1-16,3-1 0 0,0 1-10 0,3 0 12 15,-3-3-12-15,3 0 12 0,-3 0-12 0,6 0 0 16,0 2 0-16,-1-2 0 0,4-2 0 0,0-4 0 16,0 1 0-16,3-3-11 15,-3 3-32-15,0-3-6 0,-1 0-2 0,1-3-1001 16,0 3-200-16</inkml:trace>
  <inkml:trace contextRef="#ctx0" brushRef="#br0" timeOffset="910578.4844">12474 11554 3402 0,'0'0'75'0,"-6"0"15"0,0-2 3 0,0 2 3 0,0 5-77 0,-3-5-19 0,3 3 0 0,-3-1 0 16,3 1 51-16,0 2 6 0,-3 1 2 0,3-1 0 16,0 0-38-16,0 0-7 0,0 6-2 0,0 0 0 15,0 2-12-15,3 3 0 0,-2 5 8 0,2 0-8 16,0 5 0-16,0 4 0 0,-3-1 0 0,6 2 0 15,-3-1 10-15,3-1-10 0,0-8 10 0,0 3-2 16,3-6-8-16,-3 3 0 0,3-7 0 0,0 1 0 16,0-1 0-16,3-4 0 0,-3 1 0 0,2-1 0 15,1-2-31-15,3-2-5 16,0-4-2-16,0-2 0 0,0 0-90 0,3-5-17 0,0-3-4 0,0 0-1279 16</inkml:trace>
  <inkml:trace contextRef="#ctx0" brushRef="#br0" timeOffset="910828.5188">12548 11658 3146 0,'0'0'69'0,"0"0"15"0,0 0 2 0,0 0 2 0,0 0-70 0,0 0-18 15,0 0 0-15,0 0 0 0,6-3 65 0,0-2 10 16,0 5 1-16,3-3 1 0,3 0-41 0,0 1-9 16,0 4-2-16,2-2 0 0,1 3-9 0,0 0-3 15,0 2 0-15,0 3 0 0,3-3-3 0,-3 3-1 16,0 5 0-16,-3 1 0 0,-1-4 1 0,1 9 0 0,-3-1 0 15,-3 3 0-15,0 0-2 0,-3 1 0 0,0-1 0 0,0 0 0 16,-3 0-8-16,0-2 8 0,0-3-8 0,-3-1 8 16,3 1-8-16,0-2 0 0,-3-1 9 0,0-3-9 31,0-2-57-31,3 0-16 0,0-8-3 0,0 0-1 16,0 0-110-16,0 0-21 0,0 0-5 0</inkml:trace>
  <inkml:trace contextRef="#ctx0" brushRef="#br0" timeOffset="911018.3719">12887 11549 3098 0,'-12'3'88'0,"7"-1"19"15,-1 1-86-15,-3 2-21 0,0 3 0 0,0 0 0 16,-3 3 101-16,-3 5 16 0,0-3 3 0,0 8 1 0,-3 3-59 0,3 2-12 16,-2 1-2-16,2 5-1 0,0-1-24 0,3-2-5 15,0 0-1-15,0-2 0 0,3-6-17 0,0 0 0 16,0 0 0-16,0-2 0 15,3-3-23-15,1 0-8 0,2-3-1 0,-3-2-1 16,6-6-114-16,0-5-22 0,0 0-5 0</inkml:trace>
  <inkml:trace contextRef="#ctx0" brushRef="#br0" timeOffset="911235.0536">12989 11531 3268 0,'0'13'72'0,"0"-5"16"0,0-8 2 0,0 5 1 0,3 3-73 0,0 0-18 16,3 2 0-16,-4-2 0 0,4 3 68 0,-3 0 11 0,6 2 1 0,-3 0 1 16,3 3-37-16,-3 5-7 0,3-2-1 0,0 2-1 15,0 0-26-15,0 3-9 0,0-3 0 0,0 21 0 16,0 19 0-16,-3-24 0 0,-6-37 0 0,0 0 0 16,6 8 0-16,-3 3 0 0,0-1 0 0,-6 3 0 15,0 1 0-15,-3 2 0 0,0 2 0 0,-6 3-1092 16,0 6-219-16</inkml:trace>
  <inkml:trace contextRef="#ctx0" brushRef="#br0" timeOffset="912398.2687">13626 11456 2883 0,'0'0'64'0,"0"0"12"0,0 0 4 0,0 0 0 0,0 0-64 0,0 0-16 0,0 0 0 0,6 3 0 16,-1-3 80-16,7-3 13 0,0 3 3 15,0-2 0-15,6 2-37 0,0 0-7 16,3-3-2-16,3 1 0 0,-4 2-19 0,7-3-4 0,-6 0-1 0,3 1 0 15,0-1-10-15,-1 0-3 0,1 1 0 0,3 2 0 16,0-6-13-16,3 6 11 0,-4-2-11 0,4-1 10 16,0-5-10-16,-3 3 8 0,-3 2-8 0,-4-2 8 15,-2 0-8-15,-3 2 8 0,0 0-8 0,-6 1 8 16,0 2-8-16,-3 0 8 0,-6 0-8 0,0 0 8 16,0 0 0-16,0 8-8 0,0-3 12 0,-6 3-4 15,0 0-8-15,-3 2 12 0,-6 4-12 0,-3-1 12 16,-3 0-12-16,1 3 8 0,-7 0-8 0,0-3 8 15,-3 3-8-15,3 0 8 0,1-3-8 0,-1 6 8 16,3-1-8-16,-3 1 0 0,0 2 0 0,4 0 0 16,-4 0 0-16,0 3 0 0,0 0 0 0,3-3 0 15,1 0 0-15,-1-2 0 0,3-1 0 0,3-2 3 0,0 0-3 16,3-6 0-16,4 4 0 0,2-6 0 0,3-3 0 16,3 0 0-16,3-5 0 0,0 0-10 0,0 0 10 15,0 0 0-15,0 0-9 0,6-2 9 16,0-4 0-16,5-4 0 0,-2-1 0 0,3-5 0 0,3-2 0 0,0-4 0 15,3-4 0-15,-3 0 0 0,3-6 0 0,0 5 0 16,-1-2 0-16,1 3 0 0,0-1 0 0,-3 1 0 16,0 2 0-16,0-2 0 0,-3-3 0 0,0-6 8 15,-1-2-8-15,-2-3 0 0,0-2 0 0,0 2 0 16,-3 3 8-16,0 6-5 0,0 4-3 0,-3 3 0 16,0 3 0-16,3 5 0 0,-6 0 0 0,3 6 0 0,-3-1 0 15,3 3 0-15,-3 3 0 0,0 5 0 0,0 0 0 0,0 0 0 16,0 0 0-16,0 0 0 0,0 0 0 0,0 0 0 15,-3 8 0-15,3-3 0 0,0 6 0 0,3 2 0 16,-3 3 0-16,3 8 0 0,0 2 0 0,0 9 0 16,0 4 0-16,3 6 0 0,-3-5 0 0,3 2 0 15,3 1 0-15,-3-6 0 0,0 2 0 0,0 4 0 16,0 4 0-16,-1 6 0 0,1 0 0 0,0-5 0 16,-3-3 0-16,3-8 0 0,0-3 0 0,-3-7 0 15,0-1 0-15,0-7 0 0,-3 2 0 0,3-8 0 16,-3-2 0-16,0-3 0 0,0-3 0 0,0-5 0 15,0 0 0-15,0 0 0 0,0 0 0 0,-6 2 0 16,-3-2 0-16,0-2 0 0,0-6 0 0,0-3 0 16,-2 3 0-16,-1-2 0 0,0-1 0 0,-3-2 0 15,0-3 0-15,0-8 0 0,-3-2 0 0,0-3 0 16,-2-6 0-16,-1-2 0 0,0 0 0 0,-6 3 0 0,3 2 0 16,-2 3 0-16,-1 3 0 0,0 2 0 0,0 5 0 0,3-2 0 15,3 2 0-15,1 4 0 0,2 1 0 0,3 1-13 16,3 3 4-16,3-1 1 15,3 3-104-15,0 0-20 0,6 3-4 0</inkml:trace>
  <inkml:trace contextRef="#ctx0" brushRef="#br0" timeOffset="912757.7278">14471 11621 3113 0,'-12'10'88'0,"9"-5"20"16,-3-2-87-16,3 0-21 0,-3 5 0 0,0-3 0 16,3 3 112-16,-3 5 19 0,3-2 3 0,0 5 1 15,0-3-65-15,0 5-13 0,3 1-2 0,-3 2-1 0,3-3-43 0,0 6-11 16,0-3 0-16,0 1 0 0,0-6 0 0,0 2 0 16,3 3 0-16,-3-5 0 0,3 0 0 0,-3-3 0 15,0 0 0-15,3-2 0 0,0 0 0 0,0-3 0 16,0 2 0-16,0-2-1089 15,0 0-220-15</inkml:trace>
  <inkml:trace contextRef="#ctx0" brushRef="#br0" timeOffset="965036.6906">1880 9406 1792 0,'0'0'40'0,"0"0"8"0,0 0 1 0,-6-3 1 0,0 1-40 0,0 2-10 16,-3 0 0-16,-3 0 0 0,0 0 43 0,1 0 6 16,-7 2 2-16,6-2 0 0,-9 3-7 15,3 2-2-15,0 3 0 0,-3 0 0 0,7 0-5 0,-10 3-1 16,9-1 0-16,-6 3 0 0,0 1-5 0,0-1-2 15,0-3 0-15,4 6 0 0,-4 0 3 0,0 3 0 16,0-3 0-16,0 2 0 0,0 1-12 0,4-1-1 16,-4 1-1-16,3-1 0 0,-3 6-7 0,3-3-2 15,3 0 0-15,-6 1 0 0,7 1-9 0,-1 1 0 16,0-3 0-16,3 3 0 0,3 0 0 0,3-3 0 16,0 3 0-16,3-6 0 0,-3 6 0 0,3-5 0 15,3 2 0-15,0-5 0 16,3 0-10-16,3 0 10 0,-3 2 0 0,3-2-9 0,0 0 9 0,3 0 0 0,0-3 0 15,9 5 0-15,-9-2 0 0,6-2 0 0,2-1 0 0,-5 0 0 16,6 0 0-16,-6 1-8 0,6-1 8 0,-3 0 0 16,0 0 0-16,6 0 0 0,-7 1 0 0,7-1 0 15,0 0 0-15,0 0 0 0,3 1 0 0,-3-1 8 16,8 0-8-16,-5 0 0 0,3 0-11 0,0 1 11 16,2-1-8-16,7 0 8 0,-6 0 0 0,0 1-9 15,-1-4 9-15,4 3 0 0,-3-2-9 0,0 0 9 16,3-1 0-16,-1 1-9 0,4-3 9 0,6 2 0 15,-4-2 0-15,4 3-8 0,3-3 8 0,-4-3 0 16,1 3 0-16,3 0 0 0,-7-3 0 0,7 1 0 16,3 1 0-16,-7-1 0 0,1-4 0 0,3 4 0 0,-1-1 0 15,-5 3 0-15,3-3 0 0,-4 0 0 0,4 1 0 16,0-4 0-16,-4 4 0 0,4-4 0 0,6 1 0 0,-1 0 0 16,-2-1 0-16,6 1 0 15,-4 2 0-15,4-2 0 0,-7 2 0 0,4-5 0 0,3 3 0 0,-1-3 8 16,1 2-8-16,2-2 0 0,-2 3 0 0,-3 0 0 15,2-1 0-15,-5-2 0 0,3 0 0 0,-4 0 0 16,7 0 0-16,-1 0 0 0,4 0 0 0,-3 3 0 16,-1-3 0-16,1 3 0 0,-4-3 0 0,-2 0 0 15,0 0 0-15,2-3 0 0,1 3 0 0,0 0 0 16,2 0 0-16,-2 0 0 0,-4 3 0 0,4-3 0 0,0-3 0 0,-4 3 0 16,4-3 0-16,0 1 0 0,-1-1 0 0,1 3 0 15,-1 0 0-15,1 0 0 0,-3 0 0 0,-4 0 0 16,1 0 0-16,0-3 0 0,-1 3 0 0,-5 3 0 15,-3 2 0-15,6 1 0 0,-4-4 0 0,4 4 0 16,3-4 0-16,-7 4 0 0,1-4 0 0,12 4 0 16,-7-4 0-16,1 3 0 0,-3 1 0 0,-4-4 0 15,4 1 8-15,0 2-8 0,-3-5 0 0,-1 3 9 16,1-3-9-16,3 0 0 0,-4 0 0 0,1 3 0 16,0-3 0-16,0-3 0 0,-1 3 0 0,4-3 0 15,-3 3 0-15,2 0 0 0,-2-2 0 0,3 2 0 16,0 0 0-16,-4 0 0 0,4 0 0 0,-3-3 0 15,-1 3 0-15,-2 3 0 0,3-3 0 0,0 2 0 16,-1-2 0-16,1 3 0 0,0-3 0 0,-1 0 0 16,4 0 0-16,0 0 0 0,0 0 0 0,-1 0 0 15,-2 0 0-15,3 0 0 0,-4 0 0 0,4-3 0 0,-3 3 0 16,2-2 0-16,4-1 0 0,-6-2 0 0,0 2 0 16,-1 0 0-16,4 1 0 0,0-3 0 0,-7 2 0 0,4 0 0 15,-3 1 0-15,-3 2 8 0,2-3-8 0,-2 3 8 16,-3 0-8-16,3 0 8 0,5 0-8 0,-8 0-14 15,-6 3 3-15,0-3 1 16,9-3-30-16,-1 3-5 0,-8 0-2 0,-3 0-1025 16</inkml:trace>
  <inkml:trace contextRef="#ctx0" brushRef="#br0" timeOffset="967318.0227">4624 5384 1962 0,'0'0'43'0,"0"0"9"0,0 0 1 0,0 0 3 0,0 0-45 0,6 6-11 0,3-1 0 0,0-2 0 16,0-1 94-16,3 1 17 0,3-3 3 16,0 0 1-16,3-3-45 0,0 1-9 15,-1-4-1-15,1 1-1 0,0 0-10 0,0-1-1 0,3-2-1 0,6 0 0 16,-4-2-19-16,7 2-4 0,-3-3-1 0,3 1 0 16,3 2 5-16,-7-3 0 0,4 1 1 0,-6-1 0 15,3 3-17-15,-4-2-3 0,-2 2-1 0,-3 0 0 16,0 0-8-16,-3 0 10 0,-3 0-10 0,-3 3 10 15,0-1 2-15,-3 4 1 0,0-4 0 0,-6 6 0 16,0 0-5-16,0 0-8 0,0 0 11 0,0 0-11 16,0 8 39-16,0 3 1 0,-3-1 0 0,-3 4 0 15,-3 2-28-15,-3 2-12 0,-3-2 10 0,-3 2-10 16,-3 1 8-16,0 2-8 0,-5 3 0 0,-4 2 0 16,3 6 0-16,-3 3 0 0,1-1 0 0,-1 0 0 15,3 1 0-15,0-1 8 0,3-5-8 0,4-2 0 0,2-1 0 16,3-5 9-16,-3 1-9 0,6-7 8 0,0 1-8 0,3-5 0 15,3-3 0-15,0 0 0 0,3-3 0 16,3-5 8-16,0 0-8 0,0 0 0 0,0 0 12 0,0 0-4 16,3-11 0-16,0 1 0 0,0-3 21 0,3-6 4 15,-3-2 1-15,6-6 0 0,-3-4-34 0,0-6 0 16,3-3 0-16,0-2 0 0,0-1 0 16,0 4-11-16,-3 2 11 0,0 0-10 0,-3 0 10 0,3-6 0 15,0 1 8-15,-3-3-8 0,-1-3 8 0,1 3-8 16,3 3 8-16,-3 8-8 0,0 2 0 0,3 8 0 15,-3 3 0-15,0 5 0 0,0 5 0 0,0 1 0 16,0 4 0-16,-3 6 0 0,0 0 0 0,0 0 0 0,6 3 0 0,3 8 0 16,-3 2 0-16,0 5 0 0,0 6 0 0,0 8 0 15,0 2 0-15,-3 3 0 0,3 1 0 16,-3-4 0-16,3 0 0 0,-3 1 0 0,0-6 0 0,0 3 0 16,-3-1 0-16,0 1 0 0,0 5 0 0,0 3 0 15,-3 2-14-15,3 0 2 0,-3-2 1 0,3-3 0 16,-3-5 19-16,3-3 3 0,-3-5 1 0,3 0 0 15,-3-6-12-15,3-2 0 0,0-3 0 0,0 1 0 16,0-7 0-16,0 1-14 0,0 0 3 0,0-8 1 16,0 0 18-16,0 0 3 0,0 0 1 0,0 0 0 15,0 0-12-15,0 0 0 0,0 0 0 0,0 0 0 16,0 0 12-16,-3-5 0 0,-3 0 0 0,0-1 0 16,0-1 0-16,0-1 0 0,-3 0 0 0,0-3 0 15,-3 0-4-15,3-2 0 0,-6-3 0 0,1 0 0 16,-1-2-8-16,0-3 0 0,0-3 0 0,3 0 0 15,-3-2 11-15,0 2 0 0,3 0 0 0,-3 3 0 0,3 2-11 16,-2 1 0-16,2 2-10 0,-3 3 10 0,3 2-13 0,0 1 3 16,0 2 1-16,3 0 0 15,-3 2-61-15,3 1-12 0,0 3-2 0,3-1-906 16,1 0-181-16</inkml:trace>
  <inkml:trace contextRef="#ctx0" brushRef="#br0" timeOffset="967786.8189">5404 5562 2527 0,'0'0'72'0,"3"-6"15"0,0 1-70 0,3 0-17 0,0-1 0 0,0 1 0 16,0 2 117-16,3 1 20 0,0-1 4 0,3 3 1 15,-3-2-90-15,3 2-17 0,0 2-4 0,-1 1-1 16,1-3-9-16,0 5-1 0,0-2-1 0,-3-1 0 16,0 4-4-16,0-1-1 0,-3 0 0 0,3 1 0 15,-6-1-4-15,0 0-1 0,0 0 0 0,-3 3 0 16,0-2 1-16,-3 2 0 0,0 0 0 0,-3-1 0 15,0 4-2-15,-3-3-8 0,-3 5 12 0,0-2-4 16,-3-1-8-16,-3 4 0 0,1-4 0 0,-1 3 0 0,-3-2 0 0,6 0 0 16,-3-1 0-16,6-2 0 0,0 0 0 0,0 0 0 15,4 0 0-15,2-3 0 0,0 1-8 0,3-1 8 16,3-5 0-16,0 0 0 0,0 0 0 0,0 0 0 16,0 0 12-16,0 0-4 0,0 0 4 0,9 2 0 15,0 1 0-15,2 0 0 0,1-3 0 0,0 0 0 16,3 0 0-16,3 0 0 0,-3 0-12 0,0 2 0 15,3 1 0-15,-4-3 8 0,1 3-8 0,0-3-16 16,0 2 4-16,0 1-980 0,-3-3-197 0</inkml:trace>
  <inkml:trace contextRef="#ctx0" brushRef="#br0" timeOffset="970162.0609">1972 9324 1119 0,'0'0'24'0,"0"0"6"0,0 0 1 0,0 0 1 0,0 0-32 0,0 0 0 16,0 0 0-16,0 0 0 0,0 0 52 0,0 0 5 0,0 0 1 0,9-3 0 15,0 3 5-15,-6 0 1 0,3-2 0 0,6-1 0 16,-3 0-36-16,-3 1-8 0,9-1 0 0,-6 3-1 15,3-3-7-15,0 3-2 0,5 0 0 0,-8 0 0 16,12 0-10-16,0 0 0 0,0 0 0 0,-3 0 8 16,3 3-8-16,2-3 0 0,1 0 0 0,3-3 0 15,-3 3 0-15,0 0 0 0,2-2 0 0,-2 2 0 16,3 0 0-16,0 0 0 0,0 0 8 0,-1 0-8 16,1 0 0-16,0 2 0 0,-3 1-12 0,3 0 12 15,-1-1-14-15,1 1 5 0,3 2 1 0,-9 1 0 16,8-4 8-16,-5 4-13 0,3-1 5 0,-6-3 8 15,3 4-11-15,0-4 11 0,2 1-8 0,-2-3 8 0,3 3 0 16,3-3 0-16,2-3 0 0,1 3 0 0,0-3-13 16,0 3 2-16,-1-2 1 0,1-1 0 0,0 3 10 15,0-3 0-15,-1 1 8 0,-2 2-8 16,3-3 0-16,0 1 0 0,-4-1 0 0,4 3 0 0,-3-3 0 0,0 1 0 16,5 2 0-16,-2 0 0 0,0 0 0 0,3 0 0 15,-4 0 0-15,1 2 0 0,-3 1 0 0,0-3-15 16,-1 3 3-16,-2-1 0 0,3 1 12 0,0-3 13 15,-4 2-2-15,4 1-1 0,3-3-10 0,0 3 0 16,-1-1 0-16,1-2 0 0,3 3 0 0,-3-3-14 0,-1-3 3 16,-2 3 1-16,6 3 18 0,-3-3 3 0,-1-3 1 15,1 3 0-15,-3 3-12 0,3-3 0 0,-4 0 0 0,7 0 0 16,-3 0 0-16,0 3-17 0,-1-1 4 0,1-2 1 16,0-2 12-16,0 4 0 0,-1-2 0 15,1 3 0-15,0-6 12 0,0 3-2 0,-1 3 0 0,4 0 0 16,3-3-10-16,-4 0-17 0,4 0 4 15,-3 0 1-15,3 2 12 0,-4-2 0 0,-2-2 0 0,6 2 0 16,-4-3 0-16,4 0 16 0,0 1-3 0,-1-1-1 16,4 0-12-16,0 1-16 0,2-1 3 0,-2 3 1 15,0-3 12-15,-4 3 0 0,-2-2 0 0,3-1 0 16,0 1 0-16,-4-1 13 0,4 3-2 0,0 0-1 16,-1 0-10-16,-2 0-17 0,3 0 4 0,-3 0 1 15,-1 0 12-15,1 0 0 0,-3 0 0 0,-1 0 0 16,-2 0 0-16,3 0 0 0,3-3 0 0,-7 3 0 15,1 3 8-15,3-3 5 0,-3 0 1 0,2 0 0 0,1 3-14 16,-3-1-16-16,-3 1 3 0,3-1 1 0,-1-2 12 16,-2 6 0-16,-3-4 0 0,3 1 0 0,2 2 0 15,1-2 13-15,-3 0-2 0,3-1-1 0,0-2-10 0,2 0 0 16,1 0 0-16,0-2 0 0,0 2 0 0,-4-3-11 16,4 0 3-16,0 1 0 0,0-1 8 0,-1 0 0 15,-2 1 0-15,0-1 0 0,-3 0 16 0,-1 1-2 16,4 2 0-16,-6 0 0 0,-6-3-14 0,6 3 0 15,2-2 8-15,1 2-8 0,-3 0 0 0,0 0 0 16,3 0 0-16,-4 0 0 0,4 2 0 0,-3-2 0 16,-3 0 0-16,3 0 0 0,5 0 0 0,-5 0 0 15,-3 0 0-15,0 0 0 0,9-2 0 0,-7-1 0 16,4-2 0-16,-3-1 0 0,-3 4 0 0,3 2 0 16,0-3 0-16,2 3 0 0,7-3 0 0,-9 1 0 0,-9 2 0 0,-15 0 0 15,0 0 0-15,12-3 0 0,-3 3 0 0,3 0 0 16,-4 0 0-16,4 3 0 0,0-3 0 0,0 2 0 15,0-2 0-15,12 3 0 16,12-3 0-16,-7 3 0 16,-2-6 0-16,18 6-13 15,23-3 2-15,-17-3 1 16,-4-5 10-16,-2 3 14 0,-3-1-3 0,-1 1-1 16,-2 3-10-16,3-1 0 0,3 0 0 0,11 1 0 15,-8 2 0-15,-7 0 0 0,-5 0 0 0,-6 0 0 16,-3 0 0-16,-7 0 0 0,4 0-12 0,-6 0 12 15,0 0-12-15,3 0 12 0,0 0-10 0,0 0 10 16,-1 2 0-16,4-2 0 0,-3 0 0 0,3 0 0 0,3 0 0 16,-4 0 0-16,4 3 0 0,0-3 0 0,0 0 0 15,0 0-9-15,-4 3 9 0,4-3-8 16,-6 0-3-16,-3 0 0 0,0-3 0 0,0 3 0 0,-1 0 11 0,1-3 0 16,-3 3 0-16,3 0 0 0,-3 0 0 0,0 0 0 15,0 0 0-15,0 0 0 0,-1 0 0 0,-2 0 0 16,3 0 0-16,-3 0 0 0,0 0 0 0,6 0 0 15,-3 0 0-15,3 0 0 0,-6 0 0 0,5 0 0 16,-2 0 0-16,0 0 0 0,0 0 0 0,-3 0 0 16,3-2 0-16,-3 2 0 0,6 0 0 0,2 0 0 15,-2 0 0-15,-3-3 0 0,0 3 0 0,0-3 0 16,3 3 0-16,-6-2 0 0,3 2 0 0,-3 0 0 0,2 0 0 16,-2 0 0-16,3 0 0 0,-3 0-15 0,3 0 4 0,-3 0 1 15,0 0-10-15,3 0-3 0,-3 0 0 16,-1 0 0-1,1 2-13-15,-3-2-2 0,3 0-1 0,-3 0 0 16,0 3 8-16,9-3 2 0,6 0 0 0,0 3-324 0,-4-3-65 0</inkml:trace>
  <inkml:trace contextRef="#ctx0" brushRef="#br0" timeOffset="972464.5137">7571 10806 952 0,'18'0'27'0,"-18"0"5"0,0 0-32 0,6-3 0 0,3 0 0 0,0 3 0 16,3-2 57-16,3-1 5 0,-3 3 1 0,5-5 0 16,-2 2-31-16,3 0-5 0,0 1-2 0,-3-1 0 15,6-2-12-15,-3 0-2 0,2 2-1 0,-2-2 0 16,3-3-10-16,0-3 0 0,0-5 0 0,6 3 8 0,5 2-8 0,1 3 0 16,6-2 0-16,8 2 8 0,1 0-8 0,-3 3 0 15,2-3 0-15,1 2 0 0,3 1 0 0,-7 0 0 16,1 2 0-16,-9-2 0 0,-4 2-12 0,-2 1 1 15,0-4 1-15,32 1 0 0,43 2 0 0,-16-2 0 16,-30 3 0-16,-11-1 0 0,-9-2 10 0,32 2 0 16,51 0-9-16,-18-2 9 0,-38 2 8 0,-10 1 5 15,-8-4 2-15,29 1 0 0,48 0-27 0,-14 0-6 16,-31-1-1-16,15 4 0 0,18-6 11 0,-12 2 8 0,-14 1-12 16,-16 2 12-16,-11-2 0 0,17 0 0 0,21 0 0 0,-8-1 0 15,-19 4-8-15,-2-1 8 0,2-2 0 0,6-1 0 16,13 1 0-16,-7-3 0 0,-6 3 0 0,-2 2 0 15,-7-2 0-15,4 0 0 0,2-1 0 0,1-2 0 16,-4 3 0-16,3-3 0 0,4 3 0 0,2-3 0 16,1-3 0-16,-4 3 0 0,0 0 0 0,7 3 0 15,2 3 0-15,-3-4 0 0,-14 4 0 0,2-1 0 16,4 3 0-16,-19 3 0 0,1 5 0 0,-1-1 0 16,4-1 0-16,-1-1 0 0,4-2 0 0,5 2 0 15,1-2 16-15,26 2 4 0,-9-2 1 0,-2-1 0 16,-1-2 4-16,0 0 1 0,1 3 0 0,-7-3 0 15,-8 0-7-15,-4-3-2 0,1 1 0 0,2-1 0 16,3 3-5-16,4 0-2 0,-4-3 0 0,-2 3 0 16,-7-2-10-16,4 2 0 0,8 0 0 0,1 0 0 15,-1 0 0-15,-5 2 0 0,-13-2 0 0,10 0 0 0,2 0 0 16,9 0 0-16,1 3 0 0,-10-3 8 0,-5 0 6 16,-1 0 1-16,4 0 0 0,8 0 0 0,7-3-4 0,-7 3-1 15,-9-2 0-15,1-1 0 0,-1-2-10 0,7 2 8 16,14-2-8-16,-5-3 8 0,-10 0 0 0,-3 0 0 15,-2 3 0-15,8-3 0 0,10 2-8 0,-4-1 0 16,-9 1 0-16,-5 1-11 0,-4 0 11 0,7-1 11 16,5 1-3-16,4 0 0 0,-4-3 10 0,-5 3 2 15,-13-1 0-15,4 4 0 0,5-4-1 0,7 4 0 16,-1-1 0-16,-5 0 0 0,-4 3 1 0,-5-2 0 16,-7 2 0-16,4-3 0 0,5 3-20 0,4 0-19 15,5 0 4-15,-5 0 1 0,-10 3 22 0,-2-3 5 16,-6 0 1-16,2 0 0 0,4 0-14 0,2 0-16 15,7 0 3-15,-4-3 1 0,-2 3 12 0,-6-3 16 0,-7 3-3 0,-2-2-1 16,-3 2-12-16,2-3-16 0,7-2 3 0,3 5 1 16,2-5 12-16,1 2 13 0,-3-2-2 0,-4 2-1 15,-2 0-10-15,-3 1 0 0,-10-4 9 0,4 1-9 16,-3-3 0-16,3 0-8 0,-1-2 0 0,4-1 0 16,0 3 8-16,2 0 16 0,-2-2-4 0,-3 2-1 15,0 0-11-15,-4 0 8 0,-2 0-8 0,-6 0 8 16,0 0-8-16,-3-3-9 0,-3 1 9 0,0 2-13 15,-1-3 13-15,-2 1 0 0,3-4 0 0,-3 1 0 16,0 0 0-16,0 2 0 0,0 1 0 0,-3 2 0 16,3-3 0-16,-3 1 15 0,0-3-2 0,-1 2 0 15,1 0-13-15,0 3 9 0,-3-5-9 0,0 3 8 0,0-1-8 16,0 3 0-16,3 0 0 0,0 0 8 0,-3-2-8 0,0 2 0 16,0 0 0-16,0-3 8 0,3 3-8 15,-3 0 0-15,-3 0 0 0,3 0 0 16,-3 0 0-16,0 3 0 0,0-3 0 0,-3 0 0 0,0 3 60 0,0-3 6 15,-3 3 2-15,3-3 0 0,-3 3-49 0,3-1-10 16,-3-2-1-16,0 0-8 16,0 3-46-16,3 0-16 0,-3 0-3 0,-3-1-1 0,3 1 53 0,0-3 13 15,0 3 0-15,-3-1 0 0,0-2 48 0,0 3 12 16,0-3 2-16,-3 3 1 0,0 2-54 0,-3 1-9 16,0-4 0-16,0 1 0 15,-5 2-63-15,2 3-5 0,-3-2 0 0,3 2-1 0,-3 0 52 0,0 0 17 0,0 0-10 0,0-3 10 16,-2 0 0-16,-4 1 0 0,-3-3 0 0,-3 2 0 15,-2 0-8-15,-4-2 8 0,0 2-8 0,-3 1 8 16,7-4-15-16,-4 4 3 0,6-1 0 0,3 0 0 16,1 1-1-16,2-1 0 0,-3 1 0 0,0-4 0 15,-3 1 13-15,-5 0-9 0,-4-3 9 0,-6 5-8 16,1 0 8-16,-1 3-10 0,3 0 10 0,4-2-10 16,2 2 10-16,0 0 0 0,4-3 0 0,-10 0 0 15,-3-2 0-15,1 0 0 0,-10 2 0 0,3 1 0 16,7-4 0-16,2 1 0 0,3 2 0 0,4 1 0 15,2-4 0-15,-3 1 0 0,0 0 0 0,-5 0-8 16,-4 2 8-16,1-2-12 0,-1-1 12 0,0 1-12 16,7 2 12-16,2-5-13 0,3 3 5 0,3 0 8 15,1 0-29-15,-1 2 1 0,-3-2 1 0,-3 2 0 16,-2-5-28-16,-4 3-5 0,0 2-2 0,1 0 0 16,-1-2 29-16,3 3 5 0,6 2 2 0,1-3 0 0,-1 0 14 0,3 3 4 15,-3-2 0-15,-2 2 0 0,-7 0 8 0,-6-3 11 16,4 3-3-16,-4 0 0 0,1 0-8 0,5 3 0 15,3-3 0-15,3 2 0 0,-2 1-17 0,-4 0-6 16,0 2-1-16,-2-3 0 0,-4 4 24 0,1-4 0 16,-1 1 12-16,3 0-4 0,4-3-19 0,5 2-4 15,-3-2-1-15,3 3 0 0,-2 0 16 0,-4-1 0 16,-6-2 0-16,1 3 0 0,-4 0 8 0,4-1 5 16,5-2 1-16,0 3 0 0,1 0-1 0,2-1 0 15,-3 3 0-15,-2-2 0 0,-7 0-13 0,0-1 0 16,-2 4 8-16,5-4-8 0,4-4-12 0,2 2-6 15,6 2-1-15,0 1 0 0,1-6 7 0,-1 1 2 0,-3-4 0 0,1 4 0 16,-4-4 10-16,0 4 0 0,4-3 0 0,-1-1 0 16,3 6 0-16,0-2 0 0,7-6 0 0,2 5 0 15,0-2 0-15,-3 2 0 0,1-2-9 0,-7 2 9 32,-3 0-28-32,-3 3-2 0,1 0 0 0</inkml:trace>
  <inkml:trace contextRef="#ctx0" brushRef="#br0" timeOffset="972529.579">13980 9419 824 0,'-9'0'18'0,"-6"0"4"0,-3-5 1 0,0 2 0 0,-3 1-23 0,-2-1 0 16,-4-2 0-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3:36:49.6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97 6625 1907 0,'0'0'54'0,"0"0"12"15,0 0-53-15,0 0-13 0,0 0 0 0,6 0 0 16,3-2 133-16,-3 2 24 0,3-3 5 0,0 0 1 16,3 3-51-16,0-2-11 0,3-1-1 0,0 3-1 15,2-3-37-15,1 1-7 0,3 2-2 0,-3-3 0 0,3 3-18 0,0-3-4 16,-3 3-1-16,2-2 0 0,-2 2 4 0,0-3 1 16,3 3 0-16,0-3 0 0,0 1-12 0,5-1-3 15,4 0 0-15,3-2 0 0,3 3 4 0,2-4 1 16,-2 1 0-16,3 0 0 0,-1-1-3 0,1 1-1 15,-6 0 0-15,0 0 0 0,-1-1-8 0,7 1-1 16,3-3-1-16,2 3 0 0,4-1-11 0,0 1 10 16,-1 0-10-16,-2 0 10 0,-6 2-10 0,2 0 0 15,1 1 0-15,0 2 0 0,8-3 0 0,-2 0 0 16,5 3 10-16,-5 0-10 0,3 3 0 0,-7 0 0 16,-5-1 0-16,3 1 0 0,-4 0 8 0,4 2-8 0,3-3 0 15,-1 4 0-15,7-4 8 0,-1 1-8 0,-2 5 0 0,-3-5 0 16,-4 2 9-16,-2 0-9 0,0-2 0 0,2 0 9 15,4 2-9-15,0-3 10 0,5 1-10 0,-11-3 10 16,-3 3-10-16,2-3 10 0,1 0-10 0,-6 2 10 16,3 1-10-16,-4-3 12 0,1 0-12 0,12 3 12 15,-4-3-4-15,1 5-8 0,-6-5 12 0,3 5-4 16,-4-5-8-16,1 3 0 0,-6 0 0 0,-3-1 0 16,-4-2 0-16,4 0 10 0,-3 0-10 0,3 0 10 15,0 0-10-15,2-2 8 0,7-1-8 0,12 0 8 16,-4 3-8-16,1-2 8 0,-3 2-8 0,-4 2 8 15,-2-2-8-15,-3 0 0 0,-1 0 0 0,-2 0 0 16,0 0 8-16,0 0-8 0,3 0 0 0,-4 3 8 16,7-3-5-16,0 0-3 0,2 3 0 0,-2-1 0 15,0 3 0-15,-3-2 0 0,-4 0 0 0,1-1 0 16,-3 1 0-16,0-3 0 0,0 3 0 0,-1-3 0 16,1 0 0-16,0 2 0 0,3-2 0 0,2 3 0 0,1-3 0 0,3 3 0 15,-3-1 0-15,2 1 0 0,-2-3 0 0,-3 5 0 16,0-2 0-16,-4-3 0 0,1 3 0 0,0-3 0 15,0 2 0-15,0-2 0 0,2 0 0 0,1 0 0 16,3 0 0-16,0 0 0 0,2 0 0 0,1 0 0 16,0 0 0-16,-4 0 0 0,-2 3 0 0,0-3 0 15,0 0 0-15,-3 0 0 0,-4-3 0 0,4 3 0 16,0 0 0-16,0-2 0 0,5-1 0 0,4 3 0 0,0-3 0 16,3 3 0-16,-4-2 0 0,1 2 0 0,0 0 0 0,-4 0 0 15,-2 0 0-15,-3 0 0 0,0 0 0 0,0 0 0 16,-4 0 0-16,1-3 0 0,0 3 0 15,0 0 0-15,0-3 0 0,-1 3 0 0,1 0 0 0,0 0 0 16,-3-2 0-16,0 2 0 16,0 0 0-16,-6 0 0 0,2 0 0 0,-5 2 0 0,0-2 0 15,0 0 0-15,-3 0 0 0,0 0 0 0,-3 0 0 0,-6 0 0 16,0 0 0-16,0 0 0 0,0 0 0 0,0 0 0 16,0 0 0-16,0 0 0 0,0 0 0 0,3-5 0 15,-6 0 0-15,3-1 0 0,-6 1 0 0,0 2-1092 16,-3-2-219-16</inkml:trace>
  <inkml:trace contextRef="#ctx0" brushRef="#br0" timeOffset="19455.09">11700 5371 2746 0,'0'0'60'0,"0"0"13"0,0 0 3 0,0 0 1 0,0 0-61 0,0 0-16 16,0 0 0-16,0 0 0 0,0 0 96 0,0 0 17 16,0 0 3-16,0 0 1 0,0 0-68 0,0 0-13 15,0 8-4-15,-3 0 0 0,0 3 7 0,-3 2 1 16,0 3 0-16,0-1 0 0,0 4-25 0,-3 5-5 0,-6 2-1 15,3 1 0-15,0-3-9 0,-3-1 12 0,4 1-12 0,-1-5 12 16,0-1-12-16,0 3 0 0,-3-2 0 0,3-3 0 16,0-3 0-16,3 3-17 0,-3-3 2 0,3 0 1 31,0-2-126-31,4-3-26 0,-1 0-5 0</inkml:trace>
  <inkml:trace contextRef="#ctx0" brushRef="#br0" timeOffset="19721.0389">11798 5622 2646 0,'0'0'58'0,"0"0"12"0,9 3 2 0,-3 0 3 16,-6-3-60-16,6 0-15 0,0 2 0 0,3-2 0 15,-3 3 115-15,0-3 20 16,3 0 4-16,-4 0 1 0,4 3-67 0,-3-3-13 16,-6 0-2-16,6 2-1 0,-6-2-12 0,6 3-2 0,-6-3-1 0,6 5 0 0,-6-5-14 0,0 0-2 15,0 8-1-15,0 0 0 0,-3 3-7 0,-3-3-2 16,-3 5 0-16,-3-3 0 0,4 1-16 0,-7 2 10 15,-3 3-10-15,0-3 8 0,0 3-8 0,-3 0 0 16,0 0 0-16,1 2 0 0,2 1 0 0,0 0-14 16,0 2 3-16,0-3 1 15,0-2-38-15,3 3-8 0,0-6-2 0,4 0 0 16,-1-5-85-16,3 0-17 0,-3-5-3 0,6-3-1 0</inkml:trace>
  <inkml:trace contextRef="#ctx0" brushRef="#br0" timeOffset="19877.2868">11685 5702 2970 0,'0'0'65'0,"0"0"14"0,0 0 2 0,6 8 3 0,-6-3-68 0,0-5-16 0,3 8 0 0,0-3 0 15,3 1 88-15,-6-6 15 0,3 5 2 0,3 0 1 16,3 0-66-16,-3-2-14 0,-1 2-2 0,4-2-1 16,0 0-15-16,0-1-8 0,0-2 8 0,0 0-8 15,0 0-36-15,0 3-11 0,0-3-2 0,0 0-943 16,-3 0-188-16</inkml:trace>
  <inkml:trace contextRef="#ctx0" brushRef="#br0" timeOffset="20064.8594">11685 5913 2751 0,'0'0'78'0,"0"6"17"0,-3 2-76 0,3 0-19 15,0-3 0-15,0 3 0 0,3 0 113 0,-3 2 19 16,3-2 4-16,0 3 1 0,0-3-78 0,-3 2-16 15,0 1-3-15,3 0-1 0,-3-3-29 0,6-1-10 16,-3 1 0-16,0 3 9 16,0-6-62-16,0 3-13 0,0-3-2 0,-3-5-868 15,0 0-172-15</inkml:trace>
  <inkml:trace contextRef="#ctx0" brushRef="#br0" timeOffset="20314.8331">11727 5972 2750 0,'0'0'60'0,"0"0"13"0,0 0 3 0,0 0 1 0,5-6-61 0,4 6-16 16,-3-5 0-16,3 5 0 0,3-5 100 0,-3 2 16 0,3 0 4 0,0 1 1 15,3-1-56-15,0 1-11 0,0-1-2 0,2 3-1 16,1 0-18-16,0-3-3 0,-3 3-1 0,0 3 0 16,0-3-13-16,-3 3-4 0,0-1 0 0,-3 1 0 15,-1-1-4-15,-2 4 0 0,0-1-8 0,-3 0 12 16,0 3-12-16,-3-2 0 0,-3 2 8 0,3 2-8 15,-3-2-30-15,-3 3-9 0,0-1-1 0,-2 1-1 16,-1-1-82-16,-3 1-16 0,0 2-3 0,-3-5-1 16,0 3-145-16,0-3-28 0,0 0-7 0</inkml:trace>
  <inkml:trace contextRef="#ctx0" brushRef="#br0" timeOffset="20439.8497">11789 6141 1983 0,'-9'11'44'0,"3"-6"8"0,0-2 3 0,3-1 1 16,-3-2-45-16,0 3-11 0,0-1 0 0,6-2 0 0,0 0 179 0,-3 3 33 15,-3 2 8-15,6-5 0 0,0 0-77 0,0 0-16 16,0 0-3-16,0 0-1 0,0 0-59 0,0 0-12 15,9 3-3-15,0 0 0 16,0-3-26-16,0 0-6 0,0 0-1 0,3-3 0 16,0 0-35-16,3-2-7 0,0 0-2 0,0 0-979 15,2-1-196-15</inkml:trace>
  <inkml:trace contextRef="#ctx0" brushRef="#br0" timeOffset="20627.3648">12325 5450 3288 0,'0'0'93'0,"-3"6"21"0,0-1-91 0,0 3-23 0,0 0 0 0,3 0 0 16,0 2 61-16,0-2 8 0,0 3 2 0,0 0 0 16,3 2-49-16,0-3-10 0,-3 4-1 0,3-4-1 15,0 1-46-15,-3-1-8 0,3-2-3 16,0 3-951-16,0-6-190 0</inkml:trace>
  <inkml:trace contextRef="#ctx0" brushRef="#br0" timeOffset="20814.8867">12197 5686 2937 0,'0'0'64'0,"0"0"14"0,0 0 2 0,0 0 4 0,6 8-68 0,0-6-16 15,3 1 0-15,3 2 0 0,-3-2 79 0,2-3 12 16,1 0 2-16,0 0 1 0,0 0-54 0,3 0-10 15,-3 0-2-15,0 0-1 0,0 0-17 0,-3 0-10 16,0 0 12-16,0 0-12 16,-4-3-49-16,-5 3-17 0,0 0-3 0,0 0-895 15,0 0-178-15</inkml:trace>
  <inkml:trace contextRef="#ctx0" brushRef="#br0" timeOffset="20986.7843">12286 5773 2862 0,'0'0'63'0,"0"0"13"0,0 0 2 0,0 0 2 0,0 0-64 0,0 0-16 0,6 0 0 0,3 0 0 16,-3 0 80-16,3 0 13 0,0 0 3 16,-3 0 0-16,3-2-52 0,-3 2-11 0,0 0-1 0,3-3-1 15,-4 3-22-15,1-3-9 0,-6 3 8 0,0 0-8 32,6 0-57-32,-6 0-17 0,0 0-3 0,0 0-864 0,0 0-173 0</inkml:trace>
  <inkml:trace contextRef="#ctx0" brushRef="#br0" timeOffset="21111.959">12268 5831 2512 0,'0'0'56'16,"0"0"11"-16,0 0 2 0,0 0 1 0,0 0-56 0,0 0-14 0,0 0 0 0,0 0 0 15,6 6 87-15,0-1 14 0,0-2 3 0,0-1 1 16,3 1-59-16,0-3-12 0,0 0-2 0,-3 3-1 16,0-1-21-16,3-2-10 0,-3 0 10 0,-6 0-902 15,0 0-180-15</inkml:trace>
  <inkml:trace contextRef="#ctx0" brushRef="#br0" timeOffset="21283.8114">12274 5898 2552 0,'0'0'56'0,"-3"5"12"0,0 0 3 0,0 0 0 0,3-5-57 0,0 11-14 16,0-3 0-16,0 3 0 0,0-1 88 0,-3 3 16 16,3-2 2-16,0 2 1 0,-3 0-63 0,3 1-13 15,0-1-3-15,0 0 0 0,0-2-18 0,3-1-10 16,-3 3 10-16,0-5-10 0,0 0 0 0,0 0-16 15,0-2 1-15,0-6 1 16,0 0-170-16,0 0-33 0,0 0-7 0</inkml:trace>
  <inkml:trace contextRef="#ctx0" brushRef="#br0" timeOffset="21611.9418">12271 6011 2559 0,'0'0'56'0,"0"0"12"0,0 0 3 0,0 0 1 0,0 0-58 0,0 0-14 0,0 0 0 0,0 0 0 16,9 6 112-16,-3-4 19 0,0 1 4 15,3 0 1-15,0-1-59 0,0-2-11 0,3 3-2 0,0-3-1 16,-3 3-23-16,3-3-4 0,-4 0 0 0,1 2-1 16,0 1-18-16,-3-3-3 0,-6 0-1 0,6 2 0 15,-6-2-13-15,0 0 9 0,0 0-9 0,3 6 8 16,-3 2-20-16,0-3-4 0,-3 3 0 0,0-3-1 16,-3 3-87-16,0 0-16 0,-3 0-4 0,0-3-1 15,1 1-11-15,-4-1-3 0,0 0 0 0,0 0 0 16,3-2 72-16,-3 2 15 0,3-2 2 0,0 0 1 15,3-3 49-15,6 0 11 0,-6 2 1 0,6-2 1 0,0 0 70 0,0 0 13 16,0 0 4-16,0 0 0 0,0 0-4 0,0 0 0 16,0 0 0-16,0 0 0 0,6 6-39 0,3-6-8 15,-3 2-1-15,0-2-1 0,0 0-31 0,0-2-5 16,3 2-2-16,0-6 0 16,0 4-86-16,0-6-18 0,0 0-3 0,-1 0-1238 15</inkml:trace>
  <inkml:trace contextRef="#ctx0" brushRef="#br0" timeOffset="22002.6816">12539 5617 3102 0,'0'0'88'0,"0"0"19"0,0 0-86 0,3 8-21 0,0 0 0 0,0-3 0 16,3 1 87-16,3-1 13 0,0 0 2 0,3 0 1 15,0 1-55-15,3-4-10 0,-1 1-2 0,4 0-1 16,0-1-14-16,0 1-2 0,0 0-1 0,0-3 0 15,0 0-10-15,-1-3-8 0,-2 3 12 0,0-3-12 16,0 3 10-16,0 0-10 0,-6 0 8 0,3 0-8 16,-3 0 0-16,0 0 8 0,-3 0-8 0,-6 0 0 15,6 3 8-15,-6-3-8 0,6 5 0 0,-3 1 8 16,-3-1-8-16,0 5 0 0,0-2 9 0,-3 6-9 16,0-6 19-16,-3 2-1 0,0 1 0 0,3-1 0 15,-3 1-18-15,0-1-16 0,-3 4 4 0,6-1 0 0,0 3 12 0,0 0 0 16,-3 0 0-16,3 2 0 0,3 1 0 15,0-1 0-15,-3-2 8 0,-3 0-8 16,6-3 0-16,-3 0 0 0,3 1 0 0,0-4 0 0,0 3 0 16,0 3 0-16,0 3 0 0,3 5 0 0,-6 2 0 0,3-2 0 15,-3-8 0-15,3-3 0 0,0-5 8 0,0-8-8 16,0 5 12-16,0-5-12 16,0 0-32-16,0 0-12 0,-6 3-4 0,-3-3 0 15,3-3-88-15,-3 1-17 0,-3-6-4 0,4 0-1 0</inkml:trace>
  <inkml:trace contextRef="#ctx0" brushRef="#br0" timeOffset="22143.1482">12554 5813 2583 0,'0'0'73'0,"0"0"16"0,0 0-71 0,0 0-18 0,0 0 0 0,9 3 0 16,-3-3 114-16,3 0 19 0,-3 2 4 0,3-2 1 16,0 3-65-16,0-1-13 0,0-2-2 0,-4 3-1 15,4 0-41-15,0-1-16 0,-9-2 11 0,6 3-11 31,0 0-37-31,-6-3-14 0,6 5-2 0,-6-5-866 0,0 0-173 0</inkml:trace>
  <inkml:trace contextRef="#ctx0" brushRef="#br0" timeOffset="22283.0314">12596 5890 2592 0,'0'0'57'0,"0"0"12"0,-3 8 3 0,0 0 0 0,-3-1-58 0,0 1-14 0,3 3 0 0,0 0 0 15,0-1 104-15,0 1 17 0,0-1 4 0,0 1 1 16,0-1-86-16,0-2-18 0,3 0-3 0,-3 0-1 15,0 0-87-15,3-2-18 0,0-6-3 0,0 0-777 16,0 0-155-16</inkml:trace>
  <inkml:trace contextRef="#ctx0" brushRef="#br0" timeOffset="22441.596">12593 5895 2365 0,'0'0'52'0,"0"0"10"0,0 0 2 0,0 0 4 15,6-3-55-15,0 3-13 0,-6 0 0 0,9 3 0 0,-1-3 132 0,4 3 24 0,-3 2 5 0,-3-2 1 16,3 2-72-16,-3 0-14 0,0 3-4 15,0 3 0-15,-6-3-40 0,3 2-8 16,-3 1-1-16,0-1-1 0,-6 4-22 0,3-1 0 16,-3 0-10-16,0 0-961 0,0 0-192 0</inkml:trace>
  <inkml:trace contextRef="#ctx0" brushRef="#br0" timeOffset="22559.7919">12536 6096 2538 0,'0'0'56'0,"0"0"11"0,0 0 2 0,0 0 3 0,-3 8-58 0,3-8-14 0,0 0 0 0,3 5 0 16,-3-5 131-16,6 6 23 0,0-1 5 0,3-3 1 15,0 1-87-15,3-3-17 16,-3 0-3-16,6 0-1 16,3-3-36-16,-1-2-7 0,1-3-1 0,6 0-1483 15</inkml:trace>
  <inkml:trace contextRef="#ctx0" brushRef="#br0" timeOffset="23153.6227">14045 4948 2635 0,'0'0'58'0,"0"0"12"0,0 0 2 0,0 0 2 0,0 0-59 0,0 0-15 0,0 0 0 0,0 0 0 16,6 0 112-16,-6 0 20 0,6 8 4 0,0 0 1 15,-3 5-62-15,0 5-13 0,0 6-2 0,0 5-1 16,0 8-24-16,-3 0-5 0,0-5-1 0,-3-3 0 16,3-2-13-16,0-4-4 0,0-1 0 0,0-1 0 15,-3-3-12-15,3 3 9 0,0-5-9 0,0 0 8 16,0 0-8-16,0-3-9 0,3 1 9 0,-3-4-13 15,3 3-124 1,-3-5-25-16,0 0-5 0</inkml:trace>
  <inkml:trace contextRef="#ctx0" brushRef="#br0" timeOffset="23419.3577">14090 5009 2852 0,'0'0'81'0,"0"0"17"0,0 0-78 16,6-3-20-16,3 0 0 0,3 1 0 0,0 2 114 0,5-3 19 15,1 3 4-15,6-3 1 0,0 3-58 0,0 3-12 16,0-3-3-16,-1 3 0 0,-2-1-23 0,3 4-5 0,-3-1-1 0,0 0 0 16,0 0-12-16,-7 3-4 15,1 0 0-15,0 0 0 0,-3 3-20 0,-3-1 0 16,0 1 0-16,-3 2 8 0,0 0-6 0,-3 3-2 0,-3 0 0 0,0 3 0 16,-6 2 0-16,0-3 0 0,0-2 0 0,-3 3 0 15,-3-3 0-15,0 0 0 0,0-3 0 16,-3-3 0-16,4 4 0 0,-4-4 0 0,0 1 0 0,0-3 0 31,0 2-39-31,0-2-4 0,0-2-1 0,0-4 0 16,-2 3-103-16,2-2-21 0,-3-3-4 0</inkml:trace>
  <inkml:trace contextRef="#ctx0" brushRef="#br0" timeOffset="23606.8384">14093 5244 2952 0,'0'0'65'0,"0"0"14"0,6 3 2 0,0-1 1 16,3 1-66-16,0 0-16 0,3-3 0 0,-1 2 0 15,7-2 107-15,0 3 17 0,3-3 4 0,0 0 1 16,0 3-61-16,-3-3-13 0,-1 0-3 0,-2 2 0 0,-3-2-30 16,0 3-6-16,0-3-2 0,-3 3 0 15,-9-3-14-15,0 0 11 0,6 0-11 0,-6 0 10 16,0 0-49-16,0 0-9 0,0 0-3 0,-3 5 0 16,-3 0-84-16,-3 0-17 0,-3 1-3 0,-3-1-1239 15</inkml:trace>
  <inkml:trace contextRef="#ctx0" brushRef="#br0" timeOffset="23747.5169">14084 5360 2818 0,'0'0'62'0,"0"0"13"0,0 0 2 0,0 0 3 0,0 0-64 0,9 0-16 16,0 3 0-16,0 0 0 0,3-3 91 0,3 0 15 0,2 0 3 15,4 0 1-15,0-3-44 0,3 0-9 0,0 3-1 0,-3-2-1 16,2-1-23-16,-2 1-4 0,-3 2 0 0,0 0-1 16,-6-3-27-16,0 3 0 0,-3-3 0 0,-3 3 0 31,-6 0-112-31,0 0-28 0,0 0-6 0</inkml:trace>
  <inkml:trace contextRef="#ctx0" brushRef="#br0" timeOffset="23981.8387">13870 5617 3006 0,'0'0'66'0,"0"0"14"0,0 0 2 0,0 0 2 0,0 0-67 0,9 3-17 0,0-6 0 0,5 0 0 16,1-2 109-16,9-3 19 0,3-2 3 0,3-4 1 15,-1-1-70-15,7-1-14 0,3-3-2 0,3 1-1 16,2-1-27-16,-2 3-6 0,-1 0 0 0,-2 3-1 16,-3 0-11-16,-6 5 0 0,-4-3 0 0,-2 6 7 15,-3 0-7-15,-6 0 0 0,3 2 0 0,-6 0 0 16,-3 3-34-16,-3-2-6 0,-6 2-2 0,0 0 0 16,0 0-77-16,-3 2-15 0,-3 6-3 0,-9-3-1296 15</inkml:trace>
  <inkml:trace contextRef="#ctx0" brushRef="#br0" timeOffset="24169.3497">14087 5535 2847 0,'-18'13'63'0,"12"-5"13"0,0 3 2 0,0-1 2 0,-3 4-64 0,3-1-16 15,0 3 0-15,0-3 0 0,-2 0 128 0,5 3 22 16,-3 0 5-16,3 0 1 0,0-3-77 0,-3 3-15 0,3-3-4 0,0 0 0 16,0 1-35-16,3-1-7 0,-3 0-2 0,3 0 0 15,0 1-16-15,0-1 0 0,0 0 0 0,3 0 9 16,3 0-9-16,-3-2 0 0,0 0 0 0,0-6 0 31,-3-5-98-31,6 5-13 0,3-2-2 0,-4-6-909 0,4-2-182 0</inkml:trace>
  <inkml:trace contextRef="#ctx0" brushRef="#br0" timeOffset="24388.1201">14230 5577 3254 0,'0'0'72'0,"0"0"14"0,-3 6 3 16,0 2 3-16,0 2-74 0,0-2-18 0,3 3 0 0,-3-1 0 15,0 1 80-15,0 2 12 0,3 0 2 0,-3 1 1 16,3-1-57-16,-3 0-11 0,0 0-3 0,0 1 0 16,3-1-24-16,-3 0 0 0,0 3 0 0,0-3 0 15,3 3 0-15,-3 0 0 0,0 0 8 0,0 2-5 16,3 3-3-16,-3 1 0 0,0-1 0 0,3 0 0 0,-6-3 0 0,3-2 0 16,0 0 0-16,0-5 0 15,0-1-46-15,3-2-6 0,0-8 0 0,0 0-1 16,0 0-91-16,0 0-17 0,-6-8-4 0,3-2-1221 15</inkml:trace>
  <inkml:trace contextRef="#ctx0" brushRef="#br0" timeOffset="24560.0158">14069 5710 2988 0,'0'0'66'0,"0"0"14"0,-6 0 2 0,6 0 1 0,0 0-67 0,0 0-16 16,0 0 0-16,0 0 0 0,0 0 95 0,0 0 15 0,9 2 3 0,-3 4 1 15,3-6-61-15,-3 2-12 0,3 1-2 0,0 0-1 16,3-3-19-16,0 0-4 0,-1 2-1 0,-2 1 0 15,0-3-14-15,0 3 0 0,0-3 8 0,-3 0-8 32,-6 0-37-32,0 0-11 0,0 0-1 0,0 0-986 0,0 0-197 0</inkml:trace>
  <inkml:trace contextRef="#ctx0" brushRef="#br0" timeOffset="24700.8195">14054 5779 2564 0,'0'0'72'0,"0"0"17"0,0 0-71 0,0 0-18 0,0 0 0 0,9 2 0 15,-3-2 133-15,0 0 23 0,-6 0 5 0,9 0 1 16,3 0-78-16,3-2-16 0,-3 2-4 0,0 0 0 16,2-3-36-16,1 3-8 0,-3 0-2 0,-3 0 0 0,0 0-18 15,-9 0-9-15,0 0 1 0,0 0-980 16,0 0-196-16</inkml:trace>
  <inkml:trace contextRef="#ctx0" brushRef="#br0" timeOffset="24841.295">13890 6025 2930 0,'0'0'64'0,"0"0"14"0,0 0 2 0,0 0 3 0,0 0-67 0,0 0-16 16,0 0 0-16,0 0 0 0,9-3 56 0,3-2 7 15,0-3 1-15,3-3 1 0,0 1-48 0,6-4-9 16,-3 1-8-16,3-5-936 16,2-4-193-16</inkml:trace>
  <inkml:trace contextRef="#ctx0" brushRef="#br0" timeOffset="25106.9451">14340 5710 2959 0,'0'0'65'0,"0"0"14"0,0 0 2 0,0 0 2 0,0 0-67 0,6 2-16 0,3-2 0 0,0 0 0 16,3 0 96-16,0 0 15 0,2-2 3 0,4 2 1 16,3-3-50-16,-3 0-9 0,3 1-3 0,-3-1 0 15,-3 3-27-15,-1-3-6 0,-2 3 0 0,0-2-1 16,-3 2-4-16,-3 0-1 0,-6 0 0 0,0 0 0 15,0 0-14-15,0 0 0 0,0 0 0 0,-6 5 0 16,0 3 0-16,-3-3 0 0,-3 6 0 0,-2-3 0 16,-4 2 0-16,0 1 0 0,-6 2 0 0,3 1 0 15,-3-1 0-15,-2 0 0 0,-1 5 0 0,0-2 0 0,-3 6 0 16,0-1 0-16,1 0 0 0,2-3-10 16,3-2-90-16,6-3-17 0,0-2-4 0,4-6-1387 15</inkml:trace>
  <inkml:trace contextRef="#ctx0" brushRef="#br0" timeOffset="25278.8389">14245 5792 2773 0,'0'0'79'0,"0"0"17"0,0 0-77 0,0 0-19 16,6 0 0-16,3 2 0 0,0-2 154 0,2 3 27 15,4 0 6-15,-3-1 1 0,3 1-86 0,0 2-17 16,6 1-3-16,-3-1-1 0,0 0-56 0,-1 0-11 0,1 3-2 16,3-2-1-16,3 2-11 0,0-3 0 0,-6 3 0 0,-4-3 0 15,4 0 0-15,0 1 0 0,0-4 0 0,0 4 7 16,0-6-16-16,-3 0-2 15,0 0 0-15,-1-3-1074 16,-2 3-215-16</inkml:trace>
  <inkml:trace contextRef="#ctx0" brushRef="#br0" timeOffset="25919.6568">15242 4929 2286 0,'0'0'50'0,"0"0"10"0,0 0 3 0,0 0 1 16,0 0-51-16,0 0-13 0,0 0 0 0,0 0 0 15,0 0 147-15,0 0 26 0,0 0 6 0,0 0 1 16,-3 3-78-16,3-3-15 0,0 0-3 0,-3 5-1 0,3 3-22 16,0 0-4-16,0 0-1 0,3 0 0 15,-3 2-23-15,3-2-5 0,0 6 0 0,0-4-1 0,0 1-16 16,-3 2-3-16,3-2-8 0,0 2 12 0,-3 0-12 0,3-2 0 15,0 2 0-15,-3-3 0 16,0 1-51-16,0 0-9 0,-3-3-3 0,3 0-952 16,-6 2-190-16</inkml:trace>
  <inkml:trace contextRef="#ctx0" brushRef="#br0" timeOffset="26122.6754">15025 5207 2721 0,'0'0'77'0,"0"0"17"0,0 0-75 0,0 0-19 0,0 0 0 0,6 0 0 15,2-3 127-15,4 3 21 0,3 0 5 0,3-2 1 16,0 2-54-16,6-3-12 0,0 3-1 0,-1-3-1 16,1 3-39-16,0 0-8 0,0 0-2 0,0 0 0 15,-6 0-17-15,5 0-4 0,1 0-1 0,-3 0 0 16,3 3-15-16,-3-3 0 0,-4 0 0 0,-2 0 0 31,-3 0-19-31,0 0-9 0,0 0-3 0,-3 0 0 0,-3 0-112 0,-6 0-22 0,0 0-5 0</inkml:trace>
  <inkml:trace contextRef="#ctx0" brushRef="#br0" timeOffset="26294.6291">15147 5289 2764 0,'-9'5'61'0,"9"-5"13"0,-6 8 2 0,3-2 1 0,-3-1-61 0,3 0-16 16,3-5 0-16,-3 5 0 0,3 1 94 0,3 2 16 15,-3-3 3-15,0 3 1 0,6 0-75 0,-3 0-15 16,0 0-4-16,0-3 0 0,3 3-20 0,-3-3 0 15,3 3 0-15,-3-3 0 16,3-2-64-16,-6-3-18 0,5 5-3 0,-5-5-826 16,0 0-165-16</inkml:trace>
  <inkml:trace contextRef="#ctx0" brushRef="#br0" timeOffset="26482.0896">15224 5337 2462 0,'0'0'54'0,"0"0"11"0,0 0 3 0,0 0 1 0,0 0-55 0,6-3-14 0,0 3 0 0,0-3 0 16,3 3 134-16,-3 0 24 0,0 0 5 0,3 0 1 15,0 3-68-15,-3-3-12 0,-1 0-4 0,-5 0 0 16,0 0-36-16,6 5-7 0,0-2-1 0,-6-3-1 16,0 0-22-16,0 0-4 0,0 0-1 0,3 5 0 15,-3-5 0-15,-3 6 0 0,3-6 0 0,0 7 0 32,-3-1-129-32,-3-1-27 0,0 0-4 0,-2 1-800 0,-1-1-159 15</inkml:trace>
  <inkml:trace contextRef="#ctx0" brushRef="#br0" timeOffset="26607.1031">15176 5419 2408 0,'0'0'53'0,"0"0"11"0,0 0 3 0,0 0 0 0,0 0-54 0,0 0-13 0,0 0 0 0,0 0 0 16,0 0 144-16,0 0 25 0,6 5 6 0,0-2 1 16,3-3-88-16,-3 2-18 0,3-2-3 0,0-2-1 15,0 2-34-15,3-3-6 0,0-2-2 0,0 2 0 16,-3-2-24-16,0 2 0 0,-1 0 8 0,1-2-8 16,-9 5-91-16,0 0-20 0,6 0-4 0,-6 0-1 0</inkml:trace>
  <inkml:trace contextRef="#ctx0" brushRef="#br0" timeOffset="26794.6744">15039 5519 2847 0,'-11'19'63'0,"8"-9"13"0,0 4 2 0,0 1 2 0,0 1-64 0,-3 3-16 16,3-1 0-16,0 1 0 0,0-1 122 0,0-2 22 16,0 0 4-16,0 0 0 0,3 0-90 0,-3-3-18 15,0 0-4-15,3 3-1 0,0 0-4 0,0-3-1 16,3 1 0-16,0 1 0 0,-3-1-30 0,3-1 8 0,6-3-8 15,-6 1 0 1,0-3-48-16,-3 0-13 0,0-8-3 0,6 3 0 16,3-1-116-16,-9-2-23 0,6-5-5 0</inkml:trace>
  <inkml:trace contextRef="#ctx0" brushRef="#br0" timeOffset="27098.9755">15051 5683 2959 0,'0'0'65'0,"0"0"14"0,0 0 2 0,6 0 2 0,6-2-67 0,0-1-16 0,3 0 0 0,6 1 0 0,0-4 94 0,0 1 15 15,5 0 3-15,1-3 1 0,0 0-45 0,-3-3-10 16,5 1-2-16,4 2 0 0,-3-3-25 0,0-2-6 16,-6 2-1-16,2 3 0 0,-2 1-12 0,0 1-2 15,0-2-1-15,-3 6 0 0,-4-1-9 0,1 3 0 0,-6 3 0 0,0 2 0 16,-3 3 0-16,-3 2 0 0,0 4 0 0,-3 2 0 16,0-1 0-16,-3 4 0 0,-3 2 0 0,0-2 0 15,-3 2 0-15,0-3 0 0,-3 4 0 0,-3-4 0 16,3 3 0-16,-3 3 0 0,-2 0 0 0,2 5 0 15,3 0 0-15,0 0 0 0,3 0 0 0,-3-2 3 16,6-3-3-16,-3-3 0 0,3-5 0 0,0-1 0 16,0-4 0-16,0 0 0 0,0-6 0 0,0 0 0 31,-3-2-55-31,0-6-10 0,0 1-3 0,0-6 0 0,-3-3-100 0,-3-2-20 16,3-6-4-16,-5-2-1144 0</inkml:trace>
  <inkml:trace contextRef="#ctx0" brushRef="#br0" timeOffset="27257.2598">15218 5710 2952 0,'0'0'65'0,"0"0"14"0,0 0 2 0,-6-3 1 16,3 6-66-16,3-3-16 16,-6 2 0-16,6-2 0 15,-3 6 97-15,3-6 16 0,0 0 3 0,0 0 1 0,-3 8-69 0,3-3-15 16,0 3-2-16,3 0-1 0,0 0-30 0,0 0 0 16,0 0 0-16,-3-8 0 15,3 5-23-15,-3-5-10 0,3 5-3 0,3 0 0 16,-3 1-108-16,-3-6-23 0,0 0-4 0,0 0-1146 15</inkml:trace>
  <inkml:trace contextRef="#ctx0" brushRef="#br0" timeOffset="27507.4559">15275 5718 2617 0,'0'0'57'0,"0"0"12"0,0 0 3 0,0 0 2 0,0 0-59 0,9 0-15 0,-4 2 0 0,1 1 0 16,3 0 105-16,-3-3 19 0,-6 0 3 0,6 2 1 16,3 1-50-16,-3 0-10 0,0 2-1 0,-6-5-1 15,0 0-26-15,3 5-6 0,-3-5-1 0,3 5 0 16,-3-5-20-16,-3 8-4 0,3-2-1 0,-6-1 0 31,3 0-36-31,-6 1-7 0,3-1-1 0,0 3-1 16,-3-3-60-16,3 0-12 0,-2 1-3 0,-1-4 0 15,3 4 34-15,-3-4 6 0,0 1 2 0,3-1 0 0,0-2 47 0,6 0 10 0,-3 3 1 0,3-3 1 16,0 0 93-16,0 0 18 0,0 0 4 0,0 0 1 16,0 0-25-16,0 0-4 0,0 0-2 0,0 0 0 15,6 0-42-15,3 0-9 0,3-3-2 0,0 3 0 16,2-5-21-16,4 3 0 0,0-4 0 0,3 1-988 15,6-3-205-15</inkml:trace>
  <inkml:trace contextRef="#ctx0" brushRef="#br0" timeOffset="27929.209">16069 5101 3038 0,'-15'5'67'0,"10"1"13"0,-4-6 4 0,3 2 1 0,6-2-68 0,0 0-17 16,0 0 0-16,0 0 0 0,0 0 85 0,0 0 14 15,0 0 2-15,9 3 1 0,-1-3-62 0,4-3-12 16,0 1-2-16,0 2-1 0,3-6-2 0,-3 4-1 0,3-1 0 0,-3 1 0 16,-3-4-10-16,3 4-3 0,0-4 0 0,-4 4 0 15,1-1-9-15,-3-2 8 0,0 2-8 0,0 0 8 16,-6 3-8-16,0 0 0 0,0 0 0 0,0 0 0 15,0 0 0-15,0 0 0 0,0 0 0 0,0 0 0 16,0 8 0-16,0 0-11 0,0 3 11 0,-3 2-8 16,0 3 8-16,-3 0 0 0,3 2 0 0,-3 4-8 15,0-4 8-15,3 3 0 0,-2-2 0 0,-1-1 0 16,0 1 0-16,0-3 8 0,0 0-8 0,0-1 11 16,0 1 3-16,0 0 1 0,0 3 0 0,0-1 0 15,-3 1-15-15,3 2 9 0,0-3-9 0,0 1 8 16,0-3-8-16,0 0 0 0,3-3 0 0,0-2 0 15,0-4 0-15,0-1 0 0,3-6 0 0,0 0 0 16,0 0-24-16,-6-3-6 0,3-5-2 0,-3-2 0 16,3-1-68-16,1-5-15 0,-4-2-2 0,3-1-869 15,-3 1-174-15</inkml:trace>
  <inkml:trace contextRef="#ctx0" brushRef="#br0" timeOffset="28147.9745">15953 5144 2779 0,'0'0'61'0,"0"0"13"0,0 0 2 0,-6 0 2 0,0 5-62 0,3 3-16 16,0 0 0-16,3 5 0 0,-3 0 123 0,3 3 21 15,0 0 5-15,0 2 1 0,0 4-68 0,0-4-14 16,-3 1-2-16,0 2-1 0,3 5-22 0,-3 6-5 0,1 5-1 16,-1 5 0-16,-3 3-29 0,6 0-6 15,-3-5-2-15,0-3 0 0,-3-5 0 0,3-6 0 16,0 1 0-16,0-6 0 0,0 0 0 0,0-2 0 0,0-1 0 0,0-2 0 16,0 0 0-16,3-3 0 0,-3-2 0 0,3-1 0 31,0-2-28-31,0-8-4 0,0 0-2 0,0 0 0 15,6-2-66-15,0-4-12 0,3-4-4 0,0-1-870 0,0-2-174 0</inkml:trace>
  <inkml:trace contextRef="#ctx0" brushRef="#br0" timeOffset="28319.9181">16242 5271 3254 0,'0'0'72'0,"0"0"14"0,0 0 3 0,0 0 3 15,0 0-74-15,0 0-18 0,0 0 0 0,3 5 0 16,0 0 86-16,3 0 14 0,6-2 2 0,0 2 1 15,3-2-69-15,-1 0-14 0,7-1-2 0,-3-2-1 16,0 3-12-16,-3 0-5 0,3-3 0 0,-3 0 0 0,3 0 0 0,-4 0 0 16,-2-3 0-16,0 3 0 0,0 0-16 0,-3 0-4 15,0-3 0-15,-3 3 0 16,0-2-144-16,0-4-30 0,-3 1-6 0</inkml:trace>
  <inkml:trace contextRef="#ctx0" brushRef="#br0" timeOffset="28554.2668">16367 5128 3153 0,'-18'18'69'0,"12"-7"15"0,-3 2 2 0,0 0 3 0,0 6-71 16,-3-3-18-16,4 2 0 0,-1 1 0 0,0-3 82 0,0 2 13 15,3-2 2-15,3 0 1 0,-3 2-53 0,3 1-10 16,-3-1-3-16,3 4 0 0,0-1-12 0,0 2-2 0,3 1-1 0,-3-3 0 16,3-2-17-16,0-3 0 0,0-3 0 15,0 0 0-15,0-5 0 0,0-2 0 0,0-6 0 0,0 0 0 16,0 0 0-16,0 0 0 0,9 0 0 0,0 0 9 15,-6-6-9-15,6 1 0 0,3-3 0 0,-3 0 0 16,3 0 0-16,-1-2 0 0,4-4 0 0,-3 1 0 31,3-3-48-31,0 3-8 0,-3-3-3 0,6 3-997 0,0 0-200 0</inkml:trace>
  <inkml:trace contextRef="#ctx0" brushRef="#br0" timeOffset="28741.8257">16534 5292 3031 0,'0'0'67'0,"0"0"13"0,-3 2 4 0,3-2 0 15,-3 8-67-15,3-8-17 0,0 6 0 0,0-6 0 16,0 0 102-16,6 7 17 0,0-4 3 0,3 0 1 16,-1 2-69-16,1-2-14 0,0-3-2 0,0 0-1 15,3-3-19-15,-3 0-4 0,3 1-1 0,0-1 0 0,0-2-13 0,-3 0 0 16,3 2 0-16,0-2 0 16,-3-1-45-16,-4 1-15 0,4-3-4 0,-3 3 0 15,0-3-111-15,-3 0-22 0,-3-3-5 0,0 1-1118 16</inkml:trace>
  <inkml:trace contextRef="#ctx0" brushRef="#br0" timeOffset="28898.156">16653 5106 2452 0,'-6'11'69'0,"3"-3"16"0,0 3-68 0,-3 2-17 16,0 3 0-16,-3 0 0 0,6-1 172 0,-3 1 32 15,0 3 5-15,0-3 2 0,3 0-87 0,3-1-16 0,-3 1-4 0,0-2-1 16,3-1-51-16,3 0-11 16,0 0-1-16,0-2-1 0,3-1-25 0,0 1-5 0,3 0-1 0,-3-1 0 15,3-2-8-15,0 0 0 16,3-3 0-16,-3 1 0 0,-3-4 0 0,3 1 0 0,-1-3 0 15,1 0 0 1,-3 0-90-16,0-3-10 0,-6 3-3 0,9 0-917 0,-3-2-184 0</inkml:trace>
  <inkml:trace contextRef="#ctx0" brushRef="#br0" timeOffset="29101.2017">16525 5480 3016 0,'-18'15'86'0,"6"-7"18"16,0 3-84-16,-3 2-20 0,0 3 0 0,-3 0 0 15,4 0 138-15,-1 2 23 0,3 1 5 0,-6-3 1 16,3 0-95-16,-3-1-18 0,3-1-4 0,0-4-1 16,-2 1-39-16,2 2-7 0,6-5-3 0,-3 0 0 15,3 0 0-15,0 0 0 0,0 0 0 0,0 0 0 16,0-3-45-16,3 0-6 0,3 1-1 0,3-6-1008 16,0 0-201-16</inkml:trace>
  <inkml:trace contextRef="#ctx0" brushRef="#br0" timeOffset="29257.4645">16367 5704 3142 0,'0'0'69'0,"-3"6"15"0,-3 2 2 0,3 0 2 0,-3 0-70 0,0-1-18 15,0 4 0-15,3 0 0 0,-3-3 87 0,3 2 13 16,0 1 4-16,-3-1 0 0,6 1-72 0,0-1-15 0,0 1-2 0,3 0-1 16,-3-3-14-16,3 0 0 0,0-1 0 0,6-1 0 31,-3-4-61-31,0 1-15 0,3-3-4 0,0-3-928 0,-3 1-187 0</inkml:trace>
  <inkml:trace contextRef="#ctx0" brushRef="#br0" timeOffset="29507.4982">16406 5702 2808 0,'0'0'62'0,"0"0"13"0,0 0 2 0,0 0 1 0,0 0-62 0,6 2-16 0,0 1 0 0,6-3 0 15,-1 0 87-15,4 3 14 0,0-3 3 0,3 0 1 16,0 0-45-16,0-3-10 0,0 3-2 0,-1-3 0 15,-2 1-8-15,0-1-3 0,0 3 0 0,0-3 0 16,-3 3-9-16,0 0-3 0,0 0 0 0,-6 0 0 16,3 3-4-16,-3 0-1 0,-6-3 0 0,6 5 0 15,-6-5-9-15,2 5-3 0,1 1 0 0,-3 2 0 0,0 0-8 16,0 2 0-16,-5-2 0 0,2 0 0 0,0 3 0 0,-3-3 0 16,3 2 0-16,-3-2 7 0,0 3-7 0,3-3 0 15,0 2 0-15,0-2 0 16,-3 0-36-16,3 0-4 0,0-3-1 0,0 3 0 15,0-3-101-15,0 1-20 0,-3-4-4 0</inkml:trace>
  <inkml:trace contextRef="#ctx0" brushRef="#br0" timeOffset="29695.0597">16435 5792 2930 0,'0'0'83'0,"0"0"18"0,0 0-81 0,0 0-20 0,0 0 0 0,3 5 0 16,6-2 113-16,0-1 19 0,0 1 3 0,3 0 1 15,3-1-64-15,0-2-13 16,-3 3-3-16,0-3 0 0,3 3-33 0,-4-3-7 0,-2 0-2 0,3 2 0 16,-3-2-14-16,-3 3 0 0,-6-3-9 0,6 2 9 31,-6-2-158-31,0 0-26 0,0 0-4 0</inkml:trace>
  <inkml:trace contextRef="#ctx0" brushRef="#br0" timeOffset="29820.1845">16379 5903 2889 0,'0'0'82'0,"0"0"18"0,-3 5-80 0,3-5-20 0,-3 5 0 0,3-5 0 16,3 6 123-16,3-1 21 0,-3 0 4 0,6-2 0 16,3-3-88-16,6-3-17 0,-4 1-4 0,7-4-1 15,0-2-38-15,3 3 0 0,-3-5 0 0,3 2-1019 16,-1-6-209-16</inkml:trace>
  <inkml:trace contextRef="#ctx0" brushRef="#br0" timeOffset="30257.5713">17474 4974 3114 0,'0'0'68'0,"0"0"15"0,0 0 2 0,0 0 3 15,0 0-71-15,0 0-17 0,0 0 0 0,0 0 0 16,0 0 93-16,0 0 15 0,0 0 4 0,-3 8 0 16,0-3-56-16,-3 6-12 0,-3-3-1 0,1 3-1 15,-1 2-30-15,-3 0-12 0,0 3 8 0,-3 2-8 16,-3 1 0-16,0-1 0 0,0 1 8 0,3-1-5 0,4 1-3 16,-1-3 0-16,-3 0 0 0,-3 0 0 0,3-3 0 15,-3 0 0-15,0 0 0 0,3-2 0 16,-2 2-67-16,5-2-13 0,0-1-2 0,0 1-960 15,0-1-192-15</inkml:trace>
  <inkml:trace contextRef="#ctx0" brushRef="#br0" timeOffset="30458.2164">17415 5273 2901 0,'0'0'64'0,"0"0"12"0,0 0 4 0,0 0 2 0,-3 5-66 0,3 1-16 0,-3-1 0 0,-3 0 0 0,0 1 130 0,-3-4 22 15,0 4 5-15,0-1 1 0,0-3-82 0,0 4-17 16,-3-1-3-16,0 0-1 0,1 1-40 0,-1-1-15 15,0 3 11-15,3 0-3 0,-6 0-8 0,3 0 0 0,-3 2 0 0,0 1 0 16,0-1 0-16,3 4 0 0,-2-1 0 0,2 3 0 16,-6 0-21-16,6-3-1 0,0 0 0 0,3 0 0 31,-3-2-106-31,6 0-20 0,-3-4-5 0</inkml:trace>
  <inkml:trace contextRef="#ctx0" brushRef="#br0" timeOffset="30645.6128">17290 5368 2856 0,'0'0'81'0,"0"0"17"0,-3 6-78 0,3 2-20 0,3 2 0 0,-3 3 0 16,-3 1 136-16,0 4 23 0,-3 3 5 0,3 1 0 15,0 4-80-15,-3 3-17 0,-3 0-3 0,3-2-1 16,3-1-33-16,0-2-6 0,-3-6-2 0,0 1 0 16,0-6-22-16,3 0 0 0,6 1 0 0,0-6 0 15,-6 0-20-15,6-1-6 0,6-1-1 0,-3-1 0 16,-6-5-99-16,0 0-20 0,9 0-4 0</inkml:trace>
  <inkml:trace contextRef="#ctx0" brushRef="#br0" timeOffset="30926.8876">17593 5136 3175 0,'0'0'70'0,"-6"8"14"0,0-1 4 0,0 4 0 0,1 0-70 0,-1-1-18 16,0 3 0-16,-3 1 0 0,0-1 84 0,3 0 14 15,0 0 2-15,0-2 1 0,0 2-68 0,0-2-13 16,3-1-4-16,-3 1 0 0,3-3-16 0,3 0 0 16,-3 0 0-16,3-3 0 0,0-5 0 0,3 5 0 0,-3-5 0 0,3 8 0 15,-3-8 0-15,6 6 0 0,-6-6 0 0,6 2 0 16,3 3 9-16,-3-5-1 16,0 3-8-16,3 0 12 0,0-1-12 0,0 1 9 15,0 0-9-15,-1-3 8 0,1 2-8 0,3 1 10 0,0-3-10 0,3 0 10 16,-6 0-10-16,6 0 0 0,-3 0 0 0,0 0 0 15,-3-3-31 1,3 3 2-16,-4-2 0 0,1 2 0 0,0-3-93 0,0-2-18 16,-9 5-4-16,6-6-1284 0</inkml:trace>
  <inkml:trace contextRef="#ctx0" brushRef="#br0" timeOffset="31114.417">17742 5136 2750 0,'-15'-3'60'0,"15"3"13"0,-6 3 3 0,0-1 1 16,6-2-61-16,-6 6-16 0,-5-1 0 0,5 3 0 15,3 0 123-15,0 0 21 0,-3 2 5 0,3 1 1 0,0-1-71 0,0 4-15 16,0-4-2-16,0 3-1 0,-3-2-49 0,6 2-12 16,-3-2 0-16,3-1 0 0,-3 1 22 0,3 0 2 15,0-4 0-15,3 4 0 0,0-3-36 0,-3 0-6 16,0-3-2-16,6 1 0 16,0-1-142-16,3-3-29 0,-9-2-5 0</inkml:trace>
  <inkml:trace contextRef="#ctx0" brushRef="#br0" timeOffset="31255.1324">17861 5218 3276 0,'0'0'72'0,"-3"5"16"0,-3 3 2 0,6 0 1 0,-3 2-73 0,0-2-18 0,-6 3 0 0,3-1 0 16,1 1 49-16,2-3 7 0,-6 3 0 0,3-1 1 16,0 1-29-16,0-3-7 0,0 2-1 0,3-2 0 31,-3 0-89-31,3 3-19 0,0-3-3 0</inkml:trace>
  <inkml:trace contextRef="#ctx0" brushRef="#br0" timeOffset="31426.9418">17519 5614 3081 0,'0'0'68'0,"0"0"13"0,0 0 3 0,9 0 4 15,-3-2-71-15,3-1-17 0,0-5 0 0,0 3 0 16,3 0 52-16,2-3 6 0,1 0 2 0,3-3 0 15,-3 1-42-15,3-1-8 0,3-2-2 0,-3 2 0 16,-7 3-67-16,4-2-13 0,0 2-4 0,-3 0-1326 16</inkml:trace>
  <inkml:trace contextRef="#ctx0" brushRef="#br0" timeOffset="31583.2057">17644 5614 3355 0,'-6'6'74'0,"0"2"15"0,0 5 3 0,-3-2 2 0,0 2-75 0,-6-3-19 15,3 4 0-15,4-4 0 0,-4 1 59 0,3-1 8 16,0 1 1-16,0-3 1 0,3 0-51 0,0-3-10 16,0 0-8-16,3 3 9 15,-3-5-54-15,6-3-11 0,0 0-3 0,0 0-978 0,0 0-196 0</inkml:trace>
  <inkml:trace contextRef="#ctx0" brushRef="#br0" timeOffset="31786.3514">17718 5662 3243 0,'0'0'72'0,"-3"11"14"0,-3-3 3 0,-3 5 2 0,-2-3-73 0,2 4-18 0,0-1 0 0,0 0 0 16,-3 0 67-16,3 1 9 0,6-4 3 0,0 3 0 15,-3-2-48-15,3-3-10 0,0 0-1 0,3 0-1 16,0-8-11-16,3 5-8 0,-3-5 12 0,0 0-12 16,0 0 8-16,6 3-8 0,-6-3 0 0,9 0 0 15,-9 0 13-15,6-3-4 0,3-2-1 0,0 2 0 16,-6-2-8-16,3 0 0 0,6-1 0 0,-3 1 0 15,-1-3-30-15,4 0-8 0,0 0-2 0,3-2-1018 16,0-4-204-16</inkml:trace>
  <inkml:trace contextRef="#ctx0" brushRef="#br0" timeOffset="32130.1481">18099 5175 3067 0,'-9'8'68'0,"6"0"13"0,-3-3 3 0,1 1 2 0,-1 2-69 0,0 0-17 15,3-3 0-15,-3 3 0 0,0 0 101 0,0 0 17 16,0 0 3-16,3 0 1 0,-6 0-78 0,3 2-15 16,3 1-3-16,-3-1-1 0,0-2-25 0,0 3 0 15,-3-1 0-15,3-2 0 0,0 3 0 0,3-3 0 0,-3 0-9 0,6 0 9 16,-3 0-8-16,3-3 8 0,0-5 0 0,0 8 0 16,0-3-8-16,0-5 8 0,6 5 0 0,0 3 0 15,0-5-9-15,0 0 9 0,3 2 0 0,0-2-9 16,-3-1 9-16,3 1 0 0,3 2 0 0,-3-2 0 15,0 2 0-15,-3 0 0 0,3 3 0 16,0-2 0-16,-6-1 12 0,2 3-1 0,-5 0-1 0,0 2 0 16,0 1 11-16,0 2 3 0,-3 0 0 0,-2 1 0 15,-4 2-24-15,0-1 0 0,3 1 0 0,-6 0 8 16,0 0-8-16,0 0 0 0,0-3 0 0,-3 0 6 16,-3-2-6-16,1 0 0 0,-1-1 0 0,-3-2 0 15,-6-3-59-15,6 3-11 16,0-2-2-16,3-4-976 0,1-2-196 0</inkml:trace>
  <inkml:trace contextRef="#ctx0" brushRef="#br0" timeOffset="32302.082">17831 5588 2912 0,'-5'11'64'0,"5"-11"14"0,2 8 2 0,1-1 1 0,3 4-65 0,0 0-16 16,0-1 0-16,3 3 0 0,0-2 114 0,3 0 19 16,3-3 4-16,-3 2 1 0,0-2-66 0,0 0-12 15,3 0-4-15,-4 0 0 0,-2-3-28 0,3-2-7 16,0 2-1-16,-3-2 0 0,3-1-20 0,-3 1 0 15,0-3 0-15,3-3 0 16,-3 3-48-16,0-5-5 0,6 2-1 0,-1-4-1002 16,1-1-200-16</inkml:trace>
  <inkml:trace contextRef="#ctx0" brushRef="#br0" timeOffset="32584.6967">18641 4979 3186 0,'0'0'70'0,"0"0"14"0,0 0 4 0,0 0 1 0,0 0-71 0,0 0-18 0,0 0 0 0,0 0 0 16,0 0 77-16,0 0 12 16,0 0 3-16,0 0 0 0,0 0-46 0,-3 6-9 15,-3 2-1-15,3 0-1 0,0 2-19 0,-6 3-3 16,0 3-1-16,0 3 0 15,0 5-8-15,-2-1-4 0,-4 1 0 0,3 0 0 16,-3 0 0-16,0-3 0 0,-3 0 0 0,3-2 0 16,0-3 0-16,-2 2 0 0,-1-2 0 0,0 0 0 15,0-3 0-15,3-2 0 0,-6 2 0 0,3-2 0 0,4-1-14 0,-1-2-2 16,3 0-1-16,3 0-1065 16,3 0-213-16</inkml:trace>
  <inkml:trace contextRef="#ctx0" brushRef="#br0" timeOffset="32803.3584">18790 5091 3229 0,'0'0'71'0,"0"0"14"0,0 0 3 0,0 0 4 0,6 5-74 0,-3 0-18 0,0 0 0 0,3 3 0 16,0 0 84-16,0 3 14 0,0-3 2 0,3 2 1 15,-3 4-61-15,2-4-12 0,1 1-2 0,0-1-1 16,0-2-25-16,0 3 0 0,-3-3 0 0,3 0 0 15,-3-3 0-15,3 0 0 0,-3 1 0 0,0-4 8 16,-6-2-36 0,0 0-8-16,0 0-2 0,0 0-1031 0,0 0-207 0</inkml:trace>
  <inkml:trace contextRef="#ctx0" brushRef="#br0" timeOffset="33120.6937">18635 5342 3175 0,'0'0'70'0,"0"0"14"0,0 0 4 0,0 0 0 16,0 0-70-16,3 5-18 0,-3-5 0 0,9 3 0 0,0 0 61 0,3 2 9 16,3-3 2-16,0 1 0 0,3 0-37 0,-1-1-7 15,4 1-2-15,0 0 0 0,-3-3-5 0,0 2-1 16,0-2 0-16,-4 3 0 0,1-3-8 0,-3 3-1 16,0-3-1-16,-3 2 0 0,0 1-10 0,0 2 10 0,-3 1-10 0,0-1 10 15,-3 3-10-15,0 2 8 0,0 1-8 0,0 2 8 16,-3 6-8-16,-3 2 10 0,3 3-10 15,-3 2 10-15,3 1-7 0,-3-1-3 0,0 0 0 0,0-4 0 16,0-1 0-16,0 0 0 0,0-3 0 0,0-2 0 16,-3-2 0-16,3-1 0 0,3 0 0 0,-3-5 0 15,0 0 0-15,0 0 0 0,0-3 0 0,3-5 0 16,-3 3 0-16,3-3 0 0,-6 2 0 0,0 1 0 16,0-6-31-16,0 1-5 0,0-1-2 0,0-5 0 15,1 0-106-15,-1-5-20 0,0-5-5 0</inkml:trace>
  <inkml:trace contextRef="#ctx0" brushRef="#br0" timeOffset="33341.5675">18849 5403 3294 0,'0'0'72'0,"-3"8"16"0,0 0 2 0,-2 2 2 0,-1 3-73 0,0 6-19 16,-3 2 0-16,3 3 0 0,-3 0 85 0,3 2 14 16,-6-2 2-16,3 0 1 0,0-3-76 0,0 0-15 15,-3-5-3-15,3 3 1 0,-3-6-9 0,4 0-8 16,-4-2 8-16,3 2-10 0,3-5 10 0,-3 2 0 15,3 1 10-15,-3-3-2 0,0 0-8 0,3-3 0 16,-3 3 0-16,3-3 0 0,0-2 0 0,6-3 0 0,0 0 0 0,-3 3 0 16,3-3-10-16,-6 2-2 0,6-2 0 0,-6 3 0 31,3-3-62-31,3 0-13 0,-6 0-2 0,6 0-1 16,-9 0-31-16,6 0-7 0,3 0 0 0,-5 0-1219 0</inkml:trace>
  <inkml:trace contextRef="#ctx0" brushRef="#br0" timeOffset="34435.3972">14230 6313 2422 0,'0'0'68'0,"-3"3"16"0,3-3-67 0,-6 5-17 16,0 0 0-16,-3 0 0 0,3-2 155 0,3 2 27 16,-6 3 6-16,3 0 0 0,0 0-62 0,-3 0-13 15,0 5-2-15,0-2-1 0,-2 5-45 0,2-3-9 16,0 6-1-16,-3-4-1 0,0 1-26 0,-3 0-4 16,-3 3-2-16,3-3 0 0,-3 0-22 0,1-3 0 15,-1 0 0-15,0 0 0 0,3 0 0 0,-3 1 0 16,0-1 0-16,0 0 0 0,0-5 0 0,4 3 0 15,-1 2 0-15,3-5 0 16,0 2-60-16,0-2-12 0,3-2-4 0,0 2 0 16,3-6-140-16,6-2-28 0,0 0-5 0</inkml:trace>
  <inkml:trace contextRef="#ctx0" brushRef="#br0" timeOffset="34607.2862">13974 6572 2732 0,'0'0'60'0,"0"0"13"0,0 0 3 0,0 0 0 0,0 8-61 0,0-3-15 0,0-5 0 0,0 8 0 16,0 3 131-16,0 0 23 0,-3-1 5 0,3 1 1 15,-3 2-78-15,0 0-15 0,0 0-3 0,3 3-1 16,-6 0-26-16,3 5-5 0,0 3 0 0,0 5-1 16,-3 0-18-16,3 0-3 0,0 1-1 0,0-1 0 15,0-3-9-15,0-5 0 0,3-2 0 0,-3-3 0 16,3-6 0-16,0 4 0 0,0-7 0 0,0 4 0 16,3-6-95-16,-3-5-14 0,0 0-3 0,9 0-908 15,-3-2-182-15</inkml:trace>
  <inkml:trace contextRef="#ctx0" brushRef="#br0" timeOffset="34834.7866">14394 6350 3160 0,'0'0'70'0,"0"0"14"0,0 0 4 0,0 0 0 0,0 0-71 0,0 0-17 15,0 0 0-15,-6 3 0 0,0-1 87 0,3 1 13 16,-3 2 4-16,3 1 0 0,-6 1-61 0,3 1-12 15,0 3-3-15,0 0 0 0,-3 4-16 0,0 1-4 16,0 0-8-16,0 0 12 0,0 0-12 0,-3 2 0 0,3-2 0 16,-2 0 0-16,2-3 0 0,0 1 0 0,-3-1-8 0,3-3 8 31,-3 4-68-31,3-4-6 0,0 1-2 0,3-3-957 16,0-3-192-16</inkml:trace>
  <inkml:trace contextRef="#ctx0" brushRef="#br0" timeOffset="35475.8864">14489 6464 3261 0,'0'0'72'0,"0"0"14"0,0 5 3 0,-6 0 3 0,3 3-73 0,-3 0-19 16,-3 3 0-16,3-3 0 0,-3 2 61 0,0-2 9 0,0 3 2 15,-3-3 0-15,3 0-44 0,0 2-9 16,-2-2-2-16,2 3 0 0,0-3-17 0,-3 0 10 0,3 2-10 0,0 1 8 15,-3-3-8-15,3 2 0 0,-3-2 0 0,3 0-11 16,0 0 11-16,0 0 0 0,0-3 0 0,4 3 0 16,-4-2 0-16,6-1 0 0,-3-2 0 0,6-3 0 15,0 0 0-15,0 0 0 0,0 0 0 0,0 0 0 16,3 8-8-16,3-3 8 0,0-3-8 0,2 4 8 31,-2-6-49-31,6 0-5 0,0 0-1 0,3-6 0 16,0 4-56-16,0-6-11 0,6 0-2 0,-3 0-1 0,2-3-88 0,4 1-18 0,-3-3-3 15,3 5-1-15,-9-3 86 0,0 3 17 16,-3 3 3-16,-4 2 1 0,-2 1 168 0,-6 2 33 0,0 0 7 0,0 0 2 16,0 0 131-16,0 0 27 0,0 0 4 0,-6 5 2 15,1 0-94-15,-4 0-18 0,0 1-4 0,-3 2-1 16,0 0-60-16,0 0-12 0,-3 2-2 0,3-2-1 0,-3 3-28 16,0-1-6-16,3 1 0 0,1 2-1 0,-1-2-11 0,0-1-8 15,3 1 9-15,0-1-9 0,0 1 0 0,3 0 0 16,0-1 0-16,0 1 0 0,0-3 0 0,0 0 0 15,6 0 0-15,-3-1 0 0,3-7 8 0,0 0-8 16,3 6 0-16,-3-6 0 0,0 0 8 0,3 5-8 16,6-2 0-16,-3-1 0 0,3-4 0 15,3-1 8-15,-3 0-8 0,6-5 0 0,-3 1 0 0,5-1 0 16,-2-3 0-16,0 0 0 16,-3-2-42-16,6 0-11 0,0 2-3 0,-3-2 0 15,0 3-99-15,0-1-20 0,-1 3-4 0,1-3-1 16,-3 4-196-16,-3-1-39 0,3 2-8 0,-3-2-1 15,-3 3 223-15,-3 2 45 0,-3 3 8 0,0 0 3 0,0 0 399 0,0 0 80 0,0 0 16 0,-6 3 3 16,0 2-68-16,0 1-13 0,0 2-4 0,-3 2 0 16,3 1-109-16,3 2-23 0,0 0-4 0,0 6 0 15,-3-3-75-15,3 2-14 0,0 1-3 0,0-1-1 16,3-5-28-16,0 3-11 0,0-2 8 0,0-4-8 31,3 1-38-31,0-6-13 0,-3-5-2 0,0 0-957 0,0 0-191 0</inkml:trace>
  <inkml:trace contextRef="#ctx0" brushRef="#br0" timeOffset="35913.4242">14468 6850 3045 0,'-6'11'67'0,"3"-3"13"0,0 0 4 0,0 2 2 16,0 1-69-16,0 2-17 0,3 0 0 0,-3 3 0 0,0 0 87 0,3 0 13 16,0 0 4-16,0-3 0 15,0 0-59-15,3-2-11 0,-3 2-2 0,3 0-1 0,-3-2-15 0,0-1-2 16,0-2-1-16,0 0 0 0,0 0-13 0,0 0 11 15,0-8-11-15,0 8 10 0,-3-3-10 0,0 1 0 16,3-6 0-16,-3 5 0 0,3-5-14 0,-9 5-5 16,3-2-1-16,-3 2 0 15,0-5-12-15,1 3-4 0,-4-3 0 0,0-3 0 16,0 3-3-16,0-3-1 0,0 1 0 0,0-3 0 0,0-1 18 0,0 1 3 0,0-3 1 16,0 0 0-16,4 0 18 0,2 0 0 15,0 0 0-15,3 0 0 0,0 6 20 0,3 2-1 0,0 0-1 0,3-8 0 16,3 5 6-16,0-2 0 0,2 0 1 0,-2-1 0 15,6 4 1-15,0-1 0 0,0 0 0 16,3-2 0-16,3 2-6 0,0 1 0 0,3-1-1 0,-1 0 0 16,1 1-3-16,3 2-1 0,0-3 0 0,0 0 0 15,-6 3 1-15,-1 0 1 0,1 0 0 0,-3 0 0 16,-3 3-1-16,3 0 0 0,-3-1 0 0,0 1 0 16,-6 2-11-16,3-2-5 0,-9-3 0 0,0 0 0 15,3 8 0-15,-3-8 0 0,0 5 0 0,0 3 0 16,0-3 0-16,-3 3 0 0,0-2 0 0,-3 2 0 15,0 0 0-15,0-1 0 0,-3 4 0 0,3-3 0 16,-3 0-24-16,0-3-5 16,3 1-1-16,-6 1-1044 0,3-1-209 0</inkml:trace>
  <inkml:trace contextRef="#ctx0" brushRef="#br0" timeOffset="36147.8567">15054 6366 3470 0,'0'0'76'0,"-3"8"16"0,0 0 4 0,0 2 1 0,-3 4-77 0,0 1-20 16,1 7 0-16,2-1 0 0,0 0 33 0,0 0 3 16,-3 0 1-16,3 0 0 0,3-5-27 0,0 0-10 15,-3 0 0-15,3-3 9 0,0 1-9 0,0-4 0 16,0-2 0-16,3 3 0 15,-3-3-36-15,0-3-8 0,0-5-3 0,0 0 0 16,0 0-127-16,0 0-26 0,0 0-4 0</inkml:trace>
  <inkml:trace contextRef="#ctx0" brushRef="#br0" timeOffset="36413.4848">14959 6466 2594 0,'0'0'73'0,"0"0"17"0,0 0-72 0,0 0-18 0,9-2 0 0,-3 2 0 16,-6 0 126-16,9-3 22 0,3 3 4 0,3-3 0 15,3 3-59-15,-1 0-12 0,4 0-2 0,0 0-1 16,0 0-31-16,0 0-7 0,0 0 0 0,-1 0-1 16,1 0-11-16,0 3-3 0,-3-3 0 0,0 3 0 15,0-1-6-15,-3 1-2 0,2 0 0 0,-2-1 0 16,0 4-9-16,-3-1-8 0,0 0 9 0,0 3-9 16,-3 3 14-16,-3-3-3 0,0 2-1 0,0-2 0 15,0 3-10-15,-3-1 0 0,-6 1 0 0,3-3 8 16,-3 2-5-16,0-2-3 0,0 0 0 0,-3 0 0 0,0 0 0 0,-3 0 0 15,3-3 0-15,-3 3 0 16,-3-2-56-16,0-1-12 0,3-2-1 0,-3 2-1 16,0 0-118-16,-2-2-23 0,2-3-5 0</inkml:trace>
  <inkml:trace contextRef="#ctx0" brushRef="#br0" timeOffset="36596.9103">15111 6570 2764 0,'0'0'61'0,"0"0"13"0,0 0 2 0,6 2 1 0,0 1-61 0,0 0-16 0,3-1 0 0,0-2 0 0,0 0 94 0,-1 3 16 15,4-1 3-15,-3-2 1 0,0 3-50 0,0 0-9 16,3-3-3-16,-3 2 0 0,0-2-23 0,0 3-5 16,-3 0 0-16,-6-3-1 0,0 0-14 0,0 0-9 15,0 0 12-15,0 0-12 16,0 0-66-16,0 0-20 0,0 0-4 0,0 0-1360 16</inkml:trace>
  <inkml:trace contextRef="#ctx0" brushRef="#br0" timeOffset="36737.5579">15039 6675 2632 0,'0'0'75'0,"0"0"15"0,0 0-72 0,0 0-18 0,9 3 0 0,-3 0 0 16,3-3 106-16,3 2 18 0,0-2 3 0,0 0 1 15,3 0-66-15,0 0-13 0,0 0-2 0,0 0-1 16,-1 0-31-16,1 0-7 0,-3 0 0 0,0 0-8 16,0 0-47-1,-3-2-16-15,0 2-3 0,0 0-1285 0</inkml:trace>
  <inkml:trace contextRef="#ctx0" brushRef="#br0" timeOffset="36878.3534">15078 6707 2701 0,'-6'5'114'15,"0"1"-91"-15,0-1-23 0,0 3 0 0,0-3 130 16,0 3 22-16,0 0 4 0,1 0 0 0,2 0-96 0,3 3-20 16,0-3-4-16,0 0-1 0,3-1-35 0,-3-7 0 15,2 6-10-15,-2-6-950 16,6 5-189-16</inkml:trace>
  <inkml:trace contextRef="#ctx0" brushRef="#br0" timeOffset="37221.9749">15111 6720 2739 0,'0'0'60'0,"0"0"13"0,0 0 3 0,9 0 0 0,-3 0-60 0,3 3-16 16,0-3 0-16,3 3 0 0,-1-1 82 0,1 1 14 0,3 2 2 15,-3-2 1-15,0 0-31 0,0 2-7 16,-3 0-1-16,3 0 0 0,-3 1-18 0,-3-1-4 15,0 3-1-15,0-3 0 0,-6-5-25 0,3 8-4 0,-3-8-8 0,3 6 11 16,-3-6-11-16,0 7 0 0,-3-1 0 0,0 2 0 31,0-3-61-31,-3 0-15 0,-3 1-2 0,-3-1-1 16,0 0-63-16,0 0-13 0,-3 1-2 0,0-1-1 16,0-2 56-16,0-1 11 0,1 1 3 0,2-3 0 0,-3 3 68 0,3-3 20 0,3 0-9 0,3 0 9 15,-3 0 86-15,3-3 22 0,3 3 4 0,3 0 0 16,0 0-10-16,0 0-2 0,0 0-1 0,0 0 0 15,0 0-28-15,3 0-6 0,6-3-1 0,0 1 0 16,0 2-28-16,3-3-7 0,0 0-1 0,0-2 0 16,3 0-18-16,-1-3-10 0,1 0 10 0,-3 0-10 15,3 0 0-15,-3-3 0 0,0 1 0 0,0-1-10 16,-3 1-122-16,0 2-24 0,0-3-4 0</inkml:trace>
  <inkml:trace contextRef="#ctx0" brushRef="#br0" timeOffset="37409.4942">15266 6353 2970 0,'0'0'65'0,"0"0"14"0,-6 5 2 0,3 3 3 0,0-3-68 0,0 6-16 15,0 2 0-15,3 3 0 0,-3 2 101 0,0 4 17 16,0 1 3-16,3 1 1 0,-3 0-62 0,0 2-13 16,0-2-3-16,3 0 0 0,-3-3-26 0,-3 0-6 15,3 3 0-15,3-3-1 0,-6 1-11 0,3 4 0 0,-3-2 9 0,3 2-9 31,-6 1-39-31,3 2-12 0,0-3-2 0,-3 1-987 0,-2-3-196 0</inkml:trace>
  <inkml:trace contextRef="#ctx0" brushRef="#br0" timeOffset="37831.4511">14947 7115 2669 0,'0'0'76'0,"0"0"16"0,0 0-74 0,6-6-18 0,0 6 0 0,3-5 0 15,-3-3 120-15,3 5 20 0,3-2 4 0,3 5 0 16,0-2-50-16,5-1-10 0,-2 0-3 0,3 1 0 15,0-1-37-15,0 3-8 0,0-3-2 0,-4 1 0 16,1-1-21-16,0 3-4 0,-3 0-1 0,0-3 0 16,-3 3-8-16,-3-2 0 0,3 2 0 0,-3-3 0 15,0 0-72-15,-3 3-12 0,-1-5-4 0,1 3 0 16,0-4-76-16,-3 4-15 0,0-6-3 0,0 2-1 16,0-2-105-16,-3 0-22 0,-3-2-4 0,3-1-1 15,-3 1 166-15,3 2 33 0,-3-3 6 0,0 3 2 0,0 0 163 0,-3 3 33 16,3 0 6-16,-2 5 2 0,-1 2 113 0,-3 1 23 15,3 0 5-15,-3 2 1 0,0 3-54 0,-3 0-12 16,0 0-1-16,0 2-1 0,-3-2-51 0,0 3-11 16,-3-1-1-16,4 1-1 0,-4 0-38 0,0-1-7 15,0-4-1-15,3 1-1 0,0 1-33 0,3 0-6 16,0 0-2-16,1 0 0 0,5-3-18 0,-3 1 0 16,6-4 0-16,3-2 0 0,-6 6 0 0,6-6 0 0,0 0 0 0,0 0 0 15,3 5 0-15,3 3 0 16,-3-3 0-16,3 3 0 0,0-3 0 0,2 1 0 15,1-1 0-15,0 0 0 0,3 3 0 0,3 0 0 0,-3 0 0 16,0-3 10-16,3-2-10 0,0 2 0 0,0-2 0 16,-1 0 0-16,-2-1 0 0,3-2 0 0,0-2 0 15,-3-1 0 1,0-2-94-16,0-1-14 0,0-1-4 0,0 1-1336 0</inkml:trace>
  <inkml:trace contextRef="#ctx0" brushRef="#br0" timeOffset="38003.3197">15295 7056 2796 0,'-8'11'80'0,"5"-6"16"16,-3 1-77-16,0-1-19 0,0 3 0 0,0 0 0 16,0 0 152-16,-3 0 28 0,0 0 4 0,0 0 2 15,0 2-95-15,0 3-19 0,0 1-4 0,-3-4-1 16,3 3-45-16,0-2-9 0,0 2-1 0,4-2-1 16,-1-1-11-16,0-2 0 0,3 0-12 0,3-8 12 15,0 0-152-15,0 0-24 0,0 0-4 0</inkml:trace>
  <inkml:trace contextRef="#ctx0" brushRef="#br0" timeOffset="38373.1715">15626 6474 3225 0,'0'0'92'0,"0"0"19"0,0 6-89 15,-3 2-22-15,-3 0 0 0,3 5 0 0,-3-3 87 0,0 4 13 16,-3-4 2-16,-3 3 1 0,3 1-57 0,0-4-11 15,-3 3-3-15,-2-2 0 0,5 0-32 0,0-1 0 16,-3 1 0-16,6-3 0 0,0 0 0 0,0 0 0 16,0-3-9-16,3 0 9 0,3-5-16 0,0 0 1 15,3 8 1-15,-3-8 0 0,3 5 14 0,3-2 0 16,3 0 0-16,-3-1 0 0,6-2 0 0,0 0 0 16,2 0 0-16,-2 3 0 0,3-3 0 0,0 0 0 15,0 0 0-15,0 3 0 0,3-3 0 0,-6 0 16 0,3 2-3 16,-4-2-1-16,1 3-2 0,-3 0-1 0,0-3 0 0,-6 5 0 15,-3-5 11-15,6 5 3 0,-3 0 0 0,0 1 0 16,-3 2-23-16,-3 2 0 0,0 1 0 0,-3 2 0 16,3 0 0-16,-6 6 0 0,3 2 0 0,-3 0 0 15,-2 3 0-15,-1 0 0 0,0 0 0 0,-6-3 0 16,0-3 0-16,0 1 0 0,-3-1 0 0,0-2 0 16,-2-3 0-16,2 1 0 0,0-4 0 0,0 3 8 31,0-5-147-31,3 3-29 0,1-6-5 0</inkml:trace>
  <inkml:trace contextRef="#ctx0" brushRef="#br0" timeOffset="38560.7305">15474 6829 3184 0,'0'0'91'0,"0"0"18"16,0 0-87-16,3 8-22 0,0-3 0 0,0 6 0 16,0-3 105-16,3 2 17 0,0 3 3 0,0 1 1 0,6-1-66 15,-3 3-12-15,0 0-4 0,2-3 0 16,1 0-35-16,0 0-9 0,0 1 0 0,0-4 0 0,0 1 0 15,0-3 0-15,-3 2 0 0,3-2 0 0,0-2 0 0,-3-1 0 16,2 0 0-16,1 0 0 0,0 1 0 0,-3-1 0 16,3-2 0-16,0-1-1088 15,0 1-221-15</inkml:trace>
  <inkml:trace contextRef="#ctx0" brushRef="#br0" timeOffset="39075.2642">16355 6757 2952 0,'0'0'65'0,"0"0"14"0,0 0 2 0,0 0 1 0,0 0-66 0,0 0-16 15,0 0 0-15,0 0 0 0,0 0 86 0,0 0 14 16,6 0 2-16,3-2 1 0,3-1-59 0,0 3-11 15,0-2-2-15,3 2-1 0,-1 0-15 0,4 0-3 16,-6 0-1-16,0 2 0 0,3-2-11 0,-3 3 0 0,0-1 0 16,-3-2 0-1,-3 3-52-15,3 0-16 0,-9-3-4 0,3 8-914 16,-3 0-183-16</inkml:trace>
  <inkml:trace contextRef="#ctx0" brushRef="#br0" timeOffset="39215.9076">16373 6964 2674 0,'0'0'59'0,"0"0"12"0,0 0 2 0,0 0 3 0,0 0-61 0,3 8-15 0,0-3 0 0,-3-5 0 16,6 5 96-16,3-2 16 0,0 0 3 0,3-3 1 15,0 2-63-15,2-2-12 0,-2 0-2 0,0-2-1 16,3 2-27-16,0-3-11 0,-3 0 8 0,0 1-966 16,3-1-194-16</inkml:trace>
  <inkml:trace contextRef="#ctx0" brushRef="#br0" timeOffset="39689.0645">17162 6376 2340 0,'0'0'66'0,"0"0"15"0,0 0-65 0,0 0-16 16,0 0 0-16,0 0 0 0,0 0 157 0,0 0 28 16,0 0 6-16,0 0 1 0,0 0-68 0,0 0-14 15,3 8-2-15,-3 0-1 0,0 0-51 0,0 0-9 16,6 0-3-16,-3 5 0 0,0-2-18 15,0 2-4-15,3 3-1 0,-3-3 0 0,5 3-5 0,-5 0-2 16,0 0 0-16,0 0 0 0,6 0-3 0,-3-3-1 16,-6 3 0-16,3 0 0 0,0 2-1 0,3 1 0 15,-3-3 0-15,-3 5 0 0,0 3-6 0,0 5-3 16,0 2 0-16,-3 4 0 0,-3 2 0 0,3 0 0 0,3-3 0 16,0-2 0-16,-3-6 0 0,0-2 0 0,3-3 0 0,0 1 0 15,3-6 0-15,-3-1 0 0,-3 1 0 16,3-3 0-16,0 1 0 0,0-1 0 0,-3 0 0 0,3-2 0 15,-3 2 0-15,3 0 0 0,-3 0 0 0,3-2 0 16,-6 2 0-16,3-2 0 0,3-3 0 0,-3 2 0 31,3-2-73-31,0-2-11 0,0-6-3 0</inkml:trace>
  <inkml:trace contextRef="#ctx0" brushRef="#br0" timeOffset="93837.3121">7107 2895 1458 0,'0'0'32'0,"0"0"6"0,0 0 2 0,0 0 1 0,0 0-33 0,0 0-8 0,0 0 0 0,0 0 0 16,0 0 48-16,0 0 7 0,0 0 1 0,0 0 1 16,-12 2-9-16,12-2-3 0,0 0 0 0,-9 5 0 15,9-5-11-15,-9 0-2 0,9 0-1 0,-12 3 0 16,3 2 1-16,0 1 1 0,0-1 0 0,1 3 0 16,-1 0-9-16,0 0-1 0,0 2-1 0,0 1 0 0,0 0-7 0,0-1-2 15,0 3 0-15,0 1 0 0,0-6-4 0,0 2-1 16,0 1 0-16,0-1 0 0,3-2 0 15,-3 3 0-15,4-3 0 0,-4 0 0 0,3-3 0 0,0 3-8 16,0 3 12-16,0-9-4 0,0 9-8 0,0-9 10 16,3 9-10-16,-3-8 10 0,3-1-10 0,-3 4 0 15,0 1 9-15,3 1-9 0,0-2 0 0,-3 2 0 16,0 2 0-16,0 1 0 0,3-1 0 0,-6-2 0 16,3 6 0-16,-3-1 0 0,6-3 0 0,-5 4 0 15,-1 1 0-15,3 1 0 0,0 0 0 0,0 3 0 0,0-3 0 0,0 0 0 16,3 2 0-16,0-5 0 15,3 3 0-15,-6-3 0 0,0 3 0 0,3-3 0 0,0 1 0 0,0 2 0 16,-3-3 0-16,3 5 0 0,0-2 0 0,0 0 0 16,0 0 0-16,0 2 0 0,0 1 0 0,0 2 0 15,0 3 0-15,3 0 0 0,-3 2 0 0,3 3 0 16,0-2 0-16,0-1 0 0,3 1 0 0,0-3 0 16,0-1 0-16,0-1 0 0,0-1 0 0,3-3 0 15,0 1 0-15,-3-1 0 0,0-2 0 0,0 3 0 16,3-3 0-16,-3-1 0 0,0 4 0 0,3-1 0 15,-3-2 0-15,3 3 0 0,0-1 0 0,-3-2 0 16,3 3 0-16,3-3 0 0,-3-1 0 0,0 1 0 16,2 0 0-16,1-3 9 0,0 1-9 0,3-1 0 15,-3-2 8-15,3-1-8 0,0 3 0 0,0-5 0 16,0 3 0-16,0-3 0 0,-3 2 8 0,3-2-8 16,-1 0 0-16,-2 3 0 0,3-3 0 0,-3 0 0 15,0 2 0-15,3-2 0 0,-3-2 0 0,3-1 0 0,-6 3 0 0,6-3 0 16,-3 3 0-16,3-3 0 0,-3 1 0 0,-1-4 0 15,4 3 0-15,0 1 0 0,-3-4 0 0,3 1 0 16,0 0 0-16,0 2 0 0,-3-2 0 16,6 2 0-16,-3-2 0 0,3-1 0 0,-1 4 0 15,4-4 0-15,-3 1 0 0,3 2 0 0,-3-2 0 0,0-1 0 16,0-2 0-16,0 3 0 0,-4 0 0 0,1-3 0 16,0 0 0-16,-3 0 0 0,3 0 0 0,-3 0 0 15,3-3 0-15,0 3 0 0,0-3 0 0,-3 3 0 16,3-2 8-16,-4-1-8 0,4 0 0 0,-3 1 0 15,3-1 0-15,0 3 0 0,3-2 0 0,0-1 0 0,-3 0 0 0,3 1 0 16,-3-1 0-16,2 0 0 0,-2 3 0 0,0-2 0 16,0 2 0-16,0 0 0 0,3 0 0 0,0 0 0 15,-3 0 0-15,0 0 0 0,0 2 0 0,-3-2 0 16,-1 0 0-16,1 0 0 0,3 0 0 0,-3 0 0 16,-3 3 0-16,3-3 0 0,-9 0 0 0,6 0 0 15,0 3 0-15,-6-3 0 0,0 0 0 0,9 0 0 16,-3 0 0-16,3 0 0 0,-3 0 0 0,0 0 0 15,-6 0 0-15,9-3 0 0,0 3 0 0,-3-3 0 16,-1 1 0-16,1-1 0 0,3-2-8 0,-3 5 8 16,0-3-10-16,3 0 10 0,-6-2-10 0,6 2 10 15,-3 3 0-15,0-2 0 0,-6 2-8 0,6-3 8 16,-6 3-100-16,6-2-16 0,-6 2-4 0</inkml:trace>
  <inkml:trace contextRef="#ctx0" brushRef="#br0" timeOffset="95103.0715">7050 2844 1137 0,'0'0'24'0,"0"0"6"0,0-8 1 0,3 3 2 0,0-3-33 0,3 3 0 16,-6-3 0-16,0 8 0 0,0 0 51 0,6-5 3 16,0-3 1-16,3 2 0 0,-6 1-44 0,6 2-11 15,-3-2 0-15,-6 5 0 0,9-8 8 0,-3 3 0 16,3 2 0-16,0 1 0 0,0-6 9 0,0 2 2 16,-1 1 0-16,1 2 0 0,3-2-2 0,3 0 0 15,-6 2 0-15,3 1 0 0,0-1-7 0,6-2-2 16,-6 2 0-16,3-2 0 0,-3 5-8 0,-1-6 8 15,4 4-8-15,0-1 8 0,-3 3 0 0,0-3 0 0,0 3 0 16,3-5 0-16,-3 3 0 0,3 2 0 0,-4 0 0 0,4-3 0 16,3 3-8-16,-3-3 10 0,3 3-10 15,0-2 10-15,3 2-10 0,-3 0 12 0,-1-3-12 0,4 0 12 16,0 3-1-16,3 0 0 0,-3-2 0 16,0 2 0-16,-1 2 16 0,4-2 3 0,-6-2 1 0,3 4 0 15,-3-2-17-15,0 0-3 0,-1 0-1 0,-2 3 0 16,0 0 10-16,-3-3 3 0,3 2 0 0,-3 1 0 15,3-3 8-15,-3 3 1 0,3 4 1 0,-1-7 0 16,-2 3-19-16,3 0-4 0,-3-1-1 0,6 4 0 16,-3-4-9-16,0 4 0 0,-3-1 0 0,-3-2 0 15,3 2 0-15,2 0-11 0,1 0 11 0,-3 3-12 16,3-5 12-16,-3 8 0 0,0-9 0 0,3 4 0 16,-3-1 0-16,0 3 8 0,-3-3-8 0,2 3 0 15,-2-3 0-15,-3 1 0 0,3-1 0 0,-3 3 0 16,0 0 8-16,0-3-8 0,0 3 10 0,-3-3-10 0,0 3 8 0,0 0-8 15,3 0 0-15,-3 0 9 0,3 5 5 0,-3-7 1 16,0 1 0-16,0 1 0 0,0 0-15 16,0 3 8-16,0-6-8 0,0 3 0 0,-3 3 30 15,3-3 0-15,-3 2 0 0,0 1 0 0,3-3-18 0,0 2-3 16,-3 4-1-16,0-6 0 0,3 2-8 0,-3 1 0 16,0-3-10-16,3 5 10 0,-3-3 0 0,0-2 0 15,3 3 13-15,-3 0-4 0,0-3-9 0,3 5 0 16,-3-8 0-16,0 6 0 0,0-3 0 0,0 2 0 15,0-2 0-15,3 0 0 0,-3 0 0 0,0 0 0 0,-3 0 0 0,3 2 0 16,3-7 0-16,-3 8 0 0,-3-9 0 0,3 4 0 16,0-6 0-16,0 5 0 15,0 0 0-15,0 3 8 0,0-3-8 0,0-5 0 16,0 8 0-16,0 3 0 0,3-3 0 0,-3 0 0 0,2 0 0 0,1 2 0 16,-3-2 0-16,3 0 0 0,-3 3 0 0,0-3 0 15,3 0 0-15,0 0 0 0,-3-8-10 0,3 8 10 16,-3-1-8-16,3 1 8 0,-3-8 0 0,0 8-9 15,0-2 9-15,0 4 0 0,0-10 0 0,0 3 0 16,0 7 0-16,0-10 0 0,-3 6 0 0,3-1 0 16,0-5 0-16,-3 8 0 0,3-3 8 0,-3 3-8 15,3-3 0-15,0 1 0 0,0 2 0 0,0-8 0 16,-3 8 0-16,3 0 0 0,0 0 0 0,0 2 0 16,0-7 0-16,3 7 0 0,-3-4 0 0,0-6 0 15,0 5 0-15,0 0 0 0,0-5 0 0,0 5-8 0,3 1 8 16,-3-6 0-16,3 8 8 0,-3-3-8 0,0-5 0 0,3 8 0 15,-3-3 0-15,0-5 0 0,0 6 0 0,0-6 0 16,0 0 0-16,0 0-8 0,0 5 8 0,3 0 0 16,-3-5 10-16,0 0-10 0,-3 8 0 0,3-8 0 15,0 8 0-15,0-8 0 16,0 0-29-16,0 0-9 0,0 0-2 0,0 0 0 16,0 0-26-16,0 0-6 0,0 0 0 0,0 0-804 15</inkml:trace>
  <inkml:trace contextRef="#ctx0" brushRef="#br0" timeOffset="96321.9524">8146 3072 1018 0,'6'0'28'0,"-6"0"8"0,3 0-28 0,-3 0-8 0,0 0 0 0,6 0 0 15,0 0 76-15,-6 0 15 0,0 0 2 0,6 0 1 16,-1 2-16-16,1 1-3 0,0-3-1 0,-3 0 0 15,3 0-20-15,-6 0-4 0,3 3-1 0,-3-3 0 0,0 0-16 0,6 5-3 16,0 0-1-16,0 3 0 0,-3-2-9 0,3 2-3 16,-3-3 0-16,3 3 0 0,0-3-6 0,0 3-2 15,0-3 0-15,-3 3 0 0,6-3 0 0,-6 1 0 16,3 2 0-16,0-3 0 0,-3 3 8 0,3 0 2 16,-3-3 0-16,3 3 0 0,-1 0-5 0,-2 3-1 15,3-6 0-15,-3 3 0 0,0 2-5 0,3-4 0 16,0-1-8-16,-3 3 12 0,0 3-12 0,3-4 0 15,-3 4 8-15,3-6-8 0,-3 6 0 0,0 0 0 16,-3-6 0-16,3 5 0 0,-3 1 14 0,0 0-3 16,0-1-1-16,0 3 0 0,0-2-2 0,0 2 0 0,0 0 0 0,0-2 0 15,0 0-8-15,3 2 8 0,-3-3-8 0,0 4 8 16,0-4-8-16,0 6 0 0,3-3 0 0,-3-5 0 16,0 5 0-16,0 1 0 0,0-1 10 0,3 3-10 15,-3-3 0-15,0-2 0 0,3 2 0 0,-3 0 0 16,0 0 0-16,-3 1 0 0,3-1 0 0,-3 0 0 15,0 3 0-15,0-3 0 0,3 3 0 0,-3-3 0 16,0-2 0-16,-3 2 0 0,3-2 0 0,0 2 0 16,0 0 8-16,0-2-8 0,0-3 0 0,0 0 0 15,0-1 8-15,0 1-8 0,0 0 0 0,0 0 0 16,0 0 0-16,-3 0 0 0,3 0 0 0,-3 0 0 16,1 3 9-16,-1-3-9 0,0 2 0 0,0-2 9 15,3 0-9-15,-3 3 0 0,0-3 0 0,0-1 0 16,0 1 0-16,0 3 0 0,0-3 0 0,0 3 0 15,-3-4 0-15,3 4 0 0,0 0 0 0,0-1 0 16,-3 3 0-16,3-2 0 0,0 2 0 0,-3-2 0 0,4 2 0 0,-4 0 0 16,0 1 0-16,0-1 0 0,0 0 0 0,0 0 0 15,0 0 0-15,0-2 0 0,3 2 8 0,-3-2-8 16,-3-1 8-16,3 1-8 0,3 0 0 0,-3-3 0 16,0 2 8-16,1-5-8 0,-4 3 0 0,3 0 10 15,0 0-10-15,0 0 10 0,-3 0-2 0,0-3 0 16,0 3 0-16,0-2 0 0,3 2-8 0,-3-3 12 15,-2 3-12-15,2-3 12 0,0 3-4 0,0 0 0 16,0 0 0-16,0-3 0 0,0 0-8 0,0 1 0 16,-3-1 9-16,3 3-9 0,0-5-8 0,-2 2-7 15,2 0-1-15,-6-2-684 16,0 2-136-16</inkml:trace>
  <inkml:trace contextRef="#ctx0" brushRef="#br0" timeOffset="245912.8446">10601 13851 1148 0,'0'0'25'0,"0"0"6"0,0 0 1 0,0 0 0 0,0 0-32 0,-6 3 0 16,0-1 0-16,4 1 0 0,-4 0-14 0,3 2-9 15,-3-3-1-15,0 4-1 0,3-1 6 0,-3 0 2 16,0 1 0-16,0-1 0 0,0 3 17 0,0 0 17 15,-3 0-3-15,0 2-1 0,0 1 23 0,-3 2 5 16,0 0 1-16,0 3 0 0,1 0-2 0,-1 0-1 16,-3 0 0-16,0 2 0 0,3-2-39 0,3 3-8 15,-3-1-2-15,3 1 0 0,-3 2 36 0,3-2 7 0,0 2 2 0,3-3 0 16,1 3 15-16,-1 1 3 0,3 1 1 0,-3 1 0 16,0-3-13-16,3 6-2 0,0-3-1 0,-3 2 0 15,0 1-15-15,3 2-3 16,-3-3-1-16,3 3 0 0,-3-2-19 0,0-1 0 0,0 1 0 0,0 2 0 15,0-3 0-15,-3 3-12 0,3-2 1 0,0-1 1 16,-3 3 10-16,3-2 0 0,3 2 0 0,-3-3 0 16,4 1 0-16,-1 2 0 0,3-5 0 0,0-1 0 15,0 4 10-15,3-6-2 0,2 3-8 0,1-3 12 16,3 3-12-16,-3-3 0 0,3 0 0 0,3 3 0 16,3-3 0-16,0 0 0 0,-3 1 0 0,3-1 0 15,0 0 0-15,-1-3 0 0,4 1 0 0,3-1-10 16,0 1 10-16,0-3 0 0,6 2 0 0,-4 1 0 0,1-3 0 0,0 2 0 15,-3-5 0-15,3 3 0 0,2 0 0 0,-2 0-10 16,3-3 10-16,3 3-10 0,3-3-2 0,-1 1-1 16,4-1 0-16,0-3 0 0,5 1-3 0,1 2-1 15,-3-2 0-15,0-1 0 16,5 4 8-16,1-1 9 0,2 0-13 0,4 0 5 16,0-2 8-16,-1 2-8 0,4 3 8 0,2 0-8 15,-5-3 8-15,6 3 8 0,2 0-8 0,4 0 11 0,2 0-11 16,1 0 10-16,-4 2-10 0,4 1 10 0,2-6-10 0,0 3 0 15,7 0 0-15,-1-1 0 0,4 1 16 0,-4 0 7 16,3-3 1-16,4 1 1 0,8-1-3 0,-3 0-1 16,-2 3 0-16,2-3 0 0,0-2 3 0,7 2 0 15,2 3 0-15,-3 0 0 0,3-3 12 0,1 0 4 16,2 0 0-16,0 3 0 0,0 0-7 0,-2 3-1 16,5-3 0-16,0 2 0 0,0 1-12 0,3-1-2 15,-2-2-1-15,2 3 0 0,0-1-7 0,0 3-2 16,-3-8 0-16,7 3 0 0,-7 0-8 0,3-3 12 0,0 6-12 15,0-11 12-15,3 8-12 0,-2-6 10 16,-1 1-10-16,0 2 10 0,0-5 3 0,3 0 1 0,-8 3 0 16,5-3 0-16,0-3 2 0,3 3 1 15,-6-3 0-15,-5 0 0 0,2-2-9 0,0 0-8 0,6-1 9 16,-6-2-9-16,1 3 9 0,-1-3-9 0,-3-3 8 0,-3 3-8 16,-2-2 8-16,-4-1-8 0,-6 0 0 0,4-2 8 15,-1 0-8-15,-6 5 8 0,-5-3-8 0,-4-2 8 16,4 0-8-16,-7-1 10 0,4-2-10 0,-7 3 10 15,-2-3-10-15,-4 0 0 0,-5 0 0 0,2-2 0 16,1 4 8-16,0-4-8 0,-4-6 8 0,-2 8-8 16,-1-3 14-16,-2-2-2 0,-3 0-1 0,-1-3 0 15,-5 3-3-15,6-6 0 0,-3-2 0 0,-1-3 0 16,1 6-8-16,0-6 8 0,-1 0-8 0,1 0 8 16,-3 1-8-16,-1-1 0 0,-5-3 0 0,0 6 0 15,-6-3 0-15,0 0-11 0,-4 3 11 0,-2 0-12 0,0 0 12 16,-3 0 0-16,-3 0 0 0,3-6 0 0,-3 6 0 15,-3-3 0-15,0 0 0 0,0 1 0 0,-1-4 8 0,4 3-8 16,-6-2 8-16,3-1-8 0,0 1 0 0,-3-1 0 16,6 1 0-16,-3-6 0 0,3 6 19 0,-3-1 2 15,0-4 1-15,3 4 0 0,0-5-8 16,-3 1-2-16,-1 2 0 0,-2-3 0 0,3 3 5 0,-3 0 1 16,0-1 0-16,0 1 0 0,0 3-18 0,-3-1 0 15,3-2 8-15,-3 6-8 0,-3-4 8 0,0 3-8 16,0-2 12-16,-3-1-12 0,0-2 8 0,-3 5-8 15,0-2 0-15,3 0 0 0,0 2 0 0,-6-3 0 0,-3 1 0 16,3-1-12-16,-2 1 12 0,-1-1 0 0,-3 4-10 0,0-4 10 16,-3 3-12-16,0 1 3 0,0-4 0 0,3 1 0 15,-5 2 0-15,-1 0 0 0,3-2 0 16,-6 2 0-16,3-5 0 0,-3 0 0 0,1 7 0 0,-1-1 0 16,-3-1 9-16,-3 3 8 0,0-3-8 0,1 3 11 15,-1-1-25-15,-3 4-5 0,3-3-1 0,-2 5 0 16,-1-3 12-16,0 1 8 0,0-1-12 0,-2 3 12 15,-4-2-13-15,0-1 4 0,-2 3 1 0,-4 1 0 16,-3 1 0-16,1 1 0 0,-1 0 0 0,1 2 0 16,-1-2-21-16,0 0-4 15,-5 2-1-15,-1-2 0 0,-2 2 4 0,2 1 1 0,0-1 0 0,1 1 0 16,-1-1 14-16,4 3 3 0,-1-2 1 0,-8-1 0 16,-7 0 11-16,4 1 0 0,8-1-9 0,-3 3 9 15,4 0 0-15,-4 0 0 0,-2 1-9 0,-1 1 9 16,4 1 0-16,-7 0 0 0,1-1 0 0,2 1 0 0,7 2 0 0,-7-2 0 15,-5 3 0-15,-1-1 0 0,-2 3 0 16,-1-3-8-16,7 3 8 0,-1 0 0 0,-5-2 0 0,2 2 0 16,-5 0 0-16,5 0 0 0,4 0 0 0,-1 0 0 15,1-3 0-15,2 3 0 0,-2-3 0 0,-1 1 8 16,1 2-8-16,-1-3 12 0,4-2-12 0,-1 2 0 16,4 0 0-16,-4-2 0 0,0 0 8 0,1 0-8 15,2-3 0-15,4 2 0 0,-1-2 10 0,1 3-10 16,2-3 10-16,-3 0-10 0,-2 0 0 0,2 3 8 0,-5-3-8 15,2 3 0-15,4-1 0 0,-4 1 0 0,4 3 0 0,-1-6 0 16,-6 2 0-16,1 4 0 0,-1-1 0 0,-2 0 0 16,2 3 0-16,4-5 0 0,-1 2 0 0,1-2 0 15,-4 2 0-15,4-2 0 16,-1 3 0-16,3-4 0 0,1 4-9 0,-1-1 9 0,4-2 0 0,-1-1-9 16,-2 1 9-16,2-3 0 0,-3 3-9 0,1-3 9 15,-1 5 0-15,4-2 0 0,2 0 0 0,-3-1 0 16,-2 1 18-16,2 0-2 0,-2 0 0 0,-4 2 0 15,-3 0 15-15,4 1 2 0,-1-1 1 0,-2 3 0 16,-1-3-34-16,1 3 0 0,-7 0 0 0,4 0 0 16,-1 0 0-16,7 3 0 0,-1-6 0 0,1 1 0 15,-1 2 8-15,1-3-8 0,-4 0 0 0,3 1 0 16,1-4-24-16,-1 6-8 16,4-5-1-16,-1 2-1 0,-2-2 34 0,-1 3 0 0,-2-1 0 0,-1 0 0 15,3 1 0-15,-2-1 0 0,5 3 0 0,-2 3 0 0,-7-1 0 16,1 4 0-16,2-1 0 0,-2 3 0 0,5 0 0 0,-2 5 8 15,2-2-8-15,4 4 0 0,-7 1 8 0,6 0-8 16,-2 5 0-16,2 0-704 16,-2 3-146-16</inkml:trace>
  <inkml:trace contextRef="#ctx0" brushRef="#br0" timeOffset="285600.6948">9446 16460 1829 0,'0'0'52'0,"0"0"11"15,-2-3-51-15,-4 3-12 0,3-5 0 0,3 5 0 0,0 0 114 0,0 0 20 16,0 0 4-16,0 0 1 0,0 0-34 15,0 0-6-15,-3 5-2 0,-3-2 0 16,6-3-28-16,0 0-5 0,-3 5-2 0,0 3 0 0,0 0-23 0,0 0-5 16,6 0-1-16,-3 5 0 0,-3 0-12 0,0 0-2 15,6 1-1-15,-3 4 0 0,3-5-18 0,-3 1 10 16,0 7-10-16,3-3 8 0,-3 1-8 0,3-3 8 16,-3 0-8-16,3 5 8 0,-3-3-8 0,3 1 0 15,-3-3 0-15,0 2 0 0,0 1 8 0,3-1-8 16,-6-2 8-16,3-3-8 0,0 1 0 0,0-4 8 15,0 3-8-15,3-5 0 0,-3 6 0 0,0-6 0 0,0-3 8 16,6 3-8-16,-6-8 0 0,0 0 0 0,0 0 0 0,6 2 0 16,-1 1 0-16,4-6 8 0,-3 3-8 0,-6 0 0 15,12-10 9-15,-3 5-9 0,3-6 10 0,-3 0-10 16,3-5 14-16,-3 1-3 0,3-4-1 0,0-2 0 16,0 0 3-16,-1-6 1 0,1 1 0 15,0-6 0-15,0 0-2 0,-3 1-1 0,6 4 0 0,-6-2 0 16,3 0-1-16,-3 2 0 0,3 6 0 0,-3 0 0 15,0 3-2-15,-1-1 0 0,-2 6 0 0,3 0 0 16,0-1-8-16,0 4 8 0,0 2-8 0,0 0 8 16,0 3-8-16,0-1 0 0,0 1 0 0,0 2 8 15,0 1-8-15,0 2 0 0,0 0 0 0,0 2 0 16,-4-2 0-16,4 6 0 0,-3-4 8 0,-6-2-8 16,0 0 0-16,9 6 0 0,-3 7 9 0,0-5-9 15,0 2 0-15,0 4 9 0,-3-6-9 0,0 10 0 16,0-5 9-16,-3 6-9 0,3-1 0 0,0 4 9 0,-3-1-9 15,3 3 0-15,-6-3 9 0,3 0-9 0,0-3 0 0,0 4 8 16,3-4-8-16,0 1 0 0,-3-6 0 0,3 5 0 16,-3-4 0-16,6 1 0 0,-6-4 0 15,3 0 0-15,0-3 0 0,-3-1 8 0,3 1-8 0,0-2 9 16,-3-6-9-16,3 5 10 0,0 0-10 0,3-2 0 16,-6-3 0-16,0 0 0 0,0 0 0 0,6 0 0 15,0 0 8-15,0 0-8 0,2 0 15 0,-8 0-3 16,6-5 0-16,0-3 0 0,0 2-4 0,0-2-8 15,0 1 11-15,0-1-11 0,0-3 14 0,0-2-4 16,-3 0-1-16,3-1 0 0,0 1-9 0,0 0 0 16,0-6 9-16,0 1-9 0,0 2 8 0,0-3-8 0,0 1 10 0,0-1-10 15,0 4 0-15,0 1 0 0,2 4 0 0,1-4 0 16,-6 1 0-16,6 5-21 0,-3 0 3 0,0-2 1 31,0 4-140-31,3-1-28 0,-3 4-6 0,0-2-1 0</inkml:trace>
  <inkml:trace contextRef="#ctx0" brushRef="#br0" timeOffset="286100.6504">10328 16576 2288 0,'0'0'65'0,"0"0"14"0,0 0-63 0,3-5-16 0,-3-3 0 0,0 8 0 16,3-5 57-16,-3 5 9 0,0 0 2 0,5-3 0 15,-2-2 1-15,-3 5 1 0,0 0 0 0,9 0 0 16,0 0-23-16,0 5-5 0,0-5-1 0,3 3 0 16,0 2-17-16,0-5-3 0,0 5-1 0,3 1 0 15,-3-4-10-15,2 3-2 0,1-5-8 0,-3 6 12 16,3-6-4-16,0 5-8 0,-3-5 11 0,0 3-11 16,0-3-12-16,-3 0-8 0,3 0-3 0,-6 0-843 15,-1 0-169-15</inkml:trace>
  <inkml:trace contextRef="#ctx0" brushRef="#br0" timeOffset="286288.2195">10456 16706 2253 0,'0'0'49'0,"-3"5"11"0,0 0 1 0,3-2 3 0,-3 5-51 0,3-3-13 16,-3 3 0-16,3-3 0 0,0 3 88 0,3-2 16 15,0-1 2-15,0 6 1 0,3-3-34 0,-1-1-6 16,-5-7-2-16,6 6 0 0,3-1-32 0,0-2-6 15,0 2-2-15,0 0 0 0,3-2-25 0,-3 2 0 16,3-2 0-16,-3 0-874 16,3-3-178-16</inkml:trace>
  <inkml:trace contextRef="#ctx0" brushRef="#br0" timeOffset="287262.2012">11045 16425 1854 0,'0'0'40'0,"0"0"9"0,0 0 2 0,0 0 1 0,3-5-41 0,-3 5-11 0,0 0 0 0,0 0 0 16,0 0 127-16,0 0 23 0,0 0 5 0,0 0 1 15,0 0-52-15,-6 5-9 0,0-5-3 0,3 6 0 16,-3 2-28-16,-3-3-7 0,3 3-1 0,0-3 0 16,0 6-28-16,0-1-7 0,-3 6-1 0,6 0 0 15,-6-3-8-15,4 8-1 0,2-2-1 0,-3 5 0 16,3-3-10-16,0 3 0 0,0-3 0 0,0 3 8 15,0 0-8-15,3-1 0 0,0-2 0 0,0-2 0 0,3 2 0 16,0-2 8-16,0-1-8 0,0-2 8 0,3-3-8 0,0-2 0 16,-1 2 0-16,4-2 0 0,0-3 0 0,0 0 0 15,0 2 0-15,0-7 0 0,0 5 0 16,0-6 0-16,0 1-9 0,3-3 9 0,-3 0 0 0,3-3 0 16,-3 1 0-16,2-6 0 0,1 5 0 0,0-7 0 15,0 2-8-15,0-6 8 0,0 1 0 0,0 0 0 16,3-3 0-16,-3 0 0 0,-3-2 0 0,3-3 0 15,-4 2 0-15,4-2 0 0,-6-3 28 0,0 6 4 16,3-4 0-16,-3 1 0 0,-3-3-32 0,6 3 0 16,-6 3 0-16,3-3 0 0,-3 2 12 0,0 0-3 15,3 4-1-15,-6 1 0 0,3 1-8 0,3 3 0 0,-3-1 0 16,0 3 0-16,0 0 0 0,0 0 0 0,-3 3 0 0,3 0 0 16,-3 2 0-16,0 3 8 0,0 0-8 0,0 0 8 15,0 0-8-15,0 0 0 0,0 0 0 0,0 0 0 16,0 0 8-16,0 0 0 0,0 0 0 0,0 0 0 15,0 0-8-15,0 0 8 0,0 0-8 16,0 0 8-16,0 0 0 0,0 0 0 0,0 0 0 0,0 0 0 16,0 0-8-16,0 0 0 0,0 3 0 0,0-3 0 15,-3 8 28-15,3-3 3 0,-3 3 1 0,3-3 0 16,0-5-20-16,-3 11-3 0,0-3-1 0,3-1 0 16,-3 4 4-16,0-3 0 0,3 5 0 0,-3 0 0 15,3 1-12-15,0 4 0 0,0-5 0 0,0 1 0 16,3 4 0-16,0 1 0 0,-3-3-8 0,0 2 8 15,3-5 0-15,-3 9 0 0,3-4 0 0,0 1 8 16,0 2-8-16,-3-3 0 0,3 1 0 0,0-3-11 0,0 2 11 16,-3-5 0-16,3 6 0 0,-3-6 0 0,3 0 0 0,0 1 0 15,0-4 0-15,0 1 8 0,0-1-8 0,0-2 0 16,-1 3 0-16,4-3 0 0,-3-3 0 16,-3-5 0-16,0 0 0 0,6 3 0 0,-3 2-16 15,-3-5-2-15,3 0 0 0,3 5 0 16,0-10-88-16,0 5-18 0,-3 0-3 0,0-5-1260 15</inkml:trace>
  <inkml:trace contextRef="#ctx0" brushRef="#br0" timeOffset="287762.2539">11682 16195 2376 0,'0'0'52'0,"0"0"12"0,0 0 1 0,0 0 1 0,0 0-53 0,0 0-13 15,0 0 0-15,0 0 0 0,-3 0 107 0,3 0 18 16,0 0 4-16,0 0 1 0,0 0-50 0,0 0-11 16,0 0-1-16,-3 8-1 0,3 0-20 0,0-8-4 15,-3 11-1-15,3 2 0 0,-3 0 2 0,3 0 1 16,0 3 0-16,-3 0 0 0,3 0-25 0,0 0-6 0,0 0-1 0,-3 2 0 16,0 1-13-16,3-3 11 0,0 2-11 0,-3 1 10 15,3-1-10-15,-3 1 0 0,3-3 0 0,0 7 0 31,0-7-48-31,0 5-11 0,0-2-2 0,6-1-1416 0</inkml:trace>
  <inkml:trace contextRef="#ctx0" brushRef="#br0" timeOffset="291184.4857">9557 17566 2055 0,'0'0'45'0,"0"0"10"0,0 0 1 0,0 0 2 0,0 0-46 0,-3 2-12 16,0-2 0-16,3 0 0 0,0 0 70 0,-3 6 12 15,6 4 2-15,-3-2 1 0,3 0-45 0,0 3-10 16,0-1-2-16,3 1 0 0,-3 2-8 0,2 0-1 15,-2 1-1-15,3-1 0 0,-3 5-6 0,3-4 0 16,-3-1-1-16,3 0 0 0,-3 0 1 0,0 0 0 16,3 1 0-16,-3-4 0 0,3 1-4 0,-3-1 0 0,3-2 0 15,-3 3 0-15,3-3-8 0,-3 0 8 0,0 2-8 0,-3-10 8 16,3 3-8-16,-3-3 12 0,0 0-12 0,0 0 12 16,0 0 8-16,0 0 1 0,0 0 1 0,6 0 0 15,0-3 12-15,-3-2 2 0,3-3 1 0,-3-2 0 16,0-4-18-16,3 1-4 0,-3 0-1 0,3-6 0 15,0 3-14-15,-1-7 11 0,1 2-11 0,0 2 10 16,0-7-10-16,3 4 0 0,0-4 0 0,0 2 0 16,0 3 0-16,-3-3 0 0,3 3 8 0,-3 2-8 15,3 6 8-15,-3 0 0 0,0 0 0 0,-3 0 0 16,3 7 0-16,0-2 0 0,-3 3 0 0,3 5 0 16,-1 0-8-16,-2 0 10 0,6 5-10 0,-3 1 10 15,0 7-2-15,0 0 0 0,-3 0 0 0,0 6 0 16,0-3-8-16,-3 7 10 0,0-1-10 0,3 1 10 0,-3 1-10 0,3 0 0 15,-3-5 0-15,3 2 8 0,0-3-8 0,0-4 8 16,0 4-8-16,0-5 8 0,3 0 9 0,0-5 2 16,0 6 0-16,0-6 0 15,0-3-19-15,0 3 0 0,-6-8 0 0,9 5 0 0,0-5 0 0,0 5 10 16,-1-5-2-16,-2 0 0 0,0-5 5 0,3 5 1 16,-3-5 0-16,0-3 0 0,3 5-4 0,0-7-1 15,-3 4 0-15,0-7 0 0,3 5-9 0,3-5 12 16,-6 0-12-16,3 0 12 0,0 2-12 0,0-5 0 15,-1 3 0-15,1 0 8 0,0-1-8 0,-3 1 0 0,0 0 0 16,3 2 0 0,-3 3-41-16,0 0-11 0,0-2-1 0,0 2-895 0,0 3-178 0</inkml:trace>
  <inkml:trace contextRef="#ctx0" brushRef="#br0" timeOffset="291481.5044">10357 17259 2430 0,'0'0'53'0,"0"0"11"0,-3-6 3 0,0 6 1 0,0 0-54 0,3 0-14 15,0 0 0-15,0 0 0 0,0 0 76 0,-3 8 13 16,0-2 3-16,3-6 0 0,-3 10-32 0,0-2-5 16,1 0-2-16,-1 5 0 0,0 1-25 0,0-4-4 15,3 3-2-15,-3-5 0 0,0 6-14 0,3-1-8 16,0 0 10-16,-3-2-10 0,6-1 0 0,-3 1 0 16,3 2 0-16,0-5-902 15,-3 3-179-15</inkml:trace>
  <inkml:trace contextRef="#ctx0" brushRef="#br0" timeOffset="291934.5657">10584 17613 2365 0,'0'0'52'0,"-3"8"10"0,0-5 2 0,3-3 4 0,0 0-55 0,-3 3-13 16,0 2 0-16,3-5 0 0,0 0 72 0,0 0 12 15,0 0 3-15,0 0 0 0,0 0-39 0,6 8-7 16,-6-8-1-16,9 5-1 0,-1 0-13 0,1-2-2 15,0 2-1-15,0-5 0 0,3 0-23 0,0 0 9 16,3 0-9-16,-3 0 0 0,3 0 0 0,0 0-9 0,-3-5-1 16,-1 5-847-16,1 0-170 0</inkml:trace>
  <inkml:trace contextRef="#ctx0" brushRef="#br0" timeOffset="292106.6264">10676 17751 2509 0,'0'0'55'0,"0"0"11"0,0 0 2 0,0 0 4 0,0 0-58 0,0 0-14 0,0 0 0 0,0 0 0 15,0 0 57-15,0 0 9 0,0 0 2 0,6 5 0 16,0 0-41-16,0-2-8 0,-6-3-2 0,9 5 0 16,-3 1-17-16,2-4 0 0,4-2 0 0,-3 6-831 15,3-6-169-15</inkml:trace>
  <inkml:trace contextRef="#ctx0" brushRef="#br0" timeOffset="292825.3574">11226 17555 2206 0,'0'0'48'0,"0"0"11"0,0 0 1 0,0 0 3 0,0 0-51 0,-5 0-12 0,-1 5 0 0,6-5 0 16,0 0 79-16,-3 6 13 0,-3-4 2 0,0 9 1 15,3-3-35-15,0 5-6 0,3-2-2 0,-3 2 0 16,0 0-34-16,3 3-7 0,0 3-2 0,-3-6 0 16,3 8 3-16,-3-3 0 0,3 1 0 0,0-1 0 15,0 4-12-15,0-4 12 0,0 3-12 0,-3-2 12 16,6 2-12-16,0-2 8 0,0 4-8 0,0-1 8 15,3-4-8-15,0-2 0 0,0 2 0 0,0-4 0 0,2-4 0 16,1-2 0-16,3-3 0 0,-3-2 0 0,3 2-10 16,3-5 10-16,-3-5 0 0,6-3-9 15,-3 0 9-15,0-2 0 0,2-9 0 0,-2 3 0 0,0-2 8 0,0-1-8 16,-3-2 10-16,0 3-10 0,0-4 13 0,0-1-3 16,-3 7-1-16,3-3 0 0,-4 1-9 0,-2-1 10 15,3-2-10-15,-3 8 10 0,0-6-10 0,0 6 10 16,0 0-10-16,0 0 10 0,-3-1-10 0,0 1 0 15,0 5 9-15,0-2-9 0,0 4 15 0,0 4-2 16,-3 2 0-16,3-6 0 0,-3 6 10 0,0 0 1 16,0 0 1-16,0 0 0 0,0 0 1 0,0 0 0 0,0 0 0 15,0 0 0-15,-3 11-5 0,3-3-1 0,-3 0 0 0,3 2 0 16,-3-2-8-16,3 6-1 0,-3-1-1 0,3-3 0 16,0 4-10-16,0-6 0 0,0 5 0 0,0 0 8 15,3-5-8-15,0 5 0 0,-3-2 0 0,3-3 0 16,0 5 0-16,3-3 0 0,-3-2 0 0,3 6 0 15,-3-1 0-15,3-5 0 0,-3 2 0 0,0-2 0 16,0 6 0-16,0-7 0 0,-3-7 0 0,3 11-11 31,3-3-12-31,-3 3-2 0,0-3-1 0,3-3 0 16,-6 3-126-16,2-3-26 0,1-2-5 0</inkml:trace>
  <inkml:trace contextRef="#ctx0" brushRef="#br0" timeOffset="293111.7271">11840 17291 2415 0,'0'0'68'0,"-6"0"16"0,3 2-68 0,-3-2-16 0,0 0 0 0,3 5 0 15,-3 1 106-15,0-4 18 0,0 4 3 0,3 2 1 16,0-3-58-16,3 0-11 0,-6 3-3 0,3 0 0 15,3-3-28-15,0 9-7 0,-6-6-1 0,6 2 0 16,3 3 10-16,-3-5 2 0,-3 6 0 0,3-4 0 16,3-2-32-16,-3 5 0 0,0 1 0 0,3-1 0 15,-3-3-10-15,3 4-8 0,0-1-2 0,0-3 0 32,0 1-96-32,0 2-19 0,3-5-4 0,-6-3-1101 0</inkml:trace>
  <inkml:trace contextRef="#ctx0" brushRef="#br0" timeOffset="293331.1149">12024 17320 2602 0,'0'0'74'0,"0"0"15"0,0 0-71 0,0 0-18 15,0 0 0-15,-3 0 0 0,-3 0 73 0,6 0 11 16,0 0 3-16,-3 8 0 0,0-6-26 0,3-2-5 15,-3 3 0-15,0 2-1 0,3-5-9 0,0 8-2 16,0 3 0-16,0-3 0 0,0 0-44 0,3 2-10 16,-3-2-2-16,-3 3 0 0,3-3-6 0,0 0-2 0,0 5 0 15,0-3-896-15,0-2-180 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3:44:03.7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02 6212 1558 0,'0'0'34'0,"0"0"7"0,0 0 2 0,0 0 1 0,0 0-35 0,0 0-9 0,0 0 0 0,0 0 0 16,0 0 128-16,0 0 23 0,0 0 5 0,0 0 0 16,0 0-37-16,0 0-8 0,0 0-2 0,0 0 0 15,0 0-27-15,0 0-6 0,6 3 0 0,-6-3-1 16,6 5-26-16,2-5-5 0,1 3 0 0,3 0-1 15,-3-1-4-15,6-2-1 0,0 3 0 0,3 0 0 16,3-3-9-16,0 2-1 0,2 1-1 0,4 0 0 16,0-3-3-16,0 2 0 0,0-2 0 0,2 3 0 15,-2-3 4-15,-3-3 1 0,3 3 0 0,2-2 0 16,1-1-13-16,3 0-4 0,6 1 0 0,2 2 0 16,4-3-4-16,0 3 0 0,-4-3-8 0,1 3 12 15,-6 0-12-15,-1 0 9 0,-2 0-9 0,3 0 8 16,0 0 0-16,2 0 0 0,4 0 0 0,0 0 0 15,-1 3-8-15,1-3 0 0,0 0 0 0,-4 0 0 16,-2 0 12-16,-3 0-4 0,2-3 0 0,1 3 0 0,3-2 0 0,6-1 0 16,-1 0 0-16,4 3 0 0,-4-2-8 0,-2-1 0 15,0 3 0-15,-3 0 8 0,-4-3-8 0,1 3 0 16,0-2 0-16,-1 2 8 0,7-3-8 0,-3 3 8 16,5 0-8-16,-2 0 8 0,0 3-8 0,-7-3 0 15,4 0 0-15,-6 0 0 0,-3 0 0 0,-1 0 8 16,1 0-8-16,0 0 8 0,3 0-8 0,2 0 12 15,4 0-12-15,3 0 12 0,-4 0-12 0,4 0 0 16,-3 0 0-16,0-3 8 0,-4 3-8 0,4 0 0 16,0 0 0-16,5 0 8 0,1-3-8 0,6 3 12 15,-1 0-12-15,1 3 12 0,-7-3-12 0,1 0 0 0,-6 0 0 0,-4 0-11 16,-2 0 11-16,3 3 16 0,3-3-4 0,-1 0-1 16,4 2-11-16,-3 1 0 0,2 0 0 0,-2-1 0 15,-3 1 0-15,2 2 8 0,-5-2-8 0,0 0 0 16,0-1 0-16,-1 1 0 0,4 0 0 0,3-3 0 15,3 0 0-15,2 2 0 0,1 1 8 0,-1-1-8 16,-2-2 0-16,-3 3 0 0,-3-3 0 0,-4 0 0 16,4 0 0-16,-3-3 0 0,5 3 8 0,1-2-5 15,0 2-3-15,3 0 0 0,-1 0 0 0,-2 0 0 16,-3 2 0-16,-4-2 0 0,4 3 0 0,-3-3 0 16,-6 0 0-16,2-3 0 0,-2 3 0 0,0-2 0 15,6 2 0-15,-1 0 0 0,1-3 0 0,3 3 0 16,3-2 0-16,-4 2 0 0,1 0 0 0,-3 0 0 15,0 0 0-15,-4-3 0 0,1 0 0 0,0 1 0 16,3 2 0-16,2-3 0 0,4 0 0 0,0 3 0 16,2-2 0-16,1 2 0 0,-3-3 0 0,-4 3 0 0,-2 0 0 15,0 0-10-15,-6-3 10 0,-1 3-8 0,-2 0 8 16,0 0 0-16,0-2 10 0,0 2-2 0,0-3-8 0,2 3 0 16,1-3 0-16,0 3 0 0,0-2 0 0,-1 2 0 15,1-3 0-15,-3 3 0 0,-3 0 0 0,3 0 0 16,-6 3 0-16,2-3 0 0,-2 0 0 0,-3 0 0 15,0 2 0-15,-3 1 0 0,3-3 0 0,-3 3 0 16,0-3 0-16,0 2 0 0,-1-2 0 0,7 3 0 16,0 0 0-16,3-1 0 0,3-2 0 0,0 3 0 15,2 0 0-15,1-1 0 0,3 1 0 0,0 0 0 16,-3-1 0-16,-4 1 0 0,1-3 0 0,-3 2 0 0,0 1 0 16,-3 0 0-16,-6-3 0 0,0 0 0 15,-1 0 0-15,-2 0 0 0,-3 0 0 0,3-3-8 16,-3 0 8-16,0 3-10 0,-6 0 10 0,9-2 0 0,-3 2 10 15,3-3-2-15,0 3-8 0,0-2 0 0,3 2 0 0,0-3 0 16,-3 3 0-16,2-3 0 0,1 1 0 0,0 2 0 16,-3-6 0-16,0 4 0 0,0-1 0 0,0 0 0 15,-3-2 0-15,-6 5 0 0,0 0 0 0,0 0 0 16,0 0-25 0,-3-5-5-16,-3-1-1 0,-3 1-1042 0,-6 0-209 0</inkml:trace>
  <inkml:trace contextRef="#ctx0" brushRef="#br0" timeOffset="968.8583">14394 7226 2696 0,'0'0'60'0,"0"0"12"0,0 0 2 0,0 0 1 0,3 5-60 0,-1 0-15 15,4 1 0-15,0-1 0 0,3 0 100 0,0-2 16 16,3 2 4-16,3 0 1 0,6 1-46 0,0-1-10 15,3 0-1-15,5 1-1 0,4-1-22 0,3 0-4 16,-4 1-1-16,4-4 0 0,-3 3-12 0,0-2-2 16,-1 0-1-16,7-1 0 0,6-2-6 0,2 3-2 15,7 0 0-15,0-1 0 0,-1 1-13 0,-2 0 8 16,-1-1-8-16,1 1 0 0,6 0 10 0,2 2-10 16,7 0 10-16,-1 0-10 0,-2-2 0 0,-7 2 0 0,-2 1 0 15,2-4 0-15,4-2 0 0,-1 0 11 16,7 0-11-16,-7 0 10 0,-2 0-10 0,-4-2 10 15,-2 2-10-15,3-3 10 0,2 0-10 0,1 3 8 0,2-2-8 0,-2-1 8 16,-4 3-8-16,-2-3 0 0,-6 3-10 0,2 0 10 16,1 0 0-16,2-2 0 0,4 2 0 0,0-3 10 15,-4 3-7-15,-2 0-3 0,-1-3 0 0,-5 3 0 16,-6-2 0-16,3 2 0 0,2-3 0 0,4 3 0 16,0-2 0-16,2 2 0 0,1-3 0 0,-1 3 0 15,1 0 0-15,-6 0 0 0,-4 0 0 0,1 0 0 16,0 3 0-16,2-3 0 0,-2 0 0 0,6 0 0 15,-4 0 0-15,4 0 0 0,-3-3 0 0,-1 3 0 16,-5 0 0-16,0 0 0 0,-3 0 0 0,-4 0 0 16,1 0 0-16,3-3 0 0,0 3 0 0,2-2 0 15,1 2 0-15,0 0 0 0,3-3 0 0,-7 3 0 0,1 0 0 16,-3 0 0-16,0 0 0 0,-4 3 0 0,-2-3 0 16,-3 2 0-16,0-2 0 0,-3 3 0 0,2-3 0 0,-2 3 0 15,0-1 0-15,0 1 0 16,0-3 0-16,0 2 0 0,-3-2 0 0,3 0 0 0,-7 3 0 0,4-3 0 15,-3-3 0-15,-3 3 0 0,-3-2 0 0,-6 2 0 16,0 0 0-16,3-5 0 0,-3-1 0 0,-6-2-8 16,0-2 8-16,-6-1-1094 15,-6 1-213-15</inkml:trace>
  <inkml:trace contextRef="#ctx0" brushRef="#br0" timeOffset="74996.4823">1565 15909 2199 0,'-9'14'48'0,"3"-9"11"0,0 3 1 0,6 0 2 0,-6-3-50 0,6 6-12 16,-3-3 0-16,3-8 0 15,3 5 60-15,3 3 10 0,-6-8 2 0,0 5 0 16,12 0-15-16,-3 1-2 0,-3-4-1 0,8 4 0 16,-5-4-38-16,3 4-8 0,0-1-8 0,6-2 11 15,-3 2 5-15,6 0 0 0,3-2 1 0,5 2 0 16,4-2-17-16,0-1 8 0,2 1-8 0,1 2 0 15,0 1 13-15,-3-4-4 0,-1 1-1 0,-2 0 0 16,0-1 18-16,3 3 3 0,-4-2 1 0,7 0 0 16,6 2-30-16,2-2 0 0,1 2-13 0,3 0 4 15,-1-2 9-15,1 2 9 0,-9 0-1 0,2-2-8 16,4 2 11-16,3-5-11 0,2 6 10 0,7-1-10 0,-1-2 10 0,1 2-10 16,-6-2 10-16,-4 2-10 0,4-5 17 15,-1 8-2-15,4-3-1 0,5-5 0 0,1 8-14 0,0-5 0 16,-7-1 0-16,1-2 0 0,-4 0 0 15,7 0 0-15,2 0 8 0,4-5-8 0,2 2 0 0,-5-2 0 16,-4-3 0-16,-2 3 0 0,0-3 0 0,2 0 11 16,7-3-11-16,-1 6 10 0,4-3-10 0,-10 0 0 15,1 3 9-15,-4-3-9 0,1 3 8 0,2-1-8 16,7 4 10-16,-1-3-10 0,1 2 11 0,-3 0-11 16,-7 3 12-16,1-2-12 0,-4-1 12 0,7 0-12 15,2 3 12-15,1 0-12 0,-1 0 11 0,-2 0-11 0,-6 0 10 0,-4-5-10 16,-2 5 11-16,2 0-11 0,1 0 12 0,3 0-12 15,2 0 14-15,1-3-4 0,-1 3-1 0,-5-2 0 16,-6 2-1-16,-1-3-8 0,1 3 12 0,0-5-4 16,5 5-8-16,1 0 12 0,3 0-12 0,-1 0 12 15,1 0-12-15,-7 0 10 0,-2 0-10 0,-3 0 10 16,0 0-10-16,2 0 8 0,1 5-8 0,3-5 8 16,2 3-8-16,1-1 0 0,-1 1 9 0,-2-3-9 15,-3 0 0-15,-4 0 8 0,1 0-8 0,-3 0 0 16,5 0 8-16,1 0-8 0,6 0 8 0,-1 0-8 15,-2 0 0-15,3-3 9 0,-4 1-9 0,-5-1 0 16,0 3 8-16,-1-5-8 0,-2 5 0 0,6 0 0 16,-1-3 8-16,4 0-8 0,3 3 0 0,-1-2 0 15,-2 2 8-15,-3 0-8 0,-4-5 0 0,1 5 0 16,-3 0 0-16,3 0 0 0,-1-3 0 0,7 3 0 16,0 0 8-16,2 0-8 0,-2 0 0 0,-1-3 0 0,-2 3 20 15,-3-2-2-15,-3-4-1 0,-1 6 0 0,1 0-17 0,0-2 0 16,5-1-11-16,1 0 11 0,0 1 0 0,2-1 0 15,-2 3 0-15,-3-3 9 0,-1 1-9 0,-2-4 0 16,0 4 0-16,-3-1 8 0,-1 1-8 0,1 2 0 16,6-3 9-16,-1 0-9 0,4 3 0 0,0-2 9 15,-1 2-9-15,-2-3 0 0,0 0 10 0,-3 3-10 16,-4 0 8-16,1 0-8 0,-3 0 8 0,3 0-8 16,-1 0 0-16,4 0 8 0,6 0-8 0,-4 0 0 15,4 0 9-15,-3 0-9 0,-1 0 0 0,-2 0 8 0,-3-2-8 16,0 2 0-16,-4 0 0 0,4 0 8 0,-3 0-8 0,6-3 0 15,2 3 8-15,1-3-8 0,-3 3 8 0,2-5-8 16,1 5 0-16,0 0 9 0,-6 0-9 0,-1 0 0 16,-2-3 8-16,-3 3-8 0,3 0 0 0,-1 0 0 15,4 0 8-15,0 3-8 0,6-3 0 0,-4 0 0 16,1 0 9-16,0 0-9 0,-4 0 0 0,1 0 9 16,-3 0-9-16,-3 0 10 0,0 0-10 0,-7 0 10 15,4 0-2-15,-6 0-8 0,0 0 12 0,3 0-4 16,-3 0-8-16,2 0 8 0,-2 0-8 0,3 0 8 15,0 0-8-15,0 0 8 0,0 0-8 0,0 0 8 16,-4 0 0-16,1 0 0 0,3 0 0 0,-6 0 0 16,3 0-8-16,-3 0 0 0,0 0 0 0,-4 0 0 15,1-3 0-15,0 3 0 0,-3 0 0 0,0-2 8 16,0 2-8-16,0-3 0 0,-3 3 0 0,-6 0 0 16,0 0-76-16,0 0-16 0,3-5-4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3:36:21.6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063 15637 856 0,'0'0'19'0,"0"0"4"0,-3-8 1 0,-3 5 0 0,0-2-24 0,0 0 0 16,0-1 0-16,0-2 0 0,-6 3 0 0,3 3 8 15,-3-4-8-15,3 4 0 0,0-4-12 0</inkml:trace>
  <inkml:trace contextRef="#ctx0" brushRef="#br0" timeOffset="957.8472">8720 15483 2257 0,'0'0'49'0,"-3"3"11"0,-3-3 1 0,-3 5 3 0,0-2-51 0,-2 2-13 0,2-2 0 0,0 2 0 15,-3 1 112-15,-3-1 19 0,3 0 4 0,3 3 1 16,3-8-29-16,-6 8-6 0,6-3-1 0,0-5 0 16,0 6-44-16,6-6-10 0,0 0-2 0,0 5 0 0,0-5-17 0,0 0-4 15,0 0-1-15,12 3 0 0,3-1-12 0,0-2-2 16,0 0-8-16,9 0 12 0,-1-2-12 0,7-1 11 16,0-2-11-16,9-1 10 0,2 1-2 0,1-3 0 15,9 3 0-15,-1-3 0 0,1 0-8 0,-1 0 10 16,-2 3-10-16,0-3 10 0,-4 2-10 0,1 1 8 15,0-3-8-15,-4 3 8 0,1 0-8 0,-6-1 0 16,-4-2 9-16,1 8-9 0,-3-2 8 0,-6-1-8 16,-3 0 8-16,-6 3-8 0,-1 0 9 0,-2 0-9 15,0 0 12-15,-6 0-12 0,-6 0 12 0,0 0-12 0,0 0 12 0,0 0-12 16,3 8 8-16,-3-8-8 0,0 8 0 16,-3 0 0-16,-6 3 0 0,0-3 0 0,-3 2 0 0,0 1 0 15,-8 2 32-15,-1 3 0 0,-6-3 0 0,3 6 0 16,-6-1-32-16,1 3-12 0,-7 1 0 0,3 1 0 15,-3 4 12-15,1-3 0 0,2-3 0 0,-6 5 0 16,7-2-9-16,-7 0 9 0,-3 0-8 0,4-3 8 16,-1 5 0-16,3-4-10 0,0-1 10 0,4 0 0 15,-1-3-12-15,3-2 4 0,6-2 8 0,1-1-13 16,2-3 13-16,3-2 0 0,3 0 0 0,-3-2-9 16,3-1 9-16,0-5 0 0,3 0 0 0,1 0 0 15,2-5 0-15,0-1 8 0,0-2-8 0,3 0 0 16,3-2 0-16,3-6 8 0,3-3-8 0,0 1 0 15,3-3 0-15,3-6 0 0,3-5 0 0,-1 1 0 16,1-1 0-16,3-2-12 0,-3-6 4 0,0 3 0 0,3-3 8 16,0 0 0-16,-3 1 0 0,3-4 0 0,-1 1 0 0,-2-3 11 15,0 5-3-15,0 1 0 0,0 2-8 0,0-3-12 16,3 0 2-16,-3 6 1 0,0 0 9 0,0 2 0 16,0 0 0-16,-4 6 0 0,4-1 0 0,-3 3 0 15,0 3 0-15,0 3 0 0,0 4 0 0,0 4 0 16,-3 2 0-16,0 0 8 0,3 3-8 0,0 5 0 15,-9 0 0-15,9 2 0 0,0 6 0 0,0 0-10 16,-1 5 10-16,-2 1 0 0,3-1 0 0,-6 3-8 16,3 2 8-16,-3 1 0 0,3 5 0 0,-3-3 0 15,-3 5 0-15,0 1 0 0,3-1 0 0,0 3 11 0,-3 0-11 0,3 3 10 16,0 3-10-16,3 2 12 0,-3 0-12 0,6 0 12 16,-3 0-12-16,0 2 0 0,3 1 0 0,0-3 0 15,0 3 0-15,0-1 0 0,-3-1 0 0,2-4 0 16,1 0 0-16,3 1 0 0,-3-4 0 0,3-1 0 15,-3-7 0-15,0 1 0 0,0-3 0 0,0-2 0 16,0-1 0-16,-3-2-11 0,0-3 1 0,-3-2 0 16,3 0 10-16,0-3 0 0,-6 0 0 0,0-8 0 15,0 0 12-15,0 0 4 0,0 0 0 0,-6 5 1 16,0-5-5-16,-3-5-2 0,-3 5 0 0,0-3 0 16,-6-2 2-16,0-3 0 0,-3-3 0 0,-5 3 0 15,-1-5-12-15,-6 0 12 0,-6-6-12 0,1 1 12 16,-4-1-9-16,3-2-3 0,4-3 0 0,-4 3 0 15,6-5 0-15,-3 7 0 0,1-7 0 0,-1-1 0 16,0 6 0-16,1-3 0 0,2 0 0 0,0 0 0 0,3 1 0 16,4 1 0-16,-1 1 0 0,3 0 0 0,3 0 0 15,0 0 0-15,0 2-10 0,7-2 10 16,-1 3-48-16,3-1-4 16,0 3 0-16,0 0-1 0,6 3-57 0,0 0-11 0,3 0-3 0</inkml:trace>
  <inkml:trace contextRef="#ctx0" brushRef="#br0" timeOffset="2098.5783">10095 15502 1501 0,'0'0'32'0,"-3"-5"8"0,3-1 0 0,-3 1 4 16,0 2-36-16,3 3-8 0,-6-2 0 0,1-1 0 0,2 3 40 0,-3 0 5 15,-3 0 2-15,0 3 0 0,3-1 1 0,-6 1 1 16,3 0 0-16,3-1 0 0,-3 4 51 0,3-4 11 16,-3 1 1-16,9-3 1 0,0 0-15 0,-3 3-3 15,3-3-1-15,0 0 0 0,0 0-30 0,0 0-7 16,0 0-1-16,9 5 0 0,3-2-5 0,-3-3-2 15,3 0 0-15,3 0 0 0,3-3 5 0,-1 0 1 16,1 1 0-16,3-4 0 0,3 4-41 0,0-4-14 16,3 1 9-16,-1 2-9 0,1-2 11 0,6 2-3 15,3-2-8-15,2 3 12 0,-2-1-12 0,3-2 11 0,-1-3-11 16,1 2 10-16,-3 1-1 0,3-3 0 16,-7 6 0-16,1-6 0 0,0 0 16 0,-6 0 3 15,-7 2 1-15,-2-2 0 0,0 3-10 0,-6 3-3 0,-3-4 0 16,-9 6 0-16,0 0 3 0,0 0 0 0,0 0 0 0,6 0 0 15,-6 0 1-15,0 0 0 0,-15 6 0 0,0 4 0 16,-6 3-8-16,-2 3-2 0,-4 3 0 0,-3 2 0 16,-3 5-10-16,-5 1 0 0,-10 5 0 0,3 5 8 15,-2 0-8-15,-4 0 0 0,0 0 0 0,1 0 0 16,2 0 0-16,4-3 0 0,2-2 0 0,-3 0 0 16,1-3-21-16,5-5 0 0,0 2 0 0,6-2 0 15,1-3 21-15,5-2 0 0,3-4 8 0,6-1-8 16,0-4 0-16,3-2 0 0,4-2 0 0,2-1 0 15,3-3 0-15,6-2 0 0,0 0-11 0,0 0 11 16,0 0-8-16,0-7 8 0,6-7-8 0,0 1 8 0,3-5 0 16,-1-1-10-16,4-5 10 0,0 0 0 0,-3-7 0 15,3 2 0-15,3-6 0 0,0 1 0 0,0-3 8 0,3 0-8 16,-1-6 11-16,1 4-11 0,0-4 8 0,0 1-8 16,3 0 0-16,-3-1 0 0,0-4 0 0,2 2 0 15,-2-3 0-15,0 0 0 0,0 6 0 16,-3-3 0-16,3 3 0 0,0 2 0 0,-3 0 8 0,2 3-8 15,-5 0 0-15,0 3 0 0,0 2 0 0,-3 3 0 16,-3 5 8-16,0 3-8 0,-3 5 0 0,3 3 10 16,0 5-10-16,-3 0 8 0,-3 5-8 0,0 3 10 15,6 0-10-15,-3 6 10 0,3 4-10 0,-3 1 0 16,3 7 0-16,0 6 0 0,0 3 0 0,-1 2 0 0,1 3 0 16,3-1 0-16,-3 1 0 0,0 2 0 15,0 1 0-15,0-1 0 0,0-2 0 0,0 0 0 0,0 0 0 0,0 2 0 16,3 3 0-16,-3-3 0 0,3 3 0 0,0-5 0 15,-3 8 0-15,0-6 8 0,3 3-8 0,-4 3 0 16,4-3 0-16,0 0 0 0,0 0 8 0,0 0-8 16,3-2 0-16,-3-4 0 0,0-4 0 0,0 4 0 15,0-7 0-15,0 0 0 0,-3-5 0 0,0 2 0 16,0-8 0-16,0 0 0 0,-3 0 0 0,3-2 8 16,-6-6-8-16,2 1 0 0,-2-6 0 0,0 0 8 15,0 0 3-15,0 0 0 0,-8 0 0 0,-4-3 0 16,0-2 1-16,-3-3 0 0,-3 0 0 0,-6-5 0 15,-3-1-12-15,1-4 0 0,-7 2 0 0,-3-3 0 16,0 1 0-16,1-1 0 0,-4 4 0 0,0-4 3 16,1 1-3-16,-4 2 0 0,-3 0 0 0,1 0 0 0,-1 3 0 0,0-3 0 15,-2 0 0-15,5 3 0 16,-3-6 0-16,7 3 0 0,-1-2 0 0,3-6 0 0,1 8 0 0,2-5 0 16,-6 0 0-16,3-6 0 15,1 6-32-15,5-5-7 0,3 2-1 16,6-3-1028-16,3 1-205 0</inkml:trace>
  <inkml:trace contextRef="#ctx0" brushRef="#br0" timeOffset="3614.361">10042 15446 2210 0,'0'0'48'0,"0"0"11"0,0 0 1 0,0 0 3 0,-3-2-51 0,-3-1-12 0,3 0 0 0,-3 3 0 15,-3 0 80-15,6-5 14 0,-6 5 2 0,0 0 1 16,3 0-33-16,-3 0-6 0,0 0-2 0,3 0 0 16,3 0-4-16,-5 0 0 0,2-2-1 0,0 2 0 15,0-3-21-15,0 3-4 0,0 0-1 0,6 0 0 16,-6-3-1-16,0 3 0 0,-3-2 0 0,6 2 0 15,-6-3-4-15,9 3-2 0,0 0 0 0,-9 0 0 16,-3 0-5-16,0 0-1 0,3 3 0 0,-3-1 0 16,-2 1-12-16,5-3 9 0,-3 5-9 0,0-5 8 15,3 5-8-15,-3 1 0 0,3-4 0 0,3 4 0 16,-3-4 0-16,3 4 0 0,-3-4 0 0,3 4 0 0,0-1-20 16,-3-3 4-16,3 4 1 0,1-1 0 15,-4 0-23-15,3 3-5 0,-3 0-1 0,0 3 0 16,0-6-21-16,0 3-5 0,0 3-1 0,3-1 0 15,0 1-85-15,-3-3-18 0,3 2-3 0</inkml:trace>
  <inkml:trace contextRef="#ctx0" brushRef="#br0" timeOffset="572297.5092">9863 6832 2469 0,'0'0'54'0,"0"0"11"0,0 0 3 0,-3-3 2 0,3 3-56 0,0 0-14 15,-3-5 0-15,3 5 0 0,0 0 104 0,0 0 19 0,0 0 3 0,0 0 1 16,0 0-61-16,0 0-12 16,0 0-2-16,0 0-1 0,3 5-6 0,-3 5-1 0,3 1 0 0,0 2 0 15,0 1-3-15,0 1-1 0,0 7 0 0,0-4 0 16,0 1-7-16,0-1-1 0,0-2-1 0,0 3 0 15,-3-4-12-15,3 7-3 0,0-1 0 0,0 0 0 16,-3 0-16-16,3 3 0 0,-3-3 8 0,3 6-8 16,0 4 0-16,0-2 0 0,-3 0 0 0,3-2 0 15,3-3 17-15,-3-3-3 0,3-3-1 0,0 1 0 16,0-6-13-16,3-5 0 0,-4 0 0 0,4-3 0 16,-3-2 0-16,3-3 0 0,0-3 0 0,3-5 0 15,-3-2-12-15,0-3 0 0,3-3 1 0,0-5 0 16,0-3 11-16,0 0 0 0,0-3 0 0,-1 1 0 15,1 0 0-15,0-1 11 0,0 3-11 0,-3 3 12 16,3-3-12-16,-3 3 0 0,0 0 0 0,-3 2-11 16,3 1 11-16,-3-3 0 0,3 2 8 0,-6 3-8 15,3-2 0-15,-1 5 0 0,-2 2 0 0,0 0 0 0,0 1 0 16,0 5 0-16,-3 5 0 0,0 0 11 16,0 0-3-16,0 0-8 0,0 0 12 0,0 0-4 15,3 5-8-15,3 3 10 0,-3 0-10 0,0 2 10 0,0 4-10 0,0-1 8 16,0 0-8-16,0 0 8 0,3 3-8 0,-3 0 0 15,-3-3 0-15,6 3 7 0,-3 0-7 0,0-3 0 16,0 3 0-16,0 0 0 0,0 0 0 0,0 2 0 16,0-2 0-16,0 3 0 0,3-1 0 0,-3-2 0 15,0 0 0-15,3-3 0 0,-3 0 0 0,3-5 0 0,0 3 0 16,-3-6 0-16,3 1 0 0,-6-6 0 0,0 0 0 16,6 2 0-16,-6-2 0 0,5-2 0 0,1-4 0 0,-3 1 0 15,3-3 0-15,-3-3 0 0,3 1 0 0,-3-1 0 16,3-5 0-16,0 3 0 0,0-3 0 0,-3 0 0 15,3-2 0-15,0 2 0 0,0-2 0 0,3 2 0 16,-3-3 0-16,0-2 0 0,0 2 0 0,3-2 0 16,-3-3 0-16,3-2 0 0,-1-3 0 0,-2 0 0 15,6 2-77 1,-3 1-12-16,0 5-3 0</inkml:trace>
  <inkml:trace contextRef="#ctx0" brushRef="#br0" timeOffset="572907.0277">10798 7011 2559 0,'-6'11'56'0,"6"-11"12"0,0 0 3 0,0 0 1 0,0 0-58 16,0 0-14-16,0 0 0 0,0 0 0 0,0 0 124 0,0 0 23 16,0 0 4-16,0 0 1 15,0 0-84-15,6 5-16 0,0-2-3 0,3 2-1 0,0-2-4 0,0 0-2 16,2-1 0-16,-2-2 0 0,3 3-16 0,0-3-3 15,3 3-1-15,0-3 0 0,-3 0-14 0,3 0-8 16,0 0 10-16,-3 0-10 0,-3 0-13 0,2 0-9 16,1 0-2-16,-6 2 0 15,3 1-133-15,-9-3-27 0,0 0-6 0</inkml:trace>
  <inkml:trace contextRef="#ctx0" brushRef="#br0" timeOffset="573078.8906">10863 7228 2710 0,'0'0'77'0,"0"0"16"0,0 0-74 0,0 0-19 0,0 0 0 0,0 0 0 16,0 0 137-16,0 0 24 0,0 0 5 0,6-2 1 16,0 2-75-16,3-6-14 0,3 4-3 0,-3-3-1 15,3-1-30-15,3 1-5 0,0 0-2 0,3 2 0 16,-4-5-24-16,4 5-5 0,-3-2 0 0,3 0-8 31,0 2-53-31,3 1-18 0,0-4-3 0</inkml:trace>
  <inkml:trace contextRef="#ctx0" brushRef="#br0" timeOffset="575367.5841">11563 6818 1926 0,'0'0'42'0,"0"0"9"0,0 0 1 0,-3 3 3 0,-3-3-44 0,6 0-11 0,0 0 0 0,-6 5 0 16,0 3 134-16,3-3 25 0,3-5 5 0,-6 6 0 15,3 2-64-15,3 0-14 16,-6-3-2-16,6 3-1 0,0 0-24 0,-3 0-5 0,0 2-1 0,3 4 0 16,0-4-13-16,-3 3-4 0,0-2 0 0,3 2 0 0,0-2-10 15,0 5-2-15,0 0-1 0,-3-3 0 16,0 0-6-16,0 3-1 0,3-3 0 0,0 3 0 0,0-5-5 0,0 4-2 16,0-1 0-16,0 4 0 0,0 1-9 15,0-1 0-15,0 1 9 0,0-1-9 0,3 1 0 0,0-1 8 16,-3 1-8-16,3-3 0 0,0 0 0 0,0-1 0 15,0-1 0-15,0-4 0 0,3-2 0 0,-3 0 0 16,3 0 0-16,-6-8 0 0,0 0 0 0,6 3 0 16,3-1 0-16,0-4 0 0,-3-1 0 0,3-2 0 15,0-3 0-15,3 0 0 0,-1-5 0 0,1-1 9 16,-3-4-9-16,3-1 0 0,0 1 9 0,3-1-9 0,-6-2 0 16,3 3 9-16,0-1-9 0,0 1 8 0,0 2-8 15,-1 0 8-15,-2-3 2 0,3 6 0 0,-3-3 0 0,0-2 0 16,0 2-10-16,0 0 0 0,-3 3 0 0,0-3-11 15,-3 0 11-15,3 3 0 0,-3-3 0 0,0 3 8 16,0-1 0-16,0 1 0 0,-3 0 0 0,3 2 0 16,0 3 3-16,-3 1 1 0,0 1 0 0,0 6 0 15,0 0 0-15,0 0 1 0,0 0 0 0,0 0 0 16,0 0-1-16,0 0 0 0,0 0 0 0,3 8 0 16,0 3-3-16,0-1-1 0,0 1 0 0,0 0 0 15,-3 2 1-15,6-3 0 0,-3 4 0 0,-1-1 0 16,1 0 7-16,0 0 0 0,0 0 1 0,0 1 0 15,0 2-17-15,0-3 0 0,0 0 0 0,0 0-9 16,0 0 9-16,0 1 0 0,0-1 8 0,0 0-8 16,0 0 0-16,3 3 0 0,-3 0 0 0,0 0 0 15,0-3 0-15,-3 3 0 0,3-3 0 0,0 3 0 0,0-3 0 16,0-2 0-16,-3 0 0 0,3-3 0 0,-3 0 0 16,3-1 0-16,-3-7-9 0,0 0 9 0,0 0-20 0,0 0 1 15,0 0 0-15,0 0 0 16,0 0-84-16,0 0-17 0,0 0-3 0,0 0-1351 15</inkml:trace>
  <inkml:trace contextRef="#ctx0" brushRef="#br0" timeOffset="575711.5298">12277 6649 2440 0,'0'0'54'0,"0"0"11"0,0 0 3 0,0 0 0 0,0 0-55 0,0 0-13 0,0 0 0 0,0 0 0 15,0 0 128-15,0 0 24 0,0 0 4 0,0 0 0 16,0 0-70-16,6 3-14 0,-6-3-4 0,9 2 0 15,-6 4-12-15,3-1-4 0,0-2 0 0,0 2 0 16,0 0-12-16,-3 3-4 0,0-3 0 0,0 3 0 16,0 0-14-16,0 0-3 0,0 0-1 0,-3 3 0 15,3-1-10-15,-3 3-8 0,0 3 12 0,0 0-12 16,0-3 8-16,0 3-8 0,0 0 0 0,0-3 0 16,-3 1 0-16,3-1 0 0,-3 0 0 0,3-5-9 15,-3 3-101-15,0-1-20 0,0 6-4 0</inkml:trace>
  <inkml:trace contextRef="#ctx0" brushRef="#br0" timeOffset="637008.5379">15608 11372 1396 0,'0'0'31'0,"0"0"6"0,0 0 2 0,0 0 0 15,0 0-31-15,-3 0-8 0,3 0 0 0,-6 0 0 16,6 0 94-16,-6 2 18 0,0-2 3 0,6 0 1 16,0 0-22-16,-3 3-4 0,3-3-1 0,0 0 0 15,-6 5-16-15,6-5-3 0,0 0-1 0,0 0 0 16,-3 3-7-16,3-3-2 0,0 0 0 0,0 0 0 16,0 0-8-16,0 0-1 0,0 0-1 0,0 0 0 0,0 0-10 0,0 0-3 15,0 0 0-15,0 0 0 0,0 0-3 0,3 5-1 16,-3-5 0-16,6 6 0 0,-3-1-5 0,3 0-2 15,-6-5 0-15,9 3 0 0,-3 2-7 0,3-2-2 16,-3-1 0-16,3 1 0 0,3-3-4 0,-3 3-1 16,0-1 0-16,2-2 0 0,-2 0-2 0,0 0-1 15,0 0 0-15,0 0 0 0,3 0 1 0,0 0 0 16,0 0 0-16,0 0 0 0,0 0 0 0,3 0 0 0,-1 0 0 0,4 0 0 16,0 3 0-16,3-3 0 0,0 0 0 0,0 0 0 15,3-3-10-15,-1 3 12 0,1 0-12 0,3-2 12 16,-3-1-4-16,0 3-8 0,-1-3 12 0,-8 1-4 15,3-1-8-15,0-2 10 0,0 2-10 0,0 1 10 16,0-1-2-16,2-2-8 0,1 5 12 0,6-6-4 16,0 4-8-16,0-1 12 0,-4 0-12 0,4 3 12 15,-6 0-12-15,0-2 8 0,0 2-8 0,0 0 8 16,-1 2 0-16,1-2 0 0,-3 3 0 0,0 0 0 16,0-3-8-16,-3 2 0 0,3-2 9 0,-1 0-9 15,1 3 0-15,0-3 9 0,0 0-9 0,3-3 0 16,-6 3 10-16,6-2-10 0,5 2 8 0,-5 0-8 15,-3-3 8-15,0 3-8 0,3 0 8 0,3 3-8 16,-4-3 9-16,1 0-9 0,3 5 10 0,0-5-10 16,0 3 16-16,-7-3-2 0,1 2-1 0,0-2 0 15,0 3-13-15,0-3 0 0,-3-3-12 0,0 3 12 16,-3 0 0-16,2-2 0 0,4-1 0 0,-3 0 0 0,-3 1 0 0,3 2 8 16,3-3-8-16,3 3 0 0,-9-3 0 0,2 3 8 15,1 3-8-15,3-6 0 0,3 3 0 16,0 0 0-16,-3 0 0 0,0 0 0 0,2 0 0 0,-2 0 8 15,0 0-8-15,-3 0 0 0,3 0 0 0,0 0 11 16,-3-2-11-16,0-1 10 0,-1 3-10 0,1-3 0 16,3 3 0-16,0-2 0 0,-3 2 0 0,0-3 0 15,0 3 0-15,-3 0 0 0,2 0 0 0,-2 0 0 16,0 0 9-16,3 3-1 0,0-1-8 0,-15-2 0 0,0 0 0 0,15 3 6 16,3 0-6-16,-3-1-10 0,-15-2 10 0,0 0-12 15,12 3 12-15,-4 0 0 0,-8-3 0 16,12 0 0-16,-12 0 0 0,9 0 0 0,0 2 0 15,-9-2 0-15,0 0 0 0,9 0 0 0,-3 3 8 16,-6-3-8-16,0 0 0 0,0 0 0 0,0 0 0 0,9 0 8 16,0 0-8-16,-9 0 0 0,0 0 0 0,0 0 6 15,0 0-17-15,0 0-1 0,0 0-1 0,0 0 0 16,0 0 21-16,9 3 4 0,-9-3 0 0,0 0 1 16,0 0-9-16,0 0-4 0,0 0 0 0,0 0 0 15,0 0 0-15,0 0 0 0,0 0 0 0,9-3 0 16,-9 3 0-16,0 0 0 0,0 0 0 0,0 0 0 15,0 0-73-15,3-3-15 0,-3 3-2 0,0 0-1458 16</inkml:trace>
  <inkml:trace contextRef="#ctx0" brushRef="#br0" timeOffset="638711.8424">19049 11470 1765 0,'0'0'50'0,"0"0"11"0,-6 2-49 0,0 1-12 0,6-3 0 0,0 0 0 15,-6 3 121-15,6-3 22 0,0 0 4 0,0 0 1 16,0 0-41-16,-3 2-8 0,3-2-2 0,0 0 0 16,0 0-33-16,0 0-8 0,0 0 0 0,0 0-1 15,0 0-3-15,6 3 0 0,0 0 0 0,3-1 0 16,3 1-6-16,0-3-2 0,3 3 0 0,-1-3 0 16,7 0-9-16,0 0-3 0,0 0 0 0,6 0 0 15,-3 0-16-15,2-3-3 0,1 0-1 0,-3 1 0 0,-3 2 12 0,3-3 1 16,-4 0 1-16,1 3 0 0,3 0-15 0,0-2-3 15,6-1-8-15,-1 0 12 0,4 1-12 0,6-1 11 16,-3 3-11-16,2 0 10 0,-2-3-10 0,0 3 0 16,-4-2 9-16,-2 2-9 0,-3-3 8 0,3 3-8 15,3 0 8-15,-1-3-8 0,4 3 0 0,3-2 9 16,2 2-9-16,1 0 0 0,3-3 9 0,-10 3-9 16,1 0 0-16,-3 0 9 0,-3 0-9 0,-7 3 0 15,4-3 0-15,-3 2 8 0,3 1-8 0,3-3 0 16,-1 3 0-16,4-1 0 0,3 1 0 0,3 0 8 15,-1-3-8-15,1 2 0 0,-3 1 0 0,-1 0 0 16,-5-3 0-16,3 2 0 0,0-2 0 0,2 0 8 0,7 0-8 0,3 0 0 16,2 0 0-16,-2-2 8 0,0 2-8 0,-4-3 0 15,-5 3 8-15,-3 0-8 0,-4-3 8 0,1 3-8 16,-6 0 0-16,3-2 8 0,3-1-8 0,-4 3 0 16,1 0 0-16,0-3 0 0,0 1 0 0,0-1 0 15,-1 3 20-15,-2-3 0 0,0 1-1 0,-3 2 0 16,0-3-10-16,-1 1-1 0,-2-1-8 0,0 0 12 15,0 1-4-15,-3-4-8 0,-3 4 11 0,3-1-11 16,-3 0 9-16,0-2-9 0,-4 2 0 0,4 1 9 16,-3-1-9-16,3 0 0 0,0 1 9 0,-3 2-9 15,3-3 0-15,-3 3 8 0,0-2-8 0,3 2 0 16,-3 0 8-16,0 0-8 0,-1 0 8 0,1 0-8 16,0 2 0-16,0-2 0 0,-6 3 0 0,9-3 8 15,-6 0-6-15,3 2-2 0,-3-2 0 0,0 0 0 16,3 0 0-16,-9 0 0 0,3 0 0 0,-3 0 0 15,9 3 0-15,-9-3 0 0,0 0 0 0,0 0 0 0,0 0 0 0,0 0 0 16,0 0 0-16,6 0 0 0,3-3 0 0,-3 1 0 16,-6 2 0-16,0 0 0 0,0 0 0 0,0 0 0 15,0 0 0-15,0 0 0 0,0 0 0 0,0 0 0 16,0 0 0-16,0 0 0 16,0 0-37-16,-3 2-7 0,-3 1-2 0,0 0-1018 15,-3 2-204-15</inkml:trace>
  <inkml:trace contextRef="#ctx0" brushRef="#br0" timeOffset="699339.5161">2511 12089 1101 0,'0'0'31'0,"0"0"7"0,0 0-30 0,0 0-8 0,0 0 0 0,0 0 0 0,0 0 59 0,0 0 10 16,-6-3 3-16,0 1 0 0,3-1-4 0,3 3 0 15,-12 0 0-15,6 3 0 0,-3-3-4 0,0 0 0 16,1 0-1-16,2 2 0 0,-6-2-27 0,3 0-6 16,0 3-1-16,3-3 0 0,-3 2 6 0,3-2 1 15,-3 3 0-15,3-3 0 0,0 0-20 0,3 0-3 16,-3 0-1-16,0 3 0 0,0-3-4 0,-3 0-8 15,3 0 11-15,-2 2-11 0,-1 1 23 0,-3 2-3 16,0 1 0-16,3-4 0 0,-6 4-4 0,-3-1 0 16,0 3-1-16,3-3 0 0,-5 6-6 0,2-3-1 0,-3 0 0 0,3 5 0 15,-3-3-8-15,0 6 0 16,-3 0 9-16,7 0-9 0,-10-3 10 0,6 3-2 0,0 0-8 0,-3-3 12 16,4 3 2-16,-1 0 0 0,3 0 0 0,-3 0 0 15,-6 0 0-15,6-3 0 0,1 5 0 0,2-2 0 16,-3 0-14-16,0 3 9 0,6-1-9 0,-3 1 8 15,0-1-8-15,4 1 0 0,-1-1 0 0,0 3 0 16,-3 3 0-16,0 0 0 0,3 2 0 0,-3 1 0 16,6-1 0-16,-5 1 0 0,5 2 0 0,-6-3 0 15,3 1 0-15,6-1 0 0,-6 1 0 0,3 2 8 16,-3-3-8-16,6 3 0 0,-6 1 0 0,10-1 0 16,-10 0 0-16,3 0 0 0,3 0 0 0,0-3 0 15,3 1 0-15,-3 2 0 0,3-3 0 0,0-2 0 0,3 3 0 16,-3-3 0-16,0-1 0 0,3 4 0 0,0-1 0 0,-3 1 8 15,3-3-8-15,3 2 0 0,-9-2 8 0,9 0-8 16,0-1 8-16,-6 4-8 0,6-1 10 0,-3 1-10 16,6 2 12-16,-3-5-12 0,6 2 11 0,-6-2-11 15,3 2 10-15,3-2-10 0,-6 0 8 0,0 0-8 16,6 2 0-16,-3-2 9 0,3 3-9 0,0-4 0 16,-6 1 0-16,3 0 0 0,0 2 0 0,3-4 0 15,3 1 0-15,-6 1 0 0,3-3 0 0,0 1 8 16,3-1-8-16,-3 0 0 0,0-3 0 0,3 1 0 15,0-3 0-15,-3 0 0 0,2 0 0 0,4 2 0 16,-6-2 0-16,3 0 0 0,0-3 8 0,0 6-8 0,0-6 8 16,0 3-8-16,-3 0 0 0,3-1 0 0,0 1 0 0,0 0 0 15,0 0 0-15,0 0 0 0,-1 0 0 0,4 0 8 16,-3 0-8-16,3-1 0 0,-3 1-10 0,0-2 10 16,3 1 0-16,-3 1 0 0,-3-2 0 0,9 1 0 15,-6-1 0-15,6 2 0 0,-4-3 0 0,4 0 0 16,-3-2 0-16,6-1 0 0,-6 1 0 0,3-1 0 15,0 1 0-15,6-3 0 0,-6 0 0 0,-1 2 0 16,7-2 0-16,-9 3 0 0,6-6 0 0,-6 6 10 16,6-6-10-16,-3 3 0 0,0-3 0 0,-1 3 0 15,1 3 0-15,0-6 0 0,3 3 8 0,-3-3-8 16,0 3 11-16,0 0-3 0,0 0-8 0,-1 0 12 16,1 0-12-16,0-3 0 0,0 1 0 0,0 2 0 15,3-3 0-15,0 3 0 0,-3-3 0 0,2 0 0 16,-2 1 0-16,6 2 8 0,-3-6-8 0,0 4 0 0,0 1 0 15,0-4 0-15,-1 0 0 0,-2 2 0 0,3-2 0 16,0 2 8-16,0-5-8 0,0 0 0 0,3 0 11 0,-7 0-11 16,1 0 12-16,6 0-12 0,-6 0 11 0,3 0-11 15,0 0 10-15,-6 0-10 0,3 0 8 0,-1 3-8 16,1-1 0-16,0 1 9 0,0-3-9 0,0 3 0 16,6-1 0-16,-9 1 0 0,6 2 0 0,-6 0 0 15,2-2 0-15,4 2 0 0,-3-2 0 0,-3 2 8 16,6-2-8-16,-6 0 0 0,3-1 0 0,0 1 0 15,-1 0 0-15,1-1 0 0,0 1 0 0,0-1 0 16,-3-2 0-16,9 3 0 0,-12 0 0 0,9-1 0 0,-3-2 0 16,-1 3 0-16,4 0 0 0,-3-1 0 15,3-2 0-15,-3 3 0 0,0 0 0 0,3-1 0 16,0 4 0-16,-1-4 0 0,-2 4 0 0,0-1 0 0,0-3 0 0,3 1 0 16,-6 2 0-16,3-2 0 0,-3 2 0 0,2-2 0 15,-2 0 0-15,3-1 0 0,-3 1 0 0,0 0 0 16,0-1 0-16,0 1 0 0,-3-3 8 0,3 0-8 15,3 3 0-15,-1-3 0 0,-2 0 0 0,3 0 0 16,-3 0 0-16,0 0 8 0,6-3-8 0,-3 3 8 16,0 0 6-16,0 0 1 0,-1 0 0 0,1-3 0 15,3 3-15-15,0 0 9 0,0 0-9 0,-6-2 8 16,6 2 2-16,-3 0 0 0,-1-3 0 0,1 3 0 16,0 0-10-16,3 0 10 0,-6-3-10 0,3 3 10 15,-3 3-10-15,0-3 0 0,3 0 9 0,-4 0-9 16,4 3 0-16,-3-1 0 0,3-2 0 0,-3 3 8 15,3-3-8-15,0 0 0 0,0 3 0 0,3-1 0 0,-4-2 0 16,4 3 0-16,-3-3 0 0,0 0 0 0,3 0 0 16,0 0 0-16,0 0 0 0,-1 0 0 15,1-3 0-15,0 3 0 0,0 0 0 0,0 3 0 0,0-3 0 0,-3 0 0 16,3 0 0-16,-1 0 0 0,-2-3 0 0,0 3 0 16,3 0 0-16,-3 0 0 0,0 0 0 0,0 0 0 15,0-2 0-15,-1 2 0 0,-2-3 0 0,6 3 0 16,-6 0 0-16,3-3 0 0,0 1 0 0,3-1 8 15,-3 3-8-15,-3-3 0 0,2 3 0 0,-2 0 0 16,3-2 0-16,-3 2 0 0,3 0 0 0,-3 0 0 16,3 0 0-16,0 0 8 0,0 0-8 0,-4 0 0 0,4 0 0 15,0 0 0-15,-3 0 0 0,0 2 0 0,0-2 0 16,0 0 0-16,0 0 0 0,0 3 0 0,-3-3 0 0,2 3 0 16,1-3 0-16,-3 0 0 0,0 2 0 0,3-2 0 15,-3 3 0-15,3-3 0 0,0 0 0 0,-3 3 0 16,3-3 0-16,-3 2 0 0,6-2 0 0,-4 0 8 15,1 0-8-15,3 0 0 0,0-2 0 16,0 2 0-16,0 0 0 0,0-3 8 0,0 3-8 0,0 0 0 16,2-3 0-16,4 1 0 0,-6 2 0 0,6-3-8 15,-3 0 8-15,0 1 0 0,0-1 0 0,-1 0 0 16,1 1 0-16,0-1 0 0,0 3 0 0,0-3 8 16,-3 3-8-16,3-2 0 0,-1 2 8 0,-2-3-8 15,3 0 0-15,0 3 0 0,0-2 0 0,-3 2 0 16,6 0 0-16,-7 0 0 0,4 0 0 0,0 2 0 15,0 1 0-15,0-3 8 0,-6 3-8 0,3-1 0 0,3 1 0 16,-4 0 0-16,4-1 0 0,-3-2 8 0,0 3-8 16,3 0 0-16,0-1 0 0,-3 1 0 0,0 0 0 0,-4-3 0 15,4 0 0-15,0 2 0 0,0-2 0 0,-3 3 0 16,3-3 0-16,-3 0 0 0,0 0 0 0,3 3 0 16,-3-3 0-16,-1 0 8 0,4 0-8 0,-3 2 0 15,0 1 8-15,3-3-8 0,-3 0 0 0,0 2 0 16,0-2-10-16,0 3 10 0,0-3 0 0,-4 3 0 15,4-3 12-15,-12 0-3 0,0 0-9 0,9 5 8 16,3-5-8-16,-3 5 8 0,-9-5-8 0,0 0 0 16,9 3 0-16,3 2 0 0,-3-2 0 0,-9-3 8 15,9 5-8-15,0 0 0 0,3-2 0 0,-6 0 0 16,-6-3 0-16,9 5 0 0,-4-2-9 0,4-1-1 0,-9-2 0 16,0 0-835-16,9 3-167 0</inkml:trace>
  <inkml:trace contextRef="#ctx0" brushRef="#br0" timeOffset="701623.0676">5690 15198 1447 0,'0'0'32'0,"0"0"6"0,0 0 2 0,0 0 0 0,6-6-32 0,0 4-8 0,-3-4 0 0,0 4 0 16,3-3 47-16,-6 5 7 0,6-6 2 0,0 1 0 15,3 2-14-15,-3-2-2 0,0 2-1 0,3 1 0 16,-1-4-6-16,1 4-1 0,0-1 0 0,-9 3 0 15,0 0-11-15,12-3-2 0,3 1-1 0,0-1 0 16,0 3-18-16,0-2 8 0,0-1-8 0,0 3 0 16,-1 0 0-16,1 0 0 0,0-3 0 0,3 3 0 15,-3 0 10-15,3 0-10 0,-3 0 8 0,0 0-8 16,2 0 13-16,-2 0-2 0,0 0-1 0,3 3 0 16,-3-3 7-16,-3 3 2 0,6-3 0 0,-3 2 0 15,-1-2-3-15,4 3 0 0,0-3 0 0,0 2 0 16,0-2-5-16,0 3-2 0,0 0 0 0,-1-3 0 15,4 2-9-15,0 1 12 0,-3 0-12 0,0-3 12 16,3 2-12-16,-3-2 10 0,-1 3-10 0,1-3 10 16,3 3-10-16,-3-3 12 0,3 2-12 0,0 1 12 15,-1-3-12-15,1 0 0 0,3 0 0 0,0 0 0 16,0 0 0-16,-3 0 0 0,5 0 0 0,-2 0 0 0,3-3 10 0,-3 3-10 16,0-2 12-16,-1 2-12 0,1-3 14 0,-3 3-4 15,3 0-1-15,-3 0 0 0,3-3 1 0,-4 3 0 16,1 0 0-16,0 0 0 0,3 0-10 0,-3 0 12 15,-3 0-12-15,5-2 12 0,7 2-12 0,-6 0 0 16,-6 0 0-16,6 0 8 0,-1-3-8 0,1 3 8 16,0-3-8-16,0 1 8 0,-3-1 4 0,3 0 0 15,2 1 0-15,-2-1 0 0,-9 3 2 0,6-2 1 0,3-4 0 16,-1 6 0-16,-2-5-5 0,0 2-1 0,0 1 0 0,9-1 0 16,2-2-1-16,-5 2-8 0,-12-2 12 0,6 2-4 15,6 0 0-15,0 1-8 0,-10-3 12 0,1 2-4 16,6 0 0-16,-3 3-8 0,0-2 12 15,-3-1-4-15,-4 0-8 0,4 1 10 0,3-1-10 0,-6 0 10 16,0 3-10-16,0-2 8 0,6 2-8 0,0-3 8 16,-4 3-8-16,1-3 0 0,0 1 0 0,3-1 0 15,9 3 0-15,-9-2 0 0,-7 2 0 0,1-3 0 16,9 3 0-16,-3-3 8 0,-3 3-8 0,3-2 0 16,-4 2 0-16,1 0 8 0,0 0-8 0,0-3 0 15,-3 3 9-15,3 0-9 0,-3-3 10 0,3 3-10 16,-4-2 9-16,4-1-9 0,-3 3 8 0,0-3-8 15,-3 1 13-15,3-1-2 0,0 3-1 0,0 0 0 16,0-3-10-16,-4 1 0 0,7-1 0 0,-3 3 8 0,0-3-8 16,0 1 0-16,0 2 0 0,0-3 0 15,0 3 0-15,-1-2 0 0,4 2 0 0,-3-3 0 0,0 3 0 16,3 0 0-16,-3-3 0 0,0 3 0 0,3 0 0 16,-4 0 0-16,4-2 10 0,-3 2-10 0,-3 0 10 0,6 0-10 15,-6 0 8-15,3 0-8 0,0 0 0 0,0 0 0 16,-1-3 0-16,1 3 0 0,0 3 0 15,0-3 0-15,3 0 8 0,0 0-8 0,-3 0 0 0,2 2 0 16,-2 1 0-16,0-3 8 0,3 3-8 0,0-1 0 16,-3 1 0-16,3-1 0 0,0 1 0 0,-1 0 0 15,1-1 0-15,0 1 0 0,0 0 0 0,0-1 0 16,0-2 0-16,3 3 0 0,-4-3 0 0,1 0 0 16,0 0 0-16,0 0 0 0,3 0 0 0,-3 0 0 0,3-3 0 0,-1 3 0 15,1 0 0-15,0-2 0 0,0 2 0 0,0-3 0 16,0 3 0-16,2 0 0 0,-2-3 0 0,0 3 0 15,0-2 0-15,0 2 0 0,0 0 0 0,-1 0 0 16,-2-3 0-16,3 3 0 0,0 0 0 0,-3 0 0 16,0 0 0-16,-1 0 0 0,1 0 0 0,0 0 0 15,0 3 0-15,-3-1 0 0,3 1 0 0,-3-3 0 16,3 3 0-16,-1-1 0 0,-2 1 0 0,0 0 0 16,0-1 12-16,3-2-4 0,-3 3 0 0,0 0 0 15,0-3-8-15,-1 2 0 0,4-2 0 0,0 3 0 16,-3-3 0-16,3 0 0 0,-3-3 0 0,0 3 0 15,3-2 0-15,-4 2 0 0,1-3 0 0,-3 3 0 16,6-3 0-16,-6 1 0 0,3-1 0 0,0 0 0 16,-3 1 0-16,3-1 12 0,-4-2-12 0,4 2 12 15,3-2-12-15,-3 0 0 0,-3-1 0 0,0 1 8 0,0 0 0 16,3-1 0-16,-6 1 0 0,5-3 0 0,-2 0 42 0,3 3 8 16,0 0 2-16,-3-3 0 15,3 2-100-15,0 1-19 0,0-3-4 0,-3 3-1 0,5 0 64 16,-2 2 0-16,0-5 16 0,0 5-3 0,0-2-13 0,0 0-16 15,-3-1 3-15,3 4 1 0,0-3 12 0,-1-1 16 16,-2-2-3-16,0 6-1 0,3-4-12 0,-3 4 0 16,0-4 0-16,0 1 0 0,0 2 0 0,0-2 0 15,3 0 0-15,-4 2 0 0,4-5 0 0,0 3 0 16,-3 0 0-16,0-1 0 0,3 1 0 0,-3 0 0 16,-3 0 0-16,3-3 0 0,-3 2 17 0,0-2 1 0,-1 3 0 15,-2 0 0-15,3-3-18 0,0 3 0 0,-3-1 8 0,0 1-8 16,0 0 0-16,0-1 0 0,0-2 0 0,3 3 0 15,-6-3 0-15,0 3-14 0,3-3 2 16,-3 3 1-16,3-3 11 0,0 3 16 0,-3-3-4 0,0 0-1 16,3 0-11-16,-3 0 0 0,3 0 0 0,-3 0 0 15,0 0 0-15,2 0 0 0,-2-3 0 0,0 3 0 16,3 1 0-16,-3-7 0 0,3 4-12 0,-3-1 12 16,3 1 0-16,-3-4 0 0,3 1 9 0,-3 0-1 15,3 0 0-15,-3-1 0 0,0-1 0 0,0-1 0 16,0 2 0-16,3-1 1 0,-3-4 0 0,0 1 0 15,0-1-1-15,-3 0-8 0,3 4 12 0,0-4-4 0,0 1 0 16,-3 2 0-16,3-3 0 0,-3 1 0 0,3-1-8 0,0 3 0 16,0-2 0-16,0-1 0 0,-3-2 0 0,3 0 0 15,0 0 8-15,-3 0-8 0,3-1 0 0,-3-1 0 16,0 1 0-16,3 1 0 0,0-3 0 0,-3 1 8 16,0-1-8-16,0 3 0 0,0-1 0 0,0 1 0 15,0-3 8-15,0 1-8 0,-3 2 0 0,3-1 0 16,0 1 0-16,0-3 0 0,0 3 0 0,-3-3 0 15,3 3 0-15,0-3 0 0,-3 1 0 0,3 1 0 16,-3-1 0-16,3 1 0 0,-3-4 0 0,3 2 0 16,-3 0 0-16,0 1 0 0,3 1 0 0,-3-1 0 15,0 1 0-15,0-1 0 0,3 1 0 0,-6-1 0 16,3 1 0-16,0 1 0 0,-3-3 0 0,3 1 0 0,-3-1 0 16,3-3 0-16,-6 4 0 0,3-1 0 0,0 3 0 0,-3-3 0 15,3 0-18-15,-3 0 1 0,-2 0 0 0,-1 1 0 31,0-1-93-31,-3 0-18 0,0 0-4 0,0 6-1078 0</inkml:trace>
  <inkml:trace contextRef="#ctx0" brushRef="#br0" timeOffset="702357.5237">2091 12031 1090 0,'0'0'24'0,"0"0"4"0,0 0 2 0,0 0 2 0,-9 2-32 0,4 1 0 15,2 0 0-15,0-1 0 0,-3 3 16 0,3-2-2 0,-6 2-1 16,6-2 0 0,-3 2-38-16,3 1-8 0,3-1-2 0,-9 3 0 15,6-3-21-15,0 3-4 0,3-3 0 0,-3 1-329 0</inkml:trace>
  <inkml:trace contextRef="#ctx0" brushRef="#br0" timeOffset="704536.6486">2115 12131 1206 0,'12'0'26'0,"-12"0"6"0,0 0 0 0,0 0 3 0,0 0-35 0,0 0 0 0,0 0 0 0,0 0 0 0,0 0 44 0,0 0 3 15,0 0 0-15,0 0 0 0,-6 3-31 0,6-3-5 16,0 0-2-16,-6 5 0 0,3-2-9 0,3-3 0 15,0 0 0-15,0 0 0 0,0 0 35 0,0 0 8 16,0 0 1-16,0 0 1 0,0 0-12 0,0 0-2 16,0 0-1-16,0 0 0 0,0 0 10 0,0 0 1 15,0 0 1-15,0 0 0 0,0 0-20 0,0 0-4 0,0 0-1 0,0 0 0 16,0-3-17-16,0 3 0 0,9-5 0 0,-9 5 0 16,0 0 8-16,0 0-8 0,0 0 9 0,0-3-9 15,9 3 32-15,-9 0 1 0,0 0 0 16,0 0 0-16,0 0-11 0,0 0-2 0,0 0-1 0,0 0 0 15,12-5-2-15,-12 5 0 0,6-3 0 0,3 1 0 16,-9 2-3-16,0 0-1 0,9-3 0 0,0 3 0 16,0-3 3-16,-9 3 0 0,0 0 0 0,12 0 0 15,-3 0-16-15,2 0 0 0,-5 0-9 0,-6 0 9 16,12 0 0-16,0-2 0 0,-3 2 0 0,3 0 10 16,-3 0 3-16,3-3 1 0,0 0 0 0,3 1 0 15,-3 2 2-15,-1-3 0 0,4 0 0 0,0 3 0 16,-3-5-4-16,3 5-1 0,0-3 0 0,0 3 0 15,6-2 7-15,-9-1 2 0,5 3 0 0,4 0 0 0,0 0-20 16,-6 0 0-16,6 0 0 0,-3 0 0 0,2 0 0 16,1 0-22-16,3 0 3 0,0 0 1 0,0-2 18 0,0-1 0 15,2 0 0-15,-2 1 0 0,3-1 8 0,0 0 3 16,-3 1 0-16,-1-1 0 0,4 0 3 0,0 1 1 16,0-1 0-16,5 0 0 0,-5-2-4 0,0 2-1 15,3 1 0-15,0-1 0 0,-1-2-2 0,-2 2-8 16,0 3 12-16,0-5-4 0,-1 5-8 0,1-3 0 15,0 1 9-15,-3 2-9 0,3-3 0 0,-1 3 0 16,-2-3 0-16,3 1 8 0,0 2-8 0,0-3 0 16,-1 0 0-16,4 1 0 0,-3-1 10 0,0 1 1 15,0-1 0-15,2 0 0 0,-2-2 1 0,0 2 1 0,-3 1 0 16,3-1 0-16,-4 0-2 0,1-2-1 0,0 2 0 0,3 1 0 16,-3-1-2-16,-1 0 0 0,1 1 0 0,-3-3 0 15,0 2-8-15,3 0 0 0,2 1 0 0,4-1 0 16,-3 0 0-16,0 3 0 0,0-5 0 0,-1 2 0 15,1 1 0-15,0-1 0 0,-3-2 0 0,3 2 0 16,-1-5 0-16,1 3 12 0,3 0-12 0,-3-1 12 16,-1 1-12-16,1-3 0 0,-3 3 0 0,3 0 0 15,3-1 0-15,-4 1 0 0,1 2 12 0,0 1-4 16,0-4 1-16,0 4 0 0,-1-4 0 0,1 1 0 16,-3 0-9-16,0 2 10 0,3-5-10 0,-1 6 10 15,4-1-10-15,-6-2 10 0,0 2-10 0,3 3 10 16,-1 0-10-16,1-3 0 0,0 3 0 0,0 0-11 15,-1 0 11-15,1 3 0 0,-3-6 0 0,3 3 0 0,0 0 0 16,-1-2 0-16,1 2 0 0,0-3 0 16,3 0 8-16,-3 1 1 0,-1 2 0 0,4-3 0 15,-3 3-9-15,3 0 0 0,2 0 0 0,-2 0 0 0,-3 3 0 0,3-3 0 16,0 0 9-16,-4 2-9 0,4-2 0 0,0 0 8 16,-3 0-8-16,2-2 0 0,1 4 8 0,3-2-8 15,-3 0 10-15,-1 0-10 0,4 3 0 0,0 0 0 16,0-1 0-16,-1 4 0 0,-2-1 0 0,0-2 0 15,0-1 0-15,2 1 0 0,-2 0 0 0,6-3 0 16,0 2 0-16,-4-2 0 0,1 3 0 0,3-1 0 16,0 1 0-16,-4 0 0 0,4 2 0 0,-3-2 0 15,0 2 0-15,-1 0 0 0,-2-2 0 0,3 0 0 0,0-1 0 16,-1 1 0-16,1 2 0 0,-3-2 0 0,5-1 0 0,-2 1 0 16,6 2 0-16,-3 1 0 0,-1-4 0 0,1 4 0 15,0-4 0-15,-3 4 0 0,5-1 0 0,4-5 0 16,0 5 0-16,-4-2 0 0,4-1 0 0,-3 1 0 15,-1 0 0-15,-2-1 0 0,6 4 0 0,-4-4 0 16,-5 1 0-16,3 0 0 0,3 2 0 0,-4-2 0 16,4-3 0-16,0 2 0 0,-4-2 0 0,4 3 0 15,6-1 0-15,-4 1 0 0,1 0 0 0,-3-1 0 16,-6 1 0-16,2 0 0 0,1-1 0 0,0 1 0 16,2 0 0-16,1-1 0 0,3 1 0 0,-4 0 0 15,1-1 0-15,0 1 0 0,-3 0 0 0,5-1 0 16,-2 1 0-16,-3 2 8 0,-1-2-8 0,1-1 0 15,0 1 0-15,-3 0 8 0,2-1-8 0,-2 1 0 16,3 0 0-16,-1-1 0 0,1 1 0 0,0 0 0 0,-6-1 0 16,-1-2 0-16,1 5 0 0,3-2 0 0,-3 2 0 0,-1-2 0 15,7 0 0-15,-6-1 0 0,6 1 0 0,-4 0 0 16,1-3 0-16,0 5 0 0,0-2 0 0,-4-1 0 16,1 1 0-16,0 0 0 0,0-1 0 0,-4 1 0 15,4 2 8-15,0-5-8 0,0 3 0 0,5-1 0 16,-2-2 0-16,-3 3 0 0,-3 0 0 0,0-1 8 15,2 1-8-15,-2 0 0 0,0-3 0 0,0 2 0 16,-1 1 0-16,-2 0 0 0,-3 2 9 0,3-2-9 16,0-1 8-16,0 1-8 0,-1 2 0 0,1 0 0 15,0-2 0-15,3 0 0 0,0-1 0 0,-4 1 0 16,-2 0 0-16,3-3 0 0,0 2 8 0,-3 1 0 0,3 0 0 0,-4-3 0 16,4 5-8-16,-3-3 0 0,3 4 0 0,-3-4 0 15,-1 1 0-15,-2 2-9 0,3-2 0 0,-3 2 0 16,0-2 9-16,0 2 0 0,0-2 0 0,2 0 0 15,1 2 0-15,-3-3 8 0,0 1-8 0,3 0 8 16,-6 2-8-16,0-2 0 0,-1 2 0 0,1 0-8 16,0-2 8-16,-3 2 0 0,3 1 0 0,0-1 0 15,3 0 0-15,-3 0 0 0,0 1 0 0,-1-1 0 16,-2 0 0-16,3 1 0 0,-3-1 0 0,0 0 0 16,3 0 0-16,-6-2 9 0,3 2-9 0,0 1 0 15,0-4 0-15,-4 1 0 0,4 0 0 0,-3 2 0 16,3-2 8-16,-3-1-8 0,3 3 0 0,3-2 0 15,-3-3 0-15,0 3 0 0,3-1 0 0,-3 1 0 16,-1 0 0-16,4-1 0 0,-3-2 0 0,3 3 0 0,-3 2 0 16,-3-2 0-16,0 0 0 0,-9-3 0 0,12 5 0 15,0 0 0-15,0 3 0 0,-3-3 0 0,-1 1 8 0,-2-1-8 16,3 3 0-16,-3-3 0 0,3 0 0 0,-3 3 0 16,0-2 0-16,0 2 0 0,0-3 8 0,0 3-8 15,0 0 0-15,-3-3 0 0,3 3 0 0,0-3 0 16,0 1 0-16,-3 2 0 0,3 0 0 0,0-3 0 15,0 3 0-15,-3 0 0 0,0-3 0 0,3 0 0 16,-3 3 0-16,-1 0 0 0,1 0 12 0,0 0-12 16,0-3 12-16,-3-5-12 0,0 0 0 0,6 11 0 15,-3-3 0-15,0 2 0 0,0-2 0 0,0 0 0 0,0 0 0 16,0 3 0-16,-3-3 0 0,3 2 0 0,0-2 0 16,0 0 0-16,-3 0 0 0,3 0 0 0,-3-3 0 15,3 3 0-15,-3-8 0 0,0 8 0 0,0-2 0 16,0-6 0-16,3 7 0 0,0 1 0 0,-3-8 0 15,3 8 0-15,0 0 0 0,-3-8 0 0,0 0 0 0,3 6 0 16,-3-6 0-16,3 8 0 0,3-3 0 0,-6-5 0 16,0 0 0-16,3 5 0 0,-3-5 0 0,3 5 0 15,-3-5 0-15,0 0 0 0,0 0 0 0,0 0 0 16,3 6 0-16,-3-6 0 0,0 0 0 0,0 0 0 16,0 0 0-16,0 0 0 0,0 0 0 0,0 0 0 15,0 0 0-15,0 0 0 0,0 0 0 0,0 0 0 16,0 5 0-16,0-5 0 0,0 0 0 0,3 8 0 15,-3-8 0-15,0 0 0 0,0 0 0 0,3 5 0 16,-3 3 0-16,0-8 0 0,0 5 0 0,0 1 0 0,3-1 0 16,-3 0-9-16,0-5 9 0,-3 8-8 0,3-2 8 15,0 1 0-15,-3 1-9 0,3-2 9 0,0 2 0 0,0-3 0 16,0 3 0-16,-3-3 0 0,0 3 0 0,3 0 0 16,-3-3 0-16,3 3-11 0,-3 0 11 0,0 0 0 15,0 0 0-15,0 0 0 0,0 3 0 0,0-1 0 16,0 1 0-16,0-3 0 0,0 5 0 15,0-2 0-15,0-4 0 0,0 4 0 0,0-3 0 0,0 3 0 16,0-1 0-16,0-2 0 0,0 3 0 0,3-1 0 16,-3 1 0-16,3-1 0 0,-3 1 0 0,3 0-12 15,3-3 12-15,-3 2-12 0,0-2 12 0,0 3 0 16,0-3 0-16,3-1 0 0,-3 1 0 0,0 0 0 0,0 0 0 16,0-2 0-16,0 2 0 0,0-3 0 0,0 3 0 15,0-3 0-15,-3 3 0 0,3-3 0 0,0-2 0 0,0-3 0 16,-3 8 0-16,0-3 0 0,3 3 0 0,0-3 0 15,0 1-12-15,0-6 0 0,0 5 0 0,0 3 0 16,0 0-10-16,0-3-2 0,0-5-1 0,0 5 0 31,3 1-23-31,0-1-4 0,0 3 0 0,0-3-751 0,0 1-149 0</inkml:trace>
  <inkml:trace contextRef="#ctx0" brushRef="#br0" timeOffset="719506.9587">12503 15028 1239 0,'0'0'35'0,"0"0"8"15,-6 6-35-15,6-6-8 0,-5 0 0 0,-1 2 0 16,3 1 55-16,3-3 9 0,-6-3 1 0,6 3 1 15,0 0 12-15,0 0 2 0,0 0 1 0,0 0 0 0,0 0-3 0,0 0-1 16,0 0 0-16,0 0 0 0,0 0 10 0,-3-5 1 16,3 5 1-16,0 0 0 0,0 0 1 0,0 0 0 15,0 0 0-15,0 0 0 0,-3 5-19 0,3-5-4 16,0 0-1-16,0 0 0 0,0 0-18 0,-3 8-3 16,0-2-1-16,3 1 0 0,0-1-12 0,0 2-2 15,0-3-1-15,0 6 0 0,0-4-1 0,0 4-1 16,0-6 0-16,-3 6 0 0,3 5-3 0,0 0-1 0,0 2 0 0,0 3 0 15,-3 3-8-15,0 5-2 0,3 3 0 0,-3 2 0 16,3-2-4-16,0 0-1 0,0-3 0 0,0 0 0 16,0-2-8-16,0-1 8 0,0-2-8 0,0 2 8 15,0-2-8-15,0 3 0 0,0-1 0 0,3 3 8 16,0-2-8-16,0 2 0 0,0-3 0 0,0-5 0 16,3 1 0-16,-3-4 0 0,3-2 0 0,-3-5 0 15,3 2 0-15,-4-3-14 0,1-7 3 0,-3-3 1 31,0 0-17-31,0 0-3 0,6 0-1 0,0-5 0 0,-3-3-120 16,3-5-24-16,-3-6-5 0</inkml:trace>
  <inkml:trace contextRef="#ctx0" brushRef="#br0" timeOffset="719913.252">12426 15132 2354 0,'0'0'52'0,"0"0"10"0,0 0 2 0,6-6 3 0,-3 1-54 0,3 0-13 15,0 5 0-15,3-3 0 0,0 3 67 0,0 0 10 16,0-5 3-16,2-3 0 0,-2 5-31 0,0 0-5 16,0 3-2-16,3-2 0 0,-3-1-3 0,3 1-1 15,0 2 0-15,0 0 0 0,3-3-14 0,-3 3-2 16,5 3-1-16,-2-1 0 0,3 1-1 0,-3-3 0 0,3 2 0 15,-3-2 0-15,0 3-5 0,3-3-2 0,-7 3 0 0,4-3 0 16,-6 2 6-16,3 1 1 16,-3 0 0-16,0 2 0 0,-3-2 1 0,3 2 1 15,-9-5 0-15,3 3 0 0,-3-3-3 0,6 5-1 16,-3 3 0-16,-3-3 0 0,0-5 2 0,-3 11 1 0,0-3 0 0,-3 2 0 16,0-2-1-16,-3 0 0 0,0 3 0 0,-3 2 0 15,0 0-4-15,0 3-2 0,-2 0 0 0,-4 2 0 16,0-2-6-16,0 3 0 0,3-1-8 0,-3-2 12 15,-3 3-12-15,7-1 0 0,-4-2 8 0,3 3-8 16,3-3 0-16,0-3 0 0,-3-5 0 0,6 0 0 16,-3-3-46-16,3 3-6 0,-3 0 0 15,3-3-972-15,1 0-195 0</inkml:trace>
  <inkml:trace contextRef="#ctx0" brushRef="#br0" timeOffset="720366.4335">13158 15145 2366 0,'0'0'67'0,"0"0"15"0,0 0-66 0,-6-3-16 0,6 3 0 0,-3-3 0 16,0-2 96-16,3 5 15 0,0 0 3 0,0 0 1 16,-6-2-40-16,6 2-8 0,0 0-2 0,0 0 0 15,-6 0-22-15,6 0-5 0,-3 5-1 0,-2-3 0 16,-1 4-7-16,0-1-2 0,3 3 0 0,-3 0 0 15,0 3 8-15,0 4 0 0,0 1 1 0,0 5 0 16,-3 1-7-16,6 4-2 0,-3 3 0 0,0 0 0 16,0 3-12-16,3-6-4 0,-3 1 0 0,3-1 0 15,0-4-12-15,0-1 0 0,3 3 8 0,0-1-8 16,0-1 0-16,3 1 0 0,0 1 0 0,0 0 0 16,3 0 0-16,0-3 0 0,3 3 0 0,0-3 0 15,0-3 0-15,3-2-10 0,0-2 10 0,0-4-12 16,2-2-47-16,1 0-9 0,0-5-3 0,0-3 0 15,3-6-113-15,-3-2-22 0,-3-2-5 0</inkml:trace>
  <inkml:trace contextRef="#ctx0" brushRef="#br0" timeOffset="720689.3824">13379 15391 2624 0,'0'0'75'0,"0"0"15"0,0 0-72 15,0 0-18-15,0 0 0 0,0 0 0 0,0 0 66 0,0 0 10 16,0 0 1-16,0 0 1 0,5-3-11 0,4 1-3 16,-3-4 0-16,0 1 0 0,3 0-18 0,0-1-4 15,-3 1-1-15,3 2 0 0,0 1-14 0,0-1-3 0,0 0-1 16,0 3 0-16,0 3-8 0,0 2-2 0,0 1 0 0,2-1 0 16,-2 3 0-16,0 0 0 0,0 2 0 0,0-2 0 15,0 3-1-15,0 0-1 0,0-1 0 0,-3 3 0 16,3 1-3-16,-3-4 0 0,0 1 0 0,3-1 0 15,-3 4-8-15,-3-1 8 0,3 0-8 0,0 0 8 16,-1 1-8-16,4-1 0 0,-6 0 0 0,6-2 0 16,-6-1-20-1,6 1-5-15,-6-3-2 0,3-3 0 16,0 3-102-16,0-3-21 0,-6-5-4 0,0 0-746 0,6-2-148 0</inkml:trace>
  <inkml:trace contextRef="#ctx0" brushRef="#br0" timeOffset="720908.1563">13789 15237 2740 0,'0'0'78'0,"-9"0"16"0,3-2-75 0,0 2-19 0,1-3 0 0,-4 3 0 15,3 0 113-15,-3 0 19 0,0 5 4 0,-3 1 1 16,3 2-53-16,-3 5-12 0,0 0-1 0,-3 0-1 16,3 6-37-16,-3 2-7 0,1 3-2 0,-4 0 0 15,3-1-11-15,0-1-2 0,0-1-1 0,0 0 0 16,0 0-10-16,3 3 0 0,-3-3 9 0,4 6-9 15,-1-1 0-15,0 3 0 0,3 0 0 0,0 6 0 16,0-4-8-16,0 1-7 0,0-3-1 0,3-2 0 16,0-4-104-16,3-4-22 0,-3-6-4 0,3-2-792 15,3-3-158-15</inkml:trace>
  <inkml:trace contextRef="#ctx0" brushRef="#br0" timeOffset="721173.8093">14051 15100 2878 0,'0'0'82'0,"0"0"17"0,0 5-79 0,3 3-20 0,0 0 0 0,0 3 0 15,0-4 81-15,0 7 13 0,0-1 2 0,3 3 1 16,0 2-25-16,0 3-6 0,0 1-1 0,3 1 0 16,0 1-24-16,0 3-5 0,0-3 0 0,0-1-1 15,-3 1-8-15,2-3-2 0,-2 1 0 0,0-1 0 16,-3 0-12-16,3 0-2 0,-6 0-1 0,3 0 0 15,-6 1-10-15,3-4 10 0,-6 6-10 0,0 0 10 16,-3 2-10-16,-2 3 8 0,-1 3-8 0,-3-3 8 16,-3 3-8-16,0-6 0 0,0 1 0 0,0-6 0 15,-3 0-62-15,4-5-8 16,-4-3-2-16,3-5-1472 0</inkml:trace>
  <inkml:trace contextRef="#ctx0" brushRef="#br0" timeOffset="721814.4996">14611 15060 2692 0,'-9'11'60'0,"9"-11"12"0,-3 5 2 0,0 0 1 0,3-5-60 0,-3 6-15 15,3-6 0-15,0 0 0 0,0 0 65 0,3 7 11 16,0 1 1-16,0-2 1 0,-3-6-36 0,9 5-7 16,-3 3-2-16,0-3 0 0,3 3-21 0,-3-3-12 0,0 1 12 15,0 2-12 1,-1 0-59-16,1 2-18 0,0-2-4 0,-3 3-1221 0</inkml:trace>
  <inkml:trace contextRef="#ctx0" brushRef="#br0" timeOffset="721970.7699">14623 15454 2761 0,'-15'14'60'0,"9"-9"13"0,3 0 3 0,-3 3 2 0,3-3-62 0,-3-2-16 0,6-3 0 0,-3 5 0 16,3-5 59-16,0 6 9 0,0-6 1 0,0 8 1 16,0-8-47-16,3 5-10 0,0 0-1 0,3 3-1 15,0-8-55-15,0 5-12 0,3-2-1 0,3 0-813 16,0-1-162-16</inkml:trace>
  <inkml:trace contextRef="#ctx0" brushRef="#br0" timeOffset="722908.4922">15492 15094 2044 0,'0'0'45'0,"0"0"10"0,0 0 1 0,-6 0 1 0,6 0-45 0,-3-2-12 15,-3-3 0-15,0-1 0 0,6 6 100 0,0 0 17 0,-3-2 4 16,0-4 1-16,3 6-38 0,0 0-8 0,0 0-2 0,-3-5 0 16,3 0-23-16,-3-1-5 0,0 1-1 15,3 5 0-15,0 0-8 0,-3-5-1 0,-3 2-1 0,0 1 0 16,0-4-3-16,0 6 0 0,-3-2 0 0,1 4 0 15,-4 4-15-15,3-1-3 0,-3 0-1 0,3 0 0 16,-3 1-13-16,3 2 0 0,0 0 8 0,0 0-8 16,0-1 0-16,0-1 0 0,3 2 0 0,0 0-10 15,3 0 2-15,-3 0 0 0,3-3 0 0,1 0 0 16,2-5 8-16,0 0 0 0,0 0-9 0,0 0 9 16,0 0 0-16,0 8 0 0,0-8-9 0,2 5 9 15,-2-5 0-15,3 6 0 0,3-1 0 0,0-2 0 16,3-1 0-16,0-2 0 0,0 6 0 0,0-4 0 15,3 3 8-15,3-5 0 0,-3 3-8 0,3 0 12 16,3-1-1-16,-4-2-1 0,4-2 0 0,-3 2 0 16,0 0-2-16,3 2 0 0,-6 1 0 0,0 0 0 0,0-1 4 15,-3 1 0-15,-4 0 0 0,-5-3 0 16,0 0 8-16,0 0 1 0,0 0 1 0,0 0 0 0,0 0 4 0,0 0 1 16,-5 2 0-16,-1 4 0 0,-6-1-10 15,0 0-1-15,0 0-1 0,-3 3 0 0,0-2-15 16,0 2 11-16,-3 2-11 0,0 1 10 0,4-1-10 0,-4 1 0 15,3 0 0-15,0-4 0 0,3 4 0 0,3-3-12 16,-3-3 2-16,3 3 1 16,3-3-70-16,0 1-13 0,0-1-4 0,6-5-884 15,0 0-176-15</inkml:trace>
  <inkml:trace contextRef="#ctx0" brushRef="#br0" timeOffset="724780.1908">15724 15002 1803 0,'0'0'40'0,"0"0"8"0,0 0 1 0,0 0 2 0,-6 8-41 0,0-6-10 0,0 1 0 0,3 2 0 16,-3 3 120-16,3-2 21 0,3-6 5 0,0 0 1 15,0 0-35-15,0 0-6 0,0 0-2 0,0 0 0 16,0 5-52-16,0-5-12 0,0 0-1 0,3 5-1 16,-3-5 2-16,0 0 0 0,9 0 0 0,-3 3 0 15,0-3-6-15,3 0-1 0,0 0 0 0,0 0 0 16,0 3-11-16,3-3-2 0,0-3-1 0,0 3 0 16,2 0-8-16,1 3-2 0,3-3 0 0,-3 0 0 0,3 0-9 0,0 0 0 0,0 0 0 0,-1 0 0 15,1 0 0-15,0 0 0 0,-6 0 0 0,3 0 0 16,-3 0 0-16,0 0 0 0,-3 0 0 0,-3-3-11 15,0 3-18-15,-6 0-4 0,0 0-1 16,0 0 0-16,0 0-130 0,3-8-25 0,-3-3-6 16</inkml:trace>
  <inkml:trace contextRef="#ctx0" brushRef="#br0" timeOffset="725102.482">15947 14661 2372 0,'0'0'52'0,"-6"-3"12"0,3 3 1 0,-3 0 1 0,0 0-53 0,1 3-13 16,2-1 0-16,-3 1 0 0,3 2 116 0,-3-2 21 31,0-1 4-31,6-2 1 0,-6 0-47 0,6 0-10 16,-3 6-1-16,-3 2-1 0,3-3-33 0,-3 3-6 0,3 2-2 0,0 1 0 0,-3 5-14 0,3 0-4 15,0 5 0-15,3 3 0 0,-3 2-35 0,3 1-7 16,-3 2-2-16,3-3 0 0,0 3 68 0,3-5 14 15,-3-3 2-15,0 3 1 0,3-3-65 0,-3-2-19 16,3 2-1-16,0-2 0 0,-3 2 20 0,3 0 0 16,0 3 0-16,0-3 0 0,0 3 0 0,0 2 0 15,0-2 0-15,0 0 0 0,3 0 0 0,0-3 0 16,0-3 0-16,0-5 0 0,0 1-12 0,3-1 12 16,-1-8-12-16,-2 3 12 15,3-5-28-15,3-3 0 0,-3-3 1 0,3-2 0 16,0-3-98-16,6-5-20 0,-3-3-4 0,3-3-1207 0</inkml:trace>
  <inkml:trace contextRef="#ctx0" brushRef="#br0" timeOffset="725930.687">16483 15121 1749 0,'0'0'38'0,"0"0"8"0,0 0 2 0,0 0 2 0,0 0-40 0,0 0-10 0,0 0 0 0,0 0 0 15,0 0 60-15,0 0 11 0,6 0 1 0,0 0 1 16,-6 0-14-16,9-3-3 0,-3 1-1 0,0-1 0 15,0 6 11-15,0-6 2 0,0-2 1 0,-3-3 0 16,-3 8 28-16,0 0 6 0,0 0 1 0,0-6 0 16,0-4-25-16,0 5-5 0,0 5-1 0,-6-6 0 15,3 6-29-15,-3-2-5 0,0-1-2 0,-3-2 0 16,0 2-16-16,0 0-3 0,0 1-1 0,-3 2 0 16,0 0-9-16,0-5-8 0,-2-3 9 0,-1 5-9 15,3 3 0-15,-3 3 0 0,0 2 0 0,0-2 0 16,3-3 0-16,-3 2 0 0,3 3-12 0,0 1 12 15,1 2-12-15,-1 0 4 0,0 0 8 0,3-1-13 16,-3 1 13-16,3 3-9 0,0 0 9 0,3-1-8 16,-3 1 8-16,3 5 0 0,0 2-9 0,0 1 9 15,3 2 0-15,0-3-9 0,0 4 9 0,0-1 0 16,3-3-9-16,0 1 9 0,3-1 0 0,0-5-9 0,0 1 9 16,0-1-10-16,3-5 10 0,3 0-10 0,-3-3 10 0,6 0 0 15,-3-5 0-15,6-2 0 0,0-4 0 0,0 1 0 16,2-5 0-16,4-4 8 0,0-2-8 0,0-2 8 15,0-6-8-15,0 3 8 0,0 0-8 0,-4 0 11 16,-2 2-11-16,0 1 12 0,-3-1-12 16,0 3 10-16,-3 3-10 0,-3 0 10 0,3 5-10 0,-6-3 8 15,3 3-8-15,-3 0 8 0,0 0-8 0,-3 8 0 16,0 0 0-16,0 0 8 0,0 0 1 0,0 0 0 16,0 0 0-16,0 0 0 0,0 0 2 0,0 0 0 15,0 8 0-15,0 0 0 0,0 0-2 0,0 0 0 16,0-3 0-16,0 6 0 0,0-3-1 0,3 5-8 0,-3-2 12 0,3 5-4 15,0-3-8-15,-3 0 0 0,3 0 0 0,0 3 0 16,-1 0 0-16,1-3 0 0,0 3 0 0,3-3 0 16,-3 1-8-16,3-4-8 0,-3 6 0 0,3-5-1 31,-3-1-81-31,3-2-16 0,-3-2-3 0,3-1-805 0,-6-5-161 0</inkml:trace>
  <inkml:trace contextRef="#ctx0" brushRef="#br0" timeOffset="726368.193">16715 15028 2829 0,'-6'11'62'0,"6"-11"13"0,-6 5 2 0,3 1 3 0,0-1-64 16,-3 3-16-16,3 2 0 0,0-4 0 15,1-1 68-15,-1 0 11 0,0 6 1 0,3-3 1 0,-6 5-39 0,6-2-8 16,-3 2-2-16,3 0 0 0,-3 6-15 0,3-4-3 15,-3 4-1-15,3 2 0 0,0 0-13 0,-3 0 8 16,3-2-8-16,0-1 0 0,0-2 0 0,0-2 0 16,0-1 0-16,0-5 0 0,0 0 0 0,0-8 8 15,0 0-8-15,0 0 0 0,0 0 0 0,0 0 0 16,0 0 0-16,6-3 0 0,0-2-13 0,0-6 4 16,0 1 1-16,-1-6 0 0,4 0 8 0,0-3-8 15,0-2 8-15,3 0-8 0,0 0 8 0,0 2 0 16,3 3 0-16,0-2-8 0,0-1 8 0,0 3 0 0,-1 3 0 0,1 0 0 15,0 0 0-15,-3 2 0 0,0 6 8 0,-3 2-8 16,0-2 17-16,0 2-1 0,-3 3 0 0,-6 0 0 16,6 3 8-16,0 2 2 0,0-2 0 0,-3 2 0 15,0 3-2-15,-1-3 0 0,4 3 0 0,-3-2 0 16,0 2-6-16,-3 2-2 0,0 1 0 0,3 2 0 16,0 0-8-16,0 6-8 0,-3-1 9 0,0 3-9 15,0 1 0-15,3-4 0 0,-3 6 0 0,0-6 0 16,0 1-39-1,0-1-13-15,3-4-4 0,0-1-966 0,-3-5-194 0</inkml:trace>
  <inkml:trace contextRef="#ctx0" brushRef="#br0" timeOffset="728008.9898">18016 15102 2160 0,'0'0'48'0,"0"0"9"0,0 0 3 0,0 0 0 15,3-5-48-15,-3 5-12 0,0-5 0 0,0 5 0 16,0 0 139-16,0 0 25 0,0-5 6 0,0 5 1 0,0 0-67 0,0 0-14 15,0-11-2-15,-3 3-1 0,3 3-35 0,0 5-6 16,0 0-2-16,0 0 0 0,0-6-23 0,-3 1-5 16,0 0 0-16,3 0-1 0,0 5-3 0,0 0 0 15,-3-6 0-15,-3 4 0 0,3-4 4 0,-3 4 0 16,0-1 0-16,-3 3 0 0,0 3-1 0,-3-3 0 16,1-3 0-16,-4 3 0 0,0 0-7 0,-3 5 0 15,3 3-8-15,-3-2 12 0,-3 2-12 0,4 2 0 16,-1-2 0-16,0 3 0 0,0 2 0 0,0-3 0 0,3 1 0 15,3 2 0-15,0 0 0 0,0-2 0 16,4 2 0-16,2 1 0 0,0-1 0 0,3 3 0 16,0-3 0-16,0 0 0 0,6-2-8 0,0 2 8 15,0-3 0-15,6-2 0 0,-3 0 0 0,5-2-8 0,1-4 8 16,0-2 0-16,6 0 0 0,3-8 0 0,0 0 0 0,0-2 0 16,-1-3 0-16,1-3 0 0,0 0 0 0,-3-3 0 15,0 3 0-15,-3 3 0 0,-3 0 0 0,0 0 9 16,-1-6-9-16,-2 3 8 0,0 3-8 0,-3 3 8 15,0 2-8-15,-3-3 0 0,3 0 9 0,-3 4-9 16,-3 7 0-16,0 0 9 0,3-6-9 0,-3 6 0 16,0 0 11-16,0 0-11 0,0 0 10 0,0 0-10 15,3 8 15-15,0 0-3 0,-3-8-1 0,3 11 0 16,0 2-11-16,-3 3 0 0,3 0 9 0,0 0-9 16,0-1 0-16,-3 4 8 0,6-1-8 0,-6 1 0 15,3 2 0-15,0 0 8 0,0-2-8 0,0-1 0 16,0 1 0-16,3-3 0 0,-6 0-12 0,3-6 4 15,0 1-49-15,0-3-10 0,-3-8-1 0,0 0-948 16,0 0-188-16</inkml:trace>
  <inkml:trace contextRef="#ctx0" brushRef="#br0" timeOffset="728305.897">18159 15023 3020 0,'0'0'67'0,"-3"5"13"0,0 1 4 0,-3-1 0 0,3 0-68 0,0 3-16 15,0 0 0-15,0 0 0 0,3 3 48 0,0-3 7 0,-3 5 1 16,3 0 0-16,0 0-6 0,0 3-1 0,0 0 0 0,0 5 0 16,0-2-29-16,0 2-7 0,-3 0-1 0,3 3 0 15,0-3-4-15,0-2-8 0,0-1 11 0,0 1-11 16,0-6 9-16,0 0-9 0,0-5 0 0,0 0 9 16,0 0-9-16,0-8 0 0,0 0 0 0,0 0 8 15,0 0-8-15,0 0 0 0,0 0 0 0,0 0 8 16,0 0-8-16,3-5 0 0,0-6 0 0,0-2 0 15,0-1 0-15,3 1 0 0,-3-5 0 0,3 2 0 16,0-3 0-16,3 1 0 0,0-3 0 0,0 5 8 16,3 0-8-16,-1 0 0 0,-2 3-12 0,3-3 12 31,0 3-122-31,0 2-17 0,-3-2-3 0,0 2-1259 0</inkml:trace>
  <inkml:trace contextRef="#ctx0" brushRef="#br0" timeOffset="728940.5444">18543 15243 2818 0,'0'0'62'0,"0"0"13"0,0 0 2 0,0 0 3 0,0 0-64 0,-3-3-16 16,0-2 0-16,0-3 0 0,3 0 60 0,0 0 10 15,-3 3 2-15,3 5 0 0,0 8-42 0,0-8-8 16,0-19-2-16,0 3 0 0,-3 6-5 0,0-1-2 15,0 0 0-15,3 6 0 0,-6 2 10 0,3-2 1 16,-3-5 1-16,3-1 0 0,-3 8 3 0,0 1 1 16,0-4 0-16,0 4 0 0,-3 2-7 0,3 5-2 15,1 0 0-15,-4 1 0 0,3-1-10 0,-3 0-2 16,3 3-8-16,0 3 12 0,-3-3-12 0,3 2 0 0,0 4 0 0,0-1 0 16,3 3 0-16,0-1 0 0,0 4 0 0,0 0 0 15,3-1 0-15,3 1 0 0,0-1 0 0,0 1 0 16,3-4 0-16,3-1 0 0,-3-1 0 0,0-2 0 15,3-4 0-15,0 1 0 0,-3-5 0 0,3 0 0 16,-1-1 0-16,4-4 16 0,0-4-4 0,0-2 0 16,3-5-12-16,-3 0 0 0,3-6 0 0,0-4 0 15,0-1 0-15,0 0-16 0,-4-2 3 0,4 2 1 16,-3 0 12-16,-3 0 16 0,3 3-3 0,-3-3-1 16,0 3-12-16,0-3-10 0,0 0 2 0,-3-2 0 15,3-3 8-15,-6-6 9 0,3-4-1 0,0-4-8 16,0 1 12-16,-1 5-12 0,-2 8 12 0,3 2-12 15,-3 6 19-15,0 0-3 0,0 5-1 0,0 0 0 0,0 6-6 16,-3-3-1-16,0 2 0 0,0 0 0 16,0 6 0-16,0 5 0 0,-3-5 0 0,3 5 0 0,0 0 1 15,0 0 0-15,0 0 0 0,-6 2 0 16,3 1-21-16,-3 0-4 0,6-3 0 0,-6 5-1 0,1 0 27 0,-1 3 6 16,3 0 0-16,-3 0 1 0,3 3-12 0,0 2-5 15,-3 3 0-15,3 5 0 0,3 3 0 0,-3 5 0 16,3 3 0-16,-3 5 0 0,3 0 0 0,0 2 0 15,3-7 0-15,-3 3 0 0,3-4 0 0,-3 1 0 16,3 2 0-16,0 4 0 0,0 1 0 0,-3 4 0 0,3 4 0 16,0-2 0-16,0-3 0 0,0-2 0 0,0-8 0 15,0-14 0 1,-3-18-41-16,0 16-8 0,0 24-2 0,0-3-1010 16,0-3-203-16</inkml:trace>
  <inkml:trace contextRef="#ctx0" brushRef="#br0" timeOffset="737403.6819">17498 15113 1976 0,'0'0'44'0,"0"0"8"0,0-5 3 0,0 5 0 0,0 0-44 0,0-8-11 16,-3 2 0-16,0-1 0 0,3 1 82 0,-3-2 14 15,3 3 4-15,-3-3 0 0,0 0-40 0,0 3-7 16,3 5-1-16,-3-5-1 0,3 2-5 0,-6-2-1 16,3-1 0-16,-3 1 0 0,3 2 1 0,-3 1 0 15,0-1 0-15,1 3 0 0,-1 0-10 0,0 0-1 16,-3 0-1-16,0 3 0 0,3-1-16 0,-3 1-3 16,3-3-1-16,-3 3 0 0,0-1-14 0,3-2 11 15,-3 3-11-15,0 2 10 0,3-2-10 0,-3 2 0 16,3 1 0-16,-3-1 0 0,1-3 0 0,-1 1 0 15,0 5 0-15,3-3 0 0,-3 1 0 0,0-1 0 0,3 0 0 0,0 0 0 16,-3 3 0-16,0-2 0 0,3 2 0 0,0-3 0 16,-3 0 0-16,0 3 0 0,3-3 0 0,-3 6 0 15,1-3 0-15,-1 0 0 0,3 0 8 0,-3 2-8 16,3-2 0-16,-3 3 0 0,6 2 0 16,-3-2 0-16,3-1 0 0,0 4 0 0,0-4 0 0,3 1 0 15,0-1-9-15,0 1 9 0,0 0 0 0,3-4 0 16,0 1 0-16,0-2 0 0,3 2 0 0,0-6 0 15,0 4 0-15,3-1 0 0,0-3 0 0,3 1 0 16,-1 0 15-16,1-6-3 0,3 0-1 0,0-4 0 16,3 1 1-16,0-4 0 0,0-4 0 0,0 1 0 15,2-3 0-15,-2-2 1 0,3-3 0 0,-3 2 0 16,0 1 2-16,0-1 0 0,-3 1 0 0,-4-1 0 16,4 1 0-16,-3-1 0 0,-3-2 0 0,0 0 0 15,-3 2-3-15,3-2-1 0,-6-3 0 0,3 0 0 0,-3-5-2 16,0 0 0-16,0-3 0 0,0 1 0 0,-3 2 2 15,0-1 0-15,0 1 0 0,0 6 0 0,0-1-11 16,0 0 10-16,0 3-10 0,0-3 10 0,3 3-10 0,-3 2 0 16,3-2 0-16,0 3 0 0,-3-1 0 0,3 1 8 15,-3-1-8-15,0 3 0 0,0 3 8 0,3 0-8 16,0 2 0-16,-3 3 8 0,0 0-8 0,0 0 8 16,0 3-8-16,0 5 8 0,0 0-8 0,0 0 0 15,0 0 9-15,0 0-9 0,0 0 8 0,0 0-8 16,0 0 10-16,0 8-10 0,0 2 10 0,-3 1-10 15,3 2 10-15,-3 3-10 0,3-3 10 0,-3 6-10 16,3-3 10-16,0 2-10 0,-3 1 10 0,0-1-10 16,3-2 10-16,0 3-10 0,0 2 10 0,0-3-10 0,0 4 10 15,0 1-10-15,0 4 0 0,0 2 8 0,0 3-8 0,3-1 0 16,0 1 0-16,-3 0 0 0,3-6 0 0,-3 1 0 16,6-6 0-16,-3 3 0 0,-3-3 0 0,3 0 0 15,0-2 8-15,0-1-8 0,-3-5 0 0,0 3 0 16,3 0 0-16,-3-3 0 0,3 1 0 0,0-1 0 15,-3 0 0-15,0-2 0 0,3-3 0 0,-3 0 0 16,2 0-43-16,1-1-1 16,-3-7-1-16,0 0-979 0,0 0-195 0</inkml:trace>
  <inkml:trace contextRef="#ctx0" brushRef="#br0" timeOffset="738291.4502">19927 14912 2638 0,'0'0'58'0,"0"0"12"0,0 0 2 0,-3-8 3 0,3 3-60 0,0-3-15 16,-3 0 0-16,3 0 0 0,-3-3 94 0,0 1 16 15,0-1 3-15,3-2 1 0,-3 0-49 0,-3-1-9 16,3 1-3-16,0 3 0 0,0-4-30 0,0 4-7 16,0-3 0-16,-3 2-1 0,3 0-3 0,-3 3-1 15,3-2 0-15,-3 2 0 0,1 3-11 0,-1-3 0 0,0 2 0 16,0 4 0-16,-3-1 14 0,3 1-2 0,-3 2-1 0,3 0 0 15,-3 2-11-15,0 1 12 0,-3 2-12 0,0 0 12 16,3 3-12-16,-3 3 0 0,-3-3 0 0,4 2 0 16,-1 4 0-16,0 2 0 15,3 2 0-15,-3 3 0 0,3 6 0 0,3 2 0 0,0 0 0 0,0 3 8 16,3-1-8-16,3-2 0 0,0 1 0 0,3-4 0 16,0-2 0-16,0 2 0 0,0 1 0 0,3-1 0 15,0 3 0-15,0 0 0 0,0 3 0 0,0-3 0 16,0 3 0-16,0-5 0 0,3-1 0 0,-3 3 0 15,-3 0 0-15,0-10 0 0,3-6 0 0,-3-2 0 16,-1-4-25-16,-2 1-1 0,0-8 0 0,0 0 0 16,0 6-108-16,0-6-22 0,0 0-4 0,-5 0-722 15,-1-6-145-15</inkml:trace>
  <inkml:trace contextRef="#ctx0" brushRef="#br0" timeOffset="738494.7442">19409 15134 2564 0,'0'0'72'0,"-6"0"17"0,0 0-71 0,3 0-18 16,-3 3 0-16,6-3 0 0,-6 2 88 0,6-2 15 16,0 0 2-16,0 0 1 0,0 0-38 0,0 0-8 15,0 0-2-15,0 0 0 0,3 8-22 0,-3-8-5 16,3 3-1-16,6 0 0 0,3-1-8 0,0-2-2 16,6 0 0-16,3-2 0 0,2 2-8 0,7 0-1 15,0-3-1-15,6 3 0 0,-1-3-10 0,1 1 0 16,-3 2 0-16,0 0 0 15,-7 0-136-15,4 0-22 0,-3 2-5 0</inkml:trace>
  <inkml:trace contextRef="#ctx0" brushRef="#br0" timeOffset="738853.9972">20195 15190 3027 0,'-21'5'67'0,"12"-2"13"0,-3 2 4 0,3 3 0 16,0 0-67-16,-3 0-17 0,3 2 0 0,1 1 0 16,-1 2 42-16,3 0 5 0,3 1 1 0,0 2 0 15,3-3-32-15,3 0-5 0,0 3-2 0,3 0 0 16,3-6-9-16,2-2 0 0,4 3 0 0,0-3 0 0,0-3 0 16,3 0 0-16,-3-2 0 0,3-3 0 15,-3 0 0-15,-1-3 0 0,1-2 8 0,-3 0-8 16,-3-6 0-16,3 1 0 0,-3-4 0 0,0 1 8 0,0-3-8 0,-3 0 0 15,0-2 9-15,0-1-9 16,0 1 8-16,-3 2-8 0,0 0 8 0,0 0-8 0,-3 3 8 0,-3 2-8 16,3-2 10-16,-6 3-10 0,3-1 16 0,-3 3-4 15,0-3 0-15,0 6 0 0,0 0 3 0,-3 0 0 16,0 2 0-16,0 3 0 0,0 0-15 0,0 3 9 16,-3-1-9-16,3 4 8 0,-2 1-26 0,-1 1-6 15,0 3 0-15,-3 0-969 0,6 2-194 16</inkml:trace>
  <inkml:trace contextRef="#ctx0" brushRef="#br0" timeOffset="739213.4866">20448 15153 2804 0,'0'0'62'0,"-6"2"13"0,0 1 2 0,6-3 1 0,-3 3-62 0,3-3-16 0,0 0 0 0,-3 5 0 16,3-5 70-16,-3 8 11 0,3-3 3 0,0 3 0 16,3 0-36-16,0 3-8 0,0-3 0 0,0 5-1 15,0 0-18-15,0 3-3 0,0 5-1 0,0-2 0 16,3 2-8-16,-3-3-1 0,0 3-8 0,0-2 12 16,0-1-12-16,0-4 0 0,0 2 8 0,0-6-8 15,0 3 0-15,-3-5 8 0,0 3-8 0,0-11 0 16,0 0 14-16,0 0-3 0,0 0-1 0,0 0 0 0,0 0-10 15,0 0 0-15,0 0 0 0,0 0 8 0,0 0 0 0,9-5-8 16,-4-3 12-16,1 0-4 0,0-3-8 0,3-2 12 16,-3-3-12-16,3 0 12 0,3-2-12 15,-3-1 0-15,0 1 0 0,3-1 8 0,-3 1-8 0,0-1 0 16,0 6 0-16,0 0 0 16,-3-1-80-16,2 6-16 0,1-2-2 0,-3 5-1334 15</inkml:trace>
  <inkml:trace contextRef="#ctx0" brushRef="#br0" timeOffset="739822.8586">20781 15221 2980 0,'-9'8'66'0,"6"-5"14"0,-3 2 2 0,3 1 1 0,-3 2-67 0,3-3-16 0,0 3 0 0,1-3 0 15,-1 6 69-15,3-1 11 0,0 1 1 0,0 2 1 16,0 0-52-16,0 1-10 0,0 1-3 0,3 1 0 15,-3 0-17-15,2 0 10 0,1-3-10 0,0 1 8 16,-3-7-8-16,3 1 0 0,0 6 0 0,0-6 8 16,-3-8-8-16,0 0 0 0,6 5 0 0,-6-5 0 15,0 0 0-15,6 0 0 0,0 0 0 0,-3-5 0 16,3-1-11-16,0-2 3 0,3-2 0 0,0-3 0 16,-3-3 8-16,3-3-10 0,-3 1 10 0,3-4-10 15,0 1 10-15,0-3 0 0,0 3 0 0,-1 0 0 0,1 3 0 16,0 2 0-16,-3 2 0 0,3 4 0 0,-3-1 0 0,0 3 0 15,-3 3 0-15,-3 5 11 0,0 0 8 16,0 0 1-16,0 0 1 0,0 0 0 0,6 5-8 0,-3 3-1 16,-3 3-1-16,3 2 0 0,-3 0-11 0,3 6 10 15,-3-1-10-15,0 4 10 0,-3-1-10 0,3-3 0 16,0 3 0-16,3-2 8 0,-3-1-8 0,0-4 0 16,0-1 0-16,3 0 0 0,0-5 0 0,0-3 0 15,0 3 0-15,-3-8 0 0,0 0 0 0,6 6 0 16,-6-6 0-16,6 0 0 0,3 2 0 0,-3-4 0 15,0-1 0-15,0-2 0 0,0-3 0 0,2-3 0 0,1 6-11 0,3-6 11 16,-3 1 0-16,3-6-8 0,-3 0 8 0,3 0 0 16,3-2 0-16,-3-1 0 15,0 1 0-15,0 2 0 0,-1-3 0 0,1 3 0 16,-3 0 0-16,3 3 8 0,-3 0 2 0,3 0 1 0,0 2 0 0,-3 1 0 16,0 2 5-16,0 2 2 0,-3 1 0 0,3 0 0 15,-3 2-2-15,0 0-1 0,2 3 0 0,1 0 0 16,-3 3-3-16,0 0-1 0,0 2 0 0,0 0 0 15,3 3-3-15,-3 0-8 0,-3 5 12 0,3 1-4 16,-3 4-8-16,0 1 8 0,-3 4-8 0,3-1 8 16,0-1-5-16,0 0-3 0,-3 3 0 0,3-3 0 15,-3-3 0-15,0-2 0 0,0 0-10 0,0-3 10 16,0-5-100-16,0 6-14 0,-3-4-3 0</inkml:trace>
  <inkml:trace contextRef="#ctx0" brushRef="#br0" timeOffset="740932.3411">21915 14856 1530 0,'0'0'33'0,"0"0"7"0,0 0 2 0,0 0 2 0,0 0-36 0,0 0-8 15,0 0 0-15,0 0 0 0,0 0 24 0,0 0 2 16,0 0 1-16,0 0 0 0,0 0-3 0,0 0-1 15,0 0 0-15,3-2 0 0,0-4 52 0,-3 6 10 0,0 0 3 16,6-5 0-16,-3 2 45 0,-3 3 10 16,6-2 1-16,-6 2 1 0,0 0-18 0,0 0-4 0,0 0-1 0,0 0 0 15,6 0-38-15,-6 0-7 0,6 5-1 0,0 0-1 16,0 6-35-16,0 0-8 0,-3 2 0 0,0 3-1 16,3 0-16-16,0-1-3 0,0 4-1 0,0-1 0 15,3-2-11-15,-3 3 0 0,2-6 9 0,1 3-9 16,-3-3 0-16,3 0 0 0,-3 1 0 0,3-4 0 15,0 1 0-15,-3-3 0 0,0 0 0 16,3 0 0-16,-6 0 0 0,3-3-13 0,-6-5 1 0,0 0 1 16,0 0-25-16,6 5-4 0,-6-5-2 15,0 0 0-15,0 0-97 16,0 0-19-16,0 0-4 0,0 0-697 0,0 0-139 0</inkml:trace>
  <inkml:trace contextRef="#ctx0" brushRef="#br0" timeOffset="741249.808">22073 14846 2563 0,'0'0'56'0,"0"0"12"0,0 0 3 0,0 0 1 0,0 0-58 0,0 0-14 15,0 0 0-15,0 0 0 0,0 0 90 0,6-3 15 16,-6 3 3-16,9-3 1 0,-3 3-38 0,3 3-8 0,-3 0-2 0,6-3 0 16,-3 2-30-16,6 1-7 0,-1 0 0 0,1-1-1 15,6 1 5-15,0-3 0 0,3 3 1 0,0-1 0 16,5-2-2-16,1 0-1 0,-3 0 0 0,-3 0 0 15,5 0-9-15,-8 0-1 0,3 0-1 0,-3-2 0 16,-3 2-4-16,-3-3-1 0,-3 3 0 0,0 0 0 16,-1 0-10-16,-2 3 0 0,-3-3-12 0,0 2 12 15,-6-2 0-15,9 3 18 0,-3 2-2 0,-6-5 0 16,3 6-16-16,-3 1 10 0,6 1-10 0,-3 3 8 16,-3-3-8-16,0 5 8 0,0-2-8 0,-3-1 8 15,-3 1-8-15,6 2 0 0,-3-2 0 0,-3-1 0 16,3 1 0-16,-6-3 0 0,3 2 0 0,-6-2-11 15,1 3-101-15,-4-3-21 0,-3 0-4 16,-3 2-1323-16</inkml:trace>
  <inkml:trace contextRef="#ctx0" brushRef="#br0" timeOffset="741468.5802">22133 15108 2815 0,'0'0'62'0,"0"0"13"0,0 0 2 0,0 0 2 0,0 0-63 0,0 0-16 16,0 0 0-16,0 0 0 0,0 0 81 0,0 0 14 15,0 0 2-15,9 0 1 0,-4 0-42 0,7 0-8 16,0-3-1-16,0 3-1 0,6 0-19 0,3 0-4 16,0 0-1-16,3 0 0 0,-1 0-10 0,1 0-3 0,0 0 0 15,0 0 0-15,-3 3-9 0,-4-3 0 0,1 2 9 0,-3-2-9 16,0 3 0-16,-3-3 0 0,0 0 0 16,-9 0-8-1,9 0-71-15,-6-3-13 0,-6 3-4 0,6-2-866 0,0-4-174 16</inkml:trace>
  <inkml:trace contextRef="#ctx0" brushRef="#br0" timeOffset="741724.2558">22389 14536 2916 0,'0'0'64'0,"-6"3"14"0,-3 2 2 0,9-2 1 15,-6 2-65-15,3 0-16 0,0 1 0 0,0 2 0 0,0 0 76 0,0 2 12 16,-3 1 3-16,6 5 0 0,-3-3-27 0,0 3-6 15,3 2-1-15,-3 6 0 0,0 2-23 0,0 6-5 16,3 5-1-16,-3 3 0 0,-3 2-11 0,6 1-2 16,0-4-1-16,0 1 0 0,0-3-6 0,0-3 0 15,0 3-8-15,0 3 12 0,0 3-12 0,0 1 8 0,0 4-8 0,0-3 0 16,0-3 10-16,0-5-10 0,0 1 10 0,6-7-10 16,-6-4 0-16,0-1-16 0,0-2 1 0,0 0 1 31,0-3-98-31,-6-3-20 0,6 1-4 0</inkml:trace>
  <inkml:trace contextRef="#ctx0" brushRef="#br0" timeOffset="742550.7019">15173 16100 2210 0,'0'0'48'0,"0"0"11"0,0 0 1 0,0 0 3 16,-6 0-51-16,0-3-12 0,1 3 0 0,5 0 0 0,0 0 92 0,0 0 15 15,0 0 3-15,0 0 1 0,0 0-36 16,0 0-7-16,0 0-2 0,0 0 0 0,0 0-18 0,0 0-3 15,0 0-1-15,0 0 0 0,0 0-4 0,0 0 0 16,0 0-1-16,0 0 0 0,0 0-5 0,0 0-1 16,0 0 0-16,5 3 0 0,4 2-3 0,-3-5-1 15,-6 0 0-15,6 8 0 0,0-3-4 0,0 1-1 16,0 2 0-16,3 2 0 0,-3-2-4 0,0 5-2 16,0-2 0-16,-3 5 0 0,6-3-8 0,-3 0-2 15,0 6 0-15,0-3 0 0,0 0-8 0,3-3 8 0,-3 0-8 0,3 0 8 16,-4-5-8-16,4 5 0 0,0-5 0 0,-3 3 0 15,3-3 0-15,-3-3-9 0,0-2 9 0,0 2-13 32,-6-5-11-32,9 0-1 0,-3 0-1 0,-6 0 0 15,6 0-90-15,-6 0-17 0,6 0-4 0,0-5-1 16,-3-3-78-16,3 0-16 0,-3 3-4 0</inkml:trace>
  <inkml:trace contextRef="#ctx0" brushRef="#br0" timeOffset="742797.003">15444 16145 2012 0,'0'0'44'0,"3"-8"10"0,0 3 2 0,-3-3 0 0,3 0-45 0,-3 2-11 0,0-1 0 0,0 1 0 16,0 1 144-16,0 5 26 0,0-5 6 0,0 5 0 16,0 0-35-16,0 0-7 0,0 0-2 0,0 0 0 15,0 0-50-15,0 0-10 0,0 0-3 0,-3 5 0 16,0 6-29-16,0-1-5 0,-3 3-2 0,0 3 0 16,3 0-9-16,-6 5-3 0,3 0 0 0,-2 3 0 15,-1 0-4-15,-3-3-1 0,3 3 0 0,-3-3 0 16,3 0-8-16,-3 3-8 0,0-3 12 0,0-2-12 15,0 7 9-15,0-2-9 0,1 3 0 0,-4 2 9 16,3 2-9-16,-3 7 0 0,0-4 0 0,-3 3 0 16,3-5-14-16,0-3-2 0,0-3 0 0,4 1 0 15,-1 4-67-15,6-17-13 0,0-9-4 16,6-5-905-16,-3 8-182 0</inkml:trace>
  <inkml:trace contextRef="#ctx0" brushRef="#br0" timeOffset="743178.4746">15653 15843 2484 0,'0'0'55'0,"0"0"11"0,0 0 2 0,0 0 1 0,0 0-55 0,0 0-14 16,0 0 0-16,0 0 0 0,0 0 107 0,0 8 18 15,3 0 4-15,-3 0 1 0,0 3-42 0,0-1-8 16,0 3-1-16,-3 1-1 0,3 2-33 0,0-3-6 15,-3 3-2-15,3 0 0 0,0-3-15 0,0 0-3 16,0 3-1-16,0 0 0 0,3-3-18 0,-3 3 0 16,3 0 0-16,-3-3 0 15,3 0-56-15,3 0-19 0,-3 6-3 0,2-6-892 0,-2-5-178 16</inkml:trace>
  <inkml:trace contextRef="#ctx0" brushRef="#br0" timeOffset="743471.7193">15998 15909 2696 0,'-9'8'60'0,"9"-8"12"0,-9 0 2 0,0 3 1 0,3 0-60 0,-3-3-15 0,0 0 0 0,-3 5 0 16,3-2 94-16,1 2 16 0,-4-5 3 0,3 8 1 15,-3-3-42-15,3 3-9 0,-3 3-2 0,3-1 0 16,3 1-34-16,-3 2-7 0,6 0-2 0,-3 0 0 16,3 6-18-16,0 0 0 0,0 2 0 0,0-3 0 15,3 9 0-15,3-1 0 0,0 3 0 0,0 0 0 16,0-2 0-16,0-1 0 0,0-2 0 0,0 3 0 16,3-6 0-16,0-3 0 0,-3 1 0 0,3-3 0 15,0-1-96-15,0-1-12 16,0-1-4-16,-3 0-822 0,3-5-165 0</inkml:trace>
  <inkml:trace contextRef="#ctx0" brushRef="#br0" timeOffset="743752.9952">16028 16105 2826 0,'0'0'62'0,"0"0"13"0,0 0 2 0,0 0 3 0,0 0-64 0,0 0-16 16,0 0 0-16,0 0 0 0,0 0 52 0,6-2 7 15,3-4 1-15,-1 6 1 0,4-2-22 0,0 2-5 0,0 0-1 16,3 0 0-16,0 2-12 0,0-2-2 0,-3 6-1 0,3-4 0 16,-3 3-3-16,-1 1-1 0,1 2 0 15,0-3 0-15,0 3 5 0,0 0 1 0,-3 2 0 0,0-2 0 16,0 6-1-16,0-4 0 0,0 3 0 0,-3 1 0 16,0 2-19-16,3-3 10 0,-3 5-10 15,-4-2 8-15,1 0-8 0,3 0 12 0,-3 0-12 0,-3 0 12 16,3 2-12-16,0-5 0 0,0 1 0 0,0-1 0 31,0-3-76-31,0-2-8 0,0 0-2 0,-3-8-883 0,0 0-177 0</inkml:trace>
  <inkml:trace contextRef="#ctx0" brushRef="#br0" timeOffset="743971.7635">16432 16005 2915 0,'-11'2'83'0,"5"4"17"15,-3-4-80-15,0 4-20 0,0-1 0 0,0 0 0 0,-3-2 90 0,0 7 14 16,0-2 2-16,0 6 1 0,-3-4-38 0,3 6-7 16,-2-3-2-16,-1 8 0 0,3-2-32 0,-3 5-8 15,3 0 0-15,0-1-1 0,0 4-8 0,0-1-2 16,3-7 0-16,-3 7 0 0,4-7-9 0,-4 2 0 16,3 3 9-16,-3-3-9 15,0-3-29-15,3 1-11 0,-3-3-1 0,6-3-978 16,-3 0-195-16</inkml:trace>
  <inkml:trace contextRef="#ctx0" brushRef="#br0" timeOffset="744206.1642">16563 15933 2994 0,'0'0'85'0,"0"8"18"0,0-3-83 0,3 3-20 0,-3 0 0 0,3 3 0 16,3-1 80-16,-3-2 12 0,0 0 3 0,3 0 0 15,-3 6-28-15,3-1-6 0,-3 0-1 0,3 6 0 16,-3-1-28-16,0 3-7 0,3 6-1 0,-3-1 0 16,3 1-10-16,-3-1-2 0,0 0-1 0,0 1 0 15,0-3-11-15,-3 2 10 0,0-5-10 0,0 3 10 16,0-5-10-16,-3 2 0 0,0 5 0 0,0-2 8 16,-3-3-49-16,0 0-11 0,-3-5-1 0,0 6-980 15,-6 4-196-15</inkml:trace>
  <inkml:trace contextRef="#ctx0" brushRef="#br0" timeOffset="744674.9706">17192 16042 1608 0,'8'-11'45'0,"-2"6"11"0,0-3-44 0,3-3-12 0,0 3 0 0,0-2 0 16,0-1 116-16,0 3 20 0,0 0 5 0,-3 0 1 15,0 0-42-15,3 3-9 0,-6 0-2 0,3 2 0 16,0-2-14-16,-6 5-3 0,6-5-1 0,-6 5 0 16,6 0 13-16,-6 0 2 0,0 0 1 0,5 0 0 15,-5 0-6-15,0 0-1 0,0 0 0 0,0 0 0 16,0 0-16-16,0 0-3 0,0 0-1 0,0 0 0 16,-2 5-20-16,-7 0-4 0,3 3 0 0,-3 0-1 15,-3 3-19-15,0-3-3 0,0 5-1 0,-3 0 0 16,0 0-12-16,3 1 11 0,-6 4-11 0,7 3 10 15,-4 0-10-15,0 3 0 0,3 3 0 0,0-1 0 0,-3 1 0 16,3-1 0-16,0-2 8 0,0-3-8 0,-5 5 0 16,2-7-14-16,0 2 3 0,0-2 1 15,-3-6-69-15,0 5-13 0,3-4-4 0,0-1-917 16,3-3-184-16</inkml:trace>
  <inkml:trace contextRef="#ctx0" brushRef="#br0" timeOffset="744878.1556">17153 16137 2598 0,'0'0'74'0,"0"0"15"0,0 0-71 0,0 8-18 16,-3 0 0-16,3-3 0 0,-3 8 112 0,3-2 20 15,0 2 3-15,-3 0 1 0,3 1-44 0,0 1-8 16,0 1-1-16,0 0-1 0,3 3-42 0,0-1-9 0,0 1-2 0,-3-3 0 16,3-3-16-16,0 5-3 0,0-4-1 0,0 4 0 15,0-2-9-15,3-3 8 0,-3 1-8 0,3-4 8 16,-3-2-8-16,3 3 0 0,-4 2 0 0,4-5 0 31,-3 5-64-31,3-5-8 0,-3-3-1 0,-3-5-900 0,0 0-180 0</inkml:trace>
  <inkml:trace contextRef="#ctx0" brushRef="#br0" timeOffset="745205.5812">17239 16092 2754 0,'0'0'60'0,"0"0"13"0,0 0 3 0,0 0 1 0,0 0-61 0,0 0-16 0,0 0 0 0,0 0 0 16,0 0 77-16,0 0 13 0,0 0 2 0,6 0 1 16,3 0-41-16,3-3-9 0,0 3-2 0,6-2 0 15,0 2-10-15,2-3-3 0,4 0 0 0,-3 1 0 0,6 2 2 16,-6-3 0-16,-1 0 0 0,-2 3 0 0,0-2-10 0,-3 2-1 16,-3 0-1-16,0 0 0 0,0 0-6 0,-3 0 0 15,0 0-1-15,0 2 0 0,0 1-11 0,-1 0 10 16,-2 2-10-16,0 0 10 0,3 1-10 0,-6 4 10 15,3 1-10-15,-3 2 10 0,0 3-10 0,-3 2 8 16,0 4-8-16,0 1 8 0,0-1-8 0,-3 4 0 16,0 0 0-16,-3-2 8 0,3-3-8 0,-3 6 10 15,-3-6-10-15,3 0 10 0,-2 3-22 0,-1-5-5 16,0 4-1-16,-3-7 0 16,0 0-85-16,0 0-17 0,0 3-3 0,0-4-1335 0</inkml:trace>
  <inkml:trace contextRef="#ctx0" brushRef="#br0" timeOffset="745393.0978">17322 16359 2904 0,'0'0'83'0,"0"0"17"0,0 0-80 0,0 0-20 0,0 0 0 0,0 0 0 16,0 0 60-16,0 0 9 0,6 3 2 0,3-1 0 15,0-2-23-15,0 0-5 0,6-5-1 0,0 5 0 16,-3-5-18-16,6 2-3 0,-3 1-1 0,2-1 0 15,-5-2-20-15,3 5 8 0,-3-3-8 0,0 0 0 16,-3 1-40-16,-3 2-13 0,-6 0-3 0,0 0-884 16,6 0-176-16</inkml:trace>
  <inkml:trace contextRef="#ctx0" brushRef="#br0" timeOffset="745564.9886">17212 16626 3092 0,'0'0'68'0,"0"0"15"0,0 0 2 0,0 0 1 0,0 0-69 0,0 0-17 16,0 0 0-16,6 3 0 0,3 2 33 0,0-5 3 16,3 6 1-16,6-6 0 0,-3 0-26 0,3-6-11 15,2 6 8-15,4 0-8 16,-3-5-51-16,0-3-15 0,3 5-3 0,-3-2-849 0,2-3-170 0</inkml:trace>
  <inkml:trace contextRef="#ctx0" brushRef="#br0" timeOffset="745786.2405">18001 15838 3225 0,'0'0'71'0,"0"0"14"0,0 0 3 0,-6 5 4 0,0-2-74 0,3 0-18 0,-3-1 0 0,0 3 0 15,-3 3 44-15,-2-2 6 0,2 4 1 0,-3 1 0 16,0-1-31-16,0 4-5 0,-3-1-2 0,-3 3 0 15,3 2-13-15,-3 1 0 0,1 2 8 0,-4-2-8 16,3 7 0-16,0 0 0 0,3 1 0 0,-3 2 0 16,6 0-89-16,0-2-15 0,0-4-2 0,4 6-1323 15</inkml:trace>
  <inkml:trace contextRef="#ctx0" brushRef="#br0" timeOffset="746083.1986">17927 16021 2844 0,'0'0'63'0,"0"0"13"0,0 0 2 0,0 0 1 0,0 0-63 0,0 0-16 0,6 0 0 16,0 0 0-16,3 0 57 0,-3 0 9 0,-1 0 2 0,4 0 0 16,0 0-16-16,-3 0-4 0,3 0 0 0,-3 0 0 15,3 0-13-15,-3 5-3 0,0-5-1 0,-6 0 0 16,0 0-9-16,9 2-2 0,-3 1 0 0,0 0 0 16,-6-3-5-16,6 8-2 0,-3-3 0 0,0 3 0 15,0 3-5-15,0 2 0 0,-3 0-8 0,0 5 12 16,0 4-4-16,-3 4-8 0,3 6 11 0,-3-6-11 15,0 9 9-15,0-4-9 0,-3 1 0 0,3 3 9 16,0-4-9-16,-3 1 0 0,3-5 0 0,-3 2 0 16,3-3 0-16,-3 1 0 0,3 2 0 0,0-3 0 15,0-2 0-15,0-3 0 0,0 3 0 0,3-8 0 16,-6-3 0-16,6-2 0 0,-3-6 0 0,3-5-11 16,0 0-73-16,-6-3-16 0,0-5-2 0,-3-5-1366 15</inkml:trace>
  <inkml:trace contextRef="#ctx0" brushRef="#br0" timeOffset="746239.5215">17894 16253 3315 0,'0'0'73'0,"0"0"15"0,-6 3 4 0,3 8 0 0,0-3-73 0,3-1-19 16,-6-1 0-16,6 7 0 0,0-5 44 0,0 3 4 16,0-4 2-16,3-1 0 0,0 2-34 0,0 5-6 15,3-8-2-15,3 0 0 16,0 1-28-16,0-1-5 0,3 0-2 0,0-5-1001 15,0 0-200-15</inkml:trace>
  <inkml:trace contextRef="#ctx0" brushRef="#br0" timeOffset="746693.0767">18668 16026 2138 0,'0'0'47'0,"3"-5"9"0,0-1 3 0,3-2 1 0,-3 6-48 0,0-4-12 16,-3 6 0-16,6-5 0 0,-6 5 55 0,0 0 8 15,0 0 1-15,0 0 1 16,0 0-10-16,6 0-3 0,-6 0 0 0,0 0 0 0,6 0 13 0,-6 0 3 16,0 0 0-16,0 0 0 0,6 3 28 0,-6-3 7 15,3 5 1-15,-3-5 0 0,0 5-33 0,0 6-7 16,-3-3 0-16,-3 0-1 0,-3 2-24 0,0 1-5 15,-3 2-1-15,-3 3 0 0,0 0-2 0,0 2-1 16,0 1 0-16,-3 2 0 0,4-2-30 0,-1 2 0 0,0-3 0 0,0 3 0 16,0-2 0-16,3-3 0 0,-3 0 0 15,3-3 0-15,0 0-14 0,-2-2-2 0,-1 2-1 0,-3-2 0 32,3-1-95-32,-3 3-18 0,0-2-4 0,3 2-1315 0</inkml:trace>
  <inkml:trace contextRef="#ctx0" brushRef="#br0" timeOffset="746958.5819">18590 16185 2836 0,'0'0'63'0,"0"0"13"0,-2 0 2 16,2 0 1-16,-6 5-63 0,0-2-16 0,6-3 0 0,-3 2 0 15,-3 6 73-15,3-3 12 0,0 1 3 0,3-4 0 16,-3 9-31-16,3-3-5 0,0 0-2 0,0 5 0 15,3 0-19-15,-3 0-4 0,0-2-1 0,3 2 0 0,-3 3-4 16,3-3-1-16,-3 3 0 0,0 0 0 0,0 3-9 0,0-1-3 16,0 1 0-16,0-3 0 0,0 5-9 0,0 3 0 15,0-1 0-15,0 4 8 0,0-1-8 0,0 3-16 16,0 0 4-16,0 1 1 16,0-7-79-16,0-1-16 0,3-4-3 0,0 1-863 15,-3-6-172-15</inkml:trace>
  <inkml:trace contextRef="#ctx0" brushRef="#br0" timeOffset="747208.6002">19061 15915 3178 0,'0'0'70'0,"0"0"14"0,0 0 4 0,-3 5 1 0,-3-2-71 0,3 2-18 0,-3-2 0 0,0 2 0 15,0 0 53-15,0 3 7 0,0 0 2 0,-3 0 0 16,0 3-35-16,0-4-7 0,0 4-2 0,0 0 0 16,-2-1-5-16,2 3-1 0,0 1 0 0,0-1 0 15,-3 3-12-15,3 0 8 0,0 2-8 0,-3 1 0 16,3-1-19-16,-3-2-9 16,0 8-3-16,0-3-993 0,-2-2-200 0</inkml:trace>
  <inkml:trace contextRef="#ctx0" brushRef="#br0" timeOffset="747536.7581">19239 16047 3106 0,'0'0'68'0,"0"0"15"0,0 0 2 0,0 0 3 0,0 0-71 0,0 0-17 16,0 0 0-16,-6 5 0 0,0-5 71 0,1 6 10 15,-4-4 3-15,0 1 0 0,0 2-58 0,0 0-11 16,0 1-3-16,-3-1 0 0,3 3-12 0,-3 0 0 16,0-3 0-16,3 8 0 0,-3 1 0 0,0-1 0 15,1 0 0-15,-1 6 0 0,0-1 0 0,0 1 0 16,0-3 0-16,0 5 0 0,-3-3 0 0,6-2 0 16,-3 0 0-16,6-3 0 0,-3 0 0 0,1 1 0 0,2-1 0 0,3-3 0 15,-3 1 0-15,3 0-8 0,0-3 8 0,3-3 0 16,0 3 0-16,0-3-10 0,0-5 10 0,0 8-8 15,0-8-8-15,0 0 0 0,9 3-1 0,-3-1 0 32,0-4-72-32,5-1-15 0,-2-5-2 0,3 3-1 0,0-3-58 15,6-5-12-15,-3 2-3 0,6 3-963 0</inkml:trace>
  <inkml:trace contextRef="#ctx0" brushRef="#br0" timeOffset="747849.2947">19350 16158 2191 0,'0'0'62'0,"0"0"14"0,0 0-61 0,0 0-15 0,-6 5 0 0,0-2 0 15,0 0 169-15,-3 2 31 0,0 3 7 0,-3 0 1 16,0 0-94-16,-3 2-18 0,3-2-4 0,-6 6-1 0,0-1-46 16,1 0-9-16,-4 3-1 0,3 0-1 0,-3-3-21 15,3 0-4-15,-3 0-1 0,4 1 0 0,-1-1-8 16,3 3 0-16,-3-3 9 0,6 0-9 0,-3 3 0 16,3-3 0-16,0 1 0 0,0-4 0 0,3 3 0 0,1-2 0 15,2 0 0-15,-3-1 0 0,3-2 0 0,3 0 0 16,0 3 0-16,0-9-8 0,3-2 8 0,0 0 0 15,0 0 0-15,0 0 0 0,0 0 0 0,6 8 0 16,-6-8 0-16,9 0 0 0,0 0 0 0,3-2 0 16,-1-4 0-16,1 1 0 0,6-3 0 0,0 5 0 15,0-7 0-15,6 4-8 0,-3-1 8 0,2-1-12 16,4 0 12-16,-6-3-12 16,3 1-63-16,-3 2-13 0,-1-6-2 0,-2 6-1 15,3-5-49-15,-6 3-11 0,0 2-1 0,0-3-1 16,-3 3-124-16,-3 0-25 0,0 0-5 0,-3 3-1 0</inkml:trace>
  <inkml:trace contextRef="#ctx0" brushRef="#br0" timeOffset="747989.9326">19370 16341 1803 0,'0'0'80'0,"0"8"16"0,-3-3-76 0,0 5-20 0,3-2 0 0,-3 0 0 16,3-2 189-16,-3 2 35 0,0-3 6 0,0 5 2 15,3-2-84-15,-2-2-17 0,2 2-3 0,-3-3-1 16,3 3-64-16,0-3-13 0,3 3-2 0,-1-3-1 16,-2 3-31-16,3-2-5 0,-3-6-2 0,6 5 0 15,-3 3-9-15,0-3 0 0,-3-5 0 0,6 3 0 16,-6-3-64-16,0 0-11 0,6 0-2 0,0 5-852 15,0-5-171-15</inkml:trace>
  <inkml:trace contextRef="#ctx0" brushRef="#br0" timeOffset="748130.7274">19338 16404 2430 0,'0'0'53'0,"0"0"11"0,-3 5 3 0,-3-2 1 0,-3 2-54 0,3-2-14 15,-3 0 0-15,3-1-717 16,0 4-147-16</inkml:trace>
  <inkml:trace contextRef="#ctx0" brushRef="#br0" timeOffset="748724.3838">19213 16484 2912 0,'0'0'64'0,"0"0"14"0,0 0 2 0,-6 0 1 0,6 0-65 0,-6 5-16 0,0-3 0 0,6-2 0 16,0 0 73-16,-3 6 11 0,0-1 3 0,3 3 0 16,-3-3-49-16,3 3-10 0,-3 5-1 0,3 1-1 15,-3-1-10-15,3 5-3 0,0 4 0 0,-3-4 0 16,3 6-5-16,-3-3 0 0,3 0-8 0,0-2 12 15,0 5-4-15,0-9-8 0,0 4 11 0,0-6-11 16,0 0 9-16,3 1-9 0,-3-4 0 0,0-2 9 16,0-8-9-16,0 6 0 0,0-6 9 0,0 0-9 0,0 0 0 15,0 0 0-15,0 0 0 0,0 0 0 0,0 0 0 0,0 0-12 16,0 0 2-16,0 0 0 0,-6 0-7 0,0-3-2 16,0 0 0-16,-3-2 0 0,3-3 3 0,-3 3 1 15,0-3 0-15,-3-3 0 0,3 3 3 0,-2-5 1 16,-1 0 0-16,0 0 0 0,0-6 11 15,0 1 0-15,0 2-9 0,3-3 9 0,-3 1 0 0,6 4 0 16,0 1 8-16,3 0-8 0,-3 5 17 0,6 0-1 16,-3 3-1-16,3-1 0 0,3-1 1 0,-3 7 0 15,6-3 0-15,-3 0 0 0,6-2 0 0,0 5 0 16,3-3 0-16,3 1 0 0,3 2-4 0,3-3 0 16,2 3 0-16,1-5 0 0,3 5 0 0,3 0-1 0,-3 0 0 0,-1-3 0 15,-2 0-1-15,0 3 0 0,-3-2 0 0,0 2 0 16,-6-6-10-16,2 6 10 0,-2 0-10 0,-3 0 10 15,3-2-1-15,-6 2 0 0,0 0 0 0,-3 2 0 16,0-2 5-16,-6 0 1 0,0 0 0 0,0 0 0 16,0 0-1-16,3 6 0 0,3-1 0 0,-6 3 0 15,0 0-10-15,-3 0-4 0,0 2 0 0,0 1 0 16,0 0 0-16,-3 2 0 0,3 0 0 0,-3 0 0 16,0 3 0-16,0 0 0 0,0-3 0 0,0 3 0 15,-3-3-117-15,-3 1-17 16,0-4-3-16</inkml:trace>
  <inkml:trace contextRef="#ctx0" brushRef="#br0" timeOffset="749146.304">19745 16034 2613 0,'0'0'57'0,"0"0"12"0,0 0 3 0,0 0 2 0,0 0-59 0,0 0-15 0,0 0 0 0,0 0 0 15,0 0 103-15,0 0 17 0,0 0 4 0,0 0 1 16,-6 5-45-16,3 3-10 0,3 0-2 0,-3 0 0 16,3 2-35-16,0 4-7 0,0 2-2 0,0-1 0 15,3 7-16-15,0-4-8 0,-3 9 8 0,3-4-8 16,-3-1 0-16,0 1 0 0,3-4 8 0,-3-3-8 15,0-3-10-15,0 0-4 0,3 0-1 0,-3-2 0 16,0-3-104-16,0 0-21 0,0-8-4 0,0 0-764 16,0 0-152-16</inkml:trace>
  <inkml:trace contextRef="#ctx0" brushRef="#br0" timeOffset="749443.2093">19748 16034 2674 0,'0'0'59'0,"0"0"12"0,0 0 2 0,3-6 3 0,3 4-61 0,0-3-15 16,0-1 0-16,0-2 0 0,0 6 68 0,3-4 12 16,3 1 1-16,-3 2 1 0,3-2-26 0,3 0-4 15,3 0-2-15,-1-3 0 0,7 2-12 0,0 4-2 16,3-4-1-16,0 1 0 0,-1 5-7 0,4-3 0 16,-3 3-1-16,0 0 0 0,-3 0-6 0,-4 3-1 15,1-3 0-15,0 5 0 0,-3-2-5 0,-3 2-2 0,0 1 0 16,-3-1 0-16,-3 0-3 0,-1 0-1 0,-2 3 0 0,-3 0 0 15,3 0 2-15,-3 3 0 0,-3-3 0 0,0 5 0 16,0 0-11-16,-3 1 0 0,0 1 0 0,0 1 0 16,-3-3 0-16,0 3 0 0,-2 0 0 0,-4 0-11 15,3-3-9-15,-3 1-1 0,-3-4-1 0,0-2 0 32,0 0-82-32,-3-3-17 0,-3 1-3 0,1-4-829 0,-1 1-166 0</inkml:trace>
  <inkml:trace contextRef="#ctx0" brushRef="#br0" timeOffset="749662.0411">19847 16132 2624 0,'0'0'58'0,"0"0"12"15,-6 0 2-15,6 0 1 0,-3 5-58 0,3-5-15 0,0 0 0 0,0 0 0 16,0 0 75-16,0 0 12 0,0 0 2 0,0 0 1 0,6 5-32 0,0-2-6 16,3-3-2-16,2 0 0 0,1 0-12 0,3-3-2 15,3-2-1-15,0 0 0 0,3 5-11 0,0-6-3 16,2-2 0-16,1 8 0 0,0-5-12 0,0 2-9 15,-3-2 12-15,0 3-12 0,-4-1 0 0,-2 0 0 16,-3 1-10-16,-3-1 10 16,0 3-84-16,-9 0-10 0,0 0-2 0,0 0-832 15,0 0-166-15</inkml:trace>
  <inkml:trace contextRef="#ctx0" brushRef="#br0" timeOffset="749838.7972">19844 16243 2707 0,'0'0'60'0,"0"0"12"0,0 0 2 0,0 8 2 0,0-8-61 0,0 5-15 0,0-5 0 0,3 8 0 16,3-3 57-16,0-2 9 0,2 0 2 0,1-1 0 16,3-2-28-16,3 0-4 0,3 0-2 0,3 0 0 15,3 0-14-15,-1 0-4 0,4 0 0 0,0-2 0 16,3 2-16-16,-3 0 0 0,-1-3 0 0,-2 0 0 16,0 1-96-1,-6-1-24-15,-3 0-4 0,-3 3-1143 0</inkml:trace>
  <inkml:trace contextRef="#ctx0" brushRef="#br0" timeOffset="750042.394">19853 16399 2762 0,'-9'18'78'0,"6"-10"18"0,3-8-77 0,0 8-19 0,-3 3 0 0,0-3 0 15,0 5 40-15,3-2 4 0,-3-3 0 0,3 5 1 16,0-3-21-16,0 1-5 0,0 0-1 0,3-4 0 15,0 4-18-15,0-8 0 0,-3-3 0 0,3 8 0 32,-3-8-100-32,6 5-16 0,-6-5-4 0,6 0-1041 0</inkml:trace>
  <inkml:trace contextRef="#ctx0" brushRef="#br0" timeOffset="750276.7779">19921 16404 2718 0,'0'0'60'0,"0"0"12"0,-6 0 2 0,6 0 2 0,0 0-60 0,0 0-16 0,0 0 0 0,0 0 0 16,0 0 55-16,0 0 8 0,6 8 1 0,0-8 1 16,3 5-26-16,3-2-6 0,3-3-1 0,3 0 0 15,5 0-8-15,1 0-1 0,3 0-1 0,0-3 0 0,-3 3-5 16,2-5-1-16,1 5 0 0,-3-3 0 0,-3 1-4 16,0 2-2-16,-6 0 0 0,-4 0 0 0,1 2-2 0,-6-2 0 15,-6 0 0-15,0 0 0 0,6 3-8 0,-6-3 0 16,0 0 0-16,3 8 0 15,-6-3-22-15,-3 6-6 0,0-3-2 0,-3 0 0 16,-5 0-109-16,-7 0-21 0,0 0-5 0,-3 0-1074 16</inkml:trace>
  <inkml:trace contextRef="#ctx0" brushRef="#br0" timeOffset="750433.0869">19924 16510 2437 0,'0'0'53'0,"0"0"11"0,0 0 3 0,0 0 2 0,0 0-55 0,-6 0-14 15,6 0 0-15,0 0 0 0,-3 5 102 0,3-5 18 16,0 0 3-16,0 0 1 0,0 0-46 0,0 0-9 15,0 0-1-15,3 8-1 0,3-8-37 0,3 6-7 0,3-6-2 0,0 0 0 16,3 0-13-16,-1 0-8 0,7 0 10 0,0-6-10 16,0 6 0-16,3-5 0 0,-3-3-13 0,-1 5 4 31,1-2-123-31,0-3-25 0,-3-2-5 0</inkml:trace>
  <inkml:trace contextRef="#ctx0" brushRef="#br0" timeOffset="750667.453">20159 15679 3081 0,'0'0'68'0,"-6"3"13"0,0 2 3 0,-3 3 4 16,3-3-71-16,-3 6-17 0,0 2 0 0,4 3 0 0,-1-3 45 0,0 11 6 16,3 0 1-16,-3 0 0 0,3 2-28 0,3 1-6 15,-3 2-1-15,3 0 0 16,0-3-1-16,0 6-1 0,0 0 0 0,3 2 0 0,-3 3-2 0,0 6 0 15,3-1 0-15,-3-2 0 0,0-6-13 0,0 6 0 16,0-3 0-16,0-3 0 16,-3-2-69-16,0 5-20 0,-3 0-4 0,0 0-868 15,0 3-174-15</inkml:trace>
  <inkml:trace contextRef="#ctx0" brushRef="#br0" timeOffset="750870.6398">19879 16777 2901 0,'0'0'64'0,"-6"6"12"0,-3-1 4 0,6-3 2 0,-2 6-66 0,5-8-16 0,0 0 0 0,0 0 0 15,0 0 58-15,0 0 8 0,0 0 2 0,3 6 0 16,-1 4-37-16,4-7-7 0,0-6-2 0,6-2 0 16,0 0-11-16,3 2-3 0,3 0 0 0,3-5 0 15,3 1-8-15,2-1 0 0,4 2 0 0,-3 1 8 31,3-6-44-31,-4 1-8 0,1-1-3 0,0 3-891 0,-3 8-178 0</inkml:trace>
  <inkml:trace contextRef="#ctx0" brushRef="#br0" timeOffset="751214.4815">20132 16589 2980 0,'-18'11'66'0,"10"-8"14"0,-1 2 2 0,0 0 1 0,-3 0-67 0,3 3-16 15,-3 0 0-15,0-2 0 0,0 2 38 0,3 0 4 16,-3-3 1-16,3 5 0 0,0-2-24 0,1 0-5 16,-1 3-1-16,0-3 0 0,0 5-13 0,0-2 8 15,3-1-8-15,-3 3 0 0,0-2 9 0,3 2-9 16,0 0 8-16,0-7-8 0,3 2 11 0,-3-3-3 16,3 8-8-16,0-5 12 0,0 5-12 0,0-5 8 15,3-2-8-15,0-6 0 0,0 0 9 0,0 0-9 16,0 0 8-16,3 5-8 0,-3-5 14 0,3 8-2 15,3-3-1-15,0-5 0 0,0 5 1 0,0 1 1 0,3-4 0 0,0-2 0 16,3 6-4-16,0-6-1 0,3 0 0 0,2 0 0 16,-2 8-8-16,6-3 0 0,0-2 9 0,3-3-9 15,-3 2 0-15,0 1 0 0,-1-3 0 0,1 0 0 16,-3 0-9-16,0 0-3 0,-3 0-1 0,-3-5 0 31,-3-11-106-31,3 8-21 0,-7 10-4 0</inkml:trace>
  <inkml:trace contextRef="#ctx0" brushRef="#br0" timeOffset="751417.5563">20195 16698 3225 0,'0'0'71'0,"-9"8"14"0,0 0 3 0,-3 2 4 16,0 4-74-16,-3-1-18 0,0 0 0 0,1 6 0 0,-1-4 44 15,-3 1 4-15,6-2 2 0,-3-4 0 16,3 3-31-16,-3-2-7 0,3 2 0 0,3 0-1 0,-3-2-11 0,4 2 0 15,-1 3 0-15,0-3 8 0,3-2-8 0,0-8-9 16,6-3 9-16,-6 5-13 16,3 8-119-16,3 0-23 0,0-13-5 0,0 0 0 0</inkml:trace>
  <inkml:trace contextRef="#ctx0" brushRef="#br0" timeOffset="751831.9734">20674 15936 3012 0,'0'0'85'0,"-6"0"19"0,-3 5-83 0,3-2-21 15,-3-1 0-15,0 1 0 0,-3 5 72 0,1 0 11 16,-7 0 1-16,3 2 1 0,-3 1-50 0,-3 0-11 16,3 2-1-16,-3 3-1 0,1 2-22 0,2 1 0 15,0-1 0-15,3 3 8 0,3 1-8 0,0-1 0 16,3 0-8-16,0-2 8 0,6-4-10 0,0-1 10 15,3-1-12-15,0 0 12 0,3-5-10 0,0 3 10 16,0-3-8-16,6-1 8 0,-3-4 0 0,3 0 0 16,3 2 0-16,0-2 0 0,3-1 12 0,3-2-3 15,0 0 0-15,-1-2 0 0,4 2-1 0,0-3 0 16,0 3 0-16,0 0 0 0,0-5-8 0,-1 5 10 16,-2 0-10-16,0 0 10 0,-3 0-10 0,0 0 0 15,-3 5 0-15,0-5 0 0,-3 5 12 0,0-2-2 16,-3-3-1-16,-1 8 0 0,-2-3 16 0,3 3 3 0,-6-3 1 0,0 6 0 15,-3-3 2-15,0 0 0 0,-3 5 0 0,1 0 0 16,-4 3-16-16,-3 0-3 0,0-3-1 0,-6 6 0 16,-3-6-11-16,-3 6 10 0,-2 2-10 0,-4 5 10 15,-3 6-10-15,0 0 0 0,-2 2 0 0,2 3 0 16,3-2 0-16,0-4-11 0,3-2 1 0,4-7 0 16,-4-14-112-16,0 5-22 15,-3 13-5-15,4-5-1306 0</inkml:trace>
  <inkml:trace contextRef="#ctx0" brushRef="#br0" timeOffset="752035.2043">20481 16320 2854 0,'0'0'63'0,"0"0"13"0,0 0 2 0,0 0 2 0,0 0-64 0,6 5-16 16,-3 3 0-16,2 0 0 0,1 2 90 0,3 1 14 16,0 2 4-16,0-2 0 0,3 2-43 0,0 5-8 15,3 1-1-15,0 2-1 0,0-2-21 0,3 2-4 16,-1 5-1-16,4 6 0 0,-3 0-17 0,0-3-3 15,-3 0-1-15,3 0 0 0,-3-2-8 0,-1-1 0 16,4-8 0-16,-3 6 0 0,3-3 0 0,-3 1 0 16,3-12 0-16,0-2 0 15,0-3-107-15,-4 1-17 0,4-4-3 0</inkml:trace>
  <inkml:trace contextRef="#ctx0" brushRef="#br0" timeOffset="757910.7604">12105 16867 2566 0,'-15'-5'56'0,"9"5"12"0,0-5 3 0,3 2 1 0,-3 0-57 0,3 1-15 0,3 2 0 0,-6-6 0 16,3 4 56-16,3 2 8 0,0 0 1 0,0 0 1 15,0 0-21-15,3-6-4 0,0 1-1 0,3-3 0 16,3 3-14-16,3 2-3 0,3-2-1 0,-1 0 0 16,1 2 5-16,6-2 1 0,3-1 0 0,0 4 0 15,6-3-8-15,-1-3 0 0,4 2-1 0,-3 1 0 16,3-3-10-16,2-3-1 0,1 6-8 0,0-3 12 16,2 0-4-16,4-2-8 0,-3 2 11 0,2 0-11 15,-2 0 0-15,-3 3 0 0,0-1 0 0,-7 1 0 16,1 0 12-16,-3-3-12 0,-3 3 12 0,-3-3-12 0,-1 2 10 15,1-2-10-15,-6 3 8 0,0-3-8 0,-3 3 12 16,0-3-4-16,-3 5 0 0,-3 1 0 0,0-1 7 16,-3-2 1-16,0 2 0 0,-3 3 0 15,0 0 0-15,0 0 0 0,-6 0 0 0,-3 3 0 16,-3-3-7-16,0 10-1 0,0-2 0 0,-6 5 0 0,0 1-8 0,0 4 12 16,-2 1-12-16,-4 2 12 0,0 0-12 0,-9 5 0 15,-3 4 0-15,1-1 8 0,-4-3-8 0,0 6 0 16,1 5 0-16,-1-8 0 0,6 8-11 0,-5-3 3 15,2 6 0-15,0-3 0 0,-6-2-4 0,4-1 0 16,2-2 0-16,0 0 0 0,7-6 12 0,-1 0 0 16,0-2 0-16,6-3 0 0,3 3-9 0,1-8-3 0,2-3-1 15,3 1 0-15,3-1 1 0,0-8 1 0,6 3 0 0,0-3 0 16,6-5 11-16,0 0 0 0,0 0-9 0,0 0 9 16,0-8 0-16,6 0 0 0,0-2-9 0,3-3 9 15,0-1 0-15,0-4 0 0,6 2 0 0,3-3 0 16,-1-2 0-16,1-3 0 0,-3-2 0 0,6 0-10 15,0-6 23-15,0 0 5 0,-1-2 1 0,7-3 0 16,-3-3-9-16,0 0-2 0,0 3 0 0,-3 0 0 16,-1-3-8-16,1-2 0 0,-3-3 0 0,3 0 8 15,-3-2-8-15,-3 2 0 0,0 0 9 0,-4 5-9 16,-2-2 8-16,0 5-8 0,0 2 10 0,-3-2-10 16,0 11 12-16,-3-6-3 0,0 11-1 0,-3-3 0 15,3 3 1-15,0 8 0 0,-6-1 0 0,3 4 0 16,0 2-1-16,3 0 0 0,-3 3 0 0,0 2 0 15,0 3-8-15,0 0 0 0,0 0 0 0,0 0 0 0,0 0 0 16,3 3 0-16,3 7 0 0,-3-2 0 0,0 0 0 0,0 5 0 16,0 0 0-16,3 1 8 0,0 4-8 0,-3 1 0 15,0 2 0-15,3 5 0 0,-3 1 0 0,3 5 0 16,0-1 8-16,0 6-8 0,-4 3 0 0,1 0 0 16,-3 2 0-16,3 0 0 0,3 1 0 0,0 2 0 15,0 0 10-15,-3-6-10 0,3 6 0 0,-3 0 0 16,3-5-12-16,-3 0 3 0,3-3 9 0,-3-3 0 15,3-2 0-15,0-3 0 0,-6 0 0 0,6-8 0 16,-3 3 0-16,-3-8 0 0,0-3 0 0,0 6 0 16,-3-11 0-16,0 2 0 0,0-2 14 0,-3-8 5 15,0 8 1-15,0-8 0 0,-3 0-6 0,0-3-1 16,0 3 0-16,9 0 0 0,-15-7-2 0,1 1-1 16,-4-2 0-16,3-2 0 0,-3 2-10 0,0-5 0 0,0 2 9 0,0-2-9 15,1-6 0-15,-7 3 0 0,3-7 0 0,0 4 0 16,-3-5 0-16,-6 0 0 0,1-2 0 0,2-1 0 15,-3 4 0-15,3-1 0 0,1 0 0 0,-4 6 8 16,6-1-6-16,0-2-2 0,0 8 0 0,6-1 0 31,-2-2-57-31,5 1-11 0,0 7-3 0,3-6-978 0,0 4-196 0</inkml:trace>
  <inkml:trace contextRef="#ctx0" brushRef="#br0" timeOffset="758426.491">13206 16928 2448 0,'0'0'69'0,"0"0"16"0,0 0-68 0,-3 0-17 0,-3 0 0 0,6 0 0 16,0 0 136-16,-3 5 23 0,-3 1 5 0,6-6 0 16,-6 2-65-16,3 6-14 0,0-2-2 0,0-1-1 15,0 3-26-15,-3 2-4 0,3 4-2 0,-3-7 0 16,0 7-15-16,3-1-3 0,0 0-1 0,-3 6 0 15,0-1-11-15,3-5-3 0,1 6 0 0,-1-3 0 16,0 2-9-16,0 1-8 0,0-3 9 0,0 2-9 0,3 1 0 16,0-3 8-16,0 0-8 0,0-1 0 0,0 1 0 0,3 0-12 15,3-3 3-15,-3 1 0 16,2-1-127-16,4 0-26 0,0-2-5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3:51:26.52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63 3866 2336 0,'0'0'52'0,"0"0"10"0,0 0 2 0,0 0 1 0,0 0-52 0,-6 0-13 0,6 0 0 0,0 0 0 16,0 0 168-16,0 0 30 0,-3 2 6 0,3-2 2 15,0 0-151-15,3 6-31 0,-3-4-5 0,0 1-2 16,6 2 24-16,-3 0 5 0,-3 1 1 0,0-1 0 15,9 0-30-15,-3 1-5 0,0 1-2 0,0-1 0 16,3-1 26-16,-3 3 4 0,3 0 2 0,-1-3 0 16,1 3-29-16,-3 0-5 0,-3-3-8 0,0 3 11 15,0-2-3-15,6 2-8 0,-3 0 12 0,3-3-4 16,-3 3-8-16,0-3 0 0,3 3 0 0,-3-3 0 16,0 1 0-16,3 1 0 0,-3-1 0 0,3-1 0 15,-3 0-46-15,0 1-5 0,-6-6-1 0,5 5 0 16,1-2-61-16,-6-3-13 0,6 2-2 0,3-2-787 15,-3 0-157-15</inkml:trace>
  <inkml:trace contextRef="#ctx0" brushRef="#br0" timeOffset="281.2547">12971 3874 2512 0,'0'0'72'0,"0"0"14"0,0 0-69 0,0 0-17 0,0 0 0 0,0 0 0 15,0 0 163-15,0 0 29 16,0 7 5-16,-3 1 2 0,3-8-63 0,-3 8-13 0,0 0-3 0,0-2 0 15,-3 1-94-15,3 4-26 0,-6-3 8 0,3 3-8 16,0-1 26-16,-3 1 2 0,0-1 0 0,0 4 0 31,-3-1-44-31,0 3-9 0,1 2-2 0,-4 3 0 0,-3 6 27 0,3 2 0 0,0 8 0 0,3-3 0 16,-3 3 0-16,3-5 0 0,-6 0 0 0,1-6 0 16,2 1 0-16,0-6 0 0,-3 0 0 0,3 0 0 15,0-2 17-15,3-1 9 0,0 1 2 0,1-3 0 16,-1 2-48-16,3-2-8 15,0 3-3-15,3-1 0 0,0-2 7 0,-3 0 0 0,6-3 1 0,-3-2 0 16,9-3-94-16,-3-8-19 0,0 0-4 0,0 0-1270 16</inkml:trace>
  <inkml:trace contextRef="#ctx0" brushRef="#br0" timeOffset="859.445">12998 4358 2941 0,'0'0'64'0,"0"0"14"0,0 0 2 0,0 0 4 0,0 5-68 0,0-5-16 16,0 0 0-16,0 0 0 0,5 8 108 0,1-3 17 0,-6-5 4 0,6 6 1 16,3-1-89-16,0-3-17 0,-3 1-4 0,3 0-1 15,-3-1-7-15,3 1-2 0,-9-3 0 0,0 0 0 16,6 3-10-16,0-1 0 0,3 1 0 0,-9-3 0 15,0 0 16-15,0 0 2 0,0 0 0 0,0 0 0 16,0 0-18-16,0 0 0 0,-6 5 0 0,3 3 0 16,0-3 0-16,0 3 0 0,-6 0 0 0,-3 0 0 15,3 0 0-15,0 0 0 16,-6 3 0-16,3-3 0 0,-2 2 0 0,2 1 8 0,3-1 0 0,-3 1-8 16,0 0 0-16,3-3 0 0,0 5-10 0,3-5 10 15,-3 0 0-15,6 0 0 0,0 0 0 0,0-3 8 16,3-5-8-16,-3 5 0 0,3-5-10 0,0 0 10 15,0 0 0-15,0 0 0 0,6 3 0 0,0-1 0 16,3-2 0-16,0 0 0 0,-3 0 0 0,3-2 0 16,0 2 0-16,3-6 0 0,0 4 0 0,-3-3 0 15,-3 2 0-15,5-2 0 0,4-1 0 0,0 4 0 16,-3-4 27-16,0 1 1 0,-3 2 1 0,0-2 0 16,6 0-46-16,-3 2-10 0,-3 1-1 0,0-1-1 0,-3-2 29 0,-1 5 0 15,-5 0 0-15,6-6 0 0,0 6 17 0,-6 0 10 16,0 0 1-16,0 0 1 0,0 0-29 0,0 0 0 15,0 0-11-15,0 0 11 0,-3 0-28 0,3 0 3 16,-6 3 0-16,0 0 0 16,1 2-29-16,-4-2-6 0,0 2 0 0,3 0-1 0,0 0 29 15,3 1 5-15,-3-1 2 0,3 0 0 16,-3 1-14-16,3 2-2 0,-6-3-1 0,6 0 0 0,3-5 34 0,-3 5 8 0,0 1 0 16,3-6 0-16,-3 5-15 0,3-5-1 15,-3 5 0-15,3-5-896 16,-3 6-179-16</inkml:trace>
  <inkml:trace contextRef="#ctx0" brushRef="#br0" timeOffset="1297.1116">13325 3892 2880 0,'0'0'128'0,"0"0"25"0,0 0-122 0,0 0-31 0,0 0 0 0,0 0 0 15,3 5 108-15,-3-5 16 0,0 0 4 0,3 3 0 16,-3-3-73-16,6 3-15 0,3-1-2 0,-3-2-1 15,0 0-2-15,3 0-1 0,0 0 0 0,-1 0 0 16,-2 0-34-16,0-2 0 0,0 2-10 0,0 0 10 31,-6 0-68-31,9 0-7 0,-9 0-1 0,0 0-1435 0</inkml:trace>
  <inkml:trace contextRef="#ctx0" brushRef="#br0" timeOffset="1468.8829">13450 4083 3121 0,'0'0'68'0,"0"0"15"0,0 0 2 0,0 0 3 0,0 0-70 0,0 0-18 0,0 0 0 0,0 0 0 16,0 0 98-16,6-3 16 0,0 0 3 0,3 1 1 15,0-1-70-15,0 0-15 0,3-2-2 0,2 2-1 16,1 1-18-16,0-1-3 0,0-2-1 0,3-1 0 16,-3 4-25-16,3-3-6 0,0 2-1 0,-1-2-1588 15</inkml:trace>
  <inkml:trace contextRef="#ctx0" brushRef="#br0" timeOffset="2187.7027">14161 3503 1544 0,'0'0'34'0,"0"0"7"0,0 0 2 0,0-8 0 0,-3 3-35 0,3 5-8 0,0 0 0 0,0 0 0 15,0-5 119-15,0 5 21 0,0 0 5 0,-3-3 1 16,3 3-4-16,0 0-1 0,-6-5 0 0,6 5 0 16,0 0-15-16,0 0-3 0,0 0-1 0,0 0 0 15,0 0-33-15,0 0-6 0,0 0-2 0,3 8 0 16,0-3-25-16,0 3-4 0,0-3-2 0,3 3 0 16,0 0-20-16,0 0-4 0,0 2-1 0,0-2 0 15,0-2-9-15,3 2-3 0,-6 2 0 0,6 1 0 16,-3-3-5-16,0 5-8 0,0 0 11 0,3-5-11 15,-6 5 8-15,6 1-8 0,-6-1 0 0,3 0 0 16,-1 0 0-16,1-2 0 0,-3 2 0 0,3-2 0 16,-3 2 0-16,3-5-14 0,-3 2 2 0,0-2 1 15,0-2-88-15,-3-6-17 0,6 2-4 0,-6-2-877 16,6-2-175-16</inkml:trace>
  <inkml:trace contextRef="#ctx0" brushRef="#br0" timeOffset="2443.885">14411 3503 3265 0,'0'0'72'0,"0"0"14"0,0 0 3 0,0 0 3 0,0 0-73 0,-3 3-19 15,-3 2 0-15,3 0 0 0,1 1 80 0,-4-1 13 16,3 0 3-16,-3 0 0 0,3 1-61 0,-3 2-12 16,0-3-3-16,-3 3 0 15,3 3-20-15,0-1 0 0,-3 6 0 0,0-3 8 16,0 0-8-16,-3 6 0 0,3 2 0 0,-3 3 0 15,-3 0 0-15,1 2 0 0,2 3 0 0,-6-2 2 16,3-3-2-16,-3-1 0 0,0-1 0 0,0-4 0 16,4 1 0-16,-4-4 0 0,3-1 0 0,3-1 0 15,0 0 0-15,0 0 0 0,3-5 0 0,0 0 0 16,6 0-74-16,-3 0-14 0,3-3-4 16,3-5-944-16,0 0-190 0</inkml:trace>
  <inkml:trace contextRef="#ctx0" brushRef="#br0" timeOffset="2678.3197">14411 3874 3502 0,'0'0'77'0,"0"0"16"0,-3 5 3 0,0 3 3 0,0 0-79 0,3-3-20 15,-3 3 0-15,3 0 0 0,-2 0 44 0,2 0 4 0,0 0 2 0,0 0 0 16,0 0-40-16,0-1-10 0,-3 4 0 0,3-3 0 15,-3 0 0-15,3 3 0 0,0-4 0 0,-3 4 0 16,3 0 0-16,0 2 0 0,-3-3 0 0,0 4 0 31,3-1-20-31,-3 0-7 0,3 3-1 0,-3 0 0 16,3 0-32-16,0 0-6 0,0-3-2 0</inkml:trace>
  <inkml:trace contextRef="#ctx0" brushRef="#br0" timeOffset="4635.9608">14923 4075 1742 0,'0'0'38'0,"0"0"8"0,0 0 2 0,0 0 1 0,0 0-39 0,0 0-10 0,0 0 0 0,0 0 0 15,0 0 139-15,0 0 25 0,0 0 6 0,0 0 1 16,0 0-49-16,0 0-10 0,0 0-1 0,0 0-1 16,6-3-32-16,3 3-6 0,0-3-2 0,0 3 0 15,3 0-17-15,3 0-3 0,6 0-1 0,0 0 0 16,-1 0-11-16,7 0-2 0,0 0-1 0,3 0 0 15,-3 0-10-15,-1 0-1 0,1-2-1 0,-3 2 0 16,6-3-7-16,-1 0 0 0,4 3-1 0,6-2 0 0,3 2-5 0,5-3-1 16,-2 3 0-16,-3 0 0 15,-4 3-9-15,1-1 0 0,-6-2 0 0,-4 0 0 16,4 3 20-16,0 0 0 0,3-1-1 0,2-2 0 16,4 0-9-16,3 3-2 0,-4 0 0 0,-2-1 0 0,-3 1 7 0,-4 0 1 0,-5-3 0 0,-3 2 0 15,0-2-16-15,-3-2 0 0,0 2 0 16,-4 0 0-16,4 0 0 0,0 0 8 0,3-3-8 0,-3 3 12 15,3-3-12-15,-1 3 8 0,1-2-8 0,0 2 0 16,-3-3 11-16,0 0-11 0,-1 3 12 0,-2-2-3 16,-3 2-9-16,0-3 0 0,-3 0 0 0,0 3 0 15,0 0 0-15,0-2 0 16,0-1 0-16,-3 3 0 16,-1-3 0-16,-8 3 0 15,0 0 0-15,0 0 0 16,0 0-13-16,0 0 1 0,-8 0 0 0,2 0 0 15,-3 0-124-15,-3 3-25 0,-3-3-5 16</inkml:trace>
  <inkml:trace contextRef="#ctx0" brushRef="#br0" timeOffset="5729.8224">15060 3352 2408 0,'0'0'53'0,"0"0"11"0,0 0 3 0,-3 3 0 0,-3 0-54 0,0 2-13 15,-3-2 0-15,1 2 0 16,-1-3 109-16,0 4 19 0,0-1 4 0,-3 3 1 0,3-3-67 0,0 3-14 16,-3 0-2-16,0 0-1 0,3 0-17 15,-3 0-3-15,0 0-1 0,4 2 0 0,-4-2-8 0,3 3-3 16,-3 2 0-16,3-2 0 0,0 7-5 0,0-7-2 15,0 2 0-15,0 3 0 0,3-3-10 0,-3 3 12 16,0 3-12-16,3 2 12 0,-3 5-12 0,3 3 8 16,-2 3-8-16,2 0 8 0,0 2-8 0,0 1 8 0,3-6-8 15,3 0 8-15,0-3 3 0,0 1 0 0,0-3 0 16,0-1 0-16,3 1 1 0,-3 3 1 0,3 4 0 0,0 4 0 16,0 5 3-16,0 2 0 0,0-2 0 0,0-1 0 15,0-4 0-15,-3-4 0 0,2 1 0 0,1-5 0 16,-3-4-16-16,0 1 8 0,0-3-8 0,0 1 0 15,0-1 26-15,0 5-1 0,-3 1 0 0,1-1 0 16,-1 6-13-16,0-3-4 0,-3 0 0 0,3-3 0 16,-3 1-8-16,0-3 12 0,0-3-12 0,-3-3 12 15,0-2-12-15,0 0 0 0,-3-3 9 0,0 1-9 16,0-1 0-16,0 0 8 0,-3-5-8 0,-2 3 0 16,2-1 0-16,-3-2-15 0,3 0 3 0,-3 3 0 15,6-3-60 1,0 0-12-16,0-3-3 0,3 3-939 0,4-3-188 0</inkml:trace>
  <inkml:trace contextRef="#ctx0" brushRef="#br0" timeOffset="6182.9966">15495 4389 2973 0,'0'0'65'0,"0"0"14"0,0 0 2 0,0 0 3 0,0 0-67 0,0 0-17 0,0 0 0 0,0 0 0 16,0 0 101-16,0 0 17 0,0 0 3 0,0 0 1 16,0 0-58-16,3 8-11 0,0-2-2 0,0 2-1 15,0-3-29-15,3 3-5 0,0 0-2 0,0 0 0 16,3 0-14-16,-3-3 9 0,-1 6-9 0,4-4 8 15,-3 1-8-15,0 3 0 0,3 0 0 0,-3-1 0 16,0 3 0-16,3 1 0 0,-3-4 0 0,3 3 0 16,-3-2-63-16,3 0-11 15,-3-1-2-15,0-2-1 0,3-3-127 0,-3-2-26 0,3 0-5 0</inkml:trace>
  <inkml:trace contextRef="#ctx0" brushRef="#br0" timeOffset="6401.7689">15787 4389 3099 0,'0'0'68'0,"0"0"15"0,0 0 2 0,0 0 2 0,0 0-70 0,-6 6-17 16,0-4 0-16,0 4 0 0,3-1 106 0,-3 3 18 16,0-3 3-16,0 3 1 0,3 0-76 0,-3 0-14 15,0 0-3-15,0 3-1 0,0-1-34 0,0 3 0 0,0 3 0 16,0 5 0-16,-3 1 0 0,0 4 0 0,0 3 0 0,1 0 0 16,-1 6 0-16,-3-4 0 0,3 1 0 0,-3-5 0 15,-3-4 0-15,3 1 0 0,-3 0 0 0,3-5 0 16,-3-1 0-16,0-2 0 0,4 2 0 15,-1-2 0-15,0-2 0 0,6-1 0 0,-3 0 0 16,3-2 0 0,3-3-82-16,0-1-23 0,3-7-5 0,6 3-1416 0</inkml:trace>
  <inkml:trace contextRef="#ctx0" brushRef="#br0" timeOffset="6683.0876">15971 4683 3020 0,'-9'5'86'0,"9"-5"18"0,0 0-84 0,0 0-20 16,-3 6 0-16,0 2 0 0,0-3 104 0,3 3 16 16,0-3 3-16,3 3 1 0,-3 0-65 0,3 0-13 15,-3 3-2-15,0-3-1 0,3 2-7 0,-3-2 0 16,0 3-1-16,0-3 0 0,0 2-22 0,0 1-4 15,0-1-1-15,0-2 0 0,0 3-8 0,0-3 0 16,0 0 0-16,0 0 0 0,0 0 0 0,0 0 0 16,0-1 0-16,0-1-11 15,0-6-69-15,0 8-13 0,0-8-3 0,0 0-928 16,0 0-186-16</inkml:trace>
  <inkml:trace contextRef="#ctx0" brushRef="#br0" timeOffset="7214.358">16165 4344 1646 0,'0'0'47'0,"0"0"9"0,3-5-44 0,0 0-12 0,-3 5 0 0,0-8 0 15,3 3 104-15,-1-1 18 0,1 1 4 0,-3 5 1 16,3-8-23-16,-3 8-5 0,3-3-1 0,-3 3 0 16,0 0 11-16,0 0 3 0,0 0 0 0,0 0 0 15,6 3-13-15,-3 2-3 0,-3-5 0 0,6 8 0 16,0 0-27-16,0 0-5 0,-3 0-2 0,3 0 0 16,-3 0-18-16,3 0-3 0,-3 0-1 0,3-3 0 15,0 1-18-15,0-1-4 0,-6-5-1 0,3 8 0 16,0-6-7-16,-3-2-2 0,0 0 0 0,0 0 0 0,0 0-8 0,6 6 12 15,-6-6-12-15,0 0 12 0,0 0-12 0,-6 8 0 16,3-3 0-16,-3 0 0 0,0-2 0 0,0 2 0 16,0 0 0-16,-3-2 0 0,0 2 0 0,3 1 0 15,-3-4-12-15,3 4 12 0,0-1 0 0,0-2 0 16,1 2 0-16,-1-3 0 0,6-2 0 0,0 0 0 16,-3 6 0-16,3-6 0 0,0 0-8 0,0 0 8 0,0 0 0 0,0 0 0 15,0 0 8-15,0 0 5 0,3 5 2 0,3-2 0 16,-6-3-6-16,8 5-1 0,-2-2 0 0,3-3 0 15,0 0-8-15,3 0 0 0,0 0 0 0,0 0 0 32,0 0-20-32,3 0-7 0,-3 0-1 0,0-3 0 0,-1 3 46 0,1-3 9 0,0 3 1 0,-3-2 1 15,0 2-21-15,0 0-8 0,-3 0 0 16,-6 0 0 0,0 0-28-16,0 0-6 0,0 0-1 0,0 0-1036 0,0 0-207 0</inkml:trace>
  <inkml:trace contextRef="#ctx0" brushRef="#br0" timeOffset="8574.038">15563 3516 1900 0,'0'0'42'0,"0"0"9"0,0 0 1 0,0 0 1 0,0 0-42 0,0 0-11 16,9 0 0-16,-3 3 0 0,-6-3 133 0,6 3 25 16,3-3 5-16,-3 2 1 0,3 1-42 0,-3 0-8 15,0 2-2-15,0-3 0 0,3 1-30 0,0 0-6 16,0-1-2-16,0 1 0 0,-1 0-24 0,1-1-5 0,0 1-1 15,0-3 0-15,0 3-15 0,3-3-3 0,-3 0-1 0,3 0 0 16,-3 0-2-16,3-3-1 0,3 0 0 0,-3 1 0 16,-1-1-7-16,4-2-2 0,-3-1 0 0,3 1 0 15,-3 0-2-15,3 2-1 0,-3-2 0 0,0 2 0 16,0-7-10-16,-3 7 12 0,0-5-12 0,-1 0 12 16,-2 3-12-16,-3-3 8 0,0 3-8 0,-3-3 8 15,0 2-8-15,-3 1 10 0,0-3-10 0,-3 3 10 16,-2-3-10-16,-1 0 10 0,-3 0-10 0,0 0 10 15,0 0-10-15,-6 3 0 0,3 2 9 0,0-2-9 16,0 5 0-16,0 0 0 0,1 5 0 0,-1 1 8 16,3-1-8-16,-3 3 0 0,3 2 0 0,0 1 0 15,-3 0 0-15,0 2 9 0,0-3-9 0,1 1 0 16,-1 2 10-16,-3 3-10 0,3-3 8 0,0-2-1 16,0 2-7-16,3 0 0 0,0 1 0 0,0-1 0 15,4 0 0-15,2 3 0 0,3 2 0 0,0 1 0 16,3 2 0-16,3 0 0 0,0 3 0 0,3-8 0 0,2 5 0 15,4-2 0-15,0-1 0 0,3-2 0 0,-3 0 0 0,6-3 0 16,-3-5 0-16,3 3 0 0,-6-3 0 0,2-3 0 16,1-2 0-16,-3 2 0 0,0-2 0 0,0-3 0 15,0-3 0-15,0 0 0 0,-3 1-10 0,3-4 2 16,0 4 0-16,0-4-1079 16,-1-2-215-16</inkml:trace>
  <inkml:trace contextRef="#ctx0" brushRef="#br0" timeOffset="11886.7176">16060 3159 2484 0,'0'0'55'0,"0"0"11"0,0 0 2 0,0 0 1 0,-3 3-55 0,0-3-14 16,3 0 0-16,0 0 0 0,0 0 105 0,0 0 19 0,0 0 3 0,0 0 1 15,0 0-35-15,0 0-6 0,0 0-2 0,0 0 0 16,0 0-46-16,0 0-10 0,9 5-1 0,-3-2-1 15,-6-3 28-15,9 5 5 0,0-2 2 0,0-1 0 16,-3 1-50-16,3 2-12 0,0-5 0 0,0 3 0 16,3 2 0-16,0-5 0 0,-3 0 8 15,0 0-8-15,2 3 0 0,1-3 0 0,0 0 0 0,0 0 0 16,3 0 16-16,-6 0 1 0,-9 0 0 0,0 0 0 16,9-3-17-16,-3 3 0 0,3 0 0 0,-9 0 0 15,0 0 0-15,9 0-22 0,-9 0 3 0,0 0 1 16,0 0 38-16,0 0 8 0,0 0 2 0,0 0 0 15,0 0-152-15,0 0-30 0,0 0-7 0</inkml:trace>
  <inkml:trace contextRef="#ctx0" brushRef="#br0" timeOffset="12605.5426">16677 2934 1994 0,'-12'0'44'0,"12"0"8"0,0 0 3 0,0 0 1 0,0 0-44 16,0 0-12-16,-6 3 0 0,3 2 0 0,3-5 148 0,-6 3 27 15,-3 2 5-15,3 0 2 0,3 1-65 16,0-1-13-16,-6 0-2 0,3 3-1 0,0 0-38 0,3 0-8 15,-3 3-2-15,-3-3 0 0,3 0-24 0,0 2-5 16,3 1 0-16,-3-3-1 0,3 2-4 0,-3 1-1 16,1-1 0-16,2-2 0 0,-3 3 2 0,3 0 0 15,0 2 0-15,0-5 0 0,-3 0 0 0,3 2 0 0,3 3 0 16,0 1 0-16,0-1-3 0,0 5 0 0,0-4 0 16,3 4 0-16,0 1-4 0,0-1-1 0,0 3 0 0,-3 1 0 15,6-4-2-15,-6 3-1 0,3-2 0 0,-3-1 0 16,3-5-1-16,-3 3-8 0,0 0 12 0,0-3-4 15,-3-2-8-15,0 2 0 0,0-2-10 0,0 2 10 16,-3-5 0-16,0 3 12 0,3-1-1 0,-3-2 0 16,0 0-11-16,0 0 0 0,0 0 0 0,-3 0 0 15,3-3 0-15,-3 0 0 0,0 1 0 0,3-1 0 16,-3 3 0-16,-3-5 0 0,1-1 0 0,2 1 0 16,3 2-24-1,-3-5-4-15,3 0-1 0,0 0 0 16,6 0-54-16,0 0-10 0,0 0-3 0,0 0-904 0,6-8-182 0</inkml:trace>
  <inkml:trace contextRef="#ctx0" brushRef="#br0" timeOffset="13449.3854">17090 3114 3225 0,'0'0'71'0,"0"0"14"0,0 0 3 0,0 0 4 0,0 0-74 0,0 0-18 0,0 0 0 0,-3 5 0 16,-3 1 72-16,3-4 12 0,-3 1 1 0,3 5 1 15,-2-5-46-15,2 2-10 0,-3 3-2 0,3 0 0 16,-3 0-16-16,3 2-4 0,0 6-8 0,0-3 12 15,3 6-12-15,0-1 0 0,-3 6 0 0,3 0 0 16,3-5 0-16,-3 2 0 0,0 0 0 0,3-3 0 16,0-2 0-16,-3 0 0 0,3-3 0 0,0-2 0 15,0 0-22-15,0-3-7 0,0-3-2 16,-3-5 0-16,0 0-67 0,8 5-14 0,1-2-2 16,-3-3-869-16,0-6-173 0</inkml:trace>
  <inkml:trace contextRef="#ctx0" brushRef="#br0" timeOffset="13710.5035">17171 3172 2851 0,'0'0'63'0,"0"0"13"0,0 0 2 0,0 0 2 0,0 0-64 0,0 0-16 15,0 0 0-15,6-5 0 0,6 5 100 0,-4-3 16 16,1 1 4-16,0 2 1 0,9 0-61 0,-9-3-13 16,0 3-3-16,0 0 0 0,6 0-8 0,-3 3-3 15,3-3 0-15,-3 5 0 0,-4-2-10 0,4 2-3 16,0 0 0-16,0 3 0 0,-3 0-7 0,0-3-1 0,-3 6-1 15,0 0 0-15,0 2-11 0,0 0 0 0,-3 0 9 0,0 3-3 16,0 0-6-16,-3 0 0 0,0 2 0 0,0-2 0 16,0 3 0-16,0-3 0 0,-3-3 0 15,3 0 0-15,0 0-20 0,0-2 0 0,0-3 0 0,-3 0 0 32,0-3-62-32,3-5-13 0,0 0-2 0,0 0-914 15,0 0-182-15</inkml:trace>
  <inkml:trace contextRef="#ctx0" brushRef="#br0" timeOffset="13883.9307">17474 3143 2880 0,'-9'6'64'0,"9"-6"12"0,0 0 4 0,0 0 0 0,-6 2-64 0,0 1-16 0,0-1 0 0,1 4 0 16,-4 2 105-16,0 0 19 0,-3 0 3 0,3 2 1 16,-6 3-52-16,3 3-9 0,-3 3-3 0,6-1 0 15,3 1-43-15,-3 2-9 0,-3-2-1 0,4-4-1 16,-1 4-10-16,0-6-14 0,3 0 3 0,0-2 1 15,-6 2-57-15,6-10-11 0,6-3-2 0,0 0-930 16,0 0-186-16</inkml:trace>
  <inkml:trace contextRef="#ctx0" brushRef="#br0" timeOffset="14102.8052">17522 3088 2840 0,'12'2'80'0,"-12"-2"19"0,6 8-79 0,3-5-20 16,-3 2 0-16,0 1 0 0,3-1 132 0,-4 3 22 15,1-3 5-15,0 3 1 0,0 0-64 0,0 2-12 16,-3 1-2-16,3 2-1 0,-3-2-48 0,0 2-9 16,0 6-3-16,0-6 0 0,-6 3-21 0,6 2 0 15,0 1 0-15,-3-1 0 0,-3 1 0 0,-3-1 0 16,3 1 0-16,0-3 8 0,0 0-8 0,-3-1 0 0,0-1 0 16,0-4 0-16,0 4 0 0,-2-1 0 0,-1 0 0 0,-3-2 0 31,3-1-24-31,0 1-4 0,0-1 0 0,0-2-1046 0,3-2-210 0</inkml:trace>
  <inkml:trace contextRef="#ctx0" brushRef="#br0" timeOffset="14680.8957">17948 3313 2732 0,'0'0'77'0,"0"0"18"16,0 0-76-16,0 0-19 0,0 0 0 0,0 0 0 15,0 0 120-15,0 0 20 0,0 0 4 0,0 0 0 16,0 0-73-16,0 0-15 0,0 0-4 0,0 0 0 0,-3-6-22 16,3 6-5-16,-3 0-1 0,-3-5 0 0,3 2-7 0,-6 3-1 15,0 0-1-15,0 0 0 0,0 8-1 0,0-8 0 16,-3 6 0-16,0 2 0 0,0 5-6 0,-3-8 0 15,1 6-8-15,-1 2 12 0,-3 0-12 0,6 0 0 16,3 3 8-16,0-3-8 0,-6-2 0 0,6 0 0 16,3 2 0-16,0-3 0 0,3 1 0 0,0-3 0 15,0 0 0-15,6 0 0 0,3 0 0 0,0-3 0 0,-6-5 0 0,6 8 9 16,3-3-9-16,0-2 0 0,-9-3 0 0,9 3 0 16,6-1 0-16,0-2 10 0,-3-2-2 0,3-1-8 15,-1-2 8-15,1-1-8 0,0-7 0 0,0 5 0 16,0-5 8-16,0 0-8 0,-3-3 0 15,3 0 0-15,-3-3 8 0,-4-4-8 16,4-1 0-16,-3-3 0 0,0 4 0 0,0-4 0 0,-3-5 0 0,0 6 0 16,0 2 9-16,0 3-9 0,0 0 0 0,-3 5 9 15,0 3-9-15,0-1 0 0,0 4 0 0,0 5 8 16,-3-1-8-16,0 6 12 0,0 0-12 0,0 0 12 16,0 0-4-16,0 0 0 0,0 0 0 0,0 0 0 15,0 6-5-15,0 7-3 0,0-8 0 0,0 8 0 16,-3 3 0-16,3 5 0 0,0 0 0 0,0 9 0 15,0-1 0-15,-3 0 0 0,3 3 0 0,-3-3 0 16,0-3 0-16,3 3 0 0,0-8 0 0,0-2 0 16,0-1 0-16,0-2 0 0,0-2 0 0,0-4 0 15,0 3-10-15,0-5-2 0,-3 0 0 0,3-8-1072 16,3 5-216-16</inkml:trace>
  <inkml:trace contextRef="#ctx0" brushRef="#br0" timeOffset="14930.916">18198 3334 3423 0,'0'0'76'0,"0"0"15"0,0 0 3 0,3 2 2 0,0 6-77 0,2 0-19 16,-2 0 0-16,6 0 0 0,0 0 38 0,3 0 4 16,-3 0 1-16,3 0 0 0,-3 0-11 0,3 2-1 0,-3-4-1 0,0 2 0 15,0 2-22-15,0-2-8 0,-3 0 0 0,0 3 0 31,-1-1-24-31,1-2-4 0,0 3 0 0,-3-1-1 0,-3 4 46 0,0-6 10 0,0 2 1 0,0-5 1 16,0 3-21-16,0-2-8 0,0-6 0 0,-3 8 0 31,3-8-38-31,0 0-7 0,0 0-2 0,0 0 0 0,0 0-136 16,0 0-27-16,0 0-6 0</inkml:trace>
  <inkml:trace contextRef="#ctx0" brushRef="#br0" timeOffset="15087.3188">18457 3268 3189 0,'0'0'70'0,"0"0"14"0,0 0 4 0,0 0 2 16,-6 2-72-16,3 4-18 0,-3-1 0 0,3 3 0 16,0 2 104-16,-3 1 18 0,-3 5 3 0,0 0 1 15,-3 2-91-15,0 1-19 0,-3-1-3 0,0 3-1 16,-3-5-8-16,1 0-4 0,2 0 0 0,-3 0 0 0,0-5 0 16,3 2 0-16,-3 0 0 0,0 0-1092 15,-2 0-219-15</inkml:trace>
  <inkml:trace contextRef="#ctx0" brushRef="#br0" timeOffset="16961.2784">18084 4204 2689 0,'0'0'59'0,"0"0"12"0,0 0 2 0,0 0 3 0,0-2-60 0,-5-1-16 0,-4-2 0 0,3-1 0 16,3 1 117-16,-3 0 21 0,0-3 4 0,3 0 1 15,-3 0-75-15,0-3-16 0,0 1-2 0,0 2-1 16,-3-3-18-16,0 3-4 0,0 3-1 0,0 0 0 16,0-1-10-16,3 4-1 0,-6-1-1 0,4 6 0 15,-1-1-6-15,0 4 0 0,-3 2-8 0,0 2 12 16,-3 1-12-16,0 5 0 0,0 2 8 0,-3 3-8 15,3 1 0-15,-2 1 0 0,-1-1 0 0,6-1 0 0,0 0 0 16,0-3 0-16,0-2 0 0,0 0 0 0,6 0 0 16,0-5 0-16,3-1 0 0,0 1 0 0,3-3 0 0,3 0 0 15,0 0 0-15,6-6 0 0,-3 4 0 0,3-4 0 16,3-2 0-16,0-2 0 0,3 2 0 16,0-6 0-16,0 1 0 0,2-3 9 0,-2 0-9 15,0-2 0-15,0-4 0 0,0 1 8 0,-3-5-8 0,0-4 0 16,3-1 0-16,-3-4 8 0,2-5-8 0,1 1 0 15,-3-1 0-15,6 0 8 0,-6 0-8 0,3 6 0 16,0 2 0-16,0 0 8 0,-3 0-8 0,-1 6 8 16,-2-1-8-16,0 4 8 0,0-1-8 0,-3 2 12 0,0 4-12 15,-3-1 12-15,0 6 0 0,0-3 0 0,-3 8 0 0,0 0 0 16,0 0-12-16,0 0 8 0,0 0-8 0,0 0 8 16,0 0-5-16,0 8-3 0,-3 0 0 0,3 2 0 15,-3-2 0-15,-3 3 0 0,3 2 0 0,0 0 0 16,-3 1 0-16,3-1 0 0,-3 5 0 0,0 1 0 15,0 5 0-15,3 5 0 0,-2 3 0 0,-1-1 0 16,3 4 0-16,0-3 0 0,-3-3 0 0,6-3 0 16,-3-5-24-1,0 0-4-15,0-2 0 0,3-3-1 0,-3-3 46 0,3 0 10 0,0 1 1 0,3-7 1 16,0-1-21-16,-3-6-8 0,3 8 0 0,-3-8 0 16,0 0-81-16,6 0-16 0,3-3-3 15,-1 0-1438-15</inkml:trace>
  <inkml:trace contextRef="#ctx0" brushRef="#br0" timeOffset="17258.1823">18379 4106 3124 0,'0'0'69'0,"0"0"15"0,0 0 2 0,0 0 1 0,0 0-70 0,0 0-17 15,0 0 0-15,0 0 0 0,9 0 89 0,-3 0 15 16,3 3 2-16,-3 2 1 0,3-2-59 0,0 0-11 15,0 2-2-15,0 0-1 0,0 0-16 0,-1 3-3 16,1 3-1-16,0-3 0 0,-3 2-14 0,3 4 0 16,0-1 0-16,-3 0 8 15,3 3-32-15,-3 0-4 0,3 2 0 0,-3-2-1 0,0 3 46 0,-3-3 10 0,0 0 1 0,0-3 1 32,0 3-46-32,-3-3-10 0,0 0-1 0,0 0-1 0,0-2 46 0,0 0 10 0,0-4 1 0,0 4 1 15,-3-3-21-15,3-3-8 0,0-5 0 0,0 8 0 31,-3-2-34-31,3-6-6 0,0 0-2 0,0 0 0 16,0 0-124-16,0 0-25 0,9-3-5 0</inkml:trace>
  <inkml:trace contextRef="#ctx0" brushRef="#br0" timeOffset="17461.433">18683 4043 3351 0,'0'0'74'0,"0"0"15"0,0 0 3 0,0 0 2 16,0 0-75-16,-6 0-19 0,3 2 0 0,-6 1 0 15,3 2 75-15,-3 1 11 0,-3 2 2 0,3 2 1 0,-6 3-69 16,3 3-20-16,-5 6 9 0,-1 1-9 16,0 4-18-16,3-1-8 0,-3 3-2 0,3-2 0 0,0-1 45 0,0-2 9 15,4-3 2-15,-4 0 0 16,0 1-45-16,-3-4-9 0,0 1-2 0,-3-4 0 0,3 4 20 16,0-3 8-16,-2 2-8 0,5 4-1581 15</inkml:trace>
  <inkml:trace contextRef="#ctx0" brushRef="#br0" timeOffset="18820.885">19138 4339 1756 0,'0'0'39'0,"0"0"8"0,0 0 1 0,0 0 1 0,0 0-39 0,0 0-10 0,0 0 0 0,0 0 0 16,0 0 158-16,0 0 30 0,0 0 5 0,0 0 2 16,0 0-57-16,0 0-11 0,0 0-3 0,0 0 0 15,6 3-28-15,0 2-7 0,0-2-1 0,3-1 0 16,0 1-22-16,0 0-5 0,0-3-1 0,0 0 0 15,3 2-16-15,-3-2-4 0,2 0-1 0,1 0 0 16,-3 3-17-16,3-3-3 0,0 0-1 0,0 0 0 16,-3 0-18-16,3 0 10 0,-6 0-10 0,3-3 8 15,0 1-8-15,0 2 0 0,-1-3 0 0,-2 3 0 32,-6 0-46-32,6 0-11 0,0-3-3 0,-6 3-988 0,6-2-197 0</inkml:trace>
  <inkml:trace contextRef="#ctx0" brushRef="#br0" timeOffset="19043.8446">19156 4501 3180 0,'0'0'134'0,"0"0"-107"0,0 0-27 0,0 0 0 0,0 0 105 0,6 2 16 16,3 1 3-16,0 0 1 15,0-1-62-15,0-2-13 0,3 3-2 0,0-1-1 16,-1-2-26-16,1 0-5 0,3 0 0 0,-3 0-1 0,0 0-11 0,3 3-4 0,-3-3 0 0,0 0 0 15,-3 0 0-15,0 0 0 0,0 0 0 0,-1 0 0 16,1 0 0-16,0-3-12 0,0 1 12 0,0 2-1094 16,0-3-211-1</inkml:trace>
  <inkml:trace contextRef="#ctx0" brushRef="#br0" timeOffset="20391.7827">19912 4175 2635 0,'0'0'58'0,"-3"3"12"0,-3-1 2 0,0 4 2 0,6-6-59 0,-3 5-15 16,0 0 0-16,3-5 0 0,-3 8 128 0,3-2 24 15,0-6 4-15,6 7 0 0,0-1-81 0,0 2-17 16,3-3-3-16,6-2-1 0,0 2-16 0,6-2-3 16,2-1-1-16,1-2 0 0,6 0-1 0,0 0 0 15,0-5 0-15,-1 2 0 0,-2-2-24 0,0 0-9 0,-6-3 0 16,0 0 9-16,-4-3-9 0,-2 3 10 0,0-2-10 0,-3-1 10 15,3-2-10-15,-3 2 12 0,0 1-12 0,-3-1 12 16,-3 1-9-16,3 2-3 0,-3-3 0 0,-3 3 0 16,-3 0 0-16,0 0 0 0,0 0 0 0,0 0 0 15,-3 3 0-15,-3-3 0 0,0 0 0 0,0 3 0 16,-3-3 0-16,0 3 0 0,0-1 0 0,-3 1 0 16,0 2 0-16,-3-2-8 0,0 5 8 0,-2-2-10 15,-1 4 10-15,-3-2 0 0,-3 5 0 0,3-2-8 16,-3 2 8-16,1 1 0 0,-1 2 0 0,0 2 0 15,3 1 0-15,0 2 11 0,3 3-11 0,1 2 12 0,-1 1-9 0,6 5-3 16,0 2 0-16,3-2 0 0,3 5 0 16,0-2 0-16,0-4 0 0,6 1 0 0,0-3 0 15,0 1 0-15,6-4 0 0,-3 1 0 0,6-4 0 0,0-1 0 16,0-1 0-16,3 0 0 0,6-2 0 0,-4-1 0 16,7-2 0-16,0 0 0 0,0 0 0 0,0-3 0 15,0 1 0-15,-1-1 0 0,-2-2 0 0,0-3 0 16,3 0 0-16,-6 0 0 15,0-3-28-15,0 0-4 0,0-2-2 0,-4 0 0 16,4-6-102-16,-3 1-20 0,0-4-4 0</inkml:trace>
  <inkml:trace contextRef="#ctx0" brushRef="#br0" timeOffset="20704.2851">20391 3802 3020 0,'0'0'67'0,"0"0"13"0,0 0 4 0,-3-3 0 0,0-2-68 0,3 0-16 0,0-3 0 0,0 8 0 16,3-5 96-16,0-1 16 0,3 1 4 0,0 0 0 15,3-1-74-15,0 4-14 0,0-1-4 0,0 3 0 16,3 0 7-16,3 0 1 0,-3 3 0 0,3 2 0 16,-1 0-17-16,1 3-3 0,0 3-1 0,-3-1 0 15,3 4-11-15,0 2 0 0,-3-3 0 0,0 3 8 16,0 0-5-16,-4-1-3 0,4 1 0 0,-3 0 0 15,-3-3 0-15,3 3 0 0,-3-2 0 0,0-4 0 0,0 1 0 0,0 2 0 16,-3-2 0-16,0-4 0 0,0 1 0 0,0 0 0 16,3 0 0-16,-6-2 0 0,0-6-11 0,0 0-1 15,0 0-1-15,0 0 0 16,6 2-127-16,-6-2-26 0,6 0-5 0,-6 0-1 0</inkml:trace>
  <inkml:trace contextRef="#ctx0" brushRef="#br0" timeOffset="20876.1884">20772 3627 3200 0,'0'0'71'0,"0"0"14"0,0 0 3 0,0 0 1 0,-3 0-71 0,-3 3-18 0,0 0 0 0,6-3 0 15,-6 2 101-15,1 4 17 0,2-1 3 0,0 3 1 16,-3 0-88-16,0 2-18 0,0 1-3 0,0 2-1 16,-3 3-12-16,3 0 0 0,-3 0 0 0,-3 2 8 15,3 4-8-15,-3-4 0 0,-3 3 0 0,3-2 0 16,-2 2-12-16,-1 0-1 0,0 0-1 0,0 0-1610 15</inkml:trace>
  <inkml:trace contextRef="#ctx0" brushRef="#br0" timeOffset="21829.5527">21222 3567 1983 0,'0'0'44'0,"0"0"8"0,0 0 3 0,0 0 1 0,-6 2-45 0,0-2-11 16,3 0 0-16,3 0 0 0,-6 3 128 0,6-3 24 16,-6 0 5-16,6 0 1 0,-6 0-34 0,0 3-6 15,0-1-2-15,0 1 0 0,0-1-39 0,-3 1-8 0,0 2-1 0,0 1-1 16,0 2-30-16,1 2-5 0,-1-2-2 0,-3 5 0 16,3 3-6-16,-3 0-2 15,0 5 0-15,3 3 0 0,-3 5-3 0,0-2-1 0,-3 2 0 0,6 0 0 16,-2 0-4-16,-1 0-1 0,3-2 0 0,-3-4 0 15,3 1-1-15,0 3-1 0,0-4 0 0,0 9 0 16,0 3-1-16,3 2 0 0,0 5 0 0,3 0 0 16,0-2-2-16,0-6-8 0,0-2 12 0,3 0-4 15,0-6 1-15,3-2 0 0,-3-3 0 0,3 0 0 16,0 1-1-16,-3-1 0 0,3 3 0 0,0 2 0 16,0 1-8-16,-3 2 8 0,3 0-8 0,-3 3 8 15,0-3-5-15,-3-3-3 0,3 1 0 0,-3-4 0 16,-3-4 0-16,3 2 0 0,0-2 0 0,-3-1 0 15,0-2 0-15,-3 0 0 0,4-3 0 0,-4 0 0 16,0 3 0-16,0 0 0 0,-3 0 0 0,3 2 0 0,-3 1 0 16,3-1 0-16,-3 1 0 0,3 2 0 0,0-2 0 15,0 2 0-15,0-3 0 0,3 1 0 16,-2-3-30-16,-1 0-6 0,0-3 0 0,0 0-1 16,0-2-96-16,0-3-19 0,0-3-4 0</inkml:trace>
  <inkml:trace contextRef="#ctx0" brushRef="#br0" timeOffset="22657.7416">21237 4548 2016 0,'0'0'57'0,"0"0"12"0,0 0-55 0,0 0-14 0,0 0 0 0,0 0 0 15,0 0 166-15,0 0 30 0,0 0 7 0,0 0 1 16,0 0-59-16,0 0-11 0,0 0-2 0,0 0-1 16,9-2-62-16,-3-4-12 0,5 4-2 0,4-1-1 15,0 0-11-15,3 1-3 0,3 2 0 0,9-3 0 16,-1 3-10-16,4 3-2 0,3-3-1 0,-3 2 0 16,-1 1-9-16,1 0-2 0,-3 2 0 0,3-2 0 15,-1-1-5-15,7 1-2 0,3 2 0 0,5-2 0 16,4-1-9-16,-3 1 0 0,-1 2 9 0,-5-2-3 15,-6 0-6-15,-1-3 0 0,4 2 0 0,-3-2 0 16,-1 0 0-16,4 0 0 0,3 0 0 0,-3 0 0 0,-4 0 0 16,1 0 0-16,-6 0 0 0,-3 0 0 0,-1 0 0 15,-2 0 0-15,-3 0 0 0,-3 0 0 0,0 0 0 16,-6 0 0-16,-3 0 0 0,8 0 0 16,-8 0 0-16,3 0 0 0,-3 0 0 0,0 0 0 0,0 0 0 0,0 0 0 15,0 0 0-15,0 0 0 0,-3 0 0 0,-6 0 0 16,3 0 0-16,6-2 0 0,-9 2 0 0,0 0 0 15,0 0 0-15,0 0 0 0,0 0-11 0,0 0-1 16,0 0-1-16,0 0 0 16,0 0-91-16,0 0-17 0,-9 5-4 0</inkml:trace>
  <inkml:trace contextRef="#ctx0" brushRef="#br0" timeOffset="23480.5595">21513 5202 2026 0,'0'0'57'0,"0"0"14"15,0 0-57-15,0 0-14 0,-3 5 0 0,3-5 0 0,0 0 143 0,0 8 25 16,0-3 6-16,0 3 1 0,0-8-42 0,3 5-8 16,3 3-1-16,3-2-1 0,0-1-47 0,3 0-10 15,0 1-2-15,0-1 0 0,3 0-16 0,0 0-4 16,3 1-1-16,-3-1 0 0,-1-2-7 0,4-1 0 15,3 1-1-15,0 0 0 0,3-3-9 0,0 0-2 16,2 0 0-16,-2 0 0 0,3 0-11 0,-3-3-2 16,0 3-1-16,-1-3 0 0,-5 1-10 0,3-1 0 15,-6 0 0-15,0 1 8 0,-3-4-8 0,0 4 10 16,-3-3-10-16,0 2 10 0,-4-2-10 0,1 2 0 0,-6 3 0 0,3-5 0 16,-3-1 0-16,0-2 0 0,0 3 0 0,-3 0 3 15,0-3-3-15,0 3 0 0,-2-3 0 0,-4 0 0 16,0 0 0-16,-3 0-8 15,-3 0 8-15,0-3-10 0,-3 3 10 0,-3 0 0 0,-3 1 0 0,1-1-8 16,-1 2 8-16,-3 1 0 0,3 5 0 0,3-3-8 16,-2 3 8-16,2 3 0 0,3 0 8 0,0 2-8 15,0 0 0-15,6 3 0 0,-3 0 0 0,3 3 0 16,-2-3 0-16,2 2 0 0,0 3 0 0,0-2 0 16,0 2 0-16,0 0 0 0,0 1 8 0,3-1-8 15,-3 3 0-15,3-3 9 0,3 3-9 0,0 0 9 16,1 0-9-16,2 0 0 0,0 2 0 0,6 3 0 15,-3 0 0-15,3 3 0 0,2 3 0 0,4-1 0 16,-3 1 0-16,6-1 0 0,0 0 0 0,3 1 0 16,-3-6 0-16,3 0 0 0,-3-5 0 0,3 0 0 0,-3-3 0 15,-1-2 0-15,4-3 0 0,0 0 0 0,0 0 0 0,0-3 0 16,0-2 0-16,0-1 0 0,0 1 0 0,3-3 0 16,-4 0 0-16,1-3 0 15,0-2-68-15,3 0-12 0,0-1-4 16,3-2-1470-16</inkml:trace>
  <inkml:trace contextRef="#ctx0" brushRef="#br0" timeOffset="25277.6968">22142 4858 1541 0,'0'0'44'0,"0"0"9"0,0 0-42 0,0 0-11 0,0 0 0 0,0 0 0 16,0 0 147-16,0 0 27 0,0 0 6 0,0 0 0 16,0 0-19-16,0 0-4 0,0 0-1 0,0 0 0 15,0 0-56-15,0 0-12 0,0 0-3 0,8 2 0 16,-2 1-20-16,3 0-4 0,-3-1-1 0,3 1 0 16,0-3-16-16,0 0-4 0,3 3-1 0,0-1 0 15,0-2-13-15,0 3-2 0,3 0-1 0,-4-1 0 16,7-2-6-16,-6 3-1 0,3 0 0 0,-3-3 0 15,3 2-5-15,-3 1-2 0,-3-1 0 0,0 4 0 0,-3-4-9 0,-6-2 0 16,6 6 0-16,-6-6-11 0,0 0 19 0,0 5 4 16,-3 3 1-16,3-3 0 0,-9 0-13 0,6 1 9 15,-6 2-9-15,0-3 8 0,-3 3-8 0,0-3 0 16,-3 3 0-16,0 0 0 0,0-3 0 0,3 3 0 16,-2 0 8-16,-1 0-8 0,0 0 13 0,3-3 1 15,0 3 0-15,0-2 0 0,3-1-24 0,0 0-5 16,0 1-1-16,3-1 0 0,0-3 16 0,0 4 0 0,1-4 0 0,5-2 0 15,-3 3 0-15,3-3 0 0,0 0 0 0,0 0 0 16,-6 5 0-16,6-5 0 0,0 0 0 0,0 0 0 16,0 8 0-16,0-8 0 0,6 6 0 0,-6-6 0 15,3 5 8-15,2 0-8 0,1 0 12 0,0-2-12 16,3 0 12-16,-3-3-12 0,3 2 12 16,0-2-12-16,0 3 15 0,0-3-4 0,0 0-1 0,-3 0 0 15,3 0-10-15,0 0 0 0,0-3 0 0,-3 3 0 16,0-2 0-16,2 2 0 0,-2-3 0 0,0 3 0 15,0-3-12-15,0 3 12 0,-6 0-12 0,6-2 12 16,0-1-93-16,-6 3-11 0,6-2-3 16,-6 2-906-16,0 0-182 0</inkml:trace>
  <inkml:trace contextRef="#ctx0" brushRef="#br0" timeOffset="25746.556">22490 4924 2019 0,'0'0'44'0,"0"0"10"0,0 0 2 0,0 0 0 0,0 0-44 0,0 0-12 15,0 0 0-15,0 0 0 0,0 0 112 0,0 0 20 16,0 0 4-16,0 0 0 0,0 0-43 0,0 0-9 15,6-5-1-15,-6 5-1 0,0 0-13 0,0 0-2 0,6 0-1 16,-6 0 0-16,6-3-14 0,-6 3-2 0,9 0-1 0,-9 0 0 16,6 0-13-16,-3 0-4 0,-3 0 0 0,11 0 0 15,-5 0-8-15,0 0-1 0,-6 0-1 0,9 3 0 16,-3-3-5-16,3 2-1 0,-6-2 0 0,9 3 0 16,-6-3-4-16,0 0-2 0,3 3 0 0,-3-1 0 15,3-2-2-15,-6 3-8 0,6-1 12 0,-3 1-4 16,0 0 0-16,2-1-8 0,-5 1 12 0,3 2-4 15,-6-5-8-15,9 6 12 0,-6-1-12 0,3 3 12 16,-3-3 3-16,0 3 1 0,0 0 0 0,0 3 0 16,-3-3-16-16,0 5 0 0,0-3 0 0,0 1 0 15,0 2 0-15,-3 0 0 0,3 1 8 0,-3-1-8 16,3 0 0-16,0 0 0 0,-3-2 8 0,3 0-8 16,0-1 0-16,0 1 0 0,0-3 0 0,0 0 0 0,0-1-9 15,0-7-5-15,0 0-1 0,0 0 0 16,0 0-93-16,0 0-18 0,0 0-4 0,0 0-858 15,0 0-171-15</inkml:trace>
  <inkml:trace contextRef="#ctx0" brushRef="#br0" timeOffset="25980.8926">22844 4905 2937 0,'0'0'64'0,"0"0"14"0,0 0 2 0,0 0 4 0,0 0-68 0,0 0-16 16,0 0 0-16,0 0 0 0,0 0 121 0,0 0 21 0,0 0 4 15,-6 0 1-15,-3 0-73 0,6 3-14 0,-3-3-4 16,3 3 0-16,-6-1-40 0,0 1-16 0,3 0 11 16,-8 2-3-16,8 0-8 0,-6 3 0 0,0-3 0 0,-3 3 0 15,0 3 0-15,3 0 0 0,-3-1 0 16,0 3 0-16,0 3 0 0,4 3 0 16,-1-3 0-16,0 5 0 0,-3-3 0 0,3 1 0 0,0-1 0 0,0-2 0 31,6 0-36-31,-3 0-8 0,3-3 0 0,-3-2-1021 0,3-3-204 0</inkml:trace>
  <inkml:trace contextRef="#ctx0" brushRef="#br0" timeOffset="34239.666">16730 3098 1897 0,'0'0'41'0,"0"0"9"0,0 0 2 0,0 0 2 0,0 0-43 0,0 0-11 16,0 0 0-16,0 0 0 0,0 0 111 0,0 3 20 15,0-3 4-15,3 11 1 0,-3-9-68 0,0 9-12 16,3-9-4-16,-3 9 0 0,0-6-9 0,0 3-3 16,0 3 0-16,0-3 0 0,0 2-18 0,-3 1-4 15,3 2-1-15,0 0 0 0,-3 1 22 0,0-1 4 16,3 3 1-16,-3 0 0 0,0 2-20 0,0-5-3 0,0 6-1 0,0-3 0 15,3 0-2-15,-3-1-1 16,3-1 0-16,0-1 0 0,-3 0-17 0,3-2 0 0,0-1 0 0,-3-2 0 16,3 0 0-16,0 0 10 0,0-8 0 0,0 8 0 15,0-8-10-15,0 0 0 0,0 0 0 0,0 0 0 16,0 0 0-16,0 0 0 0,0 0 0 0,0 0 0 31,0 0-25-31,0 0-1 0,0 0 0 0,0 0 0 16,0 0-31-16,0 0-7 0,6-5 0 0,0-1-1 0,-3 1-111 15,0-3-23-15,3-2-4 0,-6-1-820 0</inkml:trace>
  <inkml:trace contextRef="#ctx0" brushRef="#br0" timeOffset="34645.9512">16727 3127 2012 0,'0'0'44'0,"0"0"10"0,0 0 2 0,0 0 0 0,0 0-45 0,3-2-11 16,-3-6 0-16,0 8 0 0,3-5 102 0,3-1 18 15,-6 6 4-15,6-2 1 0,0-1-43 0,0 0-9 16,0 3-1-16,0-5-1 0,0 2-39 0,3 3-8 16,-3 0-2-16,3-2 0 0,0 2 9 0,-1 0 1 15,1 0 1-15,0 2 0 0,0-2-5 0,-3 3-2 16,3-3 0-16,-3 5 0 0,3-5-5 0,-3 3-1 16,0 0 0-16,-6-3 0 0,6 2-4 0,0 4-2 15,0-6 0-15,-6 0 0 0,0 0 0 0,6 5 0 16,-3 3 0-16,-3-8 0 0,0 0 1 0,3 5 0 0,-3-5 0 15,3 8 0-15,-3-8 0 0,0 0 0 16,0 3 0-16,0-3 0 0,-3 8-2 0,3-3 0 0,0-5 0 16,-3 5 0-16,0 0-4 0,0 1-1 0,3-6 0 0,-6 5 0 15,0 0-8-15,3 1 0 0,-3-4 9 0,3 6-9 16,0-8 0-16,-3 5 8 0,0 3-8 0,0-8 0 16,3 3 0-16,-3 0 9 0,0 5-9 0,0-8 0 15,0 5 8-15,0-2-8 0,0 2 0 0,-3-5 0 16,4 3 0-16,-1 2 0 0,3-3 0 0,-3 1 0 15,0 0 0-15,0-1-9 0,3 1-1 0,3-3 0 16,-6 3-130-16,6-3-25 0,-3 5-6 16,0 3-1-16</inkml:trace>
  <inkml:trace contextRef="#ctx0" brushRef="#br0" timeOffset="53124.2443">21716 4178 2638 0,'0'0'58'0,"0"0"12"0,0 0 2 0,0 0 3 0,0 0-60 0,-3 5-15 0,3-5 0 0,0 0 0 16,0 0 96-16,0 0 16 0,0 0 3 0,0 0 1 15,0 0-55-15,0 0-10 0,3 5-3 0,3-2 0 16,0 0-16-16,3-3-4 0,3 0-1 0,0 0 0 15,2-3-3-15,4 0-1 0,3 1 0 0,0 2 0 16,3-6-8-16,0 4-2 0,-4-1 0 0,1 0 0 16,0-2-3-16,0 3-1 0,-6-4 0 0,3 4 0 15,-6-4-9-15,2 1 8 0,-2 2-8 0,-3-2 8 16,-3 0-8-16,3 2 10 0,-3-2-10 0,-3 0 10 16,0-1-10-16,-3 6 12 0,3-5-12 0,-3 0 12 15,0-3-12-15,0 2 8 0,0-1-8 0,-3 1 8 16,3-2-8-16,-3 3-14 0,-3-3 3 0,0 3 1 15,0-3 10-15,-3 0 0 0,-3 3 0 0,0-3 0 16,1 2 12-16,-4-2 2 0,0 6 0 0,0-1 0 16,0-2-14-16,-3 5 0 0,-3-3 0 0,3 3 0 0,1 3 0 15,-1 0 0-15,0-1 0 0,3 3 0 0,-3 1 17 0,3 2 1 16,0 0 0-16,4 0 0 0,-4 2-18 16,3 3 0-16,3 3 0 0,-3 0 0 0,6 5 0 0,-3-2 0 15,3 5 0-15,-3-1 0 0,6 1 0 0,-3-3 0 16,3 3-11-16,0-3 11 0,3-2 0 0,-3-3 0 15,3 2 0-15,0-4 9 0,0-1-9 0,3 0 0 16,0-2 0-16,0-1 8 0,0 1-8 0,3-3 0 0,3 2 9 16,-3-2-9-16,3-3 0 0,3 1 0 0,-3-1 0 0,6 0 0 15,0-2 0-15,-1 0 0 0,7-1 0 0,-3-2 0 16,6 3 0-16,-3-3 0 0,3 0 0 16,-1 0 0-16,1-3 0 0,-3 1 0 0,0-1 0 0,0-2 0 15,-3-1 0-15,-1 1-12 0,1 0 12 16,-3-3-12-1,-3 3-109-15,3-3-23 0,0 0-4 0</inkml:trace>
  <inkml:trace contextRef="#ctx0" brushRef="#br0" timeOffset="53890.0105">22097 3749 2088 0,'0'0'46'0,"0"0"10"0,0 0 1 0,0 0 1 0,0 0-46 15,0 0-12-15,0 0 0 0,0 0 0 0,0 0 114 0,0 0 21 16,0 0 4-16,0 0 1 0,0 8-27 0,0-3-5 16,0-5 0-16,3 8-1 0,0-2-35 0,3-1-6 15,-3 3-2-15,3-3 0 0,-6-5-28 0,3 5-5 16,6-2-2-16,-3 5 0 0,0-8-5 0,2 3-2 16,1-1 0-16,0 1 0 0,-3 0-9 0,3-3-1 0,0 0-1 0,0 0 0 15,0 0-11-15,0 0 8 0,-3 0-8 0,3-3 8 16,-3 0-8-16,-6 3 0 0,3-2 0 0,3-1 8 31,-6 3-38-31,6-5-8 0,0 2-2 0,-6 3-959 0,3-8-192 0</inkml:trace>
  <inkml:trace contextRef="#ctx0" brushRef="#br0" timeOffset="54514.9856">22716 3596 1918 0,'0'0'42'0,"0"0"9"0,0 0 1 0,0 0 3 0,0 0-44 0,0 0-11 0,-6 0 0 0,0-3 0 15,0 3 144-15,6 0 28 0,-3-3 4 0,-3 3 2 16,0-2-53-16,0 2-10 0,0-3-3 0,0 3 0 16,0 0-33-16,3-3-7 0,-5 3-2 0,2-2 0 15,0 2-25-15,-3 0-5 0,6 0 0 0,-3 0-1 16,0 2-14-16,0 1-2 0,0-3-1 0,0 3 0 16,0 2-9-16,0-2-1 0,0 2-1 0,3 0 0 15,-6 3-11-15,3-5 12 0,3 5-12 0,-3 2 12 16,0-2-12-16,0 6 0 0,0-1 0 0,1 0 8 15,-1 3-8-15,0 0 8 0,0 2-8 0,3 1 8 16,-3-3-8-16,6 2 8 0,-3-2-8 0,0 3 8 16,3-6-8-16,0 0 0 0,0 0 0 0,3 1 0 15,-3-4 0-15,3 1 12 0,3-3 0 0,-3 0 0 0,0 2 4 0,3-2 2 16,-3 0 0-16,3-3 0 0,-1 3-26 0,1-2-6 16,-3-1-1-16,3-3 0 0,0 4 15 0,0-4 0 15,-6-2 0-15,9 3 0 0,-3-3-14 0,-3 0 0 16,9 0 0-16,-3-3 0 15,-3 3-45-15,0-2-9 0,3-1-1 0,0 0-933 16,0 1-186-16</inkml:trace>
  <inkml:trace contextRef="#ctx0" brushRef="#br0" timeOffset="54921.4154">22948 3842 2448 0,'0'0'54'0,"0"0"11"0,0 0 3 0,0 0 0 0,0 0-55 0,0 0-13 15,0 0 0-15,0 0 0 0,0 0 125 16,0 0 23-16,0 0 4 0,0 0 0 0,0 0-55 0,0 8-11 16,0-8-2-16,-3 8-1 0,3-3-28 15,0 3-6-15,-3-3-1 0,3 3 0 16,0 0-16-16,0 0-3 0,0-3-1 0,0 1 0 15,-3 1-13-15,3 1-3 0,0 0-1 0,-3 0 0 0,3 0-11 0,-6-2 0 16,6 1 0-16,0-1 8 0,0 2-8 0,-3-3 0 16,3-5 0-16,-3 8 0 15,0-3-72-15,3 3-8 0,-3-3 0 0</inkml:trace>
  <inkml:trace contextRef="#ctx0" brushRef="#br0" timeOffset="56233.9088">23648 4845 1558 0,'0'0'34'0,"0"0"7"0,0 0 2 0,0 0 1 0,0 0-35 15,0 0-9-15,0-6 0 0,0-2 0 0,0 8 126 0,3-5 23 0,-3 5 5 0,0-5 1 16,3-1-17-16,-3 6-3 0,0-5-1 0,0 5 0 15,-3-5-27-15,0 0-6 0,-6 2-1 0,9-2 0 16,-9-1-28-16,6 4-7 0,-3-4-1 0,-6 4 0 16,6-1-27-16,-9-2-5 0,6 2-2 0,3 1 0 15,-9 2-9-15,6 0-1 0,-2 0-1 0,2 2 0 16,0 1-9-16,-3-1-2 0,3 1 0 0,-3 2 0 16,3 1-8-16,-3 2 0 0,3-3 9 0,-3 3-9 15,-6 0 0-15,9 2 0 0,-2 1 0 0,-1 0 8 16,-6-1-8-16,9 1 0 0,-3-1 0 0,0-2 0 15,3 3 0-15,0-1 0 0,3 1 0 0,0-3-8 16,3 2 8-16,-3 1 0 0,6 0 0 0,0-3 0 16,9 0 0-16,-6-1 9 0,6 1-9 0,0 0 10 15,3-2-10-15,-3-4 10 0,9 1-10 0,-6-3 10 16,6-3-10-16,-4 1 0 0,4-4 0 0,-3-2 8 0,3 0-8 16,0-2 10-16,0-1-10 0,3-2 10 15,-1 0-10-15,1-3 0 0,0 3 9 0,0-3-9 0,9 0 0 16,-9 0 8-16,-1-2-8 0,7-4 0 0,-6-1 8 15,-3-4-8-15,-3-2 8 0,3-5-8 0,-6-1 9 0,-1 1-9 16,-2 2 12-16,3 0-12 0,-3 3 10 0,-3 3-10 16,-3 2 8-16,3 0-8 0,-3 6 8 0,0-1-8 15,-3 6 0-15,0 2 8 0,-3 1 0 0,3 4 0 16,-3 1 0-16,3 5 0 0,-6-2 7 0,-3 2 1 16,9 2 0-16,-6 1 0 0,0 5-6 0,-3-3-1 0,6 3 0 15,-3 0 0-15,0 2-9 0,1-2 0 16,-4 6 0-16,9-1 8 0,-6 0-8 0,0 6 0 15,3-1 0-15,-3 6 8 0,6 2-8 0,-9 4 0 0,9 1 9 16,-3 4-3-16,0-6-6 0,-3 0 0 0,6 0 0 0,0-5 0 16,0-3 0-16,0 0 0 0,0-2 0 0,6-1 0 15,-3-2 0-15,-3-3 0 0,3-2 0 0,-3 2 0 16,6-2 0-16,-3-1 0 0,-3-2 0 0,9 0 0 16,-9-3 0-16,3 3-13 0,-3-8 4 0,6 6 1 15,-6-6-64 1,3 2-12-16,-3-2-2 0,9 0-946 0,-1 0-188 0</inkml:trace>
  <inkml:trace contextRef="#ctx0" brushRef="#br0" timeOffset="56546.495">23981 4725 3053 0,'0'0'87'0,"0"0"18"0,0 0-84 0,0 0-21 15,0 0 0-15,3 0 0 0,9 0 85 0,-6-2 13 16,3 2 2-16,0-3 1 0,0 3-29 0,3 0-5 16,2 0-2-16,-5 0 0 0,12 3-37 0,-6-1-7 15,0 1-1-15,6 2-1 0,-3-2-7 0,0 2-2 16,-4 3 0-16,1 0 0 0,0 0-2 0,-3 0-8 16,3 0 12-16,-6 0-4 0,3 3-8 0,-3-4 8 15,-3 4-8-15,3-3 8 0,-9 5-5 0,9-5-3 0,-6 3 0 16,-3-1 0-16,0-2 0 0,0 3 0 0,-3-1 0 0,3 1 0 15,-3-3 0-15,-3 0-8 0,6 2 8 0,0-2-10 32,-3 0-46-32,-3-2-8 0,6-1-3 0,0-5 0 15,0 0-84-15,0 0-17 0,0 0-3 0</inkml:trace>
  <inkml:trace contextRef="#ctx0" brushRef="#br0" timeOffset="56765.3244">24389 4678 3080 0,'0'0'88'0,"0"0"17"0,0 0-84 0,0 5-21 0,-9 0 0 0,6 1 0 15,-6-1 116-15,0 3 20 0,6 0 3 0,-6 2 1 16,-3 1-66-16,0 2-13 0,-3 1-2 0,1-1-1 16,-4 3-46-16,0-3-12 0,-3 3 0 0,-3-3 7 15,-3 3-7-15,-2-3 0 0,8 3 0 0,-9 0 0 16,6 0 0-16,-3 2 0 0,1 1 0 0,2 2 0 0,3 3 0 15,0-3 0-15,6 3 0 0,-6-1 0 16,4 1-84-16,-4-3-17 0,-6 1-3 0</inkml:trace>
  <inkml:trace contextRef="#ctx0" brushRef="#br0" timeOffset="58051.9305">19638 6324 1382 0,'0'0'30'0,"0"0"6"0,-9-3 2 0,3 0 2 0,-3 1-32 0,3-1-8 16,-2 3 0-16,2 0 0 0,0-3 106 0,0 3 20 15,0 0 4-15,0 0 1 0,6 0 2 0,-6 0 1 16,6 0 0-16,-6 0 0 0,6 0-15 0,-3-2-3 16,-3-1-1-16,0 3 0 0,0-3-9 0,6 3-2 15,-6 0 0-15,0-2 0 0,-3 2-25 0,3 0-6 16,-3 2-1-16,0 1 0 0,0 0-20 0,-2 2-5 15,-1 0-1-15,0 3 0 0,0 0-22 0,0 3-4 16,0 2 0-16,-3 0-1 0,3 3-19 0,0 0 8 0,0 5-8 16,1-2 0-16,-4 2 0 0,0 3 0 0,0-3 0 15,3-3 0-15,0 3 0 0,3 1 0 16,-3-1 0-16,3 0 0 0,0-3 0 0,0 1 0 16,3 0 0-16,3-1 0 0,1 1 0 0,2-1 0 0,0 3 0 0,2-2 0 15,4 2 0-15,0 0 0 0,0 0 0 0,3-2 0 16,3-1 0-16,0-2 0 0,0 0 0 0,0 0 0 15,0-5 0-15,3-1 0 0,-3 1 0 0,0-6 0 16,-1 0 0-16,1 1 0 0,3-4 0 0,0 1 0 16,-3-6 0-16,6 1 0 0,-3-1 0 0,3-2 0 15,-4-1-52-15,4 1-13 16,0-3-3-16,3-2-965 0,-3 2-193 0</inkml:trace>
  <inkml:trace contextRef="#ctx0" brushRef="#br0" timeOffset="58300.3059">19835 6588 3094 0,'0'0'88'0,"0"0"19"16,0 0-86-16,0 0-21 0,0 0 0 0,0 0 0 0,0 0 99 0,0 0 15 15,0 0 3-15,0 0 1 0,0 0-43 0,6 0-9 16,3 0-2-16,-3 0 0 0,-1 0-45 0,4 3-10 15,0-3-1-15,-3 2-8 0,3-2 12 0,0 0-12 16,0 3 12-16,0-3-3 0,-3 3-9 0,3-3 0 16,-3 0 0-16,0 2-10 15,-6-2-79-15,6 3-16 0,-6-3-3 0,0 0-1417 16</inkml:trace>
  <inkml:trace contextRef="#ctx0" brushRef="#br0" timeOffset="58456.4969">19853 6731 3294 0,'0'0'72'0,"0"0"16"0,0 0 2 0,0 0 2 0,0 0-73 0,0 0-19 0,0 0 0 0,0 0 0 15,0 0 80-15,8 3 13 0,1-3 3 0,0 0 0 16,0 0-77-16,0 0-19 0,3 0 0 0,0-3 0 16,0 3 0-16,0 0 0 0,3 0 0 0,0-3-1075 15,-1 3-218-15</inkml:trace>
  <inkml:trace contextRef="#ctx0" brushRef="#br0" timeOffset="59019.169">20430 6734 2847 0,'0'0'63'0,"-6"2"13"0,6-2 2 0,0 0 2 0,-6 0-64 0,3 0-16 15,3 0 0-15,0 0 0 0,0 0 105 0,0 0 19 16,0 0 3-16,0 0 1 0,0 0-63 0,0 0-12 16,0 0-2-16,0 0-1 0,0 0-6 0,3 6-2 15,6-1 0-15,0 0 0 0,0 0-27 0,6 1-6 0,0-1-1 0,3 3 0 16,-1-5-8-16,4 2 10 0,3-2-10 0,0-1 10 15,0 1-7-15,-1-3-3 0,1 0 0 0,-3-3 0 16,-3 1 0-16,0-1 0 0,-3-2 0 0,0-1 0 16,-1 1 0-16,-2-3 0 0,0 3 0 0,-3-3 0 15,3 0 0-15,-3 0 0 0,0 3 0 0,-3-3 0 16,0 2 0-16,0-1 0 0,-3-1 0 0,-3 2 0 16,0-2 0-16,0 3 0 0,-3-3 0 0,-3 0 0 15,3 0 0-15,-6 0 0 0,0 0 0 0,0 0 0 16,3 3 0-16,-6 0 0 0,3 0 0 0,-6 2 0 15,4 3 0-15,-1 0 0 0,-6 3 0 0,0 2 0 16,-3 0 0-16,0 0 0 0,0 3 0 0,-2 0 0 16,2 3 0-16,-3-3 0 0,0 5 0 0,0-2 0 15,3 2 0-15,4 3 0 0,-1 0 0 0,6 2 0 16,0 3 0-16,0 3 0 0,3 0 0 0,3 2 0 16,3-2 0-16,0 0 0 0,3 0 0 0,3-3 0 0,0 0 0 15,3-5 0-15,0 3 0 0,6-6 0 0,0 0 0 0,3-5 0 16,3 3 0-16,-1-3 0 0,7-1 0 0,-3-1 0 15,3-4 0-15,0 4 0 0,-3-6 0 0,2 2 0 16,-2 1 0-16,-3-3 0 16,0-3-90-16,0 1-18 0,-3-1-3 0</inkml:trace>
  <inkml:trace contextRef="#ctx0" brushRef="#br0" timeOffset="59690.9962">21141 6474 2146 0,'0'0'60'0,"0"0"15"0,-3 3-60 0,3-3-15 0,-6 5 0 0,1 1 0 15,5-6 160-15,0 0 30 0,0 0 6 0,0 0 0 16,0 0-64-16,0 5-12 0,0-5-4 0,2 8 0 16,4-3-46-16,-3-2-10 0,-3-3-1 0,9 5-1 15,-3 0-15-15,0-2-3 0,3 0-1 0,-3-1 0 16,3 1-15-16,-3 0-2 0,3-1-1 0,3 1 0 15,-3 0-8-15,3-3-1 0,0 2-1 0,2 1 0 16,-2-3-11-16,3 2 8 0,0-2-8 0,0 0 8 16,0 0-8-16,-3 0 0 0,3-2 0 0,0 2 0 15,-3-3 0-15,-1 3 0 0,1-2-10 0,-3-1 10 16,0 0-87-16,0 3-11 0,-3-2-2 0,0-4-924 16,-6 6-184-16</inkml:trace>
  <inkml:trace contextRef="#ctx0" brushRef="#br0" timeOffset="60331.7058">21796 6395 2134 0,'0'0'47'0,"0"0"9"0,0 0 3 0,0 0 1 0,0 0-48 0,0 0-12 15,0 0 0-15,0 0 0 0,-3-3 156 0,-3 1 29 16,0 2 6-16,0 0 1 0,-3 0-63 0,1 2-12 15,-1 1-2-15,0 0-1 16,-3 2-43-16,3-2-9 0,0 2-2 0,0 3 0 0,0-3-25 0,0 3-6 16,0 3-1-16,0-3 0 0,0 5-10 0,0-3-2 15,0 4-1-15,1-4 0 0,-1 3-1 0,0 1 0 16,0-1 0-16,0-3 0 0,0 4-14 0,0-4 0 16,3 3 0-16,0-2 0 0,0 0 0 0,3-1 0 15,0-2 8-15,0 3-8 0,0-3 10 0,3 0-10 16,0 0 10-16,0 0-2 0,3-1-8 0,0-1 0 0,0 2 0 15,3-3 0-15,-3 0 0 0,6 1 0 16,-3-1 0-16,0 3 0 0,3-3 0 0,0-2 0 16,-3 2 0-16,3-2 0 0,-3-1 0 0,3 1 0 0,-1 0 0 0,1-1 0 15,-3-2 0-15,3 0 0 0,3-2 0 0,-3 2-10 32,0-3-30-32,0 0-7 0,3 1-1 0,-3-1 0 15,0 3-96-15,3-3-20 0,-3 1-4 0,0-1-1 0</inkml:trace>
  <inkml:trace contextRef="#ctx0" brushRef="#br0" timeOffset="60878.9576">22002 6633 2710 0,'0'0'77'0,"0"0"16"0,0 0-74 0,0 0-19 0,0 0 0 0,0 0 0 0,0 0 132 0,0 0 22 16,0 0 5-16,0 0 1 0,0 0-57 0,3 8-11 16,-3-3-3-16,0-5 0 0,3 8-46 0,0 0-10 15,-3 0-1-15,3 0-1 0,0-3-13 0,-1 3-2 16,-2-2-1-16,3 4 0 0,-3-2-15 0,0 0 8 16,-3 3-8-16,3-1 8 0,0 1-8 0,-2-1 0 15,2 1 0-15,-3 0 0 0,0-1 0 0,3 1 0 16,-3-1 0-16,-3-2 0 15,3 0-32-15,0 3-7 0,0-3-1 0,-3-3-1028 16,3 3-205-16</inkml:trace>
  <inkml:trace contextRef="#ctx0" brushRef="#br0" timeOffset="112210.9374">8119 11237 1742 0,'0'0'38'0,"0"0"8"0,0 0 2 0,0 0 1 0,-3 3-39 0,3-3-10 15,0 0 0-15,0 0 0 0,0 0 112 0,0 0 21 16,0 0 4-16,0 0 1 0,0 0-46 0,0 0-10 15,0 0-2-15,0 0 0 0,3-6-21 0,0 1-5 16,0 0-1-16,-3 5 0 0,3-6-9 0,-3 6-3 16,6-5 0-16,-6 5 0 0,3-5-9 0,-3 5-3 15,6-3 0-15,-3-2 0 0,3 2-9 0,0 1-1 0,-6 2-1 0,6-3 0 16,0-2 2-16,-1 5 0 0,4-3 0 0,-3 3 0 16,3-3-6-16,0 1-1 0,0 2 0 0,3-3 0 15,-3 0-4-15,3 1-1 0,0-1 0 0,0 0 0 16,3 3 0-16,-3-2 0 0,-1-1 0 0,4 3 0 15,0-3-8-15,0 1 10 0,0-1-10 0,-3 3 10 16,3-2-10-16,-3-1 0 0,0 0 9 0,-1 1-9 16,1-1 0-16,0 0 8 0,3 1-8 0,0-1 0 15,3 0 0-15,0 3 9 0,3-2-9 0,-1 2 0 16,1-3 8-16,6 3-8 0,-3 0 0 0,3 0 0 16,-4 0 8-16,4 0-8 0,-3 3 0 0,3-1 0 15,-6-2 9-15,0 0-9 0,-1 3 0 0,-2-3 9 16,0 0-9-16,-3 0 10 0,3 0-10 0,-3 0 10 15,3 0-10-15,2-3 0 0,1 3 0 0,0 0 0 16,6-2 12-16,-3 2 9 0,5-3 3 0,-2 3 0 0,3 0-10 16,-3 0-2-16,0 3 0 0,-1-3 0 0,1 2-2 0,-3-2-1 15,-3 3 0-15,0 0 0 0,-1-3-9 0,1 0 12 16,0 0-12-16,0 0 12 0,3 0-12 0,0 2 8 16,5-2-8-16,1 3 8 0,3-3-8 0,0 0 0 15,-1 3 0-15,4-3 8 0,-6 0 2 0,0 0 0 16,-4 0 0-16,1-3 0 0,0 3-2 0,-3-3-8 15,3 1 12-15,-1-1-4 0,7 0-8 0,3 3 12 16,0-5-12-16,-1 2 12 0,4 3 3 0,-3 0 1 16,-1 0 0-16,-5 0 0 0,0 0-16 0,0 0-13 0,-6 0 2 15,-1 3 1-15,1-3 10 0,3 3 0 0,0-3 0 16,2 0 0-16,7 2 0 0,0-2 0 16,3 0 0-16,-1 3 0 0,-2 0 0 0,0-3 0 15,-4 0 0-15,-2 0 8 0,0 0-8 0,0 0 0 0,-3 0 0 0,5 0 0 16,1-3 0-16,0 3 8 0,5-3-8 0,1 3 0 15,0 0 12-15,0-2-1 0,-4 2-1 0,-2 0 0 16,0 0-10-16,-3 0 0 0,-4 0-12 0,1-3 12 16,0 3 0-16,3-3 0 0,-1 3 0 0,7 0 0 15,3-2 0-15,0 2 0 0,2-3 0 0,1 3 0 16,-3 0 0-16,-4-2 0 0,-2 2 0 0,0-3 0 16,-3 0 0-16,5 3 0 0,1-5 0 0,6 2 0 15,2-2 0-15,4 2 0 0,0 1 0 0,-4-4 0 16,-2 4 0-16,-3-1 0 0,-4 0 0 0,4-2 0 15,0 3 0-15,2-4 0 0,4 4 0 0,6-4 8 16,-4 4-8-16,4-1 0 0,-7 3 0 0,-2 0 0 0,-3-3 0 16,-3 3 0-16,-1 0 0 0,1 0 0 0,6 0 8 15,-1 0-8-15,7 0 8 0,-3 0-8 0,2 3 0 0,-2-3 0 16,-6 0 0-16,-1 0 0 0,-2 0 0 16,0 0 0-16,5 0 0 0,4-3 0 0,6 3 0 0,-1-2 0 15,1 2 0-15,-4-3 0 0,-5 3 0 0,-3-3 0 16,0 3 0-16,-7-2 0 0,4 2 0 0,0 0 0 15,2 0 0-15,4 2 0 0,0 1 0 0,-1 0 0 16,-2-3 8-16,-3 5-8 0,-3-2 0 0,-1 2 0 16,-5 0 0-16,3-2 0 0,-6 2 0 0,2 0 0 15,4-2 0-15,0 0 0 0,3-1 0 0,5 4 0 0,-2-6 0 0,3 5 0 16,0-5 0-16,-4 5 8 0,1-2-8 0,-6 0 7 16,0-1-7-16,-1 1 0 0,-2 0 0 0,3-3 0 15,0 2 0-15,2-2 0 0,4 3 0 0,3-1 0 16,-1-2 0-16,4 6 0 0,-6-4 0 0,3 1 0 15,-7 0 0-15,1-1 0 0,-3 1 0 0,-3 0 0 16,-1-3 0-16,4 2 0 0,0-2 0 0,3 3 0 16,2-3 0-16,1 0 0 0,3 3 0 0,-3-1 0 15,2-2 0-15,-5 5 0 0,3-2 0 0,-7-3 0 16,-2 3 0-16,0-1 0 0,3-2 0 0,0 0 0 16,-1 0 0-16,7 0 0 0,3 0 0 0,-1 0 0 15,4 0 0-15,-3 0 0 0,-1 0 0 0,-5 0 0 16,0 0 0-16,0 0 0 0,-6 0 0 0,-1 0 0 15,4 0 0-15,0 0 0 0,3-2 0 0,2 2 0 16,4-3 0-16,0 3 0 0,-1 0 0 0,1 0 0 0,-3 0 0 16,-3 0 0-16,-4 0 0 0,-2 0 0 0,0 0 0 15,0 0 0-15,-1 0 0 0,4-3 0 0,0 3 0 0,-3 3 0 16,3 0 0-16,2 2 0 0,-2-2 0 0,3-3 0 16,-3 0 0-16,2 0 0 0,-2-6 0 0,9 6 0 15,-4-5 0-15,1 2 0 0,-3-2 0 0,3 0 0 16,5 2 0-16,-5 1 0 0,3-6 0 0,-7 5 0 15,-2 0 0-15,0-2 0 0,0 0 0 0,0 2 0 16,-7 1 0-16,4-4 0 0,-3 6 0 0,3-2 0 16,-6-1 0-16,5 0 0 0,4 1 0 0,-3-1 0 15,0 0 0-15,-6 1 0 0,-1 2 0 0,1 0 0 0,6-3 0 16,-3 3 0-16,0-3 0 0,-1 3 0 16,1-2 0-16,-3 2 0 0,0 0 0 0,0 2 0 15,-3-4 0-15,2 2 0 0,1 0 0 0,-3 0 0 0,0-3 0 0,3 3 0 16,3 0 0-16,-3-3 0 0,-1 3 0 0,-2 0 0 15,3 3 0-15,0-3 0 0,-3 0 0 0,-3 0 0 16,5 0 0-16,-2 0 0 0,6 0 0 0,-3-3 0 16,3 3 0-16,-3 3 0 0,-1-3 0 0,1 3 0 15,0-3 0-15,-3 0 0 0,3 2 0 0,0-2 0 16,-1 3 0-16,1-3 0 0,3 3 0 0,0-3 0 16,-3 0 0-16,0 2 0 0,-1 1 0 0,1-3 0 15,0 3 0-15,0-1 0 0,0 1 0 0,0 0 0 16,-4-1 0-16,4 1 0 0,-6 0 0 0,0-1 0 15,3 1 0-15,-3-1 0 0,0-2 0 0,-3 6 0 16,3-4 0-16,-1-2 0 0,-2 6 0 0,3-6 0 16,0 2 0-16,-3 1 0 0,0 0 0 0,0-1 0 0,0-2 0 15,-3 3 0-15,3-3 0 0,-4 3 0 0,-2-3 0 16,-6 0 0-16,0 0 0 0,0 0 0 16,0 0-36-16,0 0-8 0,-3-6 0 0,0 1-1021 15,-3-6-204-15</inkml:trace>
  <inkml:trace contextRef="#ctx0" brushRef="#br0" timeOffset="113614.6634">17186 9485 2300 0,'0'0'51'0,"0"0"10"0,-6 3 3 0,6-3 0 0,0 0-52 0,0 0-12 16,0 0 0-16,0 0 0 0,0 0 68 0,0 0 12 15,6 3 1-15,2-3 1 0,-8 0-13 0,9-3-2 16,9-2-1-16,-3 2 0 0,-6 0-22 0,6-2-4 15,0 2 0-15,3-2-1 0,0 3-7 0,2-4 0 16,-2 6-1-16,6-2 0 0,0-1-8 0,-3 0-2 0,0 1 0 0,-1 2 0 16,1-3-4-16,-3 3-1 15,3-3 0-15,-3 1 0 16,3-1-2-16,-4 0-1 0,1 1 0 0,0-4 0 16,-3 4-4-16,0-1-1 0,3-2 0 0,-6 2 0 15,0 1-8-15,0-1 0 0,2 3 0 0,-2 0 0 16,-3 0 8-16,-9 0 5 0,0 0 2 0,6 0 0 15,0 3-7-15,-6-3 0 0,0 0-8 0,3 5 12 0,6 3-2 0,-9 0-1 16,-3 0 0-16,-3 0 0 16,0 2 1-16,-3 3 0 0,0 3 0 0,-3 0 0 0,-5 5-1 0,-1-2 0 15,3 5 0-15,-3-3 0 0,0 0-1 0,-3 3 0 16,0-3 0-16,1 0 0 0,-1 0-8 0,-3 1 12 16,-3-7-12-16,0 4 12 0,7-3-12 0,-7 0 0 15,-3 0 0-15,6-1 0 0,3 1 0 0,0 3 0 16,1-1 8-16,2-2-8 0,-3 0 0 0,6-3 0 15,0 1 0-15,3-4 0 0,-3 1 0 0,6-3 0 16,4-3 0-16,-1 0 0 0,0-2 0 0,6-3 0 16,0 0-9-16,0 0 9 0,0 0 0 0,0-5-8 15,0-1 8-15,3-4 0 0,3-1-11 0,0 1 11 0,-1-6-10 0,1 2 10 16,6-1 0-16,-3-4-9 0,3 3 9 0,-3-2 0 16,0-1 0-16,3 1 0 0,0-1 0 0,0-7 0 15,0-1 0-15,0-7-10 0,2-6 10 0,1-2 0 16,0-3-10-16,0 5 10 0,-3 0-8 0,3 6 8 15,0 5 0-15,-3 2-8 0,0 1 8 0,-4 2 0 16,4 0 0-16,-3 3 0 0,-3 3 0 0,0-1 0 16,0 3 0-16,0 0 0 0,0 3 0 0,-3 3 0 15,-3 2 0-15,3 0 0 0,0 2 0 0,-3 6 8 16,0 0-8-16,0 0 9 0,0 0-9 0,0 0 10 16,3 6-10-16,0 2 8 0,3 2-8 0,-3 1 8 15,3 2-8-15,-3 0 0 0,-3 0 0 0,3 1 8 16,3 2-8-16,-3-1 0 0,3 1 0 0,-3 3 8 15,0-1-8-15,3 4 0 0,-3-1 0 0,0 5 8 0,0 3-8 16,0 3 0-16,2 2 0 0,-2 1 8 16,-3-3-8-16,0-3 0 0,6-3 0 0,-3 1 8 15,0-1-8-15,0-2 0 0,-3-6 0 0,0 4 8 0,3-4-8 16,-3-2 0-16,-3 0 9 0,3 0-9 0,3 2 8 0,-3 1-8 16,-3-3 10-16,0-1-10 0,0 1 11 0,0 0-11 15,0-3 12-15,0-2-12 0,-3 0 12 0,1-1-12 16,2-4 12-16,-3-1-12 0,3-3 14 0,-3 1-4 15,0-3-1-15,0-3 0 0,0-2 1 0,-3 0 0 16,-3-6 0-16,0 1 0 0,0-4-10 0,-3-1 8 16,-3-1-8-16,-2 0 8 0,2 0-5 0,-6-3-3 0,0 4 0 15,0-1 0-15,0 0 0 0,4 3 0 0,2-3 0 0,-3 2 0 16,-3 1 0-16,6 0 0 0,6 0 0 0,0 2 0 16,-2-2 0-16,5 2 0 0,0 1 0 15,3-1 0-15,3 1-15 0,-3 2-2 16,3-3-1-16,0 3 0 15,3-2-82-15,0 2-17 0,0-3-3 0,3 1-1369 0</inkml:trace>
  <inkml:trace contextRef="#ctx0" brushRef="#br0" timeOffset="114317.8211">17909 9673 2826 0,'0'0'62'0,"0"0"13"0,0 0 2 0,0 0 3 0,0 0-64 0,6 5-16 0,-3 1 0 0,3-1 0 16,0-2 73-16,0-1 12 0,3 4 3 0,0-4 0 16,-4 1-42-16,7 2-8 0,0-2-2 0,-3 2 0 15,3-2-4-15,-3-1 0 0,3 1-1 0,-3 2 0 16,-3 1-11-16,3-4-3 0,3 4 0 0,-6-1 0 15,0 0-8-15,-3-2-1 0,2 2-8 0,1 0 12 16,-6-5-12-16,0 8 11 0,0-8-11 0,3 8 10 16,-6-2-10-16,3 2 12 0,-3-3-12 0,-2 3 12 15,-1-3-12-15,0 0 8 0,-3 3-8 0,3-2 8 16,-6-1-8-16,3-2 0 0,-3 2 0 0,3-3 0 16,-3 1 0-16,3 0 0 0,0-3 0 0,3 2 0 15,-3-2 0-15,3 0 0 0,1 0 0 0,5 0 0 16,0 0 0-16,0 0-11 0,0 0 11 0,0 0-8 15,0 0 8-15,0 0 0 0,0 0-9 0,0 0 9 16,0 0 0-16,5 0 0 0,1 3-9 0,3-3 9 16,-3 5 0-16,3-2 0 0,0 2 0 0,3 1 0 15,-3-1 0-15,0 0 0 0,3 3 0 0,0 0 0 0,-3 0 0 0,3 0 0 16,-1 2 0-16,-2 1 0 0,-3 0 12 0,3-1-4 16,-6 1-8-16,3-1 12 0,-3-2 1 15,0 3 0-15,0-3 0 0,-3 0 0 0,-3 0-1 0,0 0 0 16,0 0 0-16,-3-3 0 0,0 3-4 0,-3-3 0 15,3 3-8-15,-3-3 12 0,-2 1-4 0,-4-1-8 16,3 3 11-16,-3-3-11 0,0 0 8 0,-3 1-8 16,-3-1 0-16,1 3 0 0,-4-5 8 0,-3 2-8 15,0-2 0-15,3-1 0 16,0 3-32-16,1-5-11 0,-4 3-1 0,3 0-1016 0,6-1-204 0</inkml:trace>
  <inkml:trace contextRef="#ctx0" brushRef="#br0" timeOffset="145788.1627">7500 13973 943 0,'0'0'20'0,"0"0"5"0,0 0 1 0,0 0 1 0,-9 0-27 0,9 0 0 0,0 0 0 0,-3 2 0 16,-9 1 0-16,12-3 8 0,0 0-8 0,0 0-277 15,-6 0-59-15</inkml:trace>
  <inkml:trace contextRef="#ctx0" brushRef="#br0" timeOffset="148319.8029">2202 13989 1342 0,'-21'-11'29'0,"12"8"7"0,0-2 0 0,-6 0 3 0,3-1-31 0,-3 4-8 16,-3-6 0-16,0 3 0 0,4-1 72 0,-7 1 12 15,6 2 4-15,0-2 0 0,-6 2-24 0,3 1-4 16,0 2 0-16,1-3-1 0,-4 3-9 0,0 0-2 16,-6 3 0-16,3-3 0 0,-5 2-24 0,-1 1-4 15,3 2-2-15,-9 1 0 0,6 2-18 0,-2-1 8 16,-1 1-8-16,-6 6 0 0,7-1 0 0,-13 3-16 0,3 0 2 15,-2 2 0-15,-7 3 4 0,0 3 1 0,1 0 0 0,-1 2 0 16,-5 4 9-16,2-4 0 0,0 3 0 0,4 0 0 16,-1 3 0-16,1 0 8 0,-1-3-8 0,3 3 0 15,7-1 16-15,-1 1 0 0,3 0-1 0,7-3 0 16,-4 0-3-16,6-3-1 0,0 1 0 0,4-1 0 16,-4 1-11-16,3-3 0 0,6-1 0 0,-3 4 0 15,7-3 0-15,-4 0-14 0,9 2 5 0,-6-2 1 16,6-3-4-16,3 3 0 0,-3 0 0 0,3-1 0 15,3 1 12-15,3 3-13 0,0-1 5 0,3-5 8 16,0 3-12-16,0-3 12 0,-6 3-10 0,6-3 10 16,6 0-8-16,-3 1 8 0,0-4 0 0,3 1-9 15,3-1 9-15,3 1 0 0,0-1 0 0,6 1 0 16,3-3-10-16,3-1-3 0,-4 4-1 0,7-3 0 16,-3-3 14-16,6 3-9 0,-3-5 9 0,2 2-8 15,7 0 8-15,0-2 0 0,2-1 0 0,-2 3 0 0,6-2 0 0,2 0 0 16,1-1 0-16,-3 1 0 0,-1-1 0 0,4 4 0 15,0-4 0-15,2 3 0 0,4-2 0 0,3 0 0 16,2 2 0-16,-2 0 0 0,-1 3 0 0,7-3 0 16,-4 3 0-16,1-3 0 0,2 3 0 0,7 0 0 15,-10 2 0-15,10 1 0 0,-12 0 0 0,8-4 0 16,-2 4 0-16,2-1 0 0,7-2 0 0,-1 3 0 16,-3-1 0-16,1 1 0 0,-1-3 10 0,4-3 7 15,5 0 2-15,1 3 0 0,-1-3-28 0,-2-2-6 0,2-1-1 16,0-2 0-16,7 3 16 0,2-3 0 0,-2 0 0 0,-1 0 0 15,-3-3 0-15,7 6 8 0,5-3-8 16,0 0 0-16,-2-1 10 0,2 1-10 0,0-2 8 0,6 2-8 16,4 0 9-16,-4 0-9 15,0-3 10-15,3 0-10 0,4-2 14 0,-4 5-3 0,3-6-1 16,0 1 0-16,-3 2-10 0,1-5-14 0,-4 3 3 0,-3 0 1 16,6-1 18-16,-2-2 3 0,2 0 1 0,-6 0 0 15,3 3 32-15,-2 0 8 0,-1-3 0 0,3 2 1 16,-6 1-27-16,1-1-6 0,2 4 0 0,0-4-1 15,1 4-8-15,-1-4-2 0,-3 4 0 0,0 2 0 16,4-6-9-16,-1 9 8 0,-6-3-8 0,1 0 8 16,5 2 0-16,-6-2-8 0,-2 0 12 0,-1 3-4 15,0-6-8-15,1 3-12 0,-7 0 2 0,6 0 1 16,-2 2 9-16,2-2 0 0,-3-2 0 0,-2 2 0 0,2-1 0 16,1-1 0-16,-1 4 0 0,0-7-8 0,4 2 8 15,-4 1 0-15,3-4 0 0,1 1 0 0,-4 0 0 0,0-3 0 16,7 0 8-16,-1 0-8 0,0 0 0 0,-2 0 9 15,-1 0-9-15,3-3 0 0,-2 0 0 0,-1 1 0 16,0 2 0-16,-5-6 0 0,-1 1 9 0,1 0-1 16,2-3-8-16,0 5 12 15,-2-2 11-15,-1 0 1 0,-5-9 1 0,2 9 0 0,6-3 0 0,-5-2 0 16,2 2 0-16,-2-3 0 0,-4 0-5 0,3 1-2 16,1-1 0-16,2-2 0 0,-2 0-18 0,-1 0 10 15,-3 2-10-15,4 3 8 0,-1-3-8 0,-2 1 0 16,2 2 0-16,-2 0 0 0,-4-5-14 0,0 7 5 15,4-1 1-15,-1-1 0 0,1 0 8 0,-1-3-13 0,-2 3 5 16,-4 0 8-16,4 0 0 0,-1 0 0 0,1-5 0 0,-1 5 0 16,-2 0 0-16,-1-2 0 0,-3 2 0 0,4-3 0 15,-1-2 0-15,7 2 0 0,-4 1 0 0,1 2 0 16,-7-3 0-16,7-2 0 0,-4 0 0 0,4-3 0 16,-4 3 0-16,4-1 0 0,-4 1 0 0,-2-3 0 15,-4 3 0-15,4 0 0 0,-4-3 0 0,4 0 0 16,-1 0-10-16,1 0 10 0,-7 3 0 0,4-3-9 15,-7 3 9-15,1-3 0 0,0 3 0 0,-1-3 0 16,-2 3 0-16,-4 0 0 0,1-6 0 0,-6 8 8 16,-4-4-8-16,-2 1 0 0,0-2 0 0,-6 1 0 15,-1-1 9-15,1 0-9 0,-9-5 12 0,3 2-12 16,-6-2 12-16,-1 2-12 0,-5-2 12 0,0 0-12 16,-3 0 0-16,0 0 0 0,-3 2 0 0,-3-2-9 15,0 3-3-15,0-4-1 0,-3 4 0 0,0 2 0 0,0-2-2 16,-3-1 0-16,3 3 0 0,-3 0 0 0,-3 3 15 0,0-3 0 15,0 0 0-15,-3 3 0 0,0 0 0 0,0 0 0 16,-2-1 12-16,-1 1-12 0,0 3 9 0,-3-1-9 16,-3 0 0-16,0 1 9 0,3-1-9 0,-3 1 0 15,1-1-12-15,-4 0 12 0,-3 1-20 0,0-3 4 16,0-1 1-16,-3 1 0 16,-2-3-21-16,2 3-5 0,0-3-1 0,-3 0 0 15,1 0 3-15,-1-2 1 0,3-1 0 0,-3 4 0 16,0-1 6-16,1 2 0 0,2-1 1 0,-3-1 0 0,3 2 21 0,-2 1 10 0,-4 0-10 15,0 0 10-15,0 0-8 0,1-1 8 0,2 4 0 16,-3-1-9-16,3 1 9 0,1-1 0 16,-1 0 0-16,0 1-8 0,0 2 8 0,1-3 0 15,-1 1 0-15,-3-1 0 0,-3 1 0 0,4 2 0 16,-7 0 0-16,3 0 0 0,-3 2 0 0,1-1 0 0,-4 1 0 0,3 1 0 16,4-3 0-16,-4 3 0 0,0-1 0 0,-2 1 8 15,-1 0-8-15,3 0 12 0,-5-3-4 0,2 0 0 16,-3 0 7-16,7 0 1 0,-1 0 1 0,0 0 0 15,1 3-17-15,-1-3 0 0,-3 2 8 0,0 1-8 16,-2-3 28-16,-1 3 3 0,-2 0 0 0,-4 2 0 16,3-2-31-16,1 2 8 0,-4 0-8 0,0-2 0 15,-2 2 0-15,-4 1 0 0,1-1 0 0,-1 0 0 16,1-2 9-16,-1 5-1 0,4-5 0 0,-1 2 0 16,-3 1-8-16,1-1 10 0,-4-2-10 0,1 2 10 15,-1-2-10-15,4 2-11 0,-1 0 3 0,1-2 0 0,-7 2 8 16,4-2-10-16,-7 0 10 0,4 0-10 15,2-1-18-15,1 4-3 0,-1-6-1 0,0 5 0 0,-2-2 11 16,-4 2 1-16,1 1 1 0,0-1 0 0,-1 0 11 0,-2 1 8 16,-7-4-12-16,1 6 12 0,-4 0-12 0,4 0 4 15,2 0 8-15,-2-2-13 0,0 2 28 0,-7 0 5 16,1 0 2-16,0 0 0 0,2-3 20 0,-2 3 4 16,-7 0 1-16,1 0 0 0,6 0-33 0,-4-3-6 15,7 1-8-15,-6 2 11 0,-1-3-11 0,1 3 0 16,0 0 9-16,-1-3-9 0,4 3 0 0,-6 0 0 15,-7 0 0-15,7 3 0 0,6-3 0 0,-1 3 0 0,-8-1 0 0,3 1 0 16,2 2 0-16,1-2-10 0,0 0 10 0,-1 2-13 16,-2-2 5-16,0-1 8 0,8-2-13 0,-2 3 5 15,0-3 0-15,-1 0 0 0,4-3 0 0,2 3 0 16,1-2 8-16,-3 2 0 0,2 0 0 0,-2-3-8 16,-1 0-1-16,1 1 0 0,3-4 0 0,-4 4 0 15,1-1-4-15,2 0-1 0,-5 1 0 0,0-1 0 16,2 3 1-16,1-3 0 0,-3 1 0 0,2-4 0 15,1 4 3-15,2 2 1 0,1-3 0 0,5 3 0 16,-2-2-25 0,0-4-5-16,-4 1-1 0,4 2 0 0,-1-2 4 0,4 2 1 15,-1-2 0-15,-2-3 0 16,2 0-9-16,-2 0-1 0,3 3-1 0,-1 0 0 0,1-3 67 0,-1 2 14 0,1-4 2 0,-1 5 1 16,-2-1 29-16,2 1 5 0,7 0 2 0,-7-1 0 15,4 4-54-15,-4-1-10 0,-2 3-2 0,0 3-8 0,2 2 0 16,-2-2-17-16,-1-1 1 0,1 1 1 0,-4 0 3 0,1 2 1 15,6-2 0-15,2-1 0 0,1-2 19 0,-1 0 4 16,1-5 1-16,2 5 0 0,-5-3 13 0,8 1 2 16,1-4 1-16,-1 1 0 0,6 0-13 0,-5-3-2 15,-1 0-1-15,4 0 0 0,-7 3-13 0,4-1-12 16,2 1 3-16,4 2-623 16,-10-2-125-16</inkml:trace>
  <inkml:trace contextRef="#ctx0" brushRef="#br0" timeOffset="180435.3113">14870 15081 1879 0,'0'0'41'0,"0"0"9"0,0 0 2 0,0 0 0 0,0 0-41 0,0 0-11 16,0 0 0-16,0 0 0 16,0 0 117-16,0 0 22 0,0 0 4 0,0 0 1 15,0 0-54-15,0 0-10 0,0 0-3 0,0 0 0 0,0 0-28 0,0 0-5 16,9 0-2-16,3 0 0 0,3-2-14 0,2-1-4 15,1 0 0-15,6 1 0 0,6-1 3 0,3 0 0 16,-1-2 0-16,4 2 0 0,-3-2-3 0,-1 0-1 16,-2 2 0-16,0-2 0 0,-3 0-7 0,-3-1 0 15,5 4-1-15,-2-4 0 0,-3 1-5 0,3 2-1 16,0 1 0-16,-4-1 0 0,1 1-1 0,-3-1 0 16,-3 3 0-16,0 0 0 0,0 0 1 0,-4 0 0 15,-2 0 0-15,0 0 0 0,0 0 2 0,-3 0 0 0,0 0 0 0,0 0 0 16,-9 0-2-16,0 0 0 0,0 0 0 0,6 0 0 15,-6 0 1-15,0 0 0 0,0 0 0 0,0 0 0 16,0 0-1-16,0 0 0 0,-6 5 0 0,-3 0 0 16,-3 3 0-16,0 0 0 0,-6 3 0 0,-2 0 0 15,-7 2-9-15,3 3 0 0,-3-1 9 0,0 1-9 16,1 6 0-16,-1-1 9 0,0 5-9 0,3 6 0 16,0 0 0-16,4-1 0 0,-7 4 0 0,3-3 0 15,-3-3 8-15,0-3-8 0,-2 1 0 0,2-6 0 16,0 0 0-16,3-3 0 0,0-2 0 0,4-2 0 15,-1-1 0-15,3-3 0 0,3-2-10 0,3 0 10 16,0 0 0-16,3-5-9 0,0 2 9 0,3-2 0 16,6-3-10-16,0 0 10 0,-6 0-8 0,6 0 8 15,0 0-9-15,0 0 9 0,-3-6-10 0,3 4 10 16,0-3-9-16,0-3 9 0,0 0-8 0,3-3 8 0,-3 3 0 16,6-2-10-16,-3-4 10 0,3-2 0 0,0-2 0 0,0-6-8 15,0-2 8-15,3-3 0 0,-3-9 0 0,6 4 0 16,-3-3-8-16,3 3 8 0,0-1 0 0,-3 4 0 15,3-1 0-15,-1 3 0 0,1-3 0 0,0 3-8 16,0-6 8-16,0 1 0 0,0 0 0 0,-3-1 0 16,3 3 0-16,-3 1 0 0,-3 4 0 0,3 3 0 15,-3 3 0-15,0 5 0 0,-4 1 0 0,4 4 0 16,-3 0 0-16,0 3 0 0,0 0 0 0,0 3 0 16,3 0 0-16,-3 0 0 0,-3 5 0 0,0 0 0 15,9-3 0-15,-9 3 0 0,6-3 8 0,0 6-8 16,0-3 0-16,0 3 0 0,0-1 8 0,0 4-8 15,0 1 0-15,0 1 9 0,0 3-9 0,-3 5 0 0,3 2 9 16,0 6-9-16,0 3 8 0,0 4-8 0,0 1 8 0,-1 3-8 16,-2-4 13-16,3-2-1 0,0 1-1 0,0-1 0 15,-3-3-11-15,3 1-9 0,0-1 9 0,0 0-13 16,0 4 13-16,0 1 0 0,0 4 0 0,-3-4 0 16,6 1 0-16,-3 0 0 0,0-6 0 0,0 1 0 15,0-6 8-15,0-2-8 0,-3-4 0 0,3 1 0 16,-3-2 0-16,0-1 0 0,0-3 8 0,0-2-8 15,-3 0 0-15,2-2 8 0,-2-6-8 0,0 0 0 16,0 0 12-16,0 0-12 0,0 0 12 0,-2 5-12 16,2-5 16-16,-9 2-4 0,3 1-1 0,-3-3 0 15,3-3-1-15,-3 1 0 0,0-1 0 0,-3 1 0 16,3-6-10-16,-3 2 10 0,0-2-10 0,0 0 10 16,0-2-10-16,-2-1 0 0,-1-5 0 0,-3 3 0 0,-3-5 0 0,-3-4 0 15,0-1 0-15,-5-1 0 0,-1 0 0 0,0 0 0 16,0 3-10-16,1 0 10 15,2 2-14-15,3 1 3 0,0 2 1 0,3 0 0 0,3 3-10 0,4 2-3 16,2 1 0-16,0-1 0 16,0 1-8-16,3 2-1 0,3-3-1 0,0 6 0 15,0-3-41-15,0 2-8 0,3-1-2 0,0 1-841 16,0 4-169-16</inkml:trace>
  <inkml:trace contextRef="#ctx0" brushRef="#br0" timeOffset="181122.9081">16007 15306 2386 0,'0'0'52'0,"-6"0"12"0,0 3 1 0,0-3 3 0,-3 0-55 0,3 2-13 15,0-2 0-15,-3 3 0 0,0 0 78 0,0-1 13 16,0 1 2-16,0-3 1 0,1 5-23 0,-1-2-5 16,0 2-1-16,0-5 0 0,0 8-14 0,0-3-3 15,-3 3-1-15,3-2 0 0,0 2-19 0,-3-3-4 16,3 3-1-16,-3-3 0 0,3 3-11 0,1 0-3 15,-4 0 0-15,3 0 0 0,0 0-9 0,-3-3 0 0,3 3 9 16,-3-3-9-16,0 9 0 0,3-6 0 0,-3-1 0 0,-3 1 8 16,4 0-8-16,2 0 0 0,-3-2 0 0,3 2 0 15,-3-1 0-15,6-1 0 0,-3-1 0 0,3-5-8 16,3 5 8-16,3-5 0 0,0 0 0 0,0 0 0 16,0 0 0-16,0 0 0 0,0 8 0 0,0-8 0 15,3 6 0-15,3-1 9 0,0-2-9 0,0-1 10 16,0 1 0-16,3-1 0 0,3 1 0 0,-3 0 0 15,0-3 2-15,-1 2 1 0,4 1 0 0,-3 0 0 16,0-1-3-16,0 1-1 0,3 0 0 0,0-1 0 16,0 1-9-16,3 0 0 0,0-1 9 0,-1-2-9 15,1 0 0-15,3 3 0 0,3-3 0 0,-3 2 8 16,3-2-8-16,0 0 0 0,-1 3 0 0,1-3 8 16,0 0-8-16,0 0 0 0,-3 0 0 0,-3 0 0 0,3 3 0 15,-4-1-16-15,1-2 4 0,-3 3 0 16,0 0-23-16,0-1-5 0,-3 1 0 0,3-3-1 15,-6 3-112-15,3-1-23 0,0 1-4 0</inkml:trace>
  <inkml:trace contextRef="#ctx0" brushRef="#br0" timeOffset="181435.4147">16034 15386 2476 0,'-12'7'55'0,"9"-1"11"0,-3-4 2 0,0 4 1 0,-3-1-55 0,3 3-14 0,-3-3 0 0,3 3 0 16,-3-3 80-16,3 3 12 0,-3 0 4 0,3 0 0 15,0 0-11-15,0 0-1 0,0 0-1 0,3 3 0 16,0-3-31-16,1 0-5 0,-1 2-2 0,-3-2 0 15,3 5-8-15,0-2-1 0,-3 2-1 0,3 0 0 16,-3 3-23-16,3 3-4 0,-3-1 0 0,3 6-8 16,0 3 8-16,0-4-8 0,0 4 0 0,0-1 0 15,3-2-32-15,-3 0-14 0,3-3-2 0,0-2-943 16,0-1-188-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3:55:05.1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274 6117 2574 0,'0'0'56'0,"0"0"12"0,0 0 3 0,0 0 1 0,0 0-57 0,0 0-15 0,0 5 0 0,-3 1 0 16,3-6 112-16,-3 8 19 0,3-8 4 0,0 8 1 15,3-3-62-15,0 3-12 0,-3-3-2 0,3 3-1 16,0 5-19-16,0-5-4 0,0 3-1 0,3-3 0 16,-3 2-13-16,3 1-2 0,0 0-1 0,0 2 0 15,0-3-7-15,3 4 0 0,-3-1-1 0,2 3 0 16,-2 0-11-16,3-1 12 0,0-1-12 0,0 2 12 16,0-1-12-16,-3-1 0 0,3-1 0 0,0 0 0 15,0 0 0-15,0-2 0 0,-3-3 0 0,0 0 0 16,0 0-14-16,0-6-8 0,0 4-2 0,-6-6 0 15,5-3-108-15,1 0-23 0,0-2-4 16,0 0-1213-16</inkml:trace>
  <inkml:trace contextRef="#ctx0" brushRef="#br0" timeOffset="296.8962">10584 6167 2613 0,'0'0'74'0,"0"0"16"0,-3 6-72 0,3-1-18 16,-3 3 0-16,3-3 0 0,-3 3 134 0,0-3 23 15,0 3 5-15,0 0 1 0,0 0-58 0,0 0-11 16,-3 3-2-16,0-3-1 0,0 5-36 0,-3 0-7 16,0 0-2-16,0 6 0 0,0-1-19 0,-3 6-4 0,0 0-1 0,0 3 0 15,-2-1-22-15,2 0 8 0,0-2-8 0,0 3 6 16,0-9-6-16,0 3 0 0,3 1 0 0,-3-4 0 16,3 1 0-16,0-3 0 0,0-1 0 0,3-1 0 15,-2 2 0-15,2-3 0 0,0-3 0 0,0 4 0 16,3-4 0-16,-3 1 0 0,3-1 0 0,3-2 0 15,-3 0 0-15,0 0-8 0,3-8 8 0,0 0-10 32,0 0-57-32,0 0-11 0,0 0-2 0,0 0-1 0,0 0-53 15,9-3-10-15,-3-4-3 0,3-1-765 0,0-3-154 0</inkml:trace>
  <inkml:trace contextRef="#ctx0" brushRef="#br0" timeOffset="593.8009">10774 6030 2538 0,'0'0'56'0,"0"0"11"0,0 0 2 0,0 0 3 0,0 0-58 0,0 0-14 15,0 0 0-15,0 0 0 0,0 0 102 0,0 0 18 16,0 0 3-16,0 0 1 0,0 0-40 0,3 5-7 15,0 3-1-15,0-3-1 0,-3 3-10 0,3 0-1 16,-3 0-1-16,0 3 0 0,0-3-19 0,-3 2-3 16,3 1-1-16,0-1 0 0,-3 1-18 0,0 0-4 0,0 2-1 0,3-3 0 15,-3 4-12-15,0-4-5 16,0-2 0-16,0 0 0 0,3 3 0 0,-3-1 0 16,3-4 0-16,0 2 0 15,0-3-57-15,0-5-11 0,0 0-3 0,0 0-978 0,0 0-196 0</inkml:trace>
  <inkml:trace contextRef="#ctx0" brushRef="#br0" timeOffset="781.4518">11003 5988 3042 0,'0'0'86'0,"0"0"19"0,0 7-84 0,0-1-21 0,0 2 0 0,0 2 0 15,0-2 120-15,0 0 19 0,0 0 4 0,0 3 1 16,0-1-64-16,0 1-13 0,0-1-3 0,0 1 0 15,0 0-50-15,0-1-14 0,0-2 0 0,0 3 7 16,0-1-7-16,0-2 0 0,0 0 0 0,3 0 0 0,-3-3-8 0,0 3-2 16,3 0 0-16,0 0-1076 15,-3 0-215-15</inkml:trace>
  <inkml:trace contextRef="#ctx0" brushRef="#br0" timeOffset="2547.1321">11203 6361 2070 0,'0'0'45'0,"0"0"10"0,0 0 1 0,0 0 3 0,-6 5-47 0,6-5-12 0,0 0 0 0,-3 5 0 15,3-5 137-15,0 0 26 0,0 5 5 0,0-5 0 16,0 0-71-16,0 6-14 0,0-6-3 0,0 0-1 16,3 5-19-16,-3-5-4 0,3 5-1 0,3 1 0 15,-6-6-15-15,6 2-2 0,0 1-1 0,2 0 0 16,1-3-7-16,-3 2-2 0,3-2 0 0,-3 3 0 15,3-3-9-15,-3 0-3 0,3 3 0 0,0-3 0 16,0 2-2-16,0-2-1 0,0 0 0 0,-3 3 0 16,3-1-2-16,0 1-1 0,0-3 0 0,2 3 0 15,-2-3-2-15,0 0 0 0,3 0 0 0,-3 0 0 16,3 0-8-16,0 0 10 0,-3 0-10 0,3 0 10 0,-3 0-10 0,3 0 0 16,-3 0 9-16,-1 0-9 0,4 0 0 0,-3 0 8 15,0 0-8-15,0 0 0 16,0 2 0-16,0-2 8 0,0 0-8 0,-3 3 0 0,3-3 0 0,0 0 0 15,-3 0 0-15,0 0 8 0,-6 0-8 0,9 0 0 16,-3-3 0-16,-1 3 8 0,1 0-8 0,-6 0 12 16,6-2-4-16,-6 2 0 0,6-3-8 0,3 0 0 15,-9 3 0-15,3-2 0 0,-3 2 0 0,0 0 0 0,6-3 8 16,-6 3-8-16,0 0 0 0,6-2 8 0,-6 2-8 0,0 0 0 16,0 0 0-16,0 0 0 0,6-3 0 0,-6 3 8 15,0 0-8-15,0 0 0 0,0 0 0 16,3-5 8-16,-3 5-8 0,0 0 0 0,3-3 0 0,-3 3 0 15,0 0 0-15,3-5 0 0,-3 5 0 0,0 0 0 16,0 0 0-16,0-8 0 0,0 8-8 16,0 0 8-1,0-6-36-15,0 6-3 0,0-5 0 0,0 5-1021 0,0 0-205 16</inkml:trace>
  <inkml:trace contextRef="#ctx0" brushRef="#br0" timeOffset="3781.6366">12000 6033 2246 0,'0'0'49'0,"0"0"11"0,0 0 1 0,0 0 3 0,0 0-52 0,0 0-12 0,0 0 0 0,0 0 0 16,0 0 132-16,0 0 23 0,0 0 5 0,9 0 0 15,-3 0-64-15,0 0-12 0,0 2-4 0,3 1 0 16,-3 2-22-16,0 0-5 0,3 1-1 0,0-1 0 16,-3 0-16-16,0 3-4 0,3-3-1 0,0 3 0 0,0 0-10 0,-1 0-1 15,1 0-1-15,0-2 0 0,3-1-5 0,-3 0-1 16,0 0 0-16,-3 1 0 0,3-1-5 0,-3 0 0 15,0-2-8-15,-6-3 12 0,0 0 0 0,3 8 0 16,-3-8 0-16,0 5 0 0,-3 0-12 0,0 1 0 16,0-1 0-16,-3 3 0 0,0-3 0 0,-3 3 0 15,0-3 0-15,0 3 0 0,-3-2-12 0,3 2-6 16,0 0-1-16,1 0 0 0,-1-3 5 0,0 0 1 16,3-2 0-16,0 2 0 0,0 0 5 0,3-2 8 0,3-3-13 15,0 0 5-15,-6 5 8 0,6-5-12 16,0 0 12-16,0 0-12 0,3 8 12 0,-3-8 0 0,3 6 0 0,0-1 0 15,3 0 0-15,0 0 16 16,0-2-4-16,0 2-1 0,0-2 1 0,3 2 1 0,-1 1 0 0,1-4 0 16,0 3 2-16,0 3 0 0,0-2 0 0,0-1 0 15,0 0 1-15,-3 1 1 0,3-1 0 0,-3 0 0 16,0 3-2-16,-3-3-1 0,3 1 0 0,-6-6 0 16,3 8-10-16,-3-8-4 0,3 8 0 0,-3-3 0 15,0-5 0-15,-3 8 0 0,0-3 0 0,-3 0 0 16,3 1 0-16,-3-1 0 0,0 0 0 0,-3 1 0 15,0-1 0-15,0-3 0 0,0 4 0 0,0-1 0 16,-3-2 0-16,0 2 0 0,1 0 0 0,-1 1 0 16,0-1-38-16,-3 3-7 15,0-3-2-15,-3 3-1017 0,0 3-203 0</inkml:trace>
  <inkml:trace contextRef="#ctx0" brushRef="#br0" timeOffset="4125.4269">11831 6675 2973 0,'0'0'65'0,"0"0"14"0,0 0 2 0,0 0 3 0,0 0-67 0,0 0-17 0,0 0 0 0,0 0 0 15,0 0 80-15,0 0 13 0,9 0 3 0,0 3 0 16,5-3-52-16,-2 0-11 0,6 0-1 0,-3 3-1 15,6-3-7-15,-3 0-2 0,3 0 0 0,-1 0 0 16,1 0-5-16,0 0-1 0,-3 0 0 0,3-3 0 16,-3 3 0-16,3 0 0 0,-1-3 0 0,1 1 0 15,0-1-16-15,3 1 0 0,0-1 0 16,-1 3 0-16,-2-5 10 0,3 2-2 0,-6 0 0 0,0 1 0 16,0-1-8-16,-3 0 0 0,-4 1 0 0,-2-1 0 15,3 0 0-15,-3-2 0 0,-3 2 0 0,0 1 0 16,-6 2 0-16,0 0-11 0,0 0 3 0,0 0 0 15,0 0-59-15,0 0-11 16,-6-3-2-16,0 1-946 0,-6-1-189 0</inkml:trace>
  <inkml:trace contextRef="#ctx0" brushRef="#br0" timeOffset="4453.5816">11956 6882 2808 0,'0'0'62'0,"0"0"13"0,0 0 2 0,0 0 1 0,3-5-62 0,0-1-16 16,0 1 0-16,3-3 0 0,3-3 99 0,-1 3 17 15,4 1 3-15,0-4 1 0,0 3-62 0,0-3-12 16,0 4-2-16,-3 1-1 0,3 1-12 0,0 0-3 16,3-1 0-16,-3 4 0 0,-4-1-11 0,4 3-2 15,0 0-1-15,3 0 0 0,-3 3 0 0,3-1 0 16,-3 4 0-16,3-4 0 0,-3 6-6 0,0-2-8 15,-1 1 11-15,-2-1-11 0,3 4 15 0,0 1-4 16,-3-1-1-16,0 1 0 0,0 0-10 0,0 2 0 0,-3 0 0 16,3-2 0-16,-3 2 0 0,0-2 12 0,0-1-12 0,-3 1 12 15,3-3-12-15,-3 0 0 0,0-1 0 0,-3-1 0 16,0 2-10-16,0-8-4 0,0 0-1 0,0 0 0 31,0 0-77-31,0 0-15 0,0 0-3 0,0 0-896 0,0 0-179 0</inkml:trace>
  <inkml:trace contextRef="#ctx0" brushRef="#br0" timeOffset="4656.7289">12331 6675 2968 0,'0'0'84'0,"-6"3"18"16,0-3-82-16,0 5-20 0,-3-2 0 0,0 2 0 16,0 1 121-16,0-1 20 0,0 0 4 0,-3 3 1 15,0 3-70-15,1-1-15 0,-1 4-2 0,-3-1-1 16,0 5-30-16,3 3-5 0,-3 3-2 0,0 0 0 0,3 0-13 15,0-3-8-15,0 3 8 0,4-3-2 0,-1-2-6 0,-3-1 0 16,3 1 0-16,0-4 0 16,0 1-79-16,0-2-15 0,3 1-3 0,0-1-1443 15</inkml:trace>
  <inkml:trace contextRef="#ctx0" brushRef="#br0" timeOffset="4953.6392">12774 6255 3192 0,'-12'0'91'0,"12"0"18"0,0 0-87 0,-6 2-22 0,6-2 0 0,-6 3 0 16,6-3 92-16,0 0 13 0,0 0 3 0,0 0 1 15,0 8-62-15,6-3-13 0,-3 3-2 0,3-2-1 16,0 4-12-16,3-2-3 0,0 3 0 0,0-1 0 16,0 3-5-16,0 1-2 0,0-1 0 0,3 0 0 15,-3 0-9-15,0 1 8 0,0-1-8 0,0 0 8 16,-1-2-5-16,1 2-3 0,-3-5 0 0,0 2 0 16,3-2-65-16,0-2-13 0,-3-4-2 0,3 1-964 15,-3-3-192-15</inkml:trace>
  <inkml:trace contextRef="#ctx0" brushRef="#br0" timeOffset="5173.7179">13054 6265 3164 0,'0'0'70'0,"-3"3"14"0,-3 0 4 0,0-1 0 0,0 4-71 0,0-4-17 16,0 4 0-16,0 1 0 0,0 4 100 0,-2 0 16 16,2 2 3-16,0 3 1 0,-3 2-76 0,0 3-16 0,0 1-2 15,-3 4-1-15,0 0-18 0,0 1-7 16,0-3 0-16,0 2 0 0,-3-2 0 0,3-3 0 15,-2 0 0-15,-1 1 0 0,0-1 0 0,0 0 0 0,0-3 0 0,-3 6 0 16,3 0 0-16,0 0 0 0,4 0 0 0,-1-1 0 16,3-4-17-16,3 2-3 0,0-5-1 0,0 0 0 31,3-8-101-31,3 0-20 0,0-8-4 0,9 0-1312 0</inkml:trace>
  <inkml:trace contextRef="#ctx0" brushRef="#br0" timeOffset="5408.0217">13197 6077 3618 0,'0'0'80'0,"0"0"16"0,0 0 3 0,0 0 2 0,0 0-81 0,-3 6-20 16,3-6 0-16,0 5 0 0,-3 3 20 0,3 0-1 15,3-3 0-15,-3 3 0 16,3-3-14-16,0 3-5 0,3 0 0 0,-3 0 0 0,3 3 0 0,-3-3 0 15,3 0 0-15,-3 2 0 0,0-2 0 0,0 0 0 16,0 0 0-16,0 3 0 16,0-3-33-16,-3 2-7 0,0 1 0 0,3-3-1558 15</inkml:trace>
  <inkml:trace contextRef="#ctx0" brushRef="#br0" timeOffset="5939.3278">13444 6541 2703 0,'0'0'60'0,"0"0"12"0,0 0 2 0,0 0 2 0,0 0-61 0,0 0-15 15,0 0 0-15,0 0 0 0,0 0 116 0,0 0 20 16,0 0 4-16,0 0 0 0,0 0-57 0,0 0-12 16,6 5-3-16,0 0 0 0,0-2-29 0,0 2-7 15,3 0 0-15,0-2-1 0,3 0-13 0,2-1-2 16,4 4-1-16,0-4 0 0,3 1-6 0,3-1-1 15,3 1 0-15,-1-3 0 0,1 0-8 0,0 3 0 0,0-3 0 0,-3 2 0 16,-4-2 12-16,1-2-4 0,0-1 0 0,-3 0 0 16,-3 3-8-16,0-2 0 0,-3-1 0 0,-3-2 0 31,2 2-64-31,-2-2-6 0,-3 0-1 0,0-1-974 0,-3-2-195 0</inkml:trace>
  <inkml:trace contextRef="#ctx0" brushRef="#br0" timeOffset="6158.1099">13754 6257 3132 0,'0'0'89'0,"0"0"19"15,-3 3-87-15,0 5-21 0,0-3 0 0,0 3 0 16,0 0 96-16,0 3 16 0,3 2 2 0,-3 5 1 16,3 1-50-16,0 5-9 0,-3 2-3 0,3 3 0 15,0-2-29-15,-3 2-5 0,3 0-2 0,-3-2 0 16,3-4-12-16,-3 1-5 0,0 0 0 0,3-3 0 15,-3-2 0-15,0 2 0 0,3 0 0 0,0 3 0 0,0-6 0 0,3 3 0 16,0 1 0-16,0-1 0 16,3-3-57-16,0-2-11 0,0-3-3 0,3-2-978 15,-3-3-196-15</inkml:trace>
  <inkml:trace contextRef="#ctx0" brushRef="#br0" timeOffset="6798.7924">14420 6085 2026 0,'0'0'57'0,"0"0"14"0,3-8-57 0,0 3-14 15,0 0 0-15,-3 5 0 0,0 0 180 0,0 0 32 16,3-5 8-16,-3 5 0 0,0 0-68 0,0 0-15 16,0 0-2-16,0 0-1 0,0 0-50 0,0 0-9 15,0 0-3-15,0 0 0 0,0 0-29 0,-3 8-7 16,0-1 0-16,-3 1-1 0,3 3-14 0,-3-3-2 16,3 3-1-16,-3-1 0 0,-2 1-18 0,2 2 0 15,-3 0 0-15,0 0 0 0,0 1 0 0,0-1 0 16,-3 0 0-16,0 3 9 0,0-3-9 0,-3 0 0 15,3 1 0-15,-3 2 0 0,4-3 0 0,-1 0 0 0,0 3 0 0,3-3 0 16,0 0 0-16,3 1 0 0,0-4 0 0,0-2 0 16,3 0 0-16,0-3 0 0,3-5 0 0,0 0 0 15,3 8 0-15,-3-8 0 0,6 3 0 0,3 2 0 16,0-2 0-16,0-1 0 0,3 1 0 0,0-3 0 16,0 3 0-16,2-1 0 0,1-2 0 0,0 3 0 15,0-3 0-15,0 0 0 0,0 0 0 0,6 0 0 16,-3 0 0-16,2-3 0 0,1 3 0 0,0 0 0 15,-3-2 0-15,3-1 0 0,-3 3 0 0,-4-5 0 16,4 2 0-16,-3 1 0 0,-3-4 0 0,0 1 0 16,-3 2-58-16,0-2-11 0,-3 0-3 15,-3 2 0-15,-3 3-116 16,0-5-24-16,0-1-5 0</inkml:trace>
  <inkml:trace contextRef="#ctx0" brushRef="#br0" timeOffset="6986.3758">14510 6122 3088 0,'0'0'68'0,"0"0"15"0,-6 6 2 0,0-4 1 0,0 1-69 16,3 2-17-16,-3 1 0 0,3-1 0 0,0 0 110 0,3 1 18 16,-3 1 4-16,0 1 1 0,3 0-81 0,-3 3-16 15,3-1-3-15,0 4-1 0,0-1-32 0,0 3 0 16,0 2 0-16,0 1 0 0,-3 5 8 0,3-1-8 16,0 4 0-16,-3-1 5 0,3 1-5 0,0-1 0 15,-3 1 0-15,3-6 0 0,0 0-11 0,-3 0 2 16,0 0 0-16,0-2 0 15,0-1-102-15,0 1-20 0,-3 0-4 0,0-1-1351 0</inkml:trace>
  <inkml:trace contextRef="#ctx0" brushRef="#br0" timeOffset="7251.9635">14114 6736 3236 0,'0'0'72'0,"0"0"14"0,0 0 3 0,0 0 1 0,0 0-72 0,9 3-18 0,0-3 0 0,3 3 0 16,2-1 58-16,1 1 8 0,0 0 2 0,3-3 0 16,0 2-32-16,3 1-7 0,3-1-1 0,-4-2 0 15,1 0-8-15,0 0-1 0,3 0-1 0,3-2 0 16,-1 2-18-16,4 0 0 0,0-3 8 0,-3 1-8 16,3 2 0-16,-4 0 8 0,1-3-8 0,-6 0 0 15,3 3 8-15,-6 0-8 0,-4-2 0 0,1-1 0 0,0 3 0 16,-3-3 0-16,-3 3 0 0,0-2-12 15,-3 2-80-15,-6 0-15 0,0 0-3 0,0 0-905 16,0 0-181-16</inkml:trace>
  <inkml:trace contextRef="#ctx0" brushRef="#br0" timeOffset="7595.758">14179 7070 3045 0,'0'0'67'0,"0"0"13"0,0 0 4 0,0 0 2 0,0 0-69 0,9-3-17 0,-3 3 0 0,3-3 0 15,3 1 68-15,0-4 9 0,0 1 3 0,3 0 0 16,0 2-44-16,2-2-8 0,-5 0-1 0,3 2-1 16,-3-2-7-16,0 2-2 0,0 0 0 0,0 3 0 15,0 0-5-15,-3 0-2 0,3 0 0 0,-4 3 0 16,1 0 1-16,0-1 0 0,-3 1 0 0,0 2 0 15,3 1-2-15,-3-1 0 0,0 5 0 0,-3 1 0 16,3-3-1-16,-3 3-8 0,0-1 12 0,0-2-4 16,0 3-8-16,0-1 0 0,0 1 0 0,-3-1 0 15,3 1 0-15,0 2 0 0,0-2 0 0,-3 2 0 16,3-2 0-16,0-1 0 0,-3 1 0 0,3-3 0 16,-3 2-14-16,3-2-8 0,-3-8-2 0,0 0 0 15,0 0-76-15,0 0-16 0,0 0-4 0,0 0-856 16,0 0-172-16</inkml:trace>
  <inkml:trace contextRef="#ctx0" brushRef="#br0" timeOffset="7798.8951">14578 6982 3384 0,'0'0'75'0,"-6"3"15"0,0 2 3 0,0 3 1 0,-6 0-75 0,3 3-19 15,-3-1 0-15,-2 4 0 0,2-4 56 0,0 6 8 16,-3-3 2-16,3 3 0 0,-3 0-40 0,3 3-8 15,0-1-2-15,0 3 0 0,0 0-16 0,1 1 0 16,2 4 0-16,-3-2 0 0,0-3 0 0,3 3 0 0,0-3 0 0,0-3 0 31,-3 1-43-31,3-6-15 0,3 0-3 0,0-2-993 0,0-6-198 0</inkml:trace>
  <inkml:trace contextRef="#ctx0" brushRef="#br0" timeOffset="8158.3078">14715 6861 3268 0,'0'0'72'0,"0"5"16"16,0 3 2-16,3 0 1 0,0 2-73 0,0 1-18 0,-3 0 0 0,3-1 0 16,3 1 63-16,-3-1 9 0,3 1 1 0,0-1 1 15,0-2-54-15,-3 3-10 0,3-6-2 0,-3 3-8 16,3-2 8-16,-6-6-8 0,0 7 0 0,3-1 0 15,-3-6 0-15,0 8-14 0,-3-3 2 0,-3 0 1 16,0 1-15-16,0-4-3 0,-3 4-1 0,0-4 0 16,-3 3-2-16,0 3 0 0,0-2 0 0,3-1 0 0,-3-5 20 0,3 3 3 15,0 2 1-15,3-2 0 0,6-3 18 0,-5 2 4 16,5-2 1-16,0 0 0 0,0 0 17 16,0 0 3-16,0 0 1 0,5 8 0 0,1-5-4 0,3 2-1 15,-3-2 0-15,3-1 0 0,0 4-11 0,3-6-3 16,0 0 0-16,0 0 0 0,0 0-1 0,0 0-1 15,0 0 0-15,0 0 0 0,-4-3-15 0,1 3 0 16,0 0 0-16,0 0 0 0,0-3 0 0,-3 3 0 0,3 0 0 16,-3-2-1092-16,3-4-216 0</inkml:trace>
  <inkml:trace contextRef="#ctx0" brushRef="#br0" timeOffset="8611.5698">15266 6575 2998 0,'0'0'66'0,"0"0"14"0,0 0 2 0,0 0 2 0,0 0-67 0,0 0-17 16,0 0 0-16,0 0 0 0,0 0 88 0,3 5 15 15,-3 3 2-15,0-8 1 0,3 5-50 0,0 3-9 0,0-2-3 0,0 2 0 16,0-3-22-16,0 3-5 0,-1-3-1 16,1 3 0-16,3 0-7 0,0 0-1 0,0-3-8 0,0 3 12 15,0-3-12-15,3 3 0 0,-3-2 0 0,0-1 0 31,3-2-57-31,0 2-15 0,0-2-2 0,0-1-954 0,3 1-190 0</inkml:trace>
  <inkml:trace contextRef="#ctx0" brushRef="#br0" timeOffset="9111.5384">15793 6575 3434 0,'-12'8'76'0,"6"-3"15"0,6-5 3 0,-3 5 2 0,0 1-76 0,3-6-20 0,-3 5 0 0,3-5 0 16,0 0 51-16,0 8 6 0,3-3 2 0,3 1 0 15,-6-6-39-15,6 5-8 0,3-3-2 0,-1 1 0 16,4 0-10-16,-3-1 0 0,3-2 0 0,3 0 0 16,-3 3 0-16,0-3 0 0,0 0 0 0,0 0 0 15,0 0 0-15,-3-3 0 0,-1 3 0 0,-2 0 7 16,3 0-40-16,-9 0-7 0,0 0 0 0,0 0-1028 15,0 0-204-15</inkml:trace>
  <inkml:trace contextRef="#ctx0" brushRef="#br0" timeOffset="9314.6793">15754 6829 3398 0,'0'0'75'0,"-6"3"15"0,6-3 3 0,-3 5 3 0,0 0-77 0,3-5-19 15,0 0 0-15,-3 5 0 0,3-5 66 0,0 8 10 16,0-8 1-16,6 6 1 0,0-1-62 0,0-2-16 16,0-1 0-16,0 1 0 0,3-3 0 0,3 3 0 15,-4-3 0-15,4-3 0 0,0 3 0 0,0-5 0 16,0 2 0-16,0-2 0 16,0 2-42-16,0-2-14 0,0-1-4 0,3-2-1516 0</inkml:trace>
  <inkml:trace contextRef="#ctx0" brushRef="#br0" timeOffset="9720.9723">16203 6644 3502 0,'0'0'77'0,"-3"5"16"0,-3 3 3 15,3 0 3-15,-3 0-79 0,0 0-20 0,3 2 0 0,1-2 0 16,-1 3 36-16,0 2 4 0,0 0 1 0,3 1 0 15,3 1-32-15,0 1-9 0,0 3 0 0,-1-1 0 16,4 1 0-16,-3-1 0 0,6-2 0 0,0 0 0 0,0-3 0 16,3 1 0-16,0-4 0 0,0 1 0 0,3-3 0 15,0 0 0-15,0 0 0 0,2-3 0 0,-2-3 0 16,3 4 0-16,-3-6 0 0,3 0 0 16,-3 0-9-16,0 0 9 0,0-3-10 0,-4-2 10 0,4 0 0 0,-3-3 0 15,0 0-8-15,0-3 8 0,-3-2 0 0,3 0 0 16,-3-3 0-16,0-3 0 0,-3 1 0 0,3-1 0 15,-6-2 10-15,3 0-10 0,-3 0 13 0,-3 0-2 16,0-1-1-16,0-1 0 0,-3 1-10 0,0 1 0 16,-3-3 0-16,0 6 8 0,0-3-8 0,-6 0 0 15,0 2 0-15,-3 1 0 0,-3 2 0 0,0 0 0 16,-2 3 0-16,-4-1 0 0,-3 4 0 0,3 2 0 0,-6 2 0 0,7 4 0 16,-7-1 0-16,3 6 0 0,0 5 0 15,-3 2-1089-15,-5 4-220 16</inkml:trace>
  <inkml:trace contextRef="#ctx0" brushRef="#br0" timeOffset="15112.437">15602 6541 2181 0,'0'0'48'0,"0"0"9"0,0 0 3 0,0 0 2 16,0 0-50-16,0 0-12 0,0 0 0 0,0 0 0 15,0 0 146-15,0 0 26 0,0 0 6 0,-3 7 1 16,3-1-69-16,0-6-14 0,0 0-2 0,-3 8-1 16,3-8-32-16,0 5-6 0,0 3-2 0,0-3 0 0,0-5-17 15,-3 8-3-15,3-3-1 0,-3 3 0 16,0-2-10-16,0 2-2 0,0 0-1 0,0-1 0 0,-3 1-8 0,0 3-2 16,-3-3 0-16,0 3 0 0,-2-1-1 0,-1 1-8 15,-3-1 12-15,0 6-4 0,0 3-8 0,-3 2 10 16,-3 0-10-16,3 5 10 0,-2 1-10 0,2 2 8 15,0 0-8-15,3 3 8 0,-3-6-8 0,3 1 0 16,0-3 0-16,3-1 0 0,1 1 0 0,-1-5 0 16,3 2 0-16,-3-3 0 0,3-4 0 0,-3 2 0 15,3-1 0-15,0-1 0 0,3-4 0 0,0 3 0 0,-3-2 0 0,3 2 0 16,3-5 0-16,0 3-9 0,-3-3 9 16,3-3 0-16,0 0-17 0,3-5 3 0,-5 6 1 0,5-6 0 31,-3 2-63-31,3-2-13 0,0 0-3 0,0 0-908 0,0 0-181 0</inkml:trace>
  <inkml:trace contextRef="#ctx0" brushRef="#br0" timeOffset="16625.7394">17906 5842 2116 0,'0'0'47'0,"0"-5"9"0,0-1 3 0,-3 1 0 0,3 5-47 15,0-5-12-15,0 0 0 0,0 5 0 0,-3-6 133 16,3 6 25-16,0-5 5 0,0 5 1 0,0 0-50 0,0 0-10 16,0 0-1-16,0 0-1 0,3-8-25 0,-3 8-5 15,0 0 0-15,0 0-1 0,0 0-23 0,0 0-4 16,0 0 0-16,0 0-1 0,3 8-15 0,0 3-2 15,0-1-1-15,0 6 0 0,-3 3-10 0,3 4-3 16,-3 6 0-16,0 3 0 0,0 5-4 0,0 0-8 16,0 0 11-16,0-2-11 0,0-1 10 0,0 1-10 15,0-6 8-15,0 2-8 0,-3 1 0 0,3 0 0 16,0 2 0-16,-3 1 0 0,3-1 0 0,0-2 0 16,0-3 0-16,0-3 0 0,0-2 0 0,0-5 0 0,0-1 0 15,0-5 0-15,0-5-25 0,0 0 2 16,0-8 1-16,0 0 0 15,0 0-56-15,0 0-11 0,0 0-3 0,6-8 0 16,-3-5-92-16,3-8-18 0,-3-3-4 0</inkml:trace>
  <inkml:trace contextRef="#ctx0" brushRef="#br0" timeOffset="16922.6021">17936 5882 2598 0,'0'0'74'0,"0"0"15"0,3-6-71 0,3 1-18 0,0 2 0 0,-1-2 0 16,4 0 107-16,-3 2 17 0,3-2 4 0,-3 2 1 15,3 1-34-15,3-1-7 0,-3-2-2 0,3 5 0 16,6 5-38-16,-3-2-7 0,3-1-1 0,-4 1-1 16,1 0-10-16,3-1-1 0,-6 1-1 0,0 2 0 15,0-5-7-15,0 0 0 0,0 0-1 0,-3 3 0 16,0-1 0-16,-4 4 0 0,1 2 0 0,0 0 0 16,0 2-19-16,-6 3 8 0,0 1-8 0,0-1 0 15,-6 3 12-15,0 0-12 0,0 2 12 0,-5-2-3 16,-1 3-9-16,-6-1 0 0,3 1 0 0,-3-4 0 0,0 1 0 15,-3 0 0-15,4-3 0 0,-1 3 0 0,0-2 0 0,0-4 0 16,3 3 0-16,0-2 0 16,0-3-23-16,3 2-4 0,-2 1-1 15,5-3 0-15,3 0-96 0,3-3-19 0,3 3-4 0</inkml:trace>
  <inkml:trace contextRef="#ctx0" brushRef="#br0" timeOffset="17203.876">18689 5831 3135 0,'0'0'69'0,"-9"3"15"0,-3 0 2 0,3-1 2 0,-3 1-71 0,0 2-17 0,0 1 0 0,-3-1 0 16,-3 3 88-16,4 2 15 0,2-2 2 0,3 3 1 16,-3 2-61-16,3 3-12 0,0 0-2 0,0 5-1 15,3 0-12-15,-3 3-2 0,3 0-1 0,0 0 0 16,0-1-15-16,3-1 0 0,0-1 0 0,0 0 0 15,0 0 0-15,0 0 0 0,0-2 0 0,0-1 0 16,3 1 0-16,-2-3 0 0,2 2 0 0,0 1 0 16,0-3 0-16,0 2 0 0,2-2 0 0,4 0 0 15,0-3 0-15,0 0 0 0,-3 1 0 0,3-6 0 16,3-3-64 0,0 0-13-16,-3-2-3 0,3-3 0 0,0-3-75 0,0-2-15 0,3-3-3 0,-3 0-1159 15</inkml:trace>
  <inkml:trace contextRef="#ctx0" brushRef="#br0" timeOffset="17469.6968">18656 6138 2599 0,'-12'-5'57'0,"12"5"12"0,0 0 3 0,0 0 0 0,0 0-57 0,0 0-15 15,0-5 0-15,0 5 0 0,6-6 130 0,0 1 23 16,0 3 5-16,3-4 1 0,3 4-75 0,0-1-16 16,3-2-2-16,2 2-1 0,1 3-35 0,3 0-7 15,-3 0-2-15,3 0 0 0,0 3-7 0,-6-1-2 16,2 1 0-16,-5 2 0 0,3 1 13 0,0 1 3 15,-3-1 0-15,-3 2 0 0,3 0-10 0,-3-3-2 16,-3 3 0-16,3 2 0 0,-6-2-16 0,3 3 0 0,-3-3 0 0,-1 2 9 16,-2 1-9-16,0 0 0 0,0-1 0 0,0 1 0 15,-2 2 0-15,2-2 0 0,-3 2 0 16,0-3 0-16,3 1 0 0,0 0 0 16,-3-3 0-16,3-1 0 15,0-7-50-15,0 0-10 0,0 0-1 0,0 0-1 16,0 0-65-16,9-2-13 0,-4-1-2 0,4-5-798 0,-3 0-160 0</inkml:trace>
  <inkml:trace contextRef="#ctx0" brushRef="#br0" timeOffset="17657.0427">19070 6070 2570 0,'0'0'56'0,"0"0"12"0,0 0 3 15,0 0 1-15,-6-3-57 0,0 3-15 0,6 0 0 0,-6 3 0 16,-3-1 150-16,3 3 27 0,0 1 6 0,-3 2 1 16,0-3-79-16,3 6-15 0,-3 2-3 0,-3 0-1 15,0 0-43-15,-2 1-9 0,2 1-2 0,0 1 0 16,-3 0-19-16,3 0-4 0,0-3-1 0,0 3 0 15,0-3-5-15,3 3-3 0,-3 0 0 0,3 0 0 16,4-3-21-16,-4 0-4 0,3 1-1 0,0-4 0 16,6-2-103-16,-3 0-21 0,3-8-4 0</inkml:trace>
  <inkml:trace contextRef="#ctx0" brushRef="#br0" timeOffset="17907.0756">19302 5839 3288 0,'0'0'93'0,"0"0"21"0,6 3-91 0,0 2-23 16,0 1 0-16,0-1 0 0,3 3 81 0,-3 2 12 0,0 6 3 0,-1 0 0 15,1 3-40-15,0 4-8 0,-3 1-2 0,3 3 0 16,0-1-36-16,-3-2-10 0,0 0 0 0,0-3 6 16,-3 0-6-16,0-2 0 0,0 2 0 0,-3-5 0 15,0 0 0-15,0-1 0 0,0-1 0 0,0 2 0 16,0-3 0-16,-3 0 0 0,-3 3 0 0,1 0 0 15,-1 0 0-15,-3 0 0 0,0-1 0 16,0-1 0-16,-3 2-22 16,0-1-4-16,-3-1-1 0,3-1-1049 0,0 0-209 0</inkml:trace>
  <inkml:trace contextRef="#ctx0" brushRef="#br0" timeOffset="18454.1741">19733 5988 2746 0,'0'0'60'0,"0"0"13"0,0 0 3 0,0 0 1 16,0 0-61-16,6 0-16 0,-6 0 0 0,6 2 0 15,0-2 89-15,3 3 15 0,0-3 4 0,0 2 0 0,-3 1-40 16,3-3-8-16,0 3-2 0,3-1 0 0,0 1-22 0,0-3-4 16,-6 3 0-16,3-3-1 15,2 2-17-15,-2-2-3 0,6 0-1 0,-3 0 0 0,-3 0-10 16,3 0 0-16,3-2 0 0,0 2 0 16,-3 0-102-16,-3 0-19 0,0 0-4 0,-9 0-1299 15</inkml:trace>
  <inkml:trace contextRef="#ctx0" brushRef="#br0" timeOffset="18615.4265">19793 6223 3034 0,'0'0'67'0,"0"0"13"0,0 0 4 0,0 0 1 0,0 0-68 0,0 0-17 0,0 0 0 0,0 0 0 16,6 5 87-16,0-5 13 0,0 3 4 0,3-3 0 16,0 3-68-16,3-3-14 0,-3-3-2 0,0 3-1 15,2-3-11-15,4 3-8 0,-3-2 9 0,0-1-9 16,3 0 0-16,0 3 0 0,0-2 0 0,0-1-1033 15,5 3-208-15</inkml:trace>
  <inkml:trace contextRef="#ctx0" brushRef="#br0" timeOffset="19037.2963">20359 6075 2984 0,'0'0'66'0,"-6"5"14"0,6-5 2 0,0 0 1 0,0 0-67 0,-3 5-16 0,3-5 0 0,0 0 0 16,0 3 98-16,0-3 16 0,3 5 3 0,3-2 1 16,0 2-75-16,-1-2-15 0,1 0-4 0,3-1 0 15,3-2 4-15,0 3 0 0,6-3 0 0,-3 0 0 16,3 0-8-16,0 0-2 0,-1-3 0 0,1 3 0 16,0 0-9-16,-3 3-1 0,0-3-8 0,0 0 12 15,0 3-8-15,0-3-4 0,0 0 0 0,-4 0 0 16,-2 2 0-16,3-2 0 0,3-2 0 0,-6 2 0 15,3 0 0-15,-6 0 0 0,3-3 0 0,0 3 0 16,0-3 0-16,-9 3 0 0,3 0 0 0,-3 0 0 16,9-5-88-16,-9 5-16 0,3-3-4 15,-3 3-1422-15</inkml:trace>
  <inkml:trace contextRef="#ctx0" brushRef="#br0" timeOffset="19381.0771">21091 6056 2793 0,'0'0'61'0,"0"0"13"0,0 0 2 0,0 0 4 0,0 0-64 0,0 0-16 0,0 0 0 0,0 0 0 15,0 0 94-15,0 0 16 0,6-2 3 0,3 2 1 16,0 0-38-16,0 0-8 0,2 0-2 0,1 0 0 16,0 2-30-16,3-2-7 0,-3 3-1 0,6-3 0 15,0 3-4-15,6-3-2 0,-1 0 0 0,1 0 0 16,3-3-10-16,-3 0-3 0,0 1 0 0,-1-1 0 16,4 3-9-16,0-3 0 0,-6 1 0 0,0-1 0 15,0 0 11-15,-4 1-3 0,-2-1-8 0,-3 1 12 16,0-1-31-16,-3 0-6 0,0 1-2 0,0 2 0 15,-6-3-89-15,-3 3-19 0,0 0-3 0</inkml:trace>
  <inkml:trace contextRef="#ctx0" brushRef="#br0" timeOffset="19693.6092">21165 6361 3250 0,'0'0'72'0,"0"0"14"0,0 0 3 0,0 0 3 0,0 0-74 0,0-6-18 16,3 1 0-16,3 0 0 0,0-1 60 0,0-2 8 15,3 3 1-15,3 0 1 0,0 0-42 0,6 2-8 16,-6-2-1-16,5 2-1 0,1-2-9 0,0 5-1 0,0 0-8 0,0 0 12 16,-3 2 1-16,0 1 0 0,-3 2 0 0,2 1 0 15,-2 2-13-15,0-1 0 0,-3 7 0 0,0-1 0 16,0 3 0-16,0 2 9 0,-3 1-1 0,-3 2 0 15,3 0 0-15,-3 0-8 0,0-2 12 0,3-1-4 16,-3-2-5-16,0-2-3 0,0-1 0 0,0 0 0 16,3-2 0-16,-3-4 0 0,0-1 0 0,2-1 0 15,-5-5-66 1,0 0-13-16,6 0-2 0,-6 0-962 0,6-3-192 0</inkml:trace>
  <inkml:trace contextRef="#ctx0" brushRef="#br0" timeOffset="19865.541">21644 6294 3340 0,'-17'6'74'0,"11"-4"15"0,-3 1 3 0,0 5 1 15,0-3-74-15,-3 3-19 0,0 3 0 0,-3-1 0 0,-3 4 71 0,0 1 10 16,-2 1 3-16,-1 3 0 0,3-1-58 0,0 1-11 16,0-1-3-16,0 1 0 0,0-3-8 0,4 2-4 15,-1-2 0-15,-3-3 0 0,3 3-15 0,0-2-2 16,3-4-1-16,0 1 0 15,-3-1-113-15,6 1-22 0,1-6-5 0</inkml:trace>
  <inkml:trace contextRef="#ctx0" brushRef="#br0" timeOffset="20381.3078">21320 5403 2739 0,'0'0'60'0,"0"0"13"0,0-5 3 0,0 5 0 0,-3-6-60 0,3 6-16 0,0 0 0 0,3-5 0 16,0 0 77-16,3 2 13 0,0 0 2 0,0 1 1 16,3 2-48-16,0 2-9 0,0-2-3 0,3 3 0 15,-1 0 1-15,4 2 0 0,0 0 0 0,3 3 0 16,-3-3-7-16,3 3-2 0,0 0 0 0,-3 3 0 15,2-1-9-15,-2-2-1 0,-3 3-1 0,0-3 0 16,0 0-6-16,-6 0 0 0,0 0-8 0,0-3 12 16,-3 0-4-16,-3-5 0 0,0 0-8 0,-3 8 12 15,0-2-12-15,-3-1 0 0,0-2 0 0,-6 2 0 16,3-3-17-16,-6 4-3 0,-3-1-1 0,4-2 0 16,-4 2-13-16,3 0-2 0,-3 1-1 0,3-1 0 15,3 0 27-15,0 0 10 0,3 1 0 0,0 2-9 0,3-3 9 0,3 3 0 16,0 0 0-16,3 0 0 0,0 0 26 15,3 0 4-15,0 2 1 0,0-2 0 0,6 3-23 0,0-3-8 16,0 2 0-16,3 1 9 0,0 2 6 0,3-2 1 16,-3 2 0-16,3-3 0 0,0 1 2 0,-4 2 1 15,-2-2 0-15,0-3 0 0,0 2 13 0,-3 1 2 16,0-6 1-16,-3 3 0 0,-3 0-23 0,-3 0-4 16,3 0 0-16,-6-3 1 0,0 3-9 0,0-2 0 0,-3 1 0 15,-3-1 0-15,-2-1 0 0,-1 0 0 0,-3 1 0 16,-6-1 0-16,3-2 0 0,-6 2 0 0,1 0 0 0,-7-2 0 31,-6 2-45-31,0 0-9 0,-2-2-2 0,-7 2-1002 0,-5-2-201 0</inkml:trace>
  <inkml:trace contextRef="#ctx0" brushRef="#br0" timeOffset="21303.1591">7360 6072 2649 0,'0'0'58'0,"0"0"12"0,0 0 2 0,0 0 4 0,-6 3-61 0,6-3-15 16,-6 2 0-16,6-2 0 15,-3 0 100-15,-3 0 18 0,0 0 3 0,0-2 1 0,-3-1-58 0,3 3-12 16,-3-2-3-16,0-1 0 0,1 3-23 0,-4-3-5 16,3 3-1-16,-3 3 0 0,-3-3-12 0,3 3-8 15,0-1 10-15,0 3-10 0,0-2 0 0,0 2 8 16,0 1-8-16,4-1 0 0,-4 0 0 0,6 1 0 16,-3 2 0-16,3-3 0 0,3 0 0 0,0 0 0 15,3-5 0-15,0 0 0 0,-3 8 0 0,6-2-8 16,-3-6 8-16,3 8 0 0,3-3 0 0,3 3 0 15,0 0 0-15,3 0 0 0,-1-3 0 0,4 3 0 0,-3-3 11 0,6 3-11 16,0-3 17-16,3 1-3 0,-3-4-1 0,-1 6 0 16,1-2 5-16,-3 2 1 0,0-3 0 0,-3 0 0 15,0 0-3-15,-3 1 0 0,0-1 0 0,-3-2 0 16,-6-3 0-16,3 5 0 0,0 3 0 0,-3-3 0 16,0 0-2-16,0-5-1 0,-3 3 0 0,-3-3 0 15,-3 3-5-15,0-3 0 0,-3 2-8 0,-6 1 12 16,-3 2-12-16,0-2 11 0,-2 0-11 0,2 2 10 15,-3 0-10-15,3 0 0 0,-3 1 0 0,4-1 0 16,5-2-15-16,-3 2 5 0,6-2 1 0,0-1 0 16,0-2-63-16,6 0-13 0,-3 0-3 0,9 0 0 15,0 0-107-15,0 0-21 0,6-5-5 0</inkml:trace>
  <inkml:trace contextRef="#ctx0" brushRef="#br0" timeOffset="21506.4561">7524 6077 2833 0,'0'0'62'0,"0"0"13"0,0 0 2 0,0 0 3 0,0 0-64 0,3 6-16 16,-3-6 0-16,0 0 0 0,6 2 100 0,2 1 16 15,-2 0 3-15,3-3 1 0,3 0-64 0,0 0-12 16,0 0-2-16,3 0-1 0,0-3-23 0,0 3-5 16,3-3-1-16,-1 1 0 0,1-1-12 0,0 0 0 0,-3 1 0 15,3-1 0-15,-6 1 0 0,3-4-8 16,-3 4-1-16,0-4 0 15,-4 1-102-15,1 2-20 0,-6-2-4 0,3 0-798 16,-3 0-160-16</inkml:trace>
  <inkml:trace contextRef="#ctx0" brushRef="#br0" timeOffset="21702.7401">7729 5808 2803 0,'-15'5'80'0,"15"-5"16"0,-6 3-76 0,0 2-20 0,-3 0 0 0,0 0 0 0,3 3 120 0,-3 3 21 16,4 2 4-16,-4 3 1 0,3 3-72 0,-3 4-14 15,3 4-4-15,0 2 0 0,-3 0-20 0,3 3-4 16,3-3 0-16,-3-3-1 0,0 1-12 0,0-1-3 16,3-2 0-16,3-3 0 0,-3-2-8 0,0 2-8 0,3-3 9 0,3 1-9 15,-3 0 0-15,3-4 0 0,3 1 0 16,0 0 0 0,0 0-65-16,3-5-19 0,3-1-4 0,0-2-931 0,3-5-185 0</inkml:trace>
  <inkml:trace contextRef="#ctx0" brushRef="#br0" timeOffset="22155.7784">8039 6136 3150 0,'0'0'69'0,"0"0"15"0,0 0 2 0,0 0 2 0,0 0-70 0,0 0-18 0,-3-6 0 0,0 1 0 16,0 2 44-16,0-2 6 0,0 0 1 0,3 0 0 15,-3-1-36-15,0 1-7 0,0 0-8 0,0-1 11 16,0-2-11-16,-3 6 8 0,0-1-8 0,3 1 8 15,-6-1-8-15,3 6 0 0,0-1 0 0,-3 3 0 16,-3 1 0-16,0 2 0 0,0 0-10 0,-2 2 10 0,2 3-9 0,0-2 9 16,0 0-8-16,0 2 8 0,6 0 0 0,0-2 0 15,-3-1 0-15,6-2-8 0,0 0 8 0,3 3 0 16,0-3 8-16,3 0-8 0,0-3 0 0,0 0 8 16,3 0-8-16,0 1 0 0,3-4 0 0,0 1 9 15,0-3-9-15,3 0 0 0,0 0 8 0,-3 0-8 16,2-3 0-16,1 1 0 0,-3-4 0 0,3 1 8 15,0 0-8-15,0 0 0 0,0-1 8 0,0-2-8 0,-3 3 0 16,3 0 0-16,-6-3 0 0,3 5 8 0,-4-2-8 0,-5 5 0 16,6 0 12-16,-6 0-12 15,0 0 12-15,0 0-12 0,6 5 15 0,0 0-4 0,-6-5-1 0,3 8 0 16,-3 0 6-16,0-2 2 0,0 2 0 0,0-3 0 16,0 3-10-16,0-8-8 0,0 5 12 0,0-5-12 15,3 8 0-15,-3-8 0 0,3 5 0 0,-3-5 0 16,3 8 0-16,-3-8 0 0,0 0 0 0,0 0-12 31,3 6-59-31,-3-6-11 0,0 0-2 0,3 5-1 16,-3-5-108-16,9 3-22 0,-3-3-4 0</inkml:trace>
  <inkml:trace contextRef="#ctx0" brushRef="#br0" timeOffset="22515.1869">8220 6077 2926 0,'0'0'64'0,"0"0"14"0,0 6 2 0,3 2 3 0,0 0-67 0,0 0-16 16,-3 0 0-16,3-1 0 0,0 4 91 0,0 0 14 16,-3 2 3-16,3 0 1 0,-3-2-53 0,0 2-12 15,0-3-1-15,0 1-1 0,-3 2-20 0,3-2-4 16,0-1-1-16,-3 1 0 0,3-3-9 0,0 3-8 16,0-3 9-16,3-3-9 0,-3-5 0 0,0 0 0 15,0 0 0-15,6 2 0 0,0 1 0 0,0-3-16 16,0-3 1-16,3 1 1 0,0-3-5 0,0-3-1 15,0 2 0-15,-1-4 0 0,4 2 7 0,-3-3 1 16,3 1 0-16,0-1 0 0,-3 3 12 0,3-3 0 16,-3 1 0-16,-3 2-9 0,3 3 9 0,-3-1 0 0,0 4 0 0,-6 2 0 15,0 0 13-15,0 0 5 0,0 0 1 0,0 0 0 16,3 5 5-16,3 0 2 0,-3 1 0 0,0 2 0 16,-3 2-5-16,0-2-1 0,0 0 0 0,0 3 0 15,0-3-8-15,0 2-3 0,0 1 0 0,0-1 0 16,0-2-9-16,0 3 0 0,0-3 0 0,3-3 0 31,0 3-107-31,-1 0-20 0,4 0-4 0</inkml:trace>
  <inkml:trace contextRef="#ctx0" brushRef="#br0" timeOffset="22999.6155">8759 6228 3146 0,'0'0'69'0,"0"0"15"0,0 0 2 0,0 0 2 0,0 0-70 0,-3-8-18 16,0 6 0-16,3-4 0 0,-3 1 40 16,0 0 5-16,3-3 1 0,-3 3 0 0,-3-1-34 0,3 4-12 15,0-4 0-15,-6 4 9 0,3-1-9 0,-6 0 0 16,3 3 9-16,-3 0-9 0,-2 3 0 0,-1 2 0 16,0 1 0-16,0 2 0 0,-3 2 0 0,3 1 0 15,-3 2-11-15,3-2 11 0,1 2 0 0,-1 0-9 16,6 0 9-16,-3 1 0 0,6-1 0 0,0 0 0 15,0 0 0-15,6 0-8 0,-3-5 8 0,3 3 0 16,3-3 0-16,0-3 0 0,3 3 0 0,3-5 0 0,0-1 0 16,3-2 0-16,0-2 10 0,0-4-2 0,5-1-8 0,-2-4 12 15,6-2-2-15,0-1-1 0,0 1 0 0,0 0 0 16,-1-3-9-16,1 0 10 0,-3 3-10 0,0-5 10 16,0 2-10-16,0-3 10 0,-3 1-10 0,-1-1 10 15,-2-2-10-15,-3 0 8 16,3-3-8-16,-6-3 8 0,0-2 0 0,0 0 0 0,0 0 0 0,0 3 0 15,-3 2 4-15,-3 5 1 0,3 1 0 0,0 2 0 16,-3 5 3-16,0 1 1 0,0 2 0 0,0 3 0 16,0 5 3-16,0 0 0 0,0 0 0 0,0 0 0 15,0 0-3-15,-6 2 0 0,3 4 0 0,-3 1 0 16,3 4-12-16,0 2-5 0,3 6 0 0,-3 2 0 16,0 5 0-16,0 4 0 0,3-4 0 0,0 3 0 15,-3 0 0-15,3-5 0 0,0 2 0 0,0-4 0 31,0 1-12-31,3-1-3 0,-3-4 0 0,3 1 0 0,0-1-91 0,0 1-18 0,3-1-4 0</inkml:trace>
  <inkml:trace contextRef="#ctx0" brushRef="#br0" timeOffset="23437.172">9057 6252 3128 0,'0'0'69'0,"0"0"15"0,0 0 2 0,0 0 1 0,-6-3-70 0,6 3-17 16,-3-5 0-16,-3 3 0 0,3-4 54 0,0 1 7 16,-3 2 2-16,3-2 0 0,0 0-45 0,-3-1-9 0,0-2-1 0,0 3-8 15,-3 0 10-15,3 0-10 0,-3 2 8 0,3 0-8 16,-3 3 0-16,0 0 0 0,0 6 0 0,0-4 0 16,4 4-10-16,-4 1 10 0,0 1-13 0,3 0 5 15,0 0 8-15,0 3-8 0,0-3 8 0,3 0-8 16,0 0 8-16,0 2 0 0,3-2 0 0,3-2 0 15,-3 4 0-15,3-2 0 0,3 0 8 0,-3-3-8 16,3 1 0-16,0-1 9 0,3-3-9 0,0 1 0 16,-1-3 13-16,4 0-4 0,0-3-1 0,0-2 0 15,3-3 3-15,0 0 0 0,0 0 0 0,3-2 0 16,-3 2-3-16,2 0-8 0,-5 0 12 0,3 0-4 16,0 3 8-16,-6-3 0 0,3 3 1 0,-3 2 0 15,-3-2-17-15,0 5 0 0,-6 0 0 0,0 0 0 31,0 0 25-31,9 0 2 0,-6 5 0 0,3 0 0 16,-3 3-15-16,-3 0-4 0,0 3 0 0,0-1 0 0,0 3-8 0,0 3 0 0,0-2 0 0,3 1 0 0,-3 1 0 16,3-2 0-16,-3 1-12 0,3-4 12 15,-3 0-81-15,3-1-9 0,0-5-2 0,-3-5-928 16,0 0-185-16</inkml:trace>
  <inkml:trace contextRef="#ctx0" brushRef="#br0" timeOffset="23702.8111">9292 6220 3049 0,'0'0'67'0,"0"0"13"0,0 0 4 0,-3 6 2 0,-3 2-69 0,6-3-17 15,-3 3 0-15,0 0 0 0,3 0 69 0,-3 2 11 0,3-2 1 16,0 3 1-16,-3 2-46 0,3 0-8 16,0 0-3-16,-3 3 0 0,3-2-11 0,0-4-2 15,0 3-1-15,0-5 0 0,0 0-11 0,0 0 0 16,0-8 0-16,0 0 8 0,0 0-8 0,0 0 0 0,0 0 0 0,0 0 0 15,0 0 0-15,6-2 0 0,3-4 0 0,-3 1 0 16,0-3 0-16,0 0 0 0,0-2 0 0,0-1 8 16,-1 0-8-16,1 1 8 0,3-1-8 0,-3-2 8 15,0 2-8-15,0 1 0 0,3 2 0 0,-3 0 0 16,0 0-30-16,0-3-11 16,0 3-3-16,3 1-968 0,0-1-195 0</inkml:trace>
  <inkml:trace contextRef="#ctx0" brushRef="#br0" timeOffset="24343.5049">9569 6263 2520 0,'0'0'56'0,"0"0"11"0,5-3 2 0,4 3 1 0,-9 0-56 0,6 0-14 0,0-3 0 0,3 1 0 0,-6-1 99 0,-3 3 17 16,6-3 3-16,-6 3 1 0,6-5-56 0,-3 3-12 15,-3 2-1-15,0 0-1 0,0 0-18 0,-3-8-4 32,0 2-1-32,-3 4 0 0,0-4-7 0,0 6-2 0,0-2 0 0,-3 2 0 0,0-3-1 0,1 3 0 15,-1 3 0-15,0-1 0 0,-3 1-9 0,3 0-8 16,-3 2 9-16,3 0-9 0,-3 1 12 0,3-1-4 0,0 3-8 16,3 0 12-16,0 0-12 0,0 0-15 0,0 0 3 15,0 2 1-15,4-2 11 0,2 3 0 0,-3-1 0 0,3-2-8 16,3 0 8-16,-3 3 0 0,2-3 0 0,4 0 8 15,0-1-8-15,0-1 11 0,3-1-11 0,3-2 12 16,-3 2-3-16,3-5 0 0,3 0 0 0,0-3 0 31,3-2-1-31,0 0 0 0,-1-3 0 0,1 0 0 16,0-3-8-16,0 1 12 0,0-1-12 0,-3 1 12 0,0-4-12 0,-1 4 8 0,1-3-8 0,-3 2 8 16,0-2-8-16,0-3 8 0,-3 0-8 0,0 0 8 15,0-2-8-15,0-4 8 0,-3-1-8 0,-3-4 8 16,3-2 1-16,-3-3 0 0,0-2 0 0,0-1 0 31,0 1 15-31,-3 2 2 0,0 6 1 0,0-1 0 16,0 6-27-16,0 3 0 0,0 2 0 0,-3 3 0 0,3 2 0 15,0 0 0-15,-3 4 0 0,3-1 0 0,0 0 12 16,0 8-2-16,0 0-1 0,0 0 0 0,0 0-9 0,0 0 8 16,0 0-8-16,0 0 8 0,0 0-5 0,0 0-3 15,0 0 0-15,0 8 0 0,3-3 0 0,-3 3 0 16,0 2 0-16,3 4 0 0,-3-1 0 0,0 3 0 15,0 2 0-15,3 3 0 0,-3 6 0 0,0 2 0 16,0 0 0-16,0 3 0 0,0 0 0 0,0-1 0 16,0-2 0-16,0-2 0 0,0-3 0 0,0 2 0 15,0-5 0-15,0 3 0 0,0-5 0 0,0-1 0 16,0 1 0-16,0-1 0 0,0-2 0 0,0 0 0 16,0 0 0-16,3 0 0 0,-3-3-19 0,2 3-3 0,1-3-1 15,0-2-1055 1,0-3-211-16</inkml:trace>
  <inkml:trace contextRef="#ctx0" brushRef="#br0" timeOffset="25687.3949">21073 7125 2516 0,'0'0'56'0,"0"0"11"0,0 0 2 0,0 0 1 0,0 0-56 0,0 0-14 16,0 0 0-16,0 0 0 0,0 0 100 0,0 0 18 16,0 0 3-16,0 0 1 0,6 0-29 0,3 0-5 0,0 3-2 0,3-3 0 15,-3 3-39-15,2-1-8 0,4-2-2 16,-3 3 0-16,0-3-5 0,3 0 0 15,3 0-1-15,3 0 0 0,6-3 4 0,2 3 1 16,4-2 0-16,3-1 0 0,2 3-36 0,1-3 0 0,0 1 0 16,-6-1-12-16,-1 0 12 0,-2 1 0 0,-6-1 12 15,0-2-12-15,-3-1 8 0,-1 4-8 0,-2-4 0 0,0 1 0 16,-3 3 10-16,0-1-10 0,-6-2 8 0,3 2-8 16,-6 3 9-16,-6 0-9 0,0 0 10 0,0 0-10 15,0 0 8-15,0 0-8 0,-6 5 0 0,-3 3 8 16,0 0-8-16,0 3 0 0,-6-1 0 0,0 4 0 15,0 1 0-15,-3 4 0 0,-5-1 0 0,-4 6 0 16,-6 3 0-16,-3 4 0 0,1 4 0 0,-7-1 0 16,3-2 0-16,4-3 0 0,-1 0 0 0,6-5 0 15,3 0 0-15,3-6 0 0,4 1 0 0,2-3 0 16,0-6 0-16,3 1 0 0,3 0 0 0,3-4 0 0,-3-1 0 16,3-1 0-16,3-2 0 0,0-1 0 0,6-2 0 0,0 0 0 15,0 0 0-15,0 0 0 0,3-8 0 16,0 0 0-16,0 1 0 0,3-4 0 0,3-2 0 0,0-3 0 15,-3 0 0-15,3-5 0 0,3-6 0 16,-3-4 0-16,6-4 0 0,-3-5 0 0,6 1 0 0,-4-1 0 16,4 3 0-16,0 0 0 0,0 3 0 0,0-1 0 15,0 1 0-15,3-1 0 0,-4 4 0 0,-2 4 0 16,0 1 0-16,-3 2 0 0,0 3 0 0,-3 8 0 16,0-1 0-16,-3 4 0 0,0 4 0 0,0 1 0 15,0 5 0-15,3 5 0 0,-6 1 0 0,6 4 0 0,-4 4 0 0,4-1 0 16,-3 5 0-16,3 1 0 0,0-1 0 0,0 4 0 15,0 1 0-15,0-1 0 0,-3 1 0 0,3 1 0 16,-3 3 0-16,0 4 0 0,0 1 0 0,-3 5 0 16,-3 5 0-16,3-2 0 0,-3 2 0 0,3-4 0 15,-3-4 0-15,0-2 0 0,-3-3 0 0,3-3 0 16,-3-2 0-16,3-3 0 0,0 0 0 0,-3-2 0 16,0-6 0-16,0 0 0 0,0 1 0 0,3-4 0 15,0-2 0-15,0-8 0 0,-3 5 0 0,3-5 0 16,0 0 0-16,0 0 0 0,-9-2 0 0,3-1 0 15,0-2 0-15,0 0 0 0,-3-3 0 0,-3 0 0 16,0-3 0-16,-3 0 0 0,-2 1 0 0,-1-3 0 16,-6-1 0-16,-3-1 0 0,0-1 0 0,4-3 0 15,-4-2 0-15,0-3 0 0,0-2 0 0,3-3 0 16,4-3 0-16,2 3 0 0,0 2 0 0,0 4-1092 16,3 1-219-16</inkml:trace>
  <inkml:trace contextRef="#ctx0" brushRef="#br0" timeOffset="26812.5227">20984 7049 1146 0,'0'0'32'0,"-6"2"8"0,0 1-32 0,6-3-8 0,-6 2 0 0,0 1 0 15,0 0 72-15,6-3 14 16,0 0 2-16,-6 0 1 0,0 2 17 0,6 1 3 16,-6 0 1-16,6-3 0 0,0 0-6 0,0 0 0 0,0 0-1 15,0 0 0-15,0 0-14 0,0 0-2 0,0 0-1 0,0 0 0 16,0 0-7-16,0 0-2 0,0 0 0 0,0 0 0 16,0 0-17-16,3 8-4 0,-3-3-1 0,0-5 0 15,0 0-18-15,0 0-3 0,3 8-1 0,-3-8 0 16,0 0-6-16,3 5-2 0,-3-5 0 0,3 8 0 15,3 0-9-15,-6-8-3 0,3 8 0 0,3 0 0 16,0-3-13-16,0 3 11 0,0-3-11 0,0 3 10 16,0-2-10-16,0 2 0 0,2 0 0 0,-5-1 0 15,3-1 0-15,0 2 0 0,0 0 0 0,0 0 0 16,0-3 0-16,0 3-16 0,3-3 3 0,-3 3-943 16,3-3-189-16</inkml:trace>
  <inkml:trace contextRef="#ctx0" brushRef="#br0" timeOffset="28297.0765">22171 7530 2224 0,'0'0'49'0,"0"0"11"0,0 0 1 0,0 0 1 0,0 0-50 0,0 0-12 16,0 0 0-16,0 0 0 0,0 0 139 0,0 0 25 0,0 0 4 0,0 0 2 15,0 0-68-15,-3 8-14 0,3-3-2 0,0-5-1 16,0 8-32-16,-3 0-6 0,3-3-2 0,-3 3 0 16,3-2-17-16,-3 2-3 0,3 0-1 0,0-1 0 15,0 1-4-15,0 0-2 0,-3 0 0 0,3 3 0 16,3-1-5-16,-6 1-1 0,0 0 0 0,3 2 0 15,0-3-4-15,-3 4 0 0,0-1-8 0,3 3 12 16,-2-3-12-16,2 0 0 0,-3 0 0 0,0 1 0 16,3-1 0-16,-3-2 0 0,0-1 9 0,0 1-9 15,-3-3 0-15,3 0-12 0,3-3 0 0,0-5-1028 16,0 0-207-16</inkml:trace>
  <inkml:trace contextRef="#ctx0" brushRef="#br0" timeOffset="36795.4451">17019 8916 2178 0,'0'0'48'0,"0"0"9"0,0 0 3 0,0 0 1 0,0 0-49 0,0 0-12 16,0 0 0-16,0 0 0 0,0 0 156 0,0 0 28 0,0 0 5 0,0 0 2 16,0 0-69-16,0 0-14 0,0 0-2 0,0 0-1 15,0 0-41-15,6 6-9 0,0-1-2 16,0 0 0-16,0 1-20 0,0 2-4 0,0 0-1 0,0 2 0 16,-1 1-12-16,1 2-2 0,-3 0-1 0,3 3 0 15,0 0-13-15,0 2 11 0,3 1-11 0,-3-3 10 16,0 2-10-16,3-4 0 0,-3 1 0 0,0 1 0 15,3-2 0-15,-3-4 8 0,0 1-8 0,0-3 0 16,0 0 0-16,3 0 0 0,-3-6-9 0,-3 3 9 16,-3-5-90-16,8 0-11 0,-2 0-3 15,0-2-896-15,3-3-180 0</inkml:trace>
  <inkml:trace contextRef="#ctx0" brushRef="#br0" timeOffset="37076.8894">17355 8850 3012 0,'0'0'85'0,"0"0"19"0,0 0-83 0,-3 6-21 16,0 2 0-16,0-3 0 0,-3 0 104 0,3 3 16 15,0-3 3-15,-3 3 1 0,3 3-45 0,-3-1-9 16,1 4-2-16,-1-1 0 0,-3 5-37 0,3 6-8 16,-3 0-2-16,0 5 0 0,0 0-13 0,-3 3-8 15,3-3 8-15,0 0-2 0,-3-2-6 0,3-1 0 16,-3-2 0-16,3 0 0 0,-2-3 0 0,-1 0 0 15,-3 6 0-15,3 2 0 0,0 2 0 0,0 1 0 0,-3 5 0 0,3 0 0 16,0 0 0-16,-3-2 0 0,4-4 0 0,-4-4 0 16,3-3 0-16,0 0 0 0,0-3 0 0,6-5 0 15,0-6 0-15,0 1 0 0,0-3 0 0,0-3 0 32,6-5-73-32,0 0-15 0,0 0-2 0,0 0-947 0,6-5-190 0</inkml:trace>
  <inkml:trace contextRef="#ctx0" brushRef="#br0" timeOffset="37561.1565">17471 9401 2919 0,'0'0'83'0,"0"0"17"0,0 0-80 0,0 0-20 16,0 0 0-16,0 0 0 0,0 0 96 0,0 0 16 16,9 2 2-16,-3 1 1 0,3 2-43 0,0-2-8 15,0 0-1-15,-3-1-1 0,3 1-30 0,-3-1-5 16,0 4-2-16,3-1 0 0,-3-2-9 0,0 2-1 16,0 0-1-16,0-2 0 0,2 2-5 0,-2 1-1 15,-3-1 0-15,3 0 0 0,-3 0-8 0,-3-5 10 16,0 0-10-16,3 8 10 0,-3 0-10 0,0-2 8 15,0 1-8-15,-3 1 8 0,-3 0-8 0,0 3 0 16,0-3 0-16,0 2 0 0,-2 1 0 0,-1 2 0 16,0-2-10-16,0-1 10 0,-3 1-8 0,3 0 8 0,-3-1 0 15,0 1-9-15,3-3 9 0,0 0 0 16,-3-3 0-16,6 0 0 0,0 3 0 0,0-3 0 0,1-2 0 16,5-3 0-16,0 0 0 0,0 0 0 0,0 8 0 0,0-8 8 15,0 0-8-15,8 5 12 0,-2 1-4 0,0-1 0 16,3 0-8-16,0-2 11 0,3 2-11 0,-3 0 12 15,3-2-12-15,-3 0 0 0,0-1 0 0,0-2 0 16,0 3 0-16,0 0 0 0,-3-3 0 0,3 2 0 16,-1-4 0-16,-2 2 0 0,3 0 0 0,-3-3 7 15,3 3-7-15,-3-3 0 0,0-5 0 0,3 3-1097 16,0-3-212-16</inkml:trace>
  <inkml:trace contextRef="#ctx0" brushRef="#br0" timeOffset="37951.8151">17861 9218 3083 0,'0'0'88'0,"0"0"18"0,0 0-85 0,0 0-21 0,0 0 0 0,0 0 0 16,0 0 74-16,6 3 10 0,0-1 3 0,3-2 0 15,0 0-22-15,3-2-4 0,0-1-1 0,-3 3 0 16,3-3-32-16,-3 3-6 0,0-2-2 0,-1-1 0 16,1 1-6-16,-3-1-2 0,3 3 0 0,-3-3 0 15,0 3-12-15,-6 0 9 0,6-2-9 0,0-1 8 32,-6 3-41-32,9 0-9 0,-9 0-2 0,6-5-1005 0,-3 2-202 0</inkml:trace>
  <inkml:trace contextRef="#ctx0" brushRef="#br0" timeOffset="38123.8362">17909 9372 3285 0,'0'0'93'0,"0"0"20"0,0 0-90 0,0 0-23 16,6 2 0-16,3 1 0 0,0-1 62 0,-3-2 8 16,3 0 2-16,-1 0 0 0,4 0-24 0,-3-2-4 15,0-1 0-15,3 1-1 0,-3-1-31 0,3 0-12 16,0 1 8-16,-3-1-8 15,6 0-83-15,-3-2-21 0,0 2-5 0</inkml:trace>
  <inkml:trace contextRef="#ctx0" brushRef="#br0" timeOffset="38904.1493">18531 9104 2112 0,'0'0'60'0,"0"0"13"0,0 0-58 0,-6 0-15 0,0 0 0 0,6 0 0 16,-6 0 120-16,6 0 20 0,0 0 5 0,0 0 1 16,0 0-35-16,0 0-7 0,0 0-2 0,0 0 0 15,0 0-38-15,0-5-7 0,3-3-1 0,0 3-1 16,0 0-5-16,3-1-1 0,0 1 0 0,3 0 0 16,0-1-12-16,3 1-2 0,0 0-1 0,0-1 0 15,2 4-6-15,4-3 0 0,0-1-1 0,3 4 0 16,0-4-9-16,0 4-2 0,2-1 0 0,-2 3 0 15,0 0-6-15,3 0-2 0,-6 3 0 0,3-1 0 16,-7 1-8-16,1 2 0 0,0 3 0 0,-3 0 8 16,0 3-8-16,-3-1 8 0,0 6-8 0,3 0 8 15,-3 0-8-15,-3 0 8 0,0 0-8 0,0 2 8 0,0 1 2 0,-3-1 0 16,0-2 0-16,0 3 0 0,-3-6-10 0,0 3 0 16,-3 0 0-16,3-1 7 0,-3 1-7 0,3-2 0 15,-3-4 0-15,3 1 0 0,-3-1 0 0,3 4 0 16,0-7 0-16,0-1 0 0,0 2 0 0,0-8-15 15,0 0 5-15,0 0 1 16,0 0-95-16,0 0-18 0,0 0-4 0,0 0-880 16,6-6-176-16</inkml:trace>
  <inkml:trace contextRef="#ctx0" brushRef="#br0" timeOffset="39122.9206">18998 8961 3110 0,'0'0'68'0,"0"0"15"0,0 0 2 0,0 0 3 0,-6 3-71 0,0 0-17 0,0-1 0 0,3 1 0 16,-3 2 95-16,1 1 15 0,-1-1 3 0,0 5 1 16,0 1-63-16,0 5-13 0,0 0-2 0,0 2-1 15,-3 6-20-15,0 0-4 0,0 0-1 0,0 0 0 16,0-1-10-16,-6-1 0 0,3-1 0 0,-5 0 7 16,2 0-7-16,-3 0 0 0,0-2 0 0,-3 2 0 15,3-3 0-15,0 4 0 0,1-1 0 0,-1 0 0 16,3-3-47-16,3 1-9 0,3 0-1 0,0-6-1000 15,3-3-200-15</inkml:trace>
  <inkml:trace contextRef="#ctx0" brushRef="#br0" timeOffset="39529.3813">19230 8755 3340 0,'0'0'74'0,"0"0"15"0,0 0 3 0,0 0 1 0,0 0-74 0,6 5-19 16,0 1 0-16,0-4 0 0,0 4 60 0,3-1 8 15,-3 0 1-15,0-2 1 0,3 2-50 0,0 0-9 16,3 1-3-16,-3-1 0 0,0 0 1 0,-3 1 0 0,3-1 0 16,-3 0 0-16,0-2-9 0,-1 2 0 0,-5-5 0 15,3 8 0-15,-3-8 0 0,0 5 15 0,0 3-4 16,0 0-1-16,-3 0-10 0,0 0 0 0,-2 0 0 0,-1 0 0 15,-3 0-16-15,0 0 0 0,-3-3 1 0,0 3 0 16,0 0 15-16,0 0 0 16,0 0-10-16,0 0 10 0,3-3-9 0,0 0 9 0,0 1-12 0,4-1 12 15,-1 0 0-15,6-5 0 0,0 0 0 0,0 0 0 16,0 0 0-16,6 6 9 0,-1-4-1 0,1 1 0 16,0-1 2-16,3 1 0 0,0-3 0 0,3 0 0 15,0 3-2-15,0-3-8 0,0 2 12 0,-3-2-4 16,3 0-5-16,-3 0-3 0,0 0 0 0,0 0 0 15,-1 0 0-15,-2 0 0 0,3 0 0 0,0 0 0 16,-3 0 0-16,3 0-8 0,-3 0 8 0,3 3-1094 16,3 0-213-16</inkml:trace>
  <inkml:trace contextRef="#ctx0" brushRef="#br0" timeOffset="40161.1115">19924 8742 2688 0,'0'0'76'0,"0"0"16"0,-3-3-73 0,3 3-19 16,-6-2 0-16,3-1 0 0,-3 0 122 0,0 1 21 15,0-1 4-15,0 3 1 0,-3 3-43 0,3-1-8 16,0 1-1-16,0 2-1 0,-2 0-47 0,-1 1-10 0,3 2-2 0,-3 0 0 16,0 2-19-16,0 1-4 0,3-1-1 0,-3 4 0 15,0-1-12-15,0 0 9 0,0 0-9 0,0 3 8 16,0 0 0-16,3 0 0 0,-3 2 0 0,1 4 0 15,2 4-8-15,0 6 0 0,0 2 0 16,-3 3 0-16,3 3 0 0,0-3 0 0,3-3 0 0,-3-2 0 16,0 0 0-16,0-3 0 0,0 3 0 0,0 0 7 15,0 5-7-15,0 2 0 0,0 6 0 0,0 3 0 16,0-6 0-16,0-5 0 0,-3-2 0 0,3-4 0 16,-2-2 0-16,-1-2 0 0,0-1 0 0,-3-2 0 15,3 0 0-15,-3 0 0 0,3 2 0 0,-3 3 0 16,0-2 0-16,0 2 0 0,-3-3 0 0,4 1 0 15,-1-1 0-15,0-5 0 0,0 1 0 0,0-4 0 16,3-2 0-16,-3-3 0 0,0 1 0 0,3-4 0 16,-3-2-11-16,0 3 2 0,-2-6 0 0,-1 0-1077 15,0 0-215-15</inkml:trace>
  <inkml:trace contextRef="#ctx0" brushRef="#br0" timeOffset="40848.6832">20031 9705 2916 0,'-15'3'64'0,"12"-1"14"0,-3-2 2 0,0 0 1 0,0 0-65 0,0 0-16 15,6 0 0-15,0 0 0 0,0 0 99 0,0 0 16 16,0 0 3-16,0 0 1 0,6 0-67 0,6-2-12 16,3 2-4-16,3 0 0 0,6 0-8 0,3 0-1 15,2-3-1-15,4 3 0 0,0 0-3 0,-3 3-1 16,-1-3 0-16,4 2 0 0,6 1-9 0,3 0-1 0,11-1-1 0,1 1 0 16,2-3-8-16,-2 2-3 0,-9-2 0 0,2 3 0 15,-2 0 0-15,2-1 0 0,7-2 0 16,0 0 0-16,2 0 0 0,-2 0 0 0,-7 0 0 0,-2 0 0 15,-9 0 0-15,-1 0 0 0,-5 0 0 16,3 0 0-16,-3-2 0 0,-4-1 0 0,4 0 0 0,-3 3 0 16,0-2 0-16,-3-1 0 0,-4 3 0 0,1-2 0 15,0 2 0-15,-6-3 0 0,0 3 0 0,-6-3 0 16,0 3 0-16,-3-2 0 0,-6 2 0 0,0 0 0 16,0 0 0-16,0 0 0 0,0 0 0 0,-6-3 0 15,-3 3-69-15,0-3-14 16,-6 3-2-16,3 3-1467 0</inkml:trace>
  <inkml:trace contextRef="#ctx0" brushRef="#br0" timeOffset="41598.7665">20296 10221 1861 0,'0'0'40'0,"0"0"9"0,0 0 2 0,0 0 2 0,0 0-42 0,0 0-11 15,-6 3 0-15,6-3 0 0,0 0 135 0,-3 5 25 16,-3 0 4-16,6-5 2 0,0 0-32 0,0 0-6 15,0 0-2-15,0 0 0 0,0 0-36 0,0 0-7 16,0 0-2-16,0 0 0 0,0 0-28 0,0 0-5 16,0 0-2-16,6-3 0 0,3 1-12 0,0-1-2 15,0 1-1-15,3-1 0 0,3-2-11 0,0-1-1 16,5 1-1-16,1 0 0 0,0 2-7 0,3 0-2 16,0 1 0-16,0 2 0 0,-1 0 0 0,1 0 0 15,-3 2 0-15,0 1 0 0,-6 2-9 0,3 1 8 0,-4-1-8 16,1 3 8-16,-3 2 0 0,0-2-8 0,-3 6 12 0,0-1-4 15,-3 0-8-15,0 3 12 0,0 2-12 16,0 4 12-16,-3 1-12 0,0 4 8 0,3-1-8 0,-6 3 8 16,3-2-5-16,0-3-3 0,-3-3 0 0,3 0 0 15,0 0 0-15,-3-2 0 0,3-3 0 0,-3-3 0 16,3 0 0-16,0-2 0 0,-3-1 0 0,0-2 0 16,3 0 0-16,-3-3-8 0,0-5 8 0,0 0-10 15,0 0-71-15,0 0-15 0,0 0-2 16,0 0-930-16,5-2-185 0</inkml:trace>
  <inkml:trace contextRef="#ctx0" brushRef="#br0" timeOffset="41895.7558">20784 10123 3110 0,'0'0'68'0,"0"0"15"0,0 0 2 0,0 0 3 0,0 0-71 0,0 0-17 15,0 0 0-15,0 0 0 0,0 0 88 0,0 0 13 16,0 0 3-16,0 0 1 0,0 0-49 0,0 0-9 16,0 0-3-16,-6 5 0 0,3 1-26 0,-3-1-6 15,3 3 0-15,-3 0-1 0,3 0-8 0,-3 2-3 16,1 1 0-16,-1-1 0 0,-3 4 0 0,0 2 0 16,0-1 0-16,-3 4 0 0,-6 2 0 0,3 6 0 15,-9 2 0-15,3 5 0 0,-5 3 0 0,-1 0 0 16,-3-2 0-16,6-4 0 0,-2 1 0 0,5-6 0 0,0-4 0 15,3-1 0-15,3-5 0 0,0 2-8 0,6-2 8 0,0 0-10 32,3-5-62-32,0 2-12 0,6-3-2 0,0-2-1458 0</inkml:trace>
  <inkml:trace contextRef="#ctx0" brushRef="#br0" timeOffset="43520.9733">21180 9943 1717 0,'0'0'48'0,"0"0"12"0,0 0-48 0,0 0-12 0,0 0 0 0,0 0 0 16,0 0 144-16,0-5 28 0,0 5 4 0,0 0 2 16,0 0-51-16,0-6-11 0,0 6-1 0,0 0-1 15,0 0-34-15,0 0-8 0,0 0 0 0,0 0-1 16,0 0-10-16,0 0-1 0,0 0-1 0,0 0 0 16,0 0-12-16,0 0-3 0,0 0 0 0,0 0 0 0,0 0-5 15,0 0-2-15,0 0 0 0,0 0 0 0,0 0-13 0,-3 8-2 16,-3 0-1-16,3 0 0 0,0 3-9 0,-3-3-3 15,0 2 0-15,0 4 0 0,-3-1-9 0,3 0 0 16,-2 0 0-16,-1 1 0 0,-3 1 0 0,0-1 0 16,-3-1 8-16,3 0-8 0,-3 0 0 0,0 1 0 15,0-4 0-15,3 1 0 0,-2 2 0 0,-1-2 0 16,3-1 0-16,0-2 0 0,0 0 0 0,3-3 0 16,0 3 0-16,3-2 0 0,0-1 0 0,6-5 0 15,0 0 0-15,0 0 0 0,0 0 0 0,0 0 0 16,0 0 0-16,0 0 0 0,0 0 0 0,6 5 0 15,0-2 0-15,3-1 0 0,0-2 0 0,3 0 0 0,0 3 0 16,0-3 0-16,3 3 8 0,-1-3-8 0,1-3 12 0,0 3-4 16,3 3 0-16,-3-3-8 0,0 0 12 0,0 0-4 15,0 0-8-15,-1 0 10 0,-2 0-10 0,0 0 10 16,0 2-10-16,0-2 0 0,-3 0 0 0,3 0 8 16,-3 0-8-16,3 0 0 0,-3 0 0 0,0-2 0 15,3 2 0-15,-4-3 8 0,-2 3-8 0,3 0 0 16,-3-3 0-16,0 3 0 0,-6 0 0 0,0 0 0 31,0 0-32-31,0 0-11 0,0 0-2 0,0 0-1 16,0 0-56-16,0 0-11 0,0 0-3 0,0 0-852 0,0 0-170 0</inkml:trace>
  <inkml:trace contextRef="#ctx0" brushRef="#br0" timeOffset="43770.8658">21228 10033 3085 0,'0'0'68'0,"0"0"13"0,0 0 3 0,-3 8 4 0,0-3-71 0,0 3-17 16,0-3 0-16,3 3 0 0,-3-2 96 0,3 2 15 15,0 2 3-15,-3-2 1 0,3 0-60 0,0 3-12 16,0-1-3-16,-3 1 0 0,3-1-23 0,0 1-5 16,-3 2 0-16,3-2-1 0,-3 2-11 0,3-2 0 15,0 2 0-15,-3 0 0 0,3-2 0 0,0-1 0 16,0 3 0-16,0 1 0 0,0-1 0 0,3 0 0 15,-3 0 0-15,0 1 7 16,3-4-79-16,0 3-15 0,-3-5-2 0,3 0-1459 16</inkml:trace>
  <inkml:trace contextRef="#ctx0" brushRef="#br0" timeOffset="46463.0989">20335 9038 2181 0,'0'0'48'0,"0"0"9"0,0 0 3 0,0 0 2 0,-6 5-50 0,3 1-12 0,0-1 0 0,3-5 0 15,-3 5 129-15,3 3 23 0,0 0 5 0,0 3 1 16,0-3-66-16,3 0-14 0,0 2-2 0,3 1-1 15,0-3-26-15,0 2-5 0,6 1 0 0,-1 0-1 16,1-4-12-16,6 1-3 0,0-2 0 0,3-1 0 16,3-2-2-16,3-1-1 0,2 1 0 0,-2-3 0 15,0-3-5-15,-3-2-2 0,3 2 0 0,-7-5 0 0,1 0-6 16,-3 1 0-16,-3-4-1 0,0 0 0 0,-3 1-2 0,-3-3 0 16,0-3 0-16,-3 2 0 15,2-1-1-15,-2 1-8 0,-3 1 12 0,3 0-4 0,-6 0-8 0,3-1 12 16,-3 4-12-16,0-1 12 0,0 1-12 0,-3-1 8 15,3 1-8-15,-6 2 8 0,3-3-8 0,-3 3 0 16,-2 0 9-16,-1 0-9 0,0 0 0 0,-3 0 0 16,-3 3 0-16,-3 2 0 0,0-2 0 0,-3 5 8 15,-2 0-8-15,-1 0 0 0,0 3 0 0,0-1 0 16,-3 4 0-16,3-1 0 0,4 3 0 0,-4 2 0 0,6 1 0 16,-3 5 0-16,3 0 8 0,3 2-8 15,3 3 8-15,1 3-8 0,2 3 9 0,0 2-9 0,3-3 12 0,0 1-12 16,0-3 10-16,3-3-10 0,0 0 8 0,3 0-8 15,0-2 8-15,3-4-8 0,0 1 0 0,0-2 8 16,0 1-8-16,6-1 0 0,-3-4 9 0,6 1-9 16,-3-1 9-16,2 1-9 0,4-3 12 15,3 0-12-15,0-3 0 0,6 0 0 0,0-2 0 0,2 0 0 16,1-3 0-16,-3 0-9 0,3 0 9 0,-6 0 0 16,2-3-39-1,-2 0-2-15,-3-4-1 0,3 1-1015 0,-3-2-203 0</inkml:trace>
  <inkml:trace contextRef="#ctx0" brushRef="#br0" timeOffset="47291.3104">20760 8583 2080 0,'0'0'46'0,"0"0"10"0,0 0 1 0,0 0 1 0,0 0-46 0,0 0-12 0,0 0 0 0,0 0 0 16,0 0 142-16,0 0 26 0,0 0 6 0,0 0 1 15,0 0-81-15,0 0-16 0,0 0-3 0,0 0-1 16,0 0-10-16,0 0-1 0,0 0-1 0,0 0 0 16,6 3-20-16,0-1-4 0,0-2-1 0,0 0 0 15,3 3-9-15,-3-3-3 0,3 0 0 0,0 0 0 16,0 0-6-16,0 0-2 0,3 0 0 0,-3 0 0 16,0 0-5-16,2 0 0 0,-2 0-1 0,3 0 0 15,-3-3-11-15,3 3 10 0,-3 0-10 0,0-2 10 16,0-1-10-16,0 3 0 0,0-3 9 0,-3 1-9 15,0-1 0-15,-6 3 8 0,9 0-8 0,-6-2 0 16,6-1 0-16,-9 3 0 0,0 0 0 0,0 0 0 16,3-3-66-16,-3 3-11 0,0 0-3 0,0 0-924 15,0 0-186-15</inkml:trace>
  <inkml:trace contextRef="#ctx0" brushRef="#br0" timeOffset="47885.235">21409 8387 2086 0,'0'0'59'0,"0"0"13"0,-6 0-57 0,3 3-15 0,-6-3 0 0,3 0 0 16,1 3 128-16,-1-3 24 0,0 2 4 0,-3-2 0 16,3 3-36-16,3 0-8 0,-6-3-2 0,6 2 0 15,-3-2-61-15,0 3-12 0,0-1-2 0,0 1-1 16,0 0-6-16,-3-3 0 0,3 5-1 0,3-2 0 15,-6 2-11-15,3-2-3 0,0 2 0 0,0 0 0 16,0 1-1-16,-2 1-1 0,5-1 0 0,-3 2 0 16,0-3-1-16,0 3 0 0,0 0 0 0,3 0 0 15,-3 0 0-15,3 2 0 0,0 1 0 0,-3 2 0 16,6-2-1-16,-3-1 0 0,0 1 0 0,3-1 0 0,0 1-1 16,0 0 0-16,0 2 0 0,0 0 0 15,0-2 0-15,3 2 0 0,-3-3 0 0,3 4 0 0,0-4 0 16,0 4-8-16,0-1 12 0,0-3-4 0,0 1 0 0,3-1 0 15,-3 1 0-15,3 0 0 0,-3-1 2 0,0-2 0 16,0 3 0-16,3-3 0 0,-6 0-2 0,3 2 0 16,0-2 0-16,-3 0 0 0,3 0 0 0,-3 0 0 15,0-3 0-15,0 3 0 0,0-8-8 0,0 5 12 16,-3 3-12-16,3-2 12 0,-3-1-12 0,0 0 8 16,-3 3-8-16,3-2 8 0,-3-1-8 0,3 0 0 15,-3 0 9-15,0 1-9 0,0-1 0 0,0 0 0 16,-3 1 0-16,0-1 0 0,0 0 0 0,-3 0-15 0,-3 1 3 0,0-1 0 31,-2 0-72-31,-1 1-13 0,-3-1-3 0,3 0-1396 0</inkml:trace>
  <inkml:trace contextRef="#ctx0" brushRef="#br0" timeOffset="48697.7993">21472 8744 2404 0,'0'0'53'0,"0"0"11"0,0 0 3 0,0 0 0 0,0 0-54 0,0 0-13 16,0 0 0-16,0 0 0 0,3 8 111 0,-3-8 19 16,6 6 4-16,0-1 1 0,0-2-59 0,3 2-11 15,-3-2-2-15,2-1-1 0,1 1-17 0,0-3-3 16,0 0-1-16,0 3 0 0,3-3-15 0,-3 0-3 0,0 0-1 0,3 0 0 15,-3 0-4-15,0 0-1 0,-3 0 0 16,3 0 0-16,-3 0-5 0,2 0 0 0,-2 0-1 0,-6 0 0 16,6-3-11-16,0 3 8 0,0-3-8 0,-6 3 8 15,0 0-8-15,6-2 0 0,0-1 0 0,-6 3 8 32,0 0-48-32,6 0-11 0,-6 0-1 0,6-5-943 0,-3 2-188 0</inkml:trace>
  <inkml:trace contextRef="#ctx0" brushRef="#br0" timeOffset="49400.9073">21641 8424 2070 0,'0'0'45'0,"0"0"10"0,0 0 1 0,-5 3 3 0,-4 0-47 0,3-1-12 0,0 1 0 0,-3 2 0 16,0-2 108-16,0 0 20 0,0-1 4 0,0 1 1 16,0-1-56-16,0 4-11 0,0-4-2 0,0 4-1 15,0 2-24-15,3 0-5 0,-3-1-1 0,1 1 0 16,-1 3-9-16,-3 2-1 0,3 0-1 0,-3 6 0 0,3 0-2 0,-3 4-1 15,3-2 0-15,-3 6 0 0,3-1 0 0,0-2 0 16,0 3 0-16,1-4 0 0,2-1-3 16,0-1 0-16,3 0 0 0,0-2 0 0,0-4-4 0,3 1-2 15,0 0 0-15,0-3 0 0,6 1-2 0,-3-1-8 16,3-3 12-16,2 4-4 0,1-4-8 0,0 3 8 16,6 1-8-16,0-1 8 0,0 0-8 0,0-2 0 15,3-1 0-15,0 1 0 0,-1-3 0 0,1 0 0 16,0-3 8-16,-3 0-8 0,0-5 0 0,0 3 0 0,0-3-12 15,-3-3 12 1,2 1-99-16,-2-1-12 0,3-2-2 0,-3-1-1208 0</inkml:trace>
  <inkml:trace contextRef="#ctx0" brushRef="#br0" timeOffset="49916.5861">21996 8684 2296 0,'0'0'51'0,"0"0"10"0,0 0 3 0,-3 5 0 0,3-5-52 0,-6 5-12 16,6-5 0-16,-3 3 0 0,3-3 118 0,-3 5 21 0,3-5 4 15,0 0 1-15,0 0-56 0,0 0-12 0,0 0-1 0,0 0-1 16,0 0-22-16,0 8-4 0,0-8 0 0,0 0-1 16,6 3-13-16,-3 2-2 0,6-2-1 0,-3-3 0 15,0 2-5-15,2-2-1 0,-2 0 0 0,3 0 0 16,-3 0-9-16,3-2-3 0,0 2 0 0,0 0 0 16,-3 0-5-16,3 0-8 0,0-3 11 0,0 0-11 15,0 3 8-15,0-2-8 0,0-1 0 0,0 0 0 16,2 1 8-16,1-1-8 0,-3 1 0 0,3-4 0 15,0 4 0-15,-3-4 0 0,3 1 0 0,-3 2 0 16,3-2 0-16,-3 0-11 0,-3 2 2 0,3 0 0 31,-3-2-67-31,-6 5-14 0,0 0-2 0,0 0-889 0,0 0-178 0</inkml:trace>
  <inkml:trace contextRef="#ctx0" brushRef="#br0" timeOffset="50244.7708">22058 8909 2710 0,'0'0'77'0,"0"0"16"0,0 0-74 0,0 0-19 16,0 0 0-16,6-3 0 0,-3-2 85 0,3-1 14 16,0 1 2-16,0 0 1 0,0-1-29 0,3 1-5 15,0-3-2-15,0 3 0 0,0 0-39 0,0-1-8 16,2 4-2-16,-2-1 0 0,0-2-7 0,0 2-2 15,0 3 0-15,0 0 0 0,0 0 7 0,-3 3 1 0,0-1 0 0,3 1 0 16,-6 2 2-16,3 1 1 0,0 2 0 0,-3-3 0 16,0 3-5-16,0 2-1 15,0-2 0-15,0 6 0 0,-3-4-4 0,3 1-1 0,0 2 0 16,0 0 0-16,0 3-8 0,0-3 0 0,0 0 0 0,-1 1 8 16,-2-4-8-16,6 1 0 0,-3-3 0 0,0 0 0 31,3-3-40-31,-6-5-9 0,0 0-3 0,0 0 0 15,0 0-118-15,0 0-24 0,0 0-5 0</inkml:trace>
  <inkml:trace contextRef="#ctx0" brushRef="#br0" timeOffset="50432.2697">22350 8845 2847 0,'0'0'63'0,"-6"0"13"0,0 3 2 0,0-1 2 15,-3 1-64-15,3 0-16 0,0 2 0 0,-3 0 0 16,-3 0 98-16,3 1 17 0,-2-1 3 0,2 3 1 0,-3-3-52 0,0 3-11 15,0 0-1-15,0 0-1 0,0 3-34 0,3-1-8 16,-3-2 0-16,3 3-1 0,0-1-11 0,3 1 0 16,-3 0 0-16,4-1 0 15,-1-2-40-15,3 0-14 0,-3 0-2 0,3-5-951 16,3-3-189-16</inkml:trace>
  <inkml:trace contextRef="#ctx0" brushRef="#br0" timeOffset="50916.8451">22225 8297 2707 0,'0'0'60'0,"0"0"12"0,0 0 2 0,0 0 2 0,0 0-61 0,0 0-15 0,0 0 0 0,0 0 0 15,0 0 69-15,9 6 11 0,-3-4 3 0,0 4 0 16,0-1-18-16,3-2-3 0,0-1-1 0,-7 3 0 15,7 1-33-15,-3-4-8 0,0 4 0 0,-3-1-1 16,-3-5-19-16,3 5 0 0,-3-5 0 0,3 8 0 16,-6-3 28-16,0 1 3 0,0-1 0 0,0 0 0 15,0 1-31-15,-3-1 8 0,-3-2-8 0,7 2 0 16,-7 0-29-16,0 0-9 16,0 1-2-16,0-1 0 0,0-2 21 0,3 2 4 0,-3-2 1 0,3-1 0 15,0 4 14-15,0-4 0 0,6-2 0 0,-3 3-9 16,3-3 9-16,0 0 0 0,0 0 0 0,0 0 0 15,0 0 0-15,0 0 0 0,0 0 10 0,0 0-10 16,3 5 14-16,6 0-3 0,-3 1-1 0,0-4 0 16,3 1 6-16,3 0 0 0,-3 2 1 0,3-2 0 0,0-1 10 0,-7 1 1 15,10 0 1-15,-6-1 0 0,3 1-5 0,-6-1 0 16,3 1-1-16,-9-3 0 0,0 0-3 0,0 0 0 16,0 0 0-16,0 0 0 0,0 0-3 0,0 0-1 15,-3 5 0-15,3 1 0 0,-6-1-16 0,0 0 0 16,0-2 0-16,-3 2 0 0,-3 1 0 0,1-4 10 15,-1 3-10-15,-3 1 8 0,-3-4-8 0,3 6-14 16,-3-2 3-16,3-1 1 16,-3 0-46-16,4 1-10 0,2-4-2 0,-3 3 0 15,3 1-84-15,0-4-18 0,3 4-3 0</inkml:trace>
  <inkml:trace contextRef="#ctx0" brushRef="#br0" timeOffset="51213.9393">22552 8406 3186 0,'0'0'70'0,"0"0"14"0,6 5 4 0,-3 3 1 0,0-3-71 0,3 3-18 0,-3-2 0 0,0 2 0 16,3-1 72-16,0-1 12 15,0 2 1-15,3 0 1 0,-3 0-46 0,3 2-10 16,0 1-2-16,-3 2 0 0,3 3-10 0,-3 2-2 0,-1 1-1 0,1 5 0 0,0-3-4 15,-3 5-1-15,-3-2 0 0,3 0 0 0,0 0-7 0,-3-3-3 16,-3 0 0-16,0-2 0 0,-3-1 0 16,0 1 0-16,1-3 0 0,-1 2 0 0,-3-2 0 0,0 0 0 15,-3-3 0-15,3 3 0 0,0 0 0 16,-3 2 0-16,3-2 0 0,-3 0 0 0,0 0-19 0,0-3 0 16,-2 0 0-16,-1 1 0 15,0-6-85-15,0-1-16 0,0 1-4 0</inkml:trace>
  <inkml:trace contextRef="#ctx0" brushRef="#br0" timeOffset="51854.5896">22999 8766 2714 0,'0'0'77'0,"0"0"16"15,0 0-74-15,0 0-19 0,-6-3 0 0,3 0 0 16,0-2 111-16,-3 2 18 0,3-2 4 0,0 0 1 16,0 0-53-16,-3-1-10 0,3 1-3 0,-3 0 0 15,0-1-46-15,0 4-10 0,0-4-1 0,-3 6-1 16,0 0-10-16,-3 0 8 0,1 3-8 0,-1 2 8 15,-3 3-8-15,0 3-12 0,-3-1 2 0,3 1 1 0,0 0 9 0,0 2 0 16,1 0-9-16,2 3 9 0,0-3 0 0,3 3 0 16,0-3-9-16,0 1 9 15,3-1 0-15,3 0 0 0,3-2 0 0,0-1 0 0,3 1 0 0,0-3 8 16,0 0-8-16,9 0 9 0,-3-3 0 0,3 0 0 16,0-2 0-16,2-3 0 0,-2 0-1 0,12-3-8 15,-6 1 12-15,3-4-4 0,3 1-8 0,-3-3 0 16,-1-3 9-16,-2 1-9 0,0-6 0 0,-3 3 9 15,0-3-9-15,-6-3 0 0,9 3 8 0,-9-2-8 16,2-1 0-16,-2-2 0 0,0 0 9 0,-3-5-9 16,3-1 0-16,-6-2 9 0,3 0-9 0,0 0 10 15,0 2-10-15,-3 4 10 0,0 1-10 0,0 1 12 16,-3 3-12-16,6 4 12 0,-6 1 3 0,3 3 1 0,-3 2 0 0,0 0 0 16,0 0 2-16,0 3 1 0,0 5 0 0,0 0 0 15,0 0-3-15,0 0 0 0,0 0 0 0,0 0 0 16,0 0-11-16,0 0-5 0,-3 8 0 0,-3-1 0 15,6 4 0-15,0 0 0 0,-3 4 0 0,0 1 0 16,0 6 0-16,0 1 0 0,0 6 0 0,-3 1 0 16,6 1 0-16,0-2 0 0,-3 1 0 0,0-4 0 15,3-2 0-15,-3-3 0 0,3 0 0 0,0-2 0 16,0-3 0-16,0-3 0 0,0 0 0 0,0-2 0 16,3-1-12-16,-3-2-3 0,3 0 0 0,-3-8 0 15,0 0-103-15,3 5-21 16,6-5-4-16</inkml:trace>
  <inkml:trace contextRef="#ctx0" brushRef="#br0" timeOffset="52122.2642">23210 8723 3087 0,'0'0'88'0,"0"0"18"0,0 0-85 16,6 0-21-16,0-2 0 0,3 2 0 0,-6 0 75 0,9 0 10 15,-3 0 3-15,6 2 0 16,-3 1-17-16,2 2-3 0,-5 1-1 0,9-1 0 16,-6 0-39-16,3 3-8 0,0-3-2 0,-3 3 0 0,-3 0-6 0,3 0-2 0,-3 0 0 0,-1 0 0 15,-2 3-10-15,0-3 10 0,-6 2-10 0,6 1 10 16,-3-1-10-16,-3 4 0 0,0-4 0 0,0 1 8 16,0-1-8-16,-3 1 0 0,-3-1 0 0,6 1 0 31,-3 0-28-31,-3-1-5 0,3-2-1 0,1 0 0 0,-4-3-70 15,6 3-15-15,0-8-2 0,0 0-1328 0</inkml:trace>
  <inkml:trace contextRef="#ctx0" brushRef="#br0" timeOffset="52341.2043">23493 8636 2968 0,'0'0'84'0,"0"0"18"16,0 0-82-16,0 0-20 0,0 0 0 0,-6 5 0 0,-3-2 130 0,6 2 22 15,-3 3 4-15,3 0 0 0,-6 0-68 0,3 3-13 16,0 2-3-16,-3 0-1 0,-3 3-56 0,1 0-15 16,-4 2 0-16,3-2 7 0,-6 0-7 0,3 0 0 15,-3 0 0-15,-3 0 0 0,3 0 0 0,-2-3 0 16,-1 3 0-16,0 0 0 0,0-1 0 0,3 1 0 16,0 0 0-16,3 3-1094 15,1 2-216-15</inkml:trace>
  <inkml:trace contextRef="#ctx0" brushRef="#br0" timeOffset="54106.8632">21377 9771 1544 0,'0'0'34'0,"0"0"7"0,0 0 2 0,0 0 0 0,0 0-35 0,0 0-8 0,0 0 0 0,0 0 0 16,0 0 96-16,6 3 18 0,-6-3 3 0,8 0 1 15,-2 0-15-15,0-3-3 0,-6 3-1 0,6 0 0 16,3 0-24-16,-3-3-5 0,0 1-1 0,0 2 0 16,0-3-12-16,3 3-2 0,-9 0-1 0,6 0 0 15,0 0-10-15,3 0-3 0,-3 0 0 0,0 3 0 16,0-3-12-16,3 0-2 0,-3 0-1 0,2 2 0 16,1-2-9-16,3 0-1 0,-3 0-1 0,0 0 0 15,3 0 1-15,0 0 0 0,0 0 0 0,-3 0 0 16,3 0-2-16,0 0 0 0,0 0 0 0,-1-2 0 15,4 2-3-15,0 0-1 0,3 0 0 0,0-3 0 0,6 3-10 16,0 0 0-16,5 0 0 0,1 0 8 0,0 0-8 16,9 0 0-16,-7 0 0 0,4 0 0 0,-3 0 0 0,-3 0 0 15,-4 0 0-15,4-3 0 0,0 1 0 0,6-1 0 16,-1 1 0-16,10-1 0 0,0 0 0 0,2 1 0 16,-5-1 0-16,0 3 8 0,-4-3 0 0,1 3-8 15,-6-2 12-15,-1 2-4 0,1 0 7 0,3-3 1 16,0 3 0-16,-1 0 0 0,7 0-2 0,0 0 0 15,-4-3 0-15,4 3 0 0,-9 0 2 0,0 0 0 16,-4 0 0-16,-2 0 0 0,0 0-2 0,-3 0 0 16,2 0 0-16,-2 0 0 0,3 0 0 0,0 0 0 15,0 0 0-15,-4 0 0 0,4 3-4 0,-3-3-1 16,0 0 0-16,-3 0 0 0,0 0-1 0,-4 0 0 16,-2 0 0-16,3 0 0 0,-6 0-8 0,3 0 8 0,0 0-8 15,-6 0 8-15,3 0-8 0,-3 0 0 0,2 0 9 0,-2 0-9 16,-3 3 0-16,3-3 9 0,-3 0-9 0,3 0 0 15,-9 0 8-15,6 0-8 0,0 0 0 0,3 0 0 16,-9 0 0-16,6 0 0 0,-6 0 0 0,3 0 0 16,-3 0 8-16,9 0-8 0,-9 0 0 0,0 0 0 15,6-3 0-15,-6 3 0 0,0 0 0 0,0 0 0 16,0 0 0-16,6 0 0 0,-6 0 0 0,0 0-9 16,0 0-18-16,9-3-3 0,-9 3-1 0,0 0 0 15,6 0-73-15,-6 0-16 0,6 0-2 0,-6 0-1309 16</inkml:trace>
  <inkml:trace contextRef="#ctx0" brushRef="#br0" timeOffset="54892.4304">23924 10224 2977 0,'0'0'65'0,"0"0"14"0,0-6 2 0,-2 1 3 0,2 2-67 0,0-2-17 0,0 0 0 0,0-1 0 15,-3 4 63-15,3-6 9 16,0 3 1-16,0 2 1 16,-6-2-19-16,6-1-4 0,0 1-1 0,-3 0 0 15,-3-1-30-15,3 1-5 0,0 2-2 0,-3-2 0 0,-3 0-5 16,0 0 0-16,3 2-8 0,-3-2 12 0,0 2-12 0,0 3 9 16,0 0-9-16,-3 0 8 0,0 0-8 0,0 0 12 15,-2 3-12-15,2-1 12 0,-6 4-12 0,6-4 0 16,-3 6 0-16,0-3 8 0,0 1-8 0,0 2 0 15,4 0 0-15,-4 0 0 0,0 0 0 0,6 2 0 16,-3-2 0-16,3 3 0 0,3 2 0 0,0 0 0 16,3 0 0-16,-3 1 0 0,6 1 0 0,0 1 0 15,0 0 0-15,9 0-11 0,-3 0 11 0,0-3 0 16,6 0 8-16,-3-2-8 0,0 0 0 0,9-4 0 0,-4 1 0 16,4-5 0-16,-6 0 0 0,12-3 0 0,-9-6 0 0,6 1 0 15,-3-3 0-15,-1 0 0 0,-2-5 0 16,6 0 8-16,-3-6-8 0,-6 3 0 0,9 1 0 0,-3-4 8 15,-6 0-8-15,8 1 0 0,-2-1 8 0,-6 1-8 16,9-3 9-16,-12 5-9 0,-6-5 12 0,6-3-12 16,-3-3 10-16,3-2-10 0,0-8 8 0,-3 3-8 15,6-3 10-15,-4-11-10 0,1 11 12 0,3 3-12 16,-3 5 10-16,-3 5-10 0,0 3 8 0,0 5-8 16,-3 0 12-16,-3 5-4 0,6-2 0 0,-3 8 0 15,-3-3 0-15,0 3-8 0,0 5 12 0,0 0-4 16,0 0-5-16,0 0-3 0,0 0 0 0,0 0 0 15,9 8 0-15,-6 0 0 0,0-1 0 0,-3 7 0 16,3-1 0-16,0 3 0 0,-3 5 0 0,0 5 0 16,0 6 0-16,0 5 0 0,0 3 0 0,0 2 0 15,0-5 0-15,0 0 0 0,0-2 0 0,0-6 0 16,0 0 0-16,0 0 0 0,-3-3 0 0,3 1 0 0,-3-1 0 16,3 3 0-16,-3 1 0 0,3-4 0 0,-3 1 0 15,3-1 0-15,-3-5 0 0,3-2 0 0,0-3 0 0,-6-3 0 16,6-3 0-16,0 1 0 15,0-6-48-15,0-5-8 0,0 0-3 0,0 0 0 16,0 0-92-16,0 0-18 0,0 0-4 0</inkml:trace>
  <inkml:trace contextRef="#ctx0" brushRef="#br0" timeOffset="55248.9123">24317 10197 2862 0,'0'0'63'0,"0"0"13"0,9-5 2 0,-6-1 2 0,3 1-64 0,-3 3-16 0,-3 2 0 0,6-3 0 16,-3 0 87-16,3 1 13 0,0-1 4 0,0 3 0 16,-3 0-46-16,6 0-9 0,0 3-1 0,-6-1-1 15,9 4-21-15,-3-1-4 0,0 0-1 0,0 0 0 16,2 3-5-16,-2 0 0 0,3 3-1 0,-3-1 0 15,3 1 1-15,3 2 1 0,-3-2 0 0,0 2 0 16,0 0-9-16,-3 3-8 0,3 0 12 0,-4-3-12 16,-2 3 18-16,-3 0-3 0,6 0-1 0,-6-6 0 15,-3-2-14-15,6 6 0 0,-3-1 0 0,-3 3 0 16,0 0 0-16,0-3 8 0,0 3-8 0,0 2 0 16,0 1 0-16,-3-6 8 0,-3 0-8 0,6-2 0 15,0-3-12-15,0 0-4 0,-3-3-2 0,3-5 0 16,0 0-61-16,0 0-12 0,0 0-2 0,0 0-923 15,0 0-184-15</inkml:trace>
  <inkml:trace contextRef="#ctx0" brushRef="#br0" timeOffset="55479.4625">24692 10141 3207 0,'0'0'71'0,"-3"3"14"0,-2 0 3 0,-1-1 2 0,6-2-72 0,-6 3-18 15,-3 0 0-15,0 2 0 0,-3 0 74 0,3 3 11 16,-3 0 3-16,-3 0 0 0,0-3-35 0,0 6-6 16,-5-3-2-16,2 5 0 15,0-2-37-15,-3 2-8 0,3 0 0 0,-3 3 0 16,6 3 0-16,1 2 0 0,2 0 0 0,-3 3 4 0,0 0-4 0,0-1 0 16,-3 1 0-16,0 3 0 0,-3-4-8 0,1-1 8 15,-1 1-12-15,-3-1-1076 16,0-1-216-16</inkml:trace>
  <inkml:trace contextRef="#ctx0" brushRef="#br0" timeOffset="109571.9674">17781 11594 2343 0,'0'0'52'0,"0"0"10"0,0 0 2 0,0 0 2 0,0 0-53 0,0 0-13 0,0 0 0 0,-6 3 0 16,6-3 133-16,-3 5 24 0,3-5 5 0,0 0 1 16,0 0-62-16,0 0-12 0,0 8-2 0,0-8-1 15,3 5-25-15,0 1-5 0,-3-6 0 0,9 2-1 16,0 3-21-16,0-2-4 0,3 0-1 0,-1-3 0 15,1 0-14-15,3 0-3 0,0-3-1 0,3 3 0 16,-3-3-11-16,0 3 8 0,0 0-8 0,0-2 8 0,-4-1-8 0,4 3 0 16,-6-2 0-16,0-1 0 15,0 3-18-15,0-3-9 0,-3 3-1 16,-6 0-1-16,6 0-86 0,-6 0-17 0,0 0-3 0,0 0-1282 16</inkml:trace>
  <inkml:trace contextRef="#ctx0" brushRef="#br0" timeOffset="109728.1735">17909 11790 2707 0,'-6'13'60'0,"6"-5"12"0,-6 0 2 0,6 0 2 0,-3 0-61 0,3 0-15 0,3-3 0 0,-3 3 0 15,0-8 111-15,6 5 19 0,0-2 4 0,0 2 1 16,3-2-55-16,0 0-10 0,-3-1-2 0,3-2-1 16,2 0-38-16,-2 0-7 0,0 0-2 0,0 0 0 15,0 0-20-15,0-2 0 0,3 2 0 0,-3-3-1036 16,3 3-210-16</inkml:trace>
  <inkml:trace contextRef="#ctx0" brushRef="#br0" timeOffset="110478.3437">18507 11761 2512 0,'0'0'56'0,"0"0"11"0,0 0 2 0,0 0 1 15,0 0-56-15,0 0-14 0,0 0 0 0,0 0 0 16,0 0 84-16,0 0 15 0,3-3 2 0,0-2 1 0,3 0-34 0,3-1-6 16,0 1-2-16,0-3 0 0,6 3-18 0,-3-3-4 15,3 0-1-15,-1 0 0 16,7-3-6-16,-3 3-2 0,3 3 0 0,3 0 0 0,-3-1-8 0,-1 4-1 16,1-3-1-16,0 2 0 0,0 3-5 0,-3-3-1 15,-3 3 0-15,0 3 0 0,-4-3 2 0,4 5 0 16,-6-2 0-16,3 5 0 0,-6 0-7 0,3 2 0 15,-3 1-8-15,0 2 12 0,0 0 0 0,-3 3-1 16,3 3 0-16,-3 2 0 0,0 0 0 0,0 0 0 16,-3 3 0-16,0 0 0 0,0-3-11 0,-3 0 10 0,3 0-10 15,-3-2 10-15,3-1-10 0,-3-2 0 0,3 0 0 0,0 0 8 16,-3-3-8-16,3 0 0 0,0 1 0 0,0-4 0 16,3 1-11-16,-3-6-4 0,0-5-1 0,0 0 0 31,0 0-68-31,0 0-13 0,6-2-3 0,0-4-899 0,0-2-179 0</inkml:trace>
  <inkml:trace contextRef="#ctx0" brushRef="#br0" timeOffset="110697.033">19040 11597 3009 0,'0'0'66'15,"-6"0"14"-15,0 0 2 0,-3 2 3 0,3 4-68 0,0-1-17 0,0 0 0 0,-3 1 0 16,3 1 96-16,-3 7 15 0,1-1 3 0,-1 3 1 15,0 2-53-15,0 6-10 0,3 0-3 0,-3 2 0 16,0 3-30-16,0-2-7 0,0-1 0 0,-3 1-1 0,0-3-3 0,0-1-8 16,-3-1 12-16,4-1-4 0,-4 0-8 0,0-2 0 15,3-1-12-15,-3 3 12 16,3-2-60-16,3-3-4 0,-3 2 0 0,6-5-976 16,0-2-196-16</inkml:trace>
  <inkml:trace contextRef="#ctx0" brushRef="#br0" timeOffset="111056.4373">19207 11443 2982 0,'0'0'84'0,"0"0"20"0,9 0-84 0,5 0-20 16,-2 3 0-16,3 0 0 0,0-1 73 0,-3 1 11 0,0-1 1 0,3 1 1 15,-3 0-11-15,-3 2-3 0,3-2 0 0,-4 2 0 16,-2 0-43-16,0 3-9 0,0 3-1 0,0-3-1 15,0-3-9-15,-3 3-1 0,-3 0-8 0,3 2 12 16,-3-2-12-16,0 0 8 0,0-2-8 0,-3 2 0 16,3 0 0-16,-3-1 0 0,-3-1 0 0,-3 2 0 15,3 0 0-15,-3-3 0 0,-2 3 0 0,2 2 0 16,-6-2 0-16,6 0 0 0,-3 0 0 0,3 3 0 16,-3-3 0-16,3 0 0 0,3 0 10 0,0 0-2 15,3-3 5-15,-3 3 2 0,6-3 0 0,0-5 0 16,0 5-2-16,0-5 0 0,6 6 0 0,0-1 0 15,3 0-5-15,0 1 0 0,0-4-8 0,0 4 12 16,3-6-12-16,-3 2 0 0,3 1 0 0,-3-3 8 0,3 0-8 16,-4 0 0-16,4 0 0 0,-3 0 0 0,3 0-8 0,0 0 8 15,3 0-12-15,-3 0-1076 16,3 0-216-16</inkml:trace>
  <inkml:trace contextRef="#ctx0" brushRef="#br0" timeOffset="111806.5279">19939 11496 2667 0,'0'0'59'0,"-6"3"12"0,3-3 2 0,-3 2 2 0,0 1-60 0,0 0-15 16,0-1 0-16,0 4 0 0,0-1 84 0,0 0 15 15,-3 1 2-15,3 1 1 0,0-1-36 0,0 2-7 16,4 0-2-16,-4 0 0 0,0 0-33 0,0 2-6 16,3 1-2-16,-3-1 0 0,3 6 0 0,-3 0-1 0,3 3 0 0,-3 2 0 15,3 3 1-15,-3-1 1 0,3 4 0 0,-3-1 0 16,3 1 2-16,0-1 0 0,0 1 0 0,0-4 0 15,0-1-3-15,0 1 0 0,3-1 0 0,0-1 0 16,0 3 0-16,3-3-1 0,-3 0 0 0,3 3 0 16,0 2-3-16,0 3-1 0,0 0 0 0,0 3 0 15,0 3 1-15,0-4 1 0,0 1 0 0,0-6 0 16,0-4-13-16,-3-1 0 0,3 3 8 0,-3 2-4 16,0-5-4-16,0 3 0 0,0-3 0 0,-3 0 0 15,0 3 0-15,0-3 0 0,0 3 0 0,0 3 0 16,-6-6 0-16,3 3 0 0,-3-3 0 0,0 0 0 15,-3 0 0-15,-3-2 0 0,-2-3 0 0,2 2 0 16,-6-2 0-16,0 0 0 0,-3-6 0 0,3 1 0 16,1-3 0-16,-1 0-8 0,3-3 8 0,0 3-10 15,6 0-54-15,0-3-10 0,3-2-2 0,3 0-1478 16</inkml:trace>
  <inkml:trace contextRef="#ctx0" brushRef="#br0" timeOffset="112369.2019">20219 12602 2508 0,'0'0'71'0,"0"0"16"0,0 0-70 0,0 0-17 0,0 0 0 0,0 0 0 16,6 3 109-16,3-3 19 0,-1 0 3 0,-2 0 1 15,3 0-28-15,0 0-4 0,3 0-2 0,3 0 0 16,0 0-42-16,3 0-8 0,6 0-1 0,5 0-1 16,7-3-14-16,6 3-2 0,2 0-1 0,1-3 0 15,0 1-9-15,-7 2-1 0,1-3-1 0,-3 1 0 0,6-1-8 16,11 0-2-16,10 3 0 0,2 0 0 0,-2 0 1 16,-4 0 0-16,1 0 0 0,2 0 0 0,10 0 2 0,2 0 0 15,3 0 0-15,-5 0 0 0,-10 0-11 0,4 0 0 16,5-2 0-16,1-1 7 0,2 0-7 0,-5 1 0 15,-7-1 0-15,-2 0 0 0,-7 1 0 0,4-4 0 16,-1 4 0-16,4-1 0 0,-4 3 0 0,-2 0 0 16,-6 0 0-16,-10 3 0 0,1-1 0 0,-6 1 0 15,-3 0 0-15,-4-1 0 0,-2 4 0 0,6-4 0 16,-9 1 0-16,5 2 0 0,-2 1 0 0,-3-4 0 16,-3 3 0-16,0-2 0 0,-3 0 0 0,-6-1 0 0,0 1 0 0,-9-3 0 15,0 0 0-15,0 0-8 0,0 0 8 0,-12 0-10 31,0-3-84-31,-6-2-17 0,-3 0-3 0,-6 0-1402 0</inkml:trace>
  <inkml:trace contextRef="#ctx0" brushRef="#br0" timeOffset="112869.1333">20897 13052 2530 0,'0'0'72'0,"0"0"16"0,0 0-71 0,0 0-17 16,0 0 0-16,3-5 0 0,0-1 65 0,0 1 10 16,0-3 1-16,3 0 1 0,3 0 12 0,3 0 3 15,0-2 0-15,6 2 0 0,-3-3-38 0,3 1-7 16,2-1-2-16,1 6 0 0,-3-3-15 0,3 2-3 0,-3 1-1 16,0 3 0-16,-4-4-6 0,1 6-2 0,-3 0 0 0,0 6 0 15,-3-4-2-15,0 6-1 0,0 0 0 0,0 3 0 16,-3 2 1-16,3 5 0 15,-3 4 0-15,0 4 0 0,0 3-1 0,0 3 0 16,-3 2 0-16,3-2 0 0,-1-6 1 0,1 1 1 16,-3-3 0-16,3 2 0 0,-3-5-17 0,3-2 0 0,-3 2 0 0,0-5 0 15,0 2 10-15,0-2-2 0,0 0 0 0,0-3 0 16,0 3-8-16,-3-5 0 0,3-1 0 0,0-2 0 16,0 0-17-16,-3-8 4 0,0 0 1 0,0 0 0 15,0 0-51-15,0 0-9 0,0-5-3 0,6-3 0 16,-6-2-60-16,3-4-12 15,3-2-2-15,-3-2-739 0,3-6-148 0</inkml:trace>
  <inkml:trace contextRef="#ctx0" brushRef="#br0" timeOffset="113087.9071">21502 12914 2869 0,'0'0'63'0,"0"0"13"0,0 0 2 0,0 0 3 0,0 0-65 0,-3-2-16 16,0-4 0-16,3 6 0 0,0 0 112 0,-6-2 20 15,0-1 3-15,0 3 1 0,-3 0-64 0,0 0-12 16,0 5-2-16,-3 3-1 0,0-2-25 0,-3 4-6 15,-3 1-1-15,4 5 0 0,-4 2-25 0,0 6 8 16,3 0-8-16,-3 2 0 0,0 1 10 0,3 2-10 16,-3-3 12-16,4 1-12 0,-1 2 0 0,0-5 0 15,-3-1 0-15,3-1-9 16,0 1-24-16,0-1-5 0,-3-7-1 0,4 1 0 16,5 0-63-16,-3-5-13 0,6-1-2 0,0-2-1331 15</inkml:trace>
  <inkml:trace contextRef="#ctx0" brushRef="#br0" timeOffset="113431.7397">21847 12663 3132 0,'0'0'89'0,"-3"5"19"0,0 1-87 0,0 1-21 0,0 1 0 0,0 0 0 16,-3 3 80-16,-3 2 11 0,3-2 2 0,-3 2 1 15,0 0-35-15,0 0-7 0,3 1-2 0,-3-1 0 16,1-3-40-16,-1 4-10 0,0 2 0 0,0-3 0 16,3-3 0-16,-3 4 0 0,0-1 0 0,3 0 0 15,-3 0 0-15,3-2 0 0,0-1-12 0,0-2 12 16,0 0-9-16,3 0 9 0,0 0 0 0,0-2 0 16,3-1 0-16,0-5 0 0,0 0 0 0,0 0 0 0,0 8 0 0,0-8 0 15,3 5 8-15,3-2-8 0,0 2 11 16,0-5-11-16,3 3 12 0,0-1-12 0,3-2 12 0,3 0-12 15,0 0 12-15,0 0-12 0,2 0 9 0,1 0-9 16,0 0 0-16,0 0 9 0,-3 3-9 0,0-3 0 16,0 0 0-16,0 0 0 15,-4 0-57-15,-2 0-14 0,3 0-2 0,-3 0-945 16,-3 0-189-16</inkml:trace>
  <inkml:trace contextRef="#ctx0" brushRef="#br0" timeOffset="113609.6526">21924 12748 3290 0,'-9'8'72'0,"9"-8"16"0,0 5 2 0,-3 3 2 0,0 0-73 0,0 0-19 0,-3 2 0 0,3 3 0 15,-3 1 73-15,1-1 11 0,2 3 3 0,-3-3 0 16,0 6-55-16,3-4-10 0,0 4-2 0,-3 2-1 16,3 0-19-16,-6 0 0 0,9 1 0 0,-3-1 0 15,-3 3-59 1,3-6-15-16,0 3-3 0,0-2-1477 15</inkml:trace>
  <inkml:trace contextRef="#ctx0" brushRef="#br0" timeOffset="115008.2007">20597 12060 2779 0,'0'0'61'0,"0"0"13"0,0 0 2 0,0 0 2 0,0 0-62 0,6 8-16 0,0-6 0 0,0 4 0 15,0-1 79-15,2 0 13 0,4 0 2 0,3-2 1 16,-3 2-43-16,3-2-9 0,0 0-2 0,0-1 0 16,0 4-18-16,3-6-4 0,-1 0-1 0,1 0 0 15,3-3-3-15,3-2-1 0,-3 2 0 0,6 0 0 16,-4-2-2-16,4-3-1 0,-3 3 0 0,0-3 0 15,-3 3-3-15,-1-6-8 0,-2 3 12 0,-3 0-4 16,0-2-8-16,0 2 12 0,-6-3-12 0,3 1 12 16,-6 2-4-16,0-3-8 0,-3-2 12 0,0 2-4 15,-3 1-8-15,-3-1 12 0,-3 0-12 0,-3 1 12 16,0-3-4-16,-3-1 0 0,-3 4 0 0,-3 2 0 16,-6-3-8-16,4 3 8 0,-7 3-8 0,3 2 8 15,0 3-8-15,0 0 0 0,0 6 0 0,4 2 0 16,2 2 0-16,0 1 0 0,3 2 0 0,0 3 0 15,-3 0 0-15,6 0 0 0,-2 0 10 0,2-1-10 16,0 1 14-16,3 0-4 0,-3 0-1 0,6 0 0 16,0 2-1-16,0-2 0 0,3 3 0 0,0 2 0 0,3 0-8 15,3 3 12-15,-3-3-12 0,6 0 12 0,0-2-12 16,0-1 8-16,0-2-8 0,3 0 8 0,0-3-8 0,0 3 0 16,0-3 9-16,2-2-9 0,4-3 0 0,0 0 0 15,0-3 0-15,3-2 0 0,3-1 0 16,-3-2 0-16,3 0 0 0,-1-2 8 15,1-1-34-15,0-2-6 0,0-3-2 0,-3 3-1038 16,3-9-207-16</inkml:trace>
  <inkml:trace contextRef="#ctx0" brushRef="#br0" timeOffset="115742.7017">21121 11348 2236 0,'0'0'64'0,"0"0"12"0,0 0-60 0,0 0-16 16,0 0 0-16,0 0 0 0,6 5 142 0,-1 1 26 16,-5-6 4-16,6 5 2 0,3 0-62 0,-3 0-12 15,3 1-2-15,-3-4-1 0,3 4-43 0,0-4-9 16,-3 1-1-16,3 0-1 0,0-1-15 0,0 1-4 0,0-3 0 16,0 3 0-16,-3-1-8 0,0 1-3 15,-6-3 0-15,8 0 0 0,-8 0-5 0,0 0 0 16,0 0-8-16,0 0 12 0,0 0-3 0,0 0-1 0,0 0 0 0,-2 8 0 15,-1-3-8-15,-3 0 0 0,0 1 0 0,0-1-11 16,0 0-8-16,-3 1-1 0,0-1-1 0,3 0 0 16,0 0-3-16,0-2 0 0,0 2 0 0,3 1 0 15,-3-4 12-15,6-2 3 0,-3 6 0 0,0 2 0 16,3-8 9-16,0 5-8 0,0 3 8 0,3-3-8 16,-3-5 8-16,6 8 0 0,0 0 10 0,-3-3-10 15,6 0 16-15,-3 1-4 0,3 2 0 0,0-3 0 16,3 0 8-16,-3 1 0 0,0-4 1 0,2 4 0 15,-2-1 3-15,0 0 0 0,3 0 0 0,-6-2 0 16,3 2 1-16,-6 1 1 0,-3-6 0 0,0 0 0 16,0 0-2-16,3 5 0 0,-3-5 0 0,0 0 0 0,-3 5-16 15,0 1-8-15,-3-1 0 0,0 0 8 0,-3 0-8 0,0-2 12 16,0 0-12-16,-3-1 12 0,1 4-9 0,-1-4-3 16,0 1 0-16,-3 2 0 0,3-2 0 0,-6-3 0 15,3 2-10-15,-3-2 10 16,-2 0-63-16,2 3-7 0,-3-3-2 0,6 3-972 15,0-1-196-15</inkml:trace>
  <inkml:trace contextRef="#ctx0" brushRef="#br0" timeOffset="116820.8793">21624 11226 2552 0,'0'0'56'0,"0"0"12"0,0 0 3 0,0 0 0 0,0 0-57 0,0 0-14 0,0 0 0 0,0 0 0 16,-6 6 113-16,3-1 20 0,0 3 4 0,3 0 1 15,-3 2-53-15,0 4-10 0,3-1-3 0,0 3 0 16,-3 2-32-16,0 3-6 0,0 1-2 0,3-1 0 16,-3 2-9-16,3-1-3 0,-3-4 0 0,0 3 0 15,0 1-7-15,3-4-1 0,-3 1-1 0,-3-1 0 16,6-2-11-16,-3 0 10 0,0 0-10 0,0 0 10 15,0-1-10-15,0 4 0 0,0-3 0 0,0 0 8 16,0-3-8-16,0 3 0 0,0-6 0 0,0 1 0 16,3 0 0-16,-3-1 0 0,3-5 0 0,0-5-11 15,0 0-44-15,0 0-9 0,0 0-1 16,0 0-1-16,0 0-68 0,3-2-14 0,6-3-2 16,-3-6-1170-16</inkml:trace>
  <inkml:trace contextRef="#ctx0" brushRef="#br0" timeOffset="117211.5972">21734 11480 2818 0,'0'0'62'0,"0"0"13"0,0 0 2 0,0 0 3 0,-3 6-64 0,0-1-16 15,0 0 0-15,0 3 0 0,0 0 95 0,0 0 16 16,0 0 3-16,0 2 1 0,0-2-47 0,0 3-8 16,0 0-3-16,0 2 0 0,3-3-30 0,-3 4-7 15,0-1 0-15,0-3-1 0,0 4-11 0,3-1-8 16,0 0 9-16,-3 0-9 0,3-2 8 0,0 0-8 0,0-1 0 0,0-2 0 15,0-8 0-15,0 0 0 0,0 0 0 0,0 0 0 16,0 0 0-16,0 0-10 0,0 0 10 0,6-8-12 16,0 0 1-16,0-2 0 0,0-1 0 0,3-2 0 15,3 0 3-15,-3-1 0 0,3 4 0 0,0-1 0 16,-1-2 8-16,1 5 0 0,0-3 0 0,3 3-8 16,-3 1 8-16,3 1 0 0,-6 1 0 0,6 2 0 15,-3-2 0-15,0 5 0 0,-4-3 9 0,1 6-9 16,3-3 18-16,-6 3-3 0,3-1-1 0,-3 4 0 15,0-4 3-15,0 6 1 0,-3-3 0 0,3 3 0 16,-6-2-1-16,0 4 0 0,0 1 0 0,0-3 0 16,0 2-6-16,-3 4-2 0,0-4 0 0,3 3 0 15,-3-2-9-15,0 0 0 0,-3-1 0 0,3 1 0 16,3-3-24-16,-3 0-11 16,0 0-1-16,3-8-1 0,0 0-128 0,0 0-26 0,0 0-5 0,9-3 0 15</inkml:trace>
  <inkml:trace contextRef="#ctx0" brushRef="#br0" timeOffset="117508.4516">22216 11298 3099 0,'0'0'68'0,"0"0"15"0,0 0 2 0,0 0 2 0,-6 2-70 0,0 1-17 0,3 0 0 0,-3 2 0 16,0 0 72-16,0 3 10 0,0 0 2 0,0 3 1 15,0 2-45-15,0 0-8 0,0 3-3 0,0 0 0 16,1 5-13-16,2-2-2 0,-3-1-1 0,0 3 0 16,0 0-3-16,3 1-1 0,0-1 0 15,0 0 0-15,0-3-9 0,0 6 12 0,0 0-12 16,3 0 12-16,-3 2-12 0,3 1 0 0,0-1 9 0,3-2-9 16,-3 0 0-16,3-3 0 0,0-2 0 0,0-4 0 15,0 1 0-15,0-5 0 0,3-3-12 0,0 0 4 16,-3-3-52-1,6 0-9-15,-9-5-3 0,5-2 0 0,4-1-78 16,-3-2-16-16,3-3-3 0</inkml:trace>
  <inkml:trace contextRef="#ctx0" brushRef="#br0" timeOffset="117733.0723">22237 11605 3094 0,'0'0'88'0,"0"0"19"0,0 0-86 0,0 0-21 0,0 0 0 0,0 0 0 15,0 0 88-15,0 0 12 0,0 0 4 0,0 0 0 16,6 0-45-16,3 0-9 0,3 2-2 0,-4-2 0 16,7 3-28-16,0-3-7 0,0 0-1 0,0 3 0 15,0-1-12-15,0 1 9 0,-3-3-9 0,6 3 8 16,-10-1-8-16,4-2 0 0,-3 0 0 0,-6 0 0 31,6 3-44-31,-9-3-10 0,9 0-2 0,-9 0-973 0,0 0-195 0</inkml:trace>
  <inkml:trace contextRef="#ctx0" brushRef="#br0" timeOffset="117998.8858">22517 11494 3092 0,'0'0'68'0,"0"0"15"0,6-3 2 0,-3 0 1 0,5 1-69 0,-2-1-17 15,0 0 0-15,0 1 0 0,3-1 70 0,-3 0 10 16,3 3 3-16,3-2 0 0,-3-1-39 0,3 3-7 15,-3 3-1-15,0-1-1 0,3 1-15 0,0 2-4 16,-4-2 0-16,1 5 0 0,0 0-4 0,-3 0-2 16,3 0 0-16,-3 2 0 0,-3 1-2 0,3-1 0 15,-3 1 0-15,-3 2 0 0,0 0 0 0,0 1 0 16,0-1 0-16,0 3 0 0,0 0-8 0,-3 0 0 16,3 2 0-16,-3-5 0 0,0 3 0 0,3-3 0 0,0-2 0 15,-3 0-11 1,3-1-35-16,0-5-7 0,0-5-2 0,0 0 0 15,0 0-72-15,0 0-14 0,0 0-3 0,0 0-793 0,6-2-159 0</inkml:trace>
  <inkml:trace contextRef="#ctx0" brushRef="#br0" timeOffset="118202.274">22829 11486 2893 0,'0'0'82'0,"0"0"18"0,0 0-80 0,0 0-20 0,-9 2 0 0,3 1 0 16,-3 0 139-16,0 2 24 0,0 0 5 0,-2 0 0 15,2 1-76-15,-9 2-15 0,9 0-3 0,-3 2-1 16,-3 1-53-16,0-1-10 0,3 1-2 0,0 2 1 16,-3 0-9-16,4 1 0 0,2 1 0 0,-3 4 0 15,0-1 0-15,3 1 0 0,0 2 0 0,0-2 0 16,-3-1-30-16,6 1-6 0,0-6 0 0,-3 0-1 16,3-2-87-16,3-6-18 0,3-5-3 0</inkml:trace>
  <inkml:trace contextRef="#ctx0" brushRef="#br0" timeOffset="118452.3141">22999 11290 3402 0,'0'0'75'0,"0"0"15"0,0 0 3 0,3 8 3 0,3 2-77 0,-3 1-19 15,0 2 0-15,3 3 0 0,-3 0 56 0,0 0 8 0,3 2 2 0,-6-2 0 16,8 3-42-16,-2-3-9 0,0 2-2 0,-6-2 0 15,9 2-9-15,-6-2-4 0,-3 0 0 0,3 0 0 16,-3-3 0-16,0 3 0 0,-3 0 0 0,3 0 0 16,-6 2 0-16,0 4 0 0,3-4 0 0,-3 3 0 15,0 3 0-15,-2 0 0 0,-1 2 0 0,-3-2 0 16,-3 0-9-16,-3 0-2 0,0 0 0 0,-9-6-1074 16,6 3-215-16</inkml:trace>
  <inkml:trace contextRef="#ctx0" brushRef="#br0" timeOffset="119296.131">23543 12724 2714 0,'0'0'77'0,"0"0"16"0,0 0-74 0,0 0-19 0,0 0 0 0,0 0 0 16,0 0 83-16,0 0 13 0,0 0 2 0,0 0 1 15,0 0-20-15,0 0-4 0,0 0-1 0,3-5 0 16,-3-3-47-16,0 2-10 0,-3-2-1 0,3 3-1 15,-5 0 13-15,5-3 4 0,-9 3 0 0,9 2 0 16,-6-2-22-16,0 5-10 0,-3-3 10 0,0 3-10 16,-3 3 12-16,3-1-4 0,-3 4-8 0,-3-1 12 15,-3 3-12-15,0 5 8 0,-2-2-8 0,-1 4 0 0,-3-1 0 16,0 2 0-16,-3-1 0 0,4 1 0 0,2 0 0 0,0 3-8 16,3-3 8-16,0 2 0 0,3-5 0 0,6 3 0 15,0-3-8-15,4 1 8 0,-1-1 0 0,6 0 0 16,0 0 0-16,6-2 0 0,-1 0 0 0,4-1 0 15,0-2 0-15,6 0 9 0,6-5-9 0,0-1 0 16,3-2 0-16,2-5 8 0,1 0-8 0,3-6 12 16,-3 1-12-16,0-4 12 0,-4-2-12 0,1 1 8 15,-3-4-8-15,3-2 8 0,-3 0-8 0,3 0 0 16,-4-3 0-16,1 0 0 0,0-5 8 0,-3-3 0 16,0-2 0-16,0-1 0 0,-3 1-8 0,-4 2 0 15,-2 0 0-15,3 3 0 0,-3 3 28 0,-3-1 3 0,0 4 1 0,-3-1 0 16,3 5-32-16,-6 3-10 0,0 3 0 0,0 3 0 15,0 2 10-15,0 2 16 0,0 6-4 0,0 0-1 16,0 0 1-16,-6 0 0 0,0 3 0 0,-3 2 0 16,0 3-9-16,6 0-3 0,-6 3 0 0,6 2 0 15,-3 0 0-15,0 3 0 0,3 0 0 0,1 5 0 16,-1 6 0-16,-3 4 0 0,6 6 0 0,0 0 0 16,0 3 0-16,-3-3 0 0,3 0 0 0,0-5 0 15,0-3 0-15,0 0 0 0,0-2 0 0,0-1 0 16,0-2 0-16,0 2 0 0,0-2 0 0,0 0 0 15,0 2 0-15,0-2 0 0,0-3 0 0,0-2 0 16,0-3 0-16,0-3-8 0,0-2 8 0,0-4-10 16,0-7-117-1,0 0-23-15,0 0-5 0,12-5-1319 0</inkml:trace>
  <inkml:trace contextRef="#ctx0" brushRef="#br0" timeOffset="119596.7827">23841 12748 3358 0,'0'0'74'0,"0"0"15"0,0 0 3 0,0 0 3 0,9 2-76 0,-6 1-19 0,6 0 0 0,0-1 0 16,-3 1 40-16,0 0 5 0,3-1 1 0,3 3 0 15,-3 1-19-15,2-1-4 0,-2 0-1 0,3 1 0 16,-3 2-10-16,0 2-1 0,3-2-1 0,-3 3 0 15,6-1 2-15,-9 1 0 0,9 2 0 0,-6-2 0 16,-3 2-12-16,6 0 0 0,-7 0 0 0,-2 3 7 16,3 0-7-16,-3 3 0 0,-3 2 0 0,6 0 0 15,-3 3 0-15,-3 0 0 0,0-1 0 0,0-1 0 16,-3-1 0-16,3-5 0 0,-6-1 0 0,6-4 0 16,0 0-67-1,0-3-6-15,0-8-2 0,0 0 0 0,0 0-114 0,0 0-23 16,0-6-5-16,6-2-1 0</inkml:trace>
  <inkml:trace contextRef="#ctx0" brushRef="#br0" timeOffset="119784.311">24192 12774 3222 0,'0'0'71'0,"0"0"14"0,0 0 3 0,-6 5 3 0,-3 1-73 0,7-1-18 16,-7 0 0-16,0 1 0 0,0 1 88 0,-3 1 13 15,-3 0 3-15,0 3 1 0,0 2-65 0,0 0-12 16,-6 1-4-16,7-1 0 0,-1 3-24 0,-6 2 0 15,9 1 0-15,-6 2 0 0,6 0 0 0,-3 3 0 16,0 0 0-16,1 2 0 0,-4 1-14 0,0-1-5 16,-6-2-1-16,-3 0-1059 15,-3 0-212-15</inkml:trace>
  <inkml:trace contextRef="#ctx0" brushRef="#br0" timeOffset="121171.2826">6732 10430 2228 0,'0'0'49'0,"0"0"11"0,-6 0 1 0,6 0 1 0,-3-5-50 0,0-1-12 0,3 1 0 0,3 0 0 16,-3 5 99-16,6-6 17 0,6-2 3 0,3 3 1 0,0-3-49 0,8 6-10 16,4-1-1-16,0-2-1 0,6 2-15 0,-1 0-2 15,4 1-1-15,0-4 0 0,-3 1-9 16,2-3-1-16,4 0-1 0,9 0 0 0,5-2-8 0,4 2-2 16,2 0 0-16,1-3 0 0,-7 3-4 0,1-2-2 15,6 4 0-15,2 1 0 0,4 0-2 0,-1 2-1 16,-2 1 0-16,-7-1 0 0,-2 3-2 0,-4 0 0 15,4 0 0-15,5 0 0 0,4 3-1 0,-4 2-8 16,-2 0 12-16,-9 0-4 0,-4 1 0 0,-8-1 0 0,3 0 0 0,-4 3 0 16,1-2 8-16,-3-1 2 0,6 0 0 0,-4 0 0 15,1 1-1-15,0-1 0 0,-7 0 0 0,1-2 0 16,-3 2 1-16,0-2 0 16,-6 0 0-16,-4-3 0 0,-2 2-1 0,-3-2 0 0,0 0 0 0,0 0 0 15,-6-2-5-15,0 2-2 0,3-3 0 0,-9 3 0 16,6 0-10-16,-6 0 12 0,0 0-12 0,6-3 12 15,-6 3-12-15,0 0 0 0,0 0 0 0,0 0 0 16,0 0 0-16,3-2 0 0,-3 2 0 0,0 0 0 16,0 0 0-16,0 0 0 0,0 0 0 0,6-3-1092 15,-6 3-218-15</inkml:trace>
  <inkml:trace contextRef="#ctx0" brushRef="#br0" timeOffset="121999.3593">9685 10279 2426 0,'0'0'53'0,"0"0"11"0,0 0 3 0,0 0 1 16,0-5-54-16,-3-1-14 0,0-1 0 0,3 1 0 15,0 6 120-15,0 0 22 0,0-5 4 0,0 5 1 16,0 0-59-16,6-5-12 0,-6 5-3 0,3-6 0 15,6 4-27-15,-1-1-6 0,1 3 0 0,3 0-1 16,0 0-12-16,0 0-3 0,3 0 0 0,0 0 0 0,3-3-6 0,3 3-2 16,5 3 0-16,4-6 0 0,6-2-2 0,6 0-1 15,2 2 0-15,1 1 0 0,2-1-1 0,-5 3-1 16,-6-5 0-16,3 2 0 0,-1 0-11 0,1 1 12 16,3-4-12-16,5 4 12 0,4-1-12 0,2-2 8 15,-2 2-8-15,0-2 8 0,-1 2-8 0,4-2 8 16,2 2-8-16,1 1 8 0,2-4-8 0,1 4 0 15,-1 2 0-15,-8-3 0 0,0 3 0 0,-4 0 0 16,4 0 0-16,2 0 8 0,7 3-8 0,-3-3 0 16,-1 5 0-16,-5-2 8 0,-7 2-8 0,1-2 10 0,-6 2-10 0,2-2 10 15,-5-1-10-15,6 3 0 0,-4-2-10 0,1 0 10 16,0-1 0-16,-6 4 0 0,-1-4 0 16,1 1 0-16,-3 0 11 0,-3-1-11 15,-1 1 10-15,-5 0-2 0,3 2-8 0,-3-2 0 0,0-1 0 0,0-2 0 16,-1 3 0-16,4-3-8 0,-3 2 8 0,3 1 0 15,0-3 0-15,0 3 0 0,-4-1 0 0,1-2 0 16,0 3 0-16,0-3 0 0,-3 3 0 0,-3-3 8 16,-4 0-8-16,1 0 0 0,0 0 0 0,-3 0 0 15,-3 0 0-15,-6 0 0 0,6 0 0 0,-6 0 0 16,9-3 0-16,-9 3 0 0,0 0 0 0,0 0 0 16,0 0 0-16,0 0 0 0,0 0 0 0,3-3 0 15,-3 3 0-15,0 0 0 0,0 0 0 0,3-5 0 16,-3 0-58-16,0 0-11 0,-3-1-3 0</inkml:trace>
  <inkml:trace contextRef="#ctx0" brushRef="#br0" timeOffset="182905.3191">10744 16372 2206 0,'0'0'48'0,"0"0"11"0,0-5 1 0,3-3 3 0,0 3-51 0,0 0-12 0,0-3 0 0,0 5 0 16,3-2 74-16,-3-1 12 0,3 1 2 0,0-3 1 16,0 6-25-16,3-4-4 0,0 1-2 0,0 2 0 15,3-2-12-15,3 0-2 0,-1 5-1 0,1-3 0 16,6 0-14-16,0-2-2 0,3 3-1 0,3-4 0 15,-1 1-5-15,1-3-1 0,3 3 0 0,0-3 0 16,-4 0-4-16,1-3 0 0,0 3-1 0,-3-5 0 16,3 5 1-16,2 0 0 0,-5-2 0 0,3 4 0 15,0-2 1-15,-3 3 1 0,-1 0 0 0,-2 2 0 16,-3-2 3-16,0 5 1 0,-3 0 0 0,0 0 0 16,-3 0 0-16,0 0 0 0,-4 0 0 0,1 0 0 15,-3 0-1-15,-6 0 0 0,0 0 0 0,0 0 0 16,0 0-2-16,0 0-1 0,0 0 0 0,-3 8 0 15,0-3-3-15,-3 8-1 0,-2 1 0 0,-4-1 0 16,0 3-6-16,-6 0-8 0,-3 5 11 0,0 3-11 0,-3-3 8 16,1-3-8-16,-1 6 0 0,0-3 0 0,0 3 0 0,3-3 0 15,0 0 0-15,1 3 0 0,-1 0 0 16,0 0 0-16,0 2 0 0,-3 1 0 0,0 4 0 0,4-4 0 16,-1 5 0-16,0-6 0 0,3 1-9 0,0-6 9 15,3-3-8-15,0-5 8 0,4 1 0 0,-1-1-8 16,3-2 8-16,3-4 0 0,-3 1 0 0,3-2 0 15,0-1 0-15,3-2-8 0,3-3 8 0,-6 0 0 16,6 0 0-16,-6 0 0 0,0 0 0 0,6 0 9 16,-3-8-1-16,-3 5-8 0,3-2 0 0,0-3 0 15,0-3 0-15,3-2-9 0,-3 2 9 0,3-10 0 0,0 3 10 0,0-3-10 16,3-6 0-16,-3 1 0 0,3-1-8 0,3 3 8 16,-3-2 0-16,3-1 0 0,0 6 0 0,3 0 0 15,-3-3-8-15,3 3 8 0,0-3 0 0,0-2 0 16,0-1-17-16,0-4 3 0,0-1 1 0,2-2 0 15,-2-4 13-15,3 4 15 0,-3 2-3 0,0 6-1 16,0-1-11-16,0 9 0 0,-3-1 0 0,0 4 0 16,3 1 0-16,-6 4 0 0,3 2 0 0,-3 0 0 15,0 3 0-15,3 2 0 0,-6 3 0 0,0 0 0 16,0 0 0-16,3-5 0 0,3 5 0 0,3 0 0 16,-9 0 0-16,5 0 0 0,4 2 0 0,-3 4 0 15,3-6 0-15,0 7 0 0,-3-1 8 0,3-6-8 16,0 8 0-16,-3-3 0 0,3 3 0 0,-3 0 0 15,3 2 8-15,0 1-8 0,0 0 0 0,3 4 8 16,-6 4-8-16,5-3 0 0,-2 10 0 0,0-4 0 16,3 1 0-16,-3 4 0 0,3-3 0 0,-3-3 8 0,3 3-8 0,-3-3 0 15,0 0 0-15,3-3 8 0,-3 4-8 0,-1-4 0 16,1 1 0-16,0 2 0 0,-3-3 0 16,0 3 0-16,0 3 0 0,0-3 0 0,0 6 8 0,-3-3-8 15,0-3 0-15,0 5 8 0,-3-2-8 0,3-3 0 16,-3 1 0-16,0-4 0 0,0-5 0 0,-3 0 0 15,3 1 0-15,-3-4 0 0,0-2 0 0,0 0 0 16,-3-3 0-16,3 1 0 0,-3-4 0 0,0 1 0 16,0-3 0-16,-3 0 0 0,0-3 12 0,-2 1 0 15,-1-4 0-15,0 1 0 0,-3-3-4 0,0 0 0 0,-3-2 0 16,3-4 0-16,-3-1-8 0,1-9 0 0,-4 3 0 16,0-3 0-16,-3-3 0 0,-3 1 0 0,-3 5 0 15,-2-3 0-15,-4 3 0 0,0 2 0 0,4 1 0 16,-4 2 7-16,6 3-7 0,0 2 0 15,6-2 0-15,1 0 0 0,5 7 0 0,0-2 0 0,3 3 0 0,3-3 0 32,0 5-39-32,3-2-7 0,3 0-2 0,6 5-1015 0,0 0-203 0</inkml:trace>
  <inkml:trace contextRef="#ctx0" brushRef="#br0" timeOffset="183545.8668">12042 16462 2494 0,'0'0'55'0,"0"0"11"0,0 0 2 0,0 0 3 0,0 0-57 0,-3 6-14 0,0-4 0 0,3-2 0 15,-6 6 126-15,3-1 22 0,-3-2 5 0,0 2 1 16,0-3-54-16,0 4-10 0,0-1-2 0,0-2-1 15,0 2-35-15,-2 0-8 0,-4 3 0 0,3 0-1 16,-6-3-33-16,0 9-10 0,0-4 0 0,-3 4 0 16,-3-1 20-16,4 3-4 0,-7 2 0 0,3-5 0 15,0 9-16-15,0-4 0 0,3 1 0 16,0-1 0-16,4-2 0 0,-1 0-11 0,3-3 11 0,0 0-10 16,3-5 10-16,0 5-12 0,0-5 12 0,3-2-12 15,0 4 12-15,0-7 0 0,3 5-9 0,3-8 9 16,-3 5 0-16,3-5 0 0,0 0-9 0,0 0 9 15,0 0 0-15,0 0 0 0,0 0 0 0,0 0 0 16,0 0 0-16,6 5 0 0,0-2 0 0,0 0 0 16,3-1 0-16,0-2 0 0,3 0 0 0,3 0 0 0,3 0 0 15,0 0 8-15,2 0-8 0,4 0 0 0,3 0 0 16,0-2 8-16,0 2-8 0,-1-3 0 0,1 3 0 0,0-3 0 16,0 3 0-16,-3-5 0 0,-1 5 0 0,-5 0 8 15,0 0-8-15,0 0 0 0,-6 0 0 0,3 0 0 16,-3 0 8-16,0 0-8 0,-1 0 0 0,1 0 0 15,0 0 0-15,-3 0-10 16,0 5-44-16,0-5-9 0,0 0-1 0,-3 0-1 16,3 0-43-16,-3 0-9 0,-6 0-2 0,6 0-789 15,-6 0-157-15</inkml:trace>
  <inkml:trace contextRef="#ctx0" brushRef="#br0" timeOffset="183795.8858">12102 16521 2559 0,'0'0'56'0,"0"0"12"0,0 0 3 0,-6 0 1 0,0 2-58 0,3-2-14 0,3 0 0 0,-6 6 0 15,0-4 118-15,0 3 21 0,3 1 4 0,-3 2 1 16,3 0-50-16,-3 5-10 0,3-3-1 0,0 12-1 16,0-4-29-16,-3 6-5 0,0 0-2 0,3 0 0 15,-3 2-18-15,0 0-3 0,0-7-1 0,0 7 0 16,0-7-5-16,3 2-2 0,-3-2 0 0,3-1 0 15,1-2-12-15,-4 0-5 0,3 0 0 0,-3-3 0 16,3 6 0-16,0-6 0 0,0 0 0 0,0 6 0 16,3-4-23-16,-3 1-4 0,3-2-1 0,-3-1-1047 15,3-5-209-1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01:00.0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70 3294 2145 0,'0'0'47'0,"-3"3"9"0,-3 2 3 0,3 0 2 0,0 1-49 0,0 2-12 16,-3-3 0-16,6-5 0 0,0 8 131 0,0-8 23 16,-3 5 5-16,3 0 1 0,0-5-72 0,3 8-15 15,0-2-2-15,0 2-1 0,0-3-20 0,3 3-4 16,0 0-1-16,3 0 0 0,3-3-9 0,-3 3-3 15,2-3 0-15,4 3 0 0,3-3-7 0,0-2-2 16,3 2 0-16,6-2 0 0,-3 0-7 0,2-1-1 16,-2-2-1-16,0 0 0 0,0 0-6 0,0-2-1 15,-4-1 0-15,-2 0 0 0,0-2 1 0,-6 0 0 0,3-1 0 0,-3-4 0 16,0 2-1-16,-3-3-8 16,-3 1 12-16,0-3-4 0,0-1 0 0,-4 1 0 0,1 0 0 0,-3 0 0 15,0-3 2-15,-3 2 0 16,1-1 0-16,-1 1 0 0,-3 4-10 0,0-3 12 15,-3 5-12-15,-3-6 12 0,0 6-12 0,-3 3 10 0,-3 5-10 0,0-5 10 16,-3 5-2-16,1 5 0 0,-4 0 0 0,-3 6 0 16,0 2-8-16,3 3 12 0,1 3-12 0,-1 2 12 15,3 0 0-15,3 3 1 0,3 0 0 0,0-3 0 16,3 0-13-16,3-3 0 0,4 1 0 0,-1 0 8 16,0-4-8-16,3 1 0 0,0 0 0 0,6-3 0 15,-3 3 0-15,6-3 0 0,3-2 0 0,-1 0 0 16,4-1 0-16,3-2 0 0,6 0 0 0,3 0 0 15,3 0 0-15,2-3 0 0,1-2 0 0,0 2 0 16,0-5 0-16,-3 0 0 0,-4 0-10 0,1-5 10 16,-3 0-56-16,0 2-7 0,-3-2-1 0,0-1 0 15,-4-2-68-15,1 1-15 0,0-1-2 0</inkml:trace>
  <inkml:trace contextRef="#ctx0" brushRef="#br0" timeOffset="250.1437">15534 2831 3207 0,'0'0'71'0,"0"0"14"0,0 0 3 0,0 0 2 0,0 0-72 0,0 0-18 15,0 0 0-15,3 5 0 0,2 3 53 0,1-2 7 0,0 2 2 0,3-1 0 16,3 1-37-16,-3 0-7 0,0 3-2 15,3-1 0-15,0 4-6 0,0-9-2 0,0 6 0 0,0-1 0 16,-3-5-8-16,2 3 0 0,-2-2 0 0,0-1 0 31,0 0-63-31,-3 1-17 0,3-4-4 0</inkml:trace>
  <inkml:trace contextRef="#ctx0" brushRef="#br0" timeOffset="625.0563">15665 2992 3186 0,'-9'8'70'0,"9"-8"14"0,0 8 4 0,-3 3 1 16,3-3-71-16,0 0-18 0,3 2 0 0,-3 1 0 15,0-3 80-15,3 2 12 0,0 1 2 0,0 2 1 16,-3-5-58-16,0 3-11 0,3 2-2 0,-3-2-1 16,0-1-14-16,-3 1-9 0,3 2 12 0,-3-2-12 0,0 2 9 0,0-3-9 15,0 4 0-15,-3-1 9 0,0-3-9 0,0 4 0 16,0-4 0-16,0-2 0 0,0 3 0 0,-3-3-11 15,0-3 3-15,0 0 0 0,0 1-5 0,0-6-1 16,-3 2 0-16,0-2 0 0,1-2 2 0,-1-1 0 16,0 0 0-16,3-5 0 0,-3 3 12 0,3 0-11 15,0-3 11-15,3 0-10 0,0 0 10 0,0 0 0 16,0 0 0-16,6 0 0 0,-3 3 8 0,3-3-8 16,0 3 10-16,3-3-10 0,0 2 12 0,3 1-4 15,0 0-8-15,3 2 12 0,-3-2-2 0,3 2-1 16,3-2 0-16,0 2 0 0,0-2-9 0,0 2 8 0,-1 1-8 0,4-1 8 15,-3 0-8-15,3 1 0 0,0-1 0 0,0 0 0 32,0 1-37-32,0-1-10 0,0 1-1 0,-1-4-989 0,4 4-198 0</inkml:trace>
  <inkml:trace contextRef="#ctx0" brushRef="#br0" timeOffset="953.2144">15870 3035 3009 0,'-12'5'66'0,"12"-5"14"0,-6 3 2 0,0-1 3 15,6-2-68-15,-6 6-17 0,6-6 0 0,0 0 0 16,0 0 90-16,0 0 14 0,0 0 4 0,0 0 0 0,0 0-62 16,0 0-12-16,9 0-2 0,0 0-1 0,0-3-13 0,3 3-2 15,0-3-1-15,3 3 0 0,0 0-15 0,2-2 9 16,1 2-9-16,-3-3 8 0,3 3-8 0,-3 0 0 15,0 0 0-15,-3 3 8 0,0-1-8 0,-1 1 0 16,-2 0 0-16,3 2 8 0,-6 0-8 0,3 3 0 16,-3 0 9-16,0 0-9 0,-3 0 8 0,3 3-8 15,-6-3 8-15,3 5-8 0,0-5 8 0,0 0-8 16,-3 2 10-16,0 1-10 0,3-1 0 0,-3-2 0 16,3 3 0-16,0-3 0 15,-3 2-21-15,3-7-7 0,-3-3-2 0,0 0 0 16,3 5-85-16,-3-5-17 0,6 6-3 0,-6-6-1295 0</inkml:trace>
  <inkml:trace contextRef="#ctx0" brushRef="#br0" timeOffset="1125.1078">16215 2942 3221 0,'-9'5'92'0,"6"1"19"0,0-1-89 0,0 3-22 0,-3 0 0 0,0 3 0 15,0-1 112-15,-2 1 19 0,-1 2 3 0,0 0 1 16,0 0-87-16,-3 3-18 0,-3-3-3 0,0 3-1 15,0 0-19-15,0 3-7 0,-3-6 0 0,1 3 0 16,-1 0 0-16,0 2 0 0,3 3 0 0,0 1 0 16,0-1-42-16,0 3-8 0,3-3-2 0,4 3-1534 15</inkml:trace>
  <inkml:trace contextRef="#ctx0" brushRef="#br0" timeOffset="1390.9493">16391 3223 3300 0,'0'0'94'0,"0"0"19"0,0 0-90 0,0 0-23 0,3 8 0 0,0-3 0 15,3-2 79-15,0 2 11 0,0 0 2 0,3-2 1 16,-1-1-53-16,1-2-10 15,3 0-2-15,3 0-1 0,-3 0-13 0,3 0-2 16,-3 3-1-16,0 0 0 0,3-3-11 0,0 5 0 16,2-2 9-16,-5-1-9 0,0 1 0 0,-3 0 0 0,3-1 0 0,-3-2 0 31,-3 3-62-31,-6-3-17 0,0 0-3 0,6 2-954 0,-6-2-190 0</inkml:trace>
  <inkml:trace contextRef="#ctx0" brushRef="#br0" timeOffset="1563.6181">16465 3442 3420 0,'-9'11'76'0,"6"-6"15"0,-3 0 3 0,3 1 1 15,3-6-76-15,0 0-19 0,-3 8 0 0,3-8 0 16,6 5 56-16,0 0 7 0,0 1 1 0,3-4 1 16,3 1-45-16,0 2-10 0,3-5-2 0,-3 0 0 15,3 0-8-15,0 0 0 0,-1-5 0 0,1 2-1096 16,0-5-211-16</inkml:trace>
  <inkml:trace contextRef="#ctx0" brushRef="#br0" timeOffset="2141.6745">17367 3164 2937 0,'-21'0'64'0,"12"3"14"0,6-3 2 0,-3 3 4 0,-3-1-68 0,4 1-16 15,-4-3 0-15,0 5 0 0,3-2 98 0,0 2 16 16,-6-2 3-16,6 2 1 0,0 0-65 0,3 3-13 16,-6 6-2-16,0-9-1 0,6 6-12 0,0 2-2 15,-3 3-1-15,0-1 0 0,-3 4-13 0,3 2-9 0,0 0 12 0,0-2-12 16,1 2 12-16,-1 0-4 0,6-2 0 0,-3-1-8 15,3-2 0-15,0 0 0 0,0-3 0 0,0 3 0 16,6-3 0-16,-3-2 0 16,0-3 0-16,2 0-9 15,7-3-54-15,0 0-10 0,3-2-3 0,3 0-946 0,3-6-190 0</inkml:trace>
  <inkml:trace contextRef="#ctx0" brushRef="#br0" timeOffset="2469.8711">17623 3215 3218 0,'-18'10'71'16,"12"1"14"-16,-3-6 3 0,0 8 3 0,1 1-73 0,-4 1-18 0,3 1 0 0,0 6 0 15,0-9 77-15,3 5 12 0,0 1 3 0,6-3 0 16,0 2-62-16,0-5-12 0,0 3-2 0,6-2-1 0,3-1-15 0,0 0 0 16,-3 0 0-16,6 3 0 0,2-8 0 0,1 0 8 15,3-3-8-15,-3 1 0 0,3-4 0 0,3-2 9 16,0 0-9-16,-1 0 8 0,1-5-8 0,-3 2 0 15,3-2 0-15,-3-3 0 0,0 0 0 0,-3-2 0 16,-1-1 0-16,-2-2 0 0,-3-1 0 0,0-1 0 16,-6-1 0-16,0-3 0 0,3-2 8 0,-6-3-8 15,-6 0 8-15,3-2-8 0,0 2 10 0,-6 0-10 16,-3 3 12-16,0 3-12 0,1 4 12 0,-1 1-12 16,-6 0 12-16,3 5-3 0,-6 3-9 0,3 2 0 0,0 3 0 15,3 0 0-15,-2 3 0 0,-1 2 0 0,6 0 0 0,0 1 0 31,3 4-40-31,0-2-7 0,-3 3-1 0,9 2-1 16,6-2-130-16,0 2-25 0,0-5-6 0</inkml:trace>
  <inkml:trace contextRef="#ctx0" brushRef="#br0" timeOffset="2844.8715">18189 3138 3409 0,'0'0'75'0,"0"0"15"0,-6 3 3 0,-3 2 3 0,-3-2-76 0,0 2-20 0,0 3 0 0,-3-3 0 16,0 3 45-16,0 3 6 0,1-1 1 0,2-5 0 16,0 6-37-16,3 0-7 0,-3-6-8 0,3 6 11 15,3-4-11-15,0-1 0 0,3 2 9 0,0 0-9 16,3 0 0-16,0-3-13 0,3 3 1 0,3 0 1 16,-3 2 11-16,3-4 0 0,0 2-9 0,3-1 9 0,0 1 0 0,6 3 0 15,0 0 0-15,2-1 8 0,-2 1-8 0,3-1 0 16,0 1 0-16,3-1 0 0,-3 1 0 0,0-3 0 15,-4 3 0-15,4-3 0 0,-6 2 16 0,3-2 0 16,-6 0 1-16,3-3 0 0,-6 1-6 0,3-1-2 16,-6 0 0-16,-3-5 0 0,0 0-6 0,0 0-3 15,0 8 0-15,0-8 0 0,0 0 0 0,-3 5 0 16,-6 3 0-16,0-8 0 0,0 3 0 0,-3 0 0 16,0-1 0-16,-3 1 0 0,-3-3 0 0,-2 3 0 15,-1-1 0-15,-3 1 0 0,3-1 0 0,0 1 0 16,-3-3 0-16,4 5 0 15,2-2-50-15,0 0-10 0,0-1-1 0,6 1-994 0,3 0-198 0</inkml:trace>
  <inkml:trace contextRef="#ctx0" brushRef="#br0" timeOffset="3564.7129">18716 3056 3404 0,'-27'11'96'0,"18"-6"22"0,-3 3-94 0,0-3-24 0,-6 3 0 0,6 0 0 16,-3 3 68-16,6-6 10 0,-3 3 2 0,7-3 0 15,-1 3-52-15,0-5-11 0,3 5-1 0,3-3-1 16,0-5-5-16,0 8-1 0,0-8 0 0,3 5 0 16,0 3-9-16,-3-8 0 0,3 5 0 0,3 1 0 0,-6-6 0 15,0 0 10-15,0 0 1 0,0 0 0 0,3 5-8 0,-3-5-3 16,0 0 0-16,0 0 0 0,0 0 0 0,0 0 0 15,5 5 0-15,-5-5 0 0,0 0 0 0,0 0 0 16,0 0 0-16,0 0 0 16,0 0 0-16,0 0 0 0,6 0 0 0,-6 0 0 0,0 0 0 0,3-8 0 15,3 3 0-15,-6 5 0 0,3-3 0 0,-3 3 0 16,3-5 0-16,-3 5 0 0,3-8 0 0,-3 8 0 16,3-5 0-16,-3-1 0 0,0 6 0 0,0 0 0 15,0 0 0-15,3-5 0 0,-3 0 0 0,0 5 0 16,3-5 0-16,-3 5 0 0,3-3 0 0,-3 3 0 15,0 0 0-15,0 0 0 0,3-5 0 0,-3 5 0 0,3-6 0 16,-3 6 0-16,0 0 0 0,3-2 0 0,3-6 0 0,-6 8 0 16,0 0 0-16,0 0 0 0,3-3 0 0,-3 3 0 15,6-2 0-15,-3-4 0 0,-3 6 0 0,6-2 0 16,3-4 0-16,-3 6 0 0,0-5 0 0,0 2 0 16,6 1 0-16,-3-1 0 0,-3 0 0 0,2 3 0 15,4-2 0-15,-3-1 0 0,3 3 0 16,0-3 0-16,3 1 0 0,-3 2 0 0,0-3 0 0,3 3 0 15,-3 0 0-15,-1 3 0 0,1-3 0 0,0 2 0 16,0 1 0-16,0 0 0 0,0-1 0 0,0 1 0 16,-3 2 0-16,0-2 0 0,3 2 0 0,-3 1 0 15,-3 2 0-15,0-3 0 0,2 3 0 0,1-3 0 16,-3 3 0-16,0 0 0 0,-3 0 0 0,3 2 0 16,-3 1 0-16,0 5 0 0,-3 2 0 0,3-4 0 0,0 4 0 15,-3 3 0-15,0 3 0 0,0 0 0 0,0 0 0 0,3 0 0 16,-3-3 0-16,3 5 0 0,0-7 0 0,0-1 0 15,0-2 0-15,3 0 0 0,-3 0 0 0,3-3 0 16,0 0 0-16,0-2 0 0,0-3 0 0,0 0 0 16,3 0 0-16,-3-3 0 0,0-2 0 0,2 2 0 15,-8-5 0-15,6 3 0 0,0-3 0 0,0 0 0 16,-6 0 0-16,9 0 0 0,0-3 0 0,-3 0 0 16,0 1 0-16,0-4 0 15,3 1-60-15,-3-3-11 0,0 0-2 0,0-2-975 16,3-1-194-16</inkml:trace>
  <inkml:trace contextRef="#ctx0" brushRef="#br0" timeOffset="3783.4845">19314 3056 3057 0,'0'0'87'0,"0"0"18"0,0 0-84 0,0 0-21 0,0 0 0 0,0 0 0 16,-6 0 123-16,0 0 20 0,0 0 4 0,0 3 1 15,0-1-73-15,-3 1-15 0,3 2-2 0,0-2-1 16,-6 2-45-16,3 0-9 0,-6 1-3 0,1 4 0 15,-1-4 0-15,-3 4 0 0,-3 1 0 0,3 2 0 16,-3 0 0-16,-2 6 0 0,-1 7 0 0,0 1 0 16,-6 4 0-16,3 4 0 0,1-1 0 0,-1 1 0 15,0-4 0-15,0 1 0 0,0-3 0 0,1-2 0 16,-1-1-12-16,3-5-1 0,0 0-1 0,6-2-1070 16,6-1-213-16</inkml:trace>
  <inkml:trace contextRef="#ctx0" brushRef="#br0" timeOffset="4267.9882">19686 3183 2923 0,'0'0'64'0,"0"0"14"0,0 0 2 0,-3 5 2 15,3-5-66-15,0 0-16 0,0 0 0 0,3 8 0 16,-3-8 112-16,6 5 18 0,0-2 4 0,3 2 1 16,3-2-83-16,-3 0-16 0,2 5-3 0,1-8-1 15,3 2 2-15,0 1 0 0,3-3 0 0,3 3 0 0,-3 2-18 0,5-5-4 16,1 0-1-16,0 0 0 0,0 0-8 0,-3 0-3 15,0 0 0-15,2 0 0 0,-2 0 0 0,3 0 0 16,-6 0 0-16,3-5 0 0,-3 2 0 0,-1 3 0 16,-2-5 0-16,0 5 0 15,0-8-79-15,-3 5-15 0,-3 0-3 0,0-5-936 16,-6 3-187-16</inkml:trace>
  <inkml:trace contextRef="#ctx0" brushRef="#br0" timeOffset="4456.1925">20097 2963 3099 0,'-12'8'68'0,"9"-2"15"0,-6-1 2 0,3 3 2 0,0 2-70 0,3-4-17 0,0 2 0 0,0 0 0 16,-3 2 98-16,6 1 16 0,-3-1 3 0,3 4 1 15,-3-1-58-15,3 5-12 16,-6-4-3-16,3 4 0 0,3 6-36 0,-6 2-6 16,3 6-3-16,0 2 0 0,-3 1 0 0,3 5 0 0,0-11 0 0,0 2 0 15,0-2 0-15,0-5 0 0,0 0 0 0,3-3 0 16,3-2-12-16,0-1-1 0,3-7-1 0,3 2-1070 15,0-5-213-15</inkml:trace>
  <inkml:trace contextRef="#ctx0" brushRef="#br0" timeOffset="4674.9675">20683 2966 3509 0,'-9'8'100'0,"9"-8"20"0,0 0-96 0,0 5-24 16,0 3 0-16,0-3 0 0,3 3 48 0,0-2 4 16,6 2 0-16,0-3 1 0,0 3-25 0,3-6-6 15,3 4-1-15,-1-1 0 0,1 0-21 0,-3-2 0 16,6 0 0-16,-6 2 8 16,3-5-42-16,-3 3-8 0,3-1-2 0,-3-2-1012 15,-3 3-202-15</inkml:trace>
  <inkml:trace contextRef="#ctx0" brushRef="#br0" timeOffset="5018.9239">20769 3199 3308 0,'-12'16'73'0,"6"-6"15"0,3 4 4 0,1 1 0 0,-1 4-74 0,0 2-18 0,0 6 0 0,0-6 0 16,3 3 68-16,0-1 11 0,0-2 1 0,3 1 1 15,0-4-45-15,-3 1-10 0,3-1-2 0,-3-2 0 16,0 0-17-16,-3-3-7 0,3 0 0 0,-3 1 0 15,0-1 0-15,0-3 0 0,-3 1 0 0,0 0 0 16,0-1 0-16,-3-2 0 0,0 0 0 0,0-3 0 16,-3 3 0-16,0-2-15 0,0-1 5 0,-3-2 1 15,1 2-5-15,-1-3-1 0,0-2 0 0,-3 0 0 16,6 0 15-16,0-2-12 0,0-1 12 0,3-2-12 16,3 2 12-16,-3-5 0 0,3 3 0 0,3-3 0 0,3 0 0 15,3 0 0-15,-3 0 0 0,3 3 0 0,3-6 14 16,0 3-4-16,0-2-1 0,3 2 0 0,3 0 3 15,3-3 0-15,-3 3 0 0,3 1 0 0,3-1-12 0,2 2 12 16,1-4-12-16,0 2 12 0,3-3-9 0,3 3-3 16,-1 0 0-16,1 0 0 0,6 0 0 0,-3-2 0 15,0-1 0-15,2 1-1096 16,4-4-213-16</inkml:trace>
  <inkml:trace contextRef="#ctx0" brushRef="#br0" timeOffset="5737.5832">21546 3151 2937 0,'0'0'64'0,"0"0"14"0,0 0 2 0,0 0 4 0,0 0-68 0,0 0-16 15,-3 0 0-15,-3 0 0 0,0 0 113 0,0 0 19 16,0 0 4-16,0-2 1 0,-2 2-64 0,2 0-13 0,-3 0-2 0,0 0-1 15,0 0-57-15,-3 0 0 0,3 0 0 0,-3 2 0 16,-3 1 0-16,3-1 0 0,0 4 0 0,0-4 0 16,1 1 0-16,-4 5 0 0,3-3 0 0,3 3 0 15,0 0 0-15,0-3 0 0,3 3 0 0,0 0 0 16,3 0 0-16,0 3 0 0,0-6 0 0,3 3 0 16,3 3 0-16,3-3 0 0,0 2 0 0,3 1 0 15,3 2 0-15,0-2 0 0,0 2 0 0,6 0 0 16,-1 0 0-16,4 1 0 0,3-1 0 0,0 0 8 15,0 0-8-15,-4 0 12 0,-2-7-12 0,-3 4 12 16,0-2-3-16,-3-2 0 0,0-1 0 0,-3 0 0 16,-3 0-9-16,-3 1 0 0,-3-6 0 0,0 0 0 15,0 0 0-15,0 8 0 0,-3-3 0 0,0 0 0 16,-6-2 0-16,3 2 0 0,-3-2 0 0,-6 2 3 16,3-5-3-16,-6 3 0 0,1-3 0 0,-4 2 0 0,-3-2 0 15,3 0 0-15,-3 0 0 0,0 0 0 16,-2 3 0-16,2-3 0 0,0-3 0 0,3 3 0 0,3 0 0 15,0 0 0-15,1 0 0 0,5-2-10 16,0-1-86-16,3 3-16 0,3-8-4 0,0 3-1401 16</inkml:trace>
  <inkml:trace contextRef="#ctx0" brushRef="#br0" timeOffset="5925.0967">21835 3067 3434 0,'0'0'76'0,"0"0"15"0,0 0 3 0,0 0 2 0,0 0-76 0,3 7-20 16,-3-7 0-16,6 6 0 0,-3-1 58 0,-3 0 8 16,9 3 2-16,-3-5 0 0,3 0-53 0,0 5-15 15,2-6 0-15,-2 3 8 0,0 1-6 0,0-4-2 0,3 1 0 0,-3 5 0 16,0-5 0-16,0-1 0 0,0 4 0 0,-3-4 0 31,3 3-92-31,0 1-17 0,-3-4-4 0</inkml:trace>
  <inkml:trace contextRef="#ctx0" brushRef="#br0" timeOffset="6096.9892">21933 3254 3222 0,'-15'14'71'0,"6"-4"14"0,3 1 3 0,-3 2 3 16,4 6-73-16,-1-6-18 0,0 5 0 0,0 1 0 16,0-1 81-16,0 3 13 0,3-5 2 0,3 0 1 15,-9 0-58-15,9 0-12 0,0-3-3 0,0-2 0 0,6-1-24 16,-3 1 0-16,0-3 0 0,3 2 0 15,-3-4-64-15,3-1-17 0,0 0-4 0,3-5-947 16,-1 3-190-16</inkml:trace>
  <inkml:trace contextRef="#ctx0" brushRef="#br0" timeOffset="6440.9416">22147 3212 3020 0,'0'0'67'0,"0"0"13"0,0 0 4 0,0 0 0 0,0 0-68 0,-5 5-16 16,2 1 0-16,0 7 0 0,-3-8 107 0,3 8 17 15,0 1 4-15,3 4 1 0,-3 3-59 0,0-2-12 0,0 5-2 0,0-3-1 16,0 0-43-16,3-3-12 0,-6 1 0 0,6-3 6 16,0-3-6-16,0-2 0 0,0-1 0 0,0-2 0 15,3 0 0-15,-3-8 0 0,0 0 0 0,6 3 0 16,0 2 0-16,3-5 0 0,0-8 0 0,2 6 0 16,-5-6 0-16,6 0 0 0,3 0 0 0,3-6 0 15,-3 1 0-15,0 0 0 0,0-3 0 16,3 0 0-16,-7 0 0 0,1-2 0 0,3 2 0 0,-3 3 0 15,0 0 0-15,0 5 0 0,0-3 0 0,-3 6 0 16,0 2 0-16,0-2 0 0,-3 5 0 0,0 5 0 16,0 0 0-16,-3 3 0 0,0 0 0 0,-1 5 0 15,-2 1 0-15,3 2 0 0,-3 2 0 0,0-2 0 16,0 2 0-16,-3-4 0 0,1 2 0 0,2-1 0 16,-3-1 0-16,3-4 0 0,-3 1 0 0,3 2 0 15,0-8 0-15,0 3 0 0,0 0 0 0,0-8-1092 16,6 6-219-16</inkml:trace>
  <inkml:trace contextRef="#ctx0" brushRef="#br0" timeOffset="6800.1875">22761 3239 3362 0,'0'0'74'0,"0"0"15"0,0 0 3 0,0 0 3 0,-3 0-76 0,3 0-19 16,0 0 0-16,0 0 0 0,0 0 65 0,0 0 10 15,0 0 1-15,9 0 1 0,0-3-55 0,2 3-11 0,1 0-3 0,6 0 0 16,3 3-8-16,-3-3 0 0,0 2 0 0,3 1 8 16,-4-1-8-16,1 4 0 0,3-1 9 0,0 3-3 15,0-3-6-15,-3 3 0 0,-3 0 0 0,2 3 0 16,4-1 0-16,-3 4 0 0,-3-1 0 0,-3 0 0 15,-3 0 0-15,0 3 0 0,-3-3 0 0,3 3 0 16,-3-3 0-16,-3 3 0 0,0-2 0 0,3-1 0 16,-6 0 0-16,2 0 0 0,-2 3 0 0,0-3 0 15,0-2 0-15,0-1 0 0,0 1 0 0,-2 0 0 16,-4-3 0-16,6 0 0 0,0-1 0 0,0 1 0 16,0-8-46-16,0 0-9 0,6 6-1 0,-6-6-1002 15,0 0-200-15</inkml:trace>
  <inkml:trace contextRef="#ctx0" brushRef="#br0" timeOffset="7019.0908">23350 3119 3639 0,'-24'6'80'0,"18"-4"17"0,-9 1 3 0,3 5 2 0,-5 0-82 0,2 2-20 16,-3 4 0-16,-3 4 0 0,-3 3 15 0,3 6-2 15,-5 5 0-15,2 2 0 0,0 0-9 0,3 3-4 16,-3-2 0-16,-2-3 0 0,5-1 0 0,-3 1 0 0,-3-5 0 0,-3 2 0 16,7 0 0-16,-10 3 0 0,0 2 0 0,0 0 0 31,-2 1-36-31,2-6-8 0,3-3 0 0,6-7-1 0</inkml:trace>
  <inkml:trace contextRef="#ctx0" brushRef="#br0" timeOffset="15103.5246">16912 8652 1828 0,'0'0'40'16,"-6"5"9"-16,0 0 2 0,0-2 0 0,-3 2-41 0,3-2-10 0,0 5 0 0,0-3 0 15,0 1 132-15,3-1 25 0,0 0 5 0,0 0 1 16,3-5-41-16,0 8-8 0,0-8-2 0,3 8 0 15,0-2-30-15,0 2-6 0,3-3-2 0,0 0 0 16,3-2-22-16,0 2-5 0,0 0-1 0,3-2 0 16,0 0-14-16,0 2-2 0,-1-5-1 0,1 3 0 0,3-1-6 0,3 1-2 15,-3-3 0-15,0 0 0 0,-3 0-7 0,3 0-2 16,0 0 0-16,-4-3 0 0,1-2-3 0,3 2-1 16,-3 1 0-16,0-4 0 0,0 1 0 0,3-3-8 15,-6 3 12-15,3-3-4 0,-3 0 1 0,0-3 0 16,-1 3 0-16,-2-5 0 0,0 3-9 0,-3-4 0 15,0 4 0-15,-3-1 8 0,0-2-8 0,0 2 0 16,-3-2 9-16,-3 3-9 0,3-1 0 0,-6 0 8 16,1 1-8-16,-1-3 0 0,-3 5 0 0,0-3 8 0,0 1-8 15,0 2 0-15,0 0 0 0,0 0 0 0,0 2 0 0,0 4 8 16,0-1-8-16,-2 0 0 0,-4 3 0 16,3 3 0-16,0 2 8 0,0-2-8 0,0 5 8 0,-3 0-8 15,0 3 8-15,4 4-8 0,-1 1 10 0,0 3-10 16,0 2 0-16,3 3 8 0,0 2-8 0,6-2 0 15,-3-3 0-15,3 3 11 0,3 0-11 0,3-3 10 16,-3-5-10-16,6 2 0 0,0 1-10 0,0-1 10 16,3-2 0-16,3-2 0 0,-3-1 0 0,6 0 0 15,0 0 0-15,0 0 0 0,0-2 0 0,3 2 0 16,-1-2 0-16,1-1 0 0,3 1 0 0,-3-3 0 16,0 0 0-16,3-3 0 0,-3-2-8 0,0 2 8 15,-3-5 0-15,2 0 0 0,1-3 0 0,0 1 0 16,3-1-16-16,-3-2 4 0,3-3 0 0,-3 3 0 15,3-3-92-15,-1 0-19 0,1-3-3 0,3 1-1341 16</inkml:trace>
  <inkml:trace contextRef="#ctx0" brushRef="#br0" timeOffset="15416.0478">17403 8411 2599 0,'0'0'57'0,"0"0"12"0,-6 0 3 0,6 0 0 0,0 0-57 0,0 0-15 0,0 0 0 0,0 0 0 16,0 0 112-16,0 0 19 15,0 0 4-15,0 0 1 0,0 0-55 0,9 3-10 0,3-1-3 0,-3 1 0 16,0-3-18-16,0 3-4 0,-4-3-1 0,7 2 0 15,0 1-18-15,-3 0-4 0,0-1-1 0,-3 1 0 16,3 0-13-16,0-3-9 0,0 2 12 0,-3-2-12 16,3 0 11-16,0 0-11 0,0 3 10 0,0-3-10 15,-3 0 0-15,2-3-16 0,1 3 1 0,0-2 1 16,0-1-112-16,-3 0-22 16,3-2-5-16,0-3-1 0</inkml:trace>
  <inkml:trace contextRef="#ctx0" brushRef="#br0" timeOffset="15617.3321">17781 8136 3114 0,'0'0'68'0,"0"0"15"0,0 0 2 0,0 0 3 0,6 3-71 0,3 2-17 16,0-2 0-16,0-1 0 0,0 1 72 0,2 2 10 15,1-2 2-15,0-1 1 16,0 1-60-16,3 0-12 0,-3-1-2 0,3 1-1 15,-3 0-10-15,0-1 0 0,0-2 0 0,-4 3 0 16,4 0-80-16,-3-1-19 0,-3-2-3 0,0 0-1331 16</inkml:trace>
  <inkml:trace contextRef="#ctx0" brushRef="#br0" timeOffset="15945.5253">17956 8271 2620 0,'-5'13'74'0,"5"-8"17"0,0 3-73 0,0 0-18 0,3 3 0 0,-3-1 0 15,0 1 115-15,2 2 19 0,-2-2 4 0,3 2 1 16,0 0-38-16,0-2-7 0,-3-1-2 0,3 4 0 16,-3-1-44-16,0 0-8 0,0-2-3 15,0 2 0-15,0 0-17 0,0 0-3 0,-3 1-1 0,3 2 0 16,-3-3-16-16,0 3 10 0,0-3-10 0,1 3 8 16,-4-3-8-16,3 0 0 0,-6 0 0 0,3-2 0 15,-3 0 0-15,0-6 0 0,0 0 0 0,0 0 0 16,-3-5-12-16,3 0 3 0,0 0 0 0,0-5 0 15,-3-3 1-15,3 0 0 0,-2-2 0 0,2-4 0 16,0 1 8-16,3-3-10 0,0 3 10 0,0 0-10 16,3-3 10-16,3 3 0 0,0 2 0 0,3 1-8 15,3-1 8-15,0 0 0 0,3 4 0 0,0-1 8 16,0 2 1-16,2 1 1 0,1 0 0 0,0-1 0 16,0 1-10-16,3 3 10 0,-3-1-10 0,3 0 10 0,0 1-10 15,0-1 0-15,-4 0 0 0,4 1 0 16,-3-1-105-16,3-2-20 0,-3-1-4 0</inkml:trace>
  <inkml:trace contextRef="#ctx0" brushRef="#br0" timeOffset="16226.6422">18212 8324 3106 0,'0'0'68'0,"0"0"15"0,0 0 2 0,9-3 3 0,-3 1-71 0,0-1-17 0,3 0 0 0,0 1 0 16,3 2 62-16,0-3 9 0,0 3 1 0,3 0 1 16,-3-3-44-16,3 3-9 0,-1 3-1 0,1-3-1 15,-3 3-1-15,0 2 0 0,0-2 0 0,-3-1 0 16,0 6-1-16,0-3 0 0,0 3 0 0,-3 0 0 16,0 0-3-16,-3 0-1 0,3 0 0 0,-3 3 0 15,0-1-4-15,0 1-8 0,-1-1 11 0,-2 1-11 16,3 0 0-16,3-3 0 0,-6 2-10 0,3 1 10 31,0-6-74-31,0 3-7 0,0-3-2 0,-3-5-932 0,0 0-186 0</inkml:trace>
  <inkml:trace contextRef="#ctx0" brushRef="#br0" timeOffset="16414.2456">18588 8109 3279 0,'0'0'72'0,"-6"3"16"0,0 0 2 0,0 2 2 0,0 3-74 0,-3 0-18 15,-3 3 0-15,3 2 0 0,0 5 76 0,-3 1 12 16,3-1 3-16,-3 3 0 0,0 1-55 0,3-1-12 16,-2 0-1-16,-1 0-1 0,-3-2-16 0,3 2-6 15,-3-3 0-15,0 4 0 16,-3-4-34-16,3 3-6 0,-3 0-2 0,1 3-1025 16,-1 3-205-16</inkml:trace>
  <inkml:trace contextRef="#ctx0" brushRef="#br0" timeOffset="16726.7447">18495 8697 3027 0,'0'0'67'0,"0"0"13"0,0 0 4 0,0 0 0 0,0 0-67 0,0 0-17 0,0 0 0 0,0 0 0 16,6 5 84-16,3-2 12 0,-3-1 4 0,0 4 0 16,3-4-53-16,0 1-11 0,3 0-1 0,-3-3-1 0,3 0-16 15,0 2-3-15,-1-2-1 0,4 3 0 0,-3-3-14 0,0 0 0 16,0 0 8-16,-3-3-8 15,0 1-54-15,0 2-14 0,-3-3-2 0,-6 3-944 16,0 0-189-16</inkml:trace>
  <inkml:trace contextRef="#ctx0" brushRef="#br0" timeOffset="16882.9565">18525 8864 3038 0,'0'0'67'0,"-6"5"13"0,0 0 4 0,3-2 1 0,3-3-68 0,0 0-17 16,-6 5 0-16,6 3 0 0,0-8 84 0,0 0 12 15,0 0 4-15,0 0 0 0,0 0-52 0,6 3-9 0,0 2-3 16,3-2 0-16,0-1-36 0,3 1 0 0,3-6 0 0,0 3-1040 16,2-2-212-16</inkml:trace>
  <inkml:trace contextRef="#ctx0" brushRef="#br0" timeOffset="17461.1626">19311 8721 2112 0,'-15'0'60'0,"12"0"13"0,-3-3-58 0,0 0-15 0,-3 1 0 0,0-1 0 15,3 0 125-15,-3-2 23 0,3 3 4 0,-3-1 0 16,3-2-20-16,1 2-4 0,-1 0 0 0,0-2-1 15,-3 5-49-15,3-3-10 0,0 3-1 0,-3 3-1 16,0-3-12-16,0 5-2 0,-3 1-1 0,3-1 0 16,-3 3-22-16,3 2-4 0,-3 1-1 0,1 2 0 15,2 0-12-15,0 3-4 0,0-2 0 0,0 1 0 16,0-1-8-16,3 2 0 0,0 2 0 0,3-5 8 16,-3 3-8-16,6-3 0 0,-3 3 0 0,6-3 8 15,-3 6-8-15,6-3-11 0,-3 2 3 0,3 1 0 16,3-1-89-16,0-2-18 0,3 0-3 0,3-3-867 15,-4 1-174-15</inkml:trace>
  <inkml:trace contextRef="#ctx0" brushRef="#br0" timeOffset="17804.9356">19457 8760 2883 0,'0'0'64'0,"0"0"12"0,-3 6 4 0,-3-1 0 0,0 3-64 0,0 0-16 16,-3 0 0-16,3 0 0 0,0 2 100 0,-3 1 16 15,3-1 3-15,0 4 1 0,0-1-64 0,0 0-12 16,0 3-2-16,3-3-1 0,3 6-26 0,0-3-6 0,0 0-1 0,3 5 0 16,0-3-8-16,3 3 0 0,0-2 0 15,3-1 0-15,3 1 0 0,0-6 0 0,3-2 0 0,3-1 0 16,3-2 0-16,-1-5 0 0,7-3 0 0,-3-3 0 16,3 1 0-16,-3-6 0 0,-4-3 0 0,1-2 0 15,0 0 0-15,-3-1 0 0,-3-1 0 0,0-1 0 16,-3 2 0-16,-1-1 8 0,-2 1-8 0,-3 1 8 15,0-3 1-15,-3 3 0 0,0 2 0 0,-6-2 0 16,3 3 12-16,-6-4 3 0,3 4 0 0,-6-3 0 16,1 2-15-16,-4 0-9 0,-3 1 12 0,0 2-12 15,-3 0 14-15,0 0-4 0,0 3-1 0,-3 2 0 16,1 0-9-16,2 3 0 0,3 3 0 0,0 0 0 16,0 2-48-16,0 0-8 0,6 3-1 0,0 3-997 15,0 2-199-15</inkml:trace>
  <inkml:trace contextRef="#ctx0" brushRef="#br0" timeOffset="18195.5949">20064 8707 3200 0,'0'0'71'0,"0"0"14"0,-3 6 3 0,-3 2 1 0,0-3-71 0,-3 3-18 15,0 0 0-15,0 0 0 0,-3 0 72 0,3 0 12 16,-3-3 1-16,1 3 1 0,-1 0-61 0,0 0-12 15,3 0-2-15,-3-3-1 0,3 3-10 0,3 0 0 16,-3 0 0-16,3 0 0 0,0 0 0 0,0 0 0 16,3 0-10-16,0-3 10 0,0 3-8 0,0-3 8 15,3-5 0-15,0 8-9 0,3-3 9 0,0 3 0 16,0-2-9-16,3 1 9 0,0-1 0 0,3 2 0 0,-3-3 0 0,6 3 0 16,0 0 0-16,3-3 0 0,-3 3 0 0,3 0 0 15,2 0 0-15,-2 0 13 0,3 0-3 0,-3 2-1 16,3-2 3-16,-3-2 1 0,0 2 0 0,-3 0 0 15,-4-3 2-15,1 3 0 0,-6-3 0 0,3 3 0 16,-3-3-3-16,-3-5 0 0,3 6 0 0,-3 2 0 16,0-3-8-16,-3 0-4 0,-3 0 0 0,0 1 0 15,-3-1 0-15,-2 0 0 0,-1 3 0 0,-3-3 0 16,-3 3 0-16,0-2 0 0,-6 2 0 0,3-3 0 16,1 3 0-16,-1-3 0 0,3 0 0 0,0-2 0 15,3 0-89-15,0-1-18 0,3-2-3 0,0 3-1418 16</inkml:trace>
  <inkml:trace contextRef="#ctx0" brushRef="#br0" timeOffset="18476.873">20475 8525 3103 0,'-18'10'68'0,"9"-2"15"0,0 3 2 0,-3 2 2 0,0 3-70 0,0 5-17 15,0 3 0-15,0 0 0 0,3 2 72 0,4 1 12 16,-4-3 1-16,3-1 1 0,3 1-47 0,-3 0-10 16,3 0-1-16,0-3-1 0,3 0-9 0,-3 0-2 0,3 1 0 15,0-1 0-15,0 0-6 0,3 3-2 0,0 2 0 0,0 1 0 16,0-4 0-16,0 4 0 16,0-3 0-16,3-3 0 0,0-3-8 0,-1 1 0 0,-2-3 0 0,6-3 0 15,-3-2 0-15,0-1 0 0,3-5 0 0,0 1 0 31,0-4-67-31,-3-2-12 0,3 0-2 0,0-5-943 0,0 0-188 0</inkml:trace>
  <inkml:trace contextRef="#ctx0" brushRef="#br0" timeOffset="18705.3789">20540 8895 3236 0,'0'0'72'0,"0"0"14"0,0 0 3 0,0 0 1 0,0 0-72 0,0 0-18 16,9 3 0-16,0 0 0 0,0-3 64 0,3 0 10 16,3 0 2-16,0 2 0 15,-1-2-44-15,1 0-9 0,0 0-2 0,0 3 0 16,-3-3-12-16,3 3-9 0,-3-3 12 0,0 0-12 16,-3 2 8-16,0-2-8 0,0 0 0 0,-1 0 0 15,-2 0 8-15,3 0-8 0,-3 0 0 0,0 0 0 16,-6 0 0-16,9 0-12 0,-3 0 1 0,0 0-1055 15,0 0-211-15</inkml:trace>
  <inkml:trace contextRef="#ctx0" brushRef="#br0" timeOffset="19017.9063">20909 8689 3074 0,'0'0'68'0,"0"0"13"0,0 0 3 0,0 0 3 0,3-5-70 0,3 2-17 16,0-2 0-16,3 2 0 0,0-2 73 0,3 2 11 16,3 0 3-16,0 1 0 0,3-1-40 0,-1 3-8 15,1 0-2-15,0 5 0 0,0-2-21 0,-3 5-4 16,0 0 0-16,0 0-1 0,-4 3-1 0,4 2 0 16,-9-3 0-16,3 4 0 0,0 1-2 0,-3-1-8 0,0-1 12 15,0 3-4-15,0 0-8 0,-3-3 12 0,0 5-12 0,0-2 12 16,0 0-12-16,0-3 0 0,-3 3 9 15,3-3-9-15,-3 1 0 0,0 2 0 0,3-3 0 0,-3 3 8 16,0-3-8-16,0-3-13 0,0 1 3 0,3 0 1 31,-3-3-54-31,0-3-10 0,0-5-3 0,0 0 0 0,0 0-102 16,0 0-21-16,0 0-4 0</inkml:trace>
  <inkml:trace contextRef="#ctx0" brushRef="#br0" timeOffset="19221.0536">21278 8620 3452 0,'0'0'76'0,"-6"5"16"0,3 3 4 0,-6 0 0 0,1 3-77 0,-1 2-19 15,0 3 0-15,-3 3 0 0,3-4 49 0,0 4 7 16,-3-1 0-16,0 1 1 16,0-1-39-16,0 4-8 0,-3-1-2 0,1-3 0 0,2 1-5 0,-3 2-3 15,0-2 0-15,-3 2 0 0,0 3 0 0,0-1 0 16,3 1 0-16,-2 0 0 15,2 0-52-15,3 0-9 0,0-6-3 0,3-2-989 16,3-3-199-16</inkml:trace>
  <inkml:trace contextRef="#ctx0" brushRef="#br0" timeOffset="19455.4547">21394 8602 3294 0,'0'0'72'0,"3"8"16"0,0-3 2 0,0 3 2 0,3 0-73 0,0 2-19 0,0 1 0 0,-3 5 0 16,3 0 76-16,3 0 12 0,-3 2 3 0,0 1 0 16,3-4-59-16,-3 4-11 0,0-3-2 0,3 2-1 15,-6-2-13-15,3 3-5 0,-3-3 0 0,0-1 0 16,-3 4 0-16,0-6 0 0,0 3 0 0,-3 0 0 16,0 0 0-16,-3 0 0 0,0-3 0 0,-3 5 0 15,0-2 0-15,-6 3-8 0,3-1 8 0,-6 1-10 16,0-3-107-16,1 2-22 0,-4-2-4 0</inkml:trace>
  <inkml:trace contextRef="#ctx0" brushRef="#br0" timeOffset="20174.2858">21918 8837 2131 0,'0'0'47'0,"0"0"9"0,0 0 3 0,-6 3 1 0,0-1-48 0,0 1-12 16,3 0 0-16,3-3 0 0,-6 2 154 0,6-2 29 15,0 0 5-15,0 0 2 0,0 0-72 0,0 0-14 16,0 0-4-16,0 0 0 0,0 0-28 0,0 0-7 16,0 0-1-16,0 0 0 0,6 6-23 0,0-4-5 15,0 1 0-15,3 0-1 0,0-3-4 0,0 0-1 0,0 0 0 0,0 0 0 16,3 0-30-16,-3 0 0 0,3 0 0 0,3 2 0 15,-3 1 0-15,2-3 0 0,-2 0 8 0,0 2-8 16,0-2 10-16,0 0-10 0,0 0 10 0,0 0-10 16,0 0 0-16,-3 0 0 0,3 0 0 15,-3 0 0-15,-1 0-12 0,1 0 12 0,-3 0-12 0,-6 0 12 32,6-2-86-32,-6 2-10 0,0 0-3 0,3-3-917 0,3-2-183 0</inkml:trace>
  <inkml:trace contextRef="#ctx0" brushRef="#br0" timeOffset="20377.5932">22079 8631 2926 0,'0'0'64'0,"-3"5"14"0,0 0 2 0,0 3 3 0,3 0-67 16,-3 3-16-16,-3-1 0 0,3 4 0 0,0 1 104 0,0 4 18 16,0-1 3-16,0 1 1 0,3 2-61 0,-6 0-12 15,3 1-2-15,0 1-1 0,0-2-25 0,0 3-5 16,0 3 0-16,0-1-1 0,0 6-10 0,3 0-1 15,0 2-8-15,0-2 12 0,0-3-12 0,3-3 0 16,0-2-12-16,0-3 12 16,3-2-116-16,0-6-17 0,3-5-3 0,-3 0-1342 15</inkml:trace>
  <inkml:trace contextRef="#ctx0" brushRef="#br0" timeOffset="20564.9463">22403 8575 3398 0,'0'0'75'0,"0"0"15"0,0 0 3 0,0 0 3 0,6 5-77 0,-3 3-19 0,3-2 0 0,-3 2 0 15,0 2 44-15,6 3 6 0,0 1 1 0,-3-1 0 16,3 3-31-16,-3-3-7 0,3 3-1 0,0-3 0 16,0 3-12-16,-3-3-10 0,3-2 2 0,0-1 0 15,-3 1-104-15,0 0-21 0,2-1-4 0</inkml:trace>
  <inkml:trace contextRef="#ctx0" brushRef="#br0" timeOffset="20880.6431">22436 8930 3067 0,'-12'13'68'0,"12"-5"13"0,-9 2 3 0,6 4 2 0,0 4-69 16,-3 6-17-16,1 0 0 0,2 5 0 0,0 0 80 0,-3-3 13 15,3 4 3-15,-6-4 0 0,6-2-44 0,-3 0-8 16,3-6-1-16,-6 3-1 0,3-2-29 0,0-6-5 15,-3 3-8-15,0-3 11 0,3-2-11 0,0 2 0 16,-3-5 9-16,0 3-9 0,0-4 0 0,-3-1 0 0,7-1-10 16,-4-2 10-16,0-1-18 0,0 1 3 0,0-3 1 0,0 0 0 15,3-3-2-15,0 1-1 0,-3-6 0 0,3 2 0 16,0-1 17-16,3-1-12 0,0 0 12 0,0 0-10 16,3-3 10-16,0 3 0 0,3-2 0 0,0-1 0 15,3 3 9-15,0-2 1 0,0 2 0 0,6 0 0 16,-3 0 7-16,3 0 2 0,3-3 0 0,0 6 0 15,2-3-6-15,1 0-1 0,0 0 0 0,0 3 0 16,3-3-12-16,-6 0 8 0,9 0-8 0,-4 0 0 16,-2 0-21-16,3-2-11 15,-3 2-1-15,3-3-1015 0,-3 0-204 0</inkml:trace>
  <inkml:trace contextRef="#ctx0" brushRef="#br0" timeOffset="21396.3234">23029 8893 2962 0,'0'0'65'0,"-6"0"14"0,-3 0 2 0,3 2 3 0,-3-2-68 0,0 3-16 0,-6 0 0 0,0-1 0 15,0-2 73-15,0 3 11 0,0 0 3 0,1-3 0 16,-7 2-48-16,9 3-10 0,-6-2-1 0,3 0-1 16,3-1-27-16,-3 4 0 0,3-1 8 15,3-2-8-15,1 2 0 0,-1 0 0 0,0 1 0 0,6-1 0 16,-6 3 0-16,9-3 0 0,0 3 0 0,6 0 0 15,-3-3 0-15,6 6 16 0,0-1-2 0,5 4-1 16,-5-1 2-16,12 0 0 0,0 0 0 0,-3 1 0 16,3 1 8-16,-3-1 1 0,2-1 1 0,-8 0 0 15,9-2-5-15,-9-1-2 0,0 1 0 0,-6-3 0 16,6 0-2-16,-6 0 0 0,-3 0 0 0,3-3 0 16,-6-5-16-16,0 0 0 0,0 8 0 0,0-8 9 15,0 0-9-15,-6 5 0 0,6 0 0 0,-3 1 0 16,-6-4 0-16,0 4 0 0,0-4 0 0,-6 1 0 15,0-3 0-15,-3 3 0 0,-5-1 0 0,2 1 0 0,-9-1 0 16,9-2 0-16,-9 3 0 0,4-3 0 16,2-3-21-16,3 1-4 0,0-1-1 0,6-2 0 15,0 0-102-15,9-3-20 0,3-3-4 16</inkml:trace>
  <inkml:trace contextRef="#ctx0" brushRef="#br0" timeOffset="21552.7553">23162 8705 3176 0,'0'0'90'0,"0"0"20"0,-2 8-88 0,2-3-22 0,0 3 0 0,2 0 0 16,-2 0 97-16,3 0 15 0,0 0 4 0,3 0 0 15,-3 0-48-15,3-3-8 0,3 3-3 0,0-3 0 16,3 0-49-16,-3 3-8 0,3-5 0 0,-3 2-11 31,3-2-23-31,0 0-5 0,-3-1-1 0,0 1-1023 0,-9-3-205 0</inkml:trace>
  <inkml:trace contextRef="#ctx0" brushRef="#br0" timeOffset="21724.4883">23234 8895 2938 0,'-9'8'84'0,"6"-2"16"0,0-1-80 0,0 3-20 0,0 0 0 0,-6 5 0 16,9-2 113-16,-3 4 19 0,0 4 3 0,0-1 1 15,0 4-65-15,0-1-13 0,-3 0-2 0,6 0-1 16,0-2-43-16,0-1-12 0,0-2 0 0,0-3 0 15,0 0-64-15,0-5-16 0,0 0-4 0,9 0-1398 16</inkml:trace>
  <inkml:trace contextRef="#ctx0" brushRef="#br0" timeOffset="22083.8957">23374 8956 2997 0,'0'0'85'0,"0"0"19"0,-6 5-84 0,3 3-20 16,3-2 0-16,-9 4 0 0,9 1 114 0,-3-1 18 15,0 6 4-15,-3 0 1 0,3 0-63 0,-3 3-13 16,3-1-2-16,-3-2-1 0,3 2-37 0,-3-4-7 0,3-1-2 0,0 0 0 16,-3-2-12-16,6-3 0 0,0-3 0 15,0-5 0-15,0 0 0 0,9 5 0 0,-9-5-11 0,9 0 11 16,0-5-26-16,3 0 2 0,0-3 1 16,0 0 0-16,3-5 4 0,-3-1 1 15,0 1 0-15,2-3 0 0,-2-2 18 0,0-1-10 0,0 3 10 0,0 0-8 16,-3 1 8-16,6-1 0 0,-3 2 0 0,0 4 0 15,-3-1 13-15,3 3 2 0,-4 3 0 0,-2 0 0 16,0 2 13-16,-6 3 4 0,9 3 0 0,-9-3 0 16,3 5-12-16,3 3-3 0,-3 0 0 0,-3 5 0 15,-3 0-12-15,3 3-5 0,-3 3 0 0,0 2 0 16,-3 3 0-16,0-3 0 0,3 0 0 0,0 0 0 16,0-2 0-16,0-1 0 0,0-2 0 0,-2-3 0 15,5-2 0-15,0 0 0 0,0-6 0 0,0-5 0 16,0 0-60-16,0 0-12 0,11 5-3 15,-5-5-972-15,3-2-194 0</inkml:trace>
  <inkml:trace contextRef="#ctx0" brushRef="#br0" timeOffset="22318.2957">23901 8784 3294 0,'0'0'72'0,"-9"5"16"0,9 1 2 0,-9-4 2 0,3 6-73 0,-3-2-19 16,0 2 0-16,0 2 0 0,0 1 71 0,0 2 10 15,3 0 3-15,3 0 0 0,-3 1-48 0,0 2-8 16,6-1-3-16,-9 4 0 0,9-1-18 0,0 6-7 16,-3 0 0-16,3 3 0 0,0 2 0 0,-3-3 0 15,3 1 0-15,-5-1 0 0,5-2 0 0,5-3 0 16,-2-5 0-16,-3 0 0 0,3 0 0 0,-3-6 0 0,0 3 0 16,9-5 0-16,-9 0 0 0,9 0 0 0,-6-2 0 15,3-4 0 1,3 1-48-16,0-3-7 0,-3 0-1 0,3 0-1001 0,6-3-201 0</inkml:trace>
  <inkml:trace contextRef="#ctx0" brushRef="#br0" timeOffset="22537.0672">23945 9057 2762 0,'0'0'78'0,"0"0"18"15,0 0-77-15,0 0-19 0,0 0 0 0,0 0 0 16,6-3 117-16,-3 0 20 0,6 3 4 0,0 0 1 15,0 0-46-15,3 0-8 0,0 0-3 0,-3 3 0 16,6 0-42-16,0-1-9 0,-4-2-2 0,-2 3 0 0,9 0-20 0,-6-3-12 16,0 2 12-16,-3 1-12 0,6 0 0 0,-3-3 0 15,-3 0 0-15,-3 0 0 16,3-3-66-16,2 0-14 0,-2 1-2 0,-3-4-938 16,0 4-187-16</inkml:trace>
  <inkml:trace contextRef="#ctx0" brushRef="#br0" timeOffset="22818.3461">24288 8909 2807 0,'0'0'80'0,"0"0"16"0,0 0-76 0,9 0-20 0,-3-3 0 16,-1 0 0-16,4 3 102 0,3 0 17 16,-3 0 3-16,0 0 1 0,3 0-28 0,-3 0-6 15,0 3-1-15,3 0 0 0,-3-1-41 0,3 1-9 0,-3 2-2 0,3 0 0 16,-4 3-14-16,7 0-3 0,0 0-1 0,-6 3 0 15,0-1-10-15,3 1-8 0,-3 0 12 0,0 4-12 16,0 1 8-16,-3-2-8 16,-6 1 0-16,9-1 5 0,-3-1-5 0,0 5 0 0,-3 1 0 0,-1-1 0 15,1 1 0-15,-3 5 0 0,0-3 0 0,0-3 0 16,6-4 0-16,-12-1 0 0,6-5 0 0,-3 0 0 16,1-3-36-1,2 0-8-15,0-5 0 0,0 0-1 0,0 0-73 0,0 0-14 0,5-8-4 0,4 3-826 16,3-3-166-16</inkml:trace>
  <inkml:trace contextRef="#ctx0" brushRef="#br0" timeOffset="23024.3645">24722 8879 3243 0,'0'0'72'0,"0"0"14"0,0 0 3 0,0 0 2 16,0 3-73-16,-9 5-18 0,6-3 0 0,-6 3 0 0,0 3 92 0,-2 2 14 15,-7 0 3-15,6 3 1 0,-18 5-78 0,15-5-15 16,-9 3-3-16,3 2-1 0,1 3-9 0,-1 2-4 15,3-2 0-15,-3 2 0 0,0-2 0 0,0 5 0 0,1-2 0 16,2-3 0-16,-3-6 0 0,9-2 0 0,-6-3 0 0,3-2 0 31,3-1-88-31,-3-4-13 0,12-1-3 0,3-5-1428 0</inkml:trace>
  <inkml:trace contextRef="#ctx0" brushRef="#br0" timeOffset="23243.1508">24764 8816 3268 0,'0'0'72'0,"0"5"16"0,9 1 2 0,0-1 1 0,0 3-73 0,0 2-18 0,-3 1 0 0,2-1 0 15,-8 1 77-15,9 2 12 0,-3-2 3 0,0 5 0 16,-6-3-55-16,9 6-10 0,-9-1-3 0,0 3 0 16,0 6-17-16,0-1-7 0,0 1 0 0,0 4 0 15,-9-2 0-15,9-7 0 0,-6-1 0 0,0 0 0 16,-3 0 0-16,1 0 0 0,-7 0 0 0,-3 1 0 15,-3-4 0-15,-18 9 0 0,-2-4 0 0,2 1 0 16,-12 0-105-16,7-3-21 0,-4 0-4 0</inkml:trace>
  <inkml:trace contextRef="#ctx0" brushRef="#br0" timeOffset="23727.6122">18486 9782 3020 0,'0'0'67'0,"0"0"13"0,0 0 4 0,0 0 0 0,0 0-68 0,0 0-16 15,0 0 0-15,0 0 0 0,0 0 73 0,0 0 11 16,0 0 3-16,6 0 0 0,6 0-53 0,-3 0-10 16,0 0-3-16,3 0 0 0,0 0-13 0,0 0-8 15,0 0 10-15,0 0-10 0,-1 0 0 0,1 0 0 16,0 0 0-16,0 0 0 15,-6 2-49-15,-6-2-16 0,6 3-3 0,-3 2-906 16,-3-5-181-16</inkml:trace>
  <inkml:trace contextRef="#ctx0" brushRef="#br0" timeOffset="23883.8294">18567 9999 2826 0,'0'0'62'0,"0"0"13"0,0 0 2 0,0 0 3 0,0 0-64 0,0 0-16 0,0 0 0 0,6 5 0 16,-3-2 83-16,3 2 13 0,-6-5 4 0,6 5 0 15,2-2-63-15,1-1-12 0,0 1-2 0,0 0-1 16,3-1-22-16,0-2-15 0,0 0 3 0,3 0-948 16,0-2-190-16</inkml:trace>
  <inkml:trace contextRef="#ctx0" brushRef="#br0" timeOffset="24180.7364">19088 9803 2452 0,'0'0'69'0,"0"0"16"0,-6 2-68 0,6-2-17 16,-3 3 0-16,-3 0 0 0,0-1 110 0,6-2 18 16,-6 3 4-16,6-3 1 0,-3 0-17 0,-3 5-4 15,-3-5-1-15,6 6 0 0,3-6-49 0,-6 2-10 16,0 4-1-16,0-1-1 0,0 0-14 0,0 3-2 15,0 0-1-15,0 0 0 0,-3 5-19 0,3 0-4 16,0 1-1-16,-2 2 0 0,2 2-9 0,3 3 0 0,-3 0 9 16,0-2-9-16,0 2 0 0,3 0 0 0,3-2 0 0,-3-3 0 15,0 0 0-15,3-3 0 0,3 0-8 0,0 0 8 32,3-5-90-32,0 3-13 0,0-6-2 0,3-2-1375 0</inkml:trace>
  <inkml:trace contextRef="#ctx0" brushRef="#br0" timeOffset="24508.9303">19397 9845 3189 0,'-12'11'70'0,"9"-6"14"0,-6 0 4 0,3 3 2 16,-3 0-72-16,1 5-18 0,-1-2 0 0,0 0 0 15,0 2 60-15,3 0 9 0,3 0 2 0,0-2 0 16,3 2-45-16,3 0-9 0,-3-2-1 0,3-1-1 15,3 1-15-15,3-3 0 0,-3 0 0 0,3 0 0 0,2 0 0 0,-2-3 0 16,0-2 0-16,3-1 0 0,0 1 0 0,0-3 0 16,0-3 0-16,0 1 0 0,0-1 0 0,0-2 0 15,0-3 0-15,-1-3 0 0,1 1 0 0,-3-1 0 16,0-2 0-16,0 0 0 0,-3-1 8 0,0 1-8 16,0 0 0-16,-6 2 0 0,3-2 10 0,-3 3-10 15,-3-1 10-15,3 0-10 0,-6 1 12 0,0 2-4 16,-3 0-8-16,-3 0 12 0,3 3 0 0,-6-1-1 15,1 4 0-15,-1-1 0 0,0 1-11 0,-3 2 8 16,3 2-8-16,-3 1 8 16,3 2-40-16,0 0-8 0,1 3-1 0,2 0-1003 15,0 3-200-15</inkml:trace>
  <inkml:trace contextRef="#ctx0" brushRef="#br0" timeOffset="24880.9848">19751 9821 3053 0,'0'0'87'0,"0"0"18"0,0 0-84 0,0 0-21 0,-9 3 0 0,3 2 0 15,1-2 84-15,-4 0 12 0,0-1 2 0,0 4 1 16,0-4-43-16,0 1-9 0,-3-1-2 0,3 4 0 16,0-1-34-16,-3 0-11 0,3 1 0 0,0-1 0 15,0 3 0-15,6 0 0 0,-3-3 0 0,3 3 0 16,3 0 0-16,0 0 0 0,3-3 0 0,3 3 0 15,0 0 0-15,0 0 0 0,6 0 0 0,-3 0 0 16,3 0 0-16,3 2 0 0,-3-2 0 0,3 3 0 0,0-3 12 16,0 2-2-16,-4-2 0 0,4 3 0 0,-3 0 2 15,0-4 1-15,0-1 0 0,-3 2 0 0,0-3 1 0,-3 3 0 16,3-3 0-16,-3 3 0 0,0-3 6 0,-6-5 2 16,0 0 0-16,0 0 0 0,3 6-22 0,-3-6 8 15,-3 8-8-15,-3-3 6 0,3 0-6 0,-3 1 0 16,0 1 0-16,-3-4 0 0,0 2 0 0,-3-2 0 15,0 2 0-15,-3 1 0 0,0-1 0 0,1 0 0 16,-7 1 0-16,3-4 0 16,-3 3-81-16,3-2-16 0,3 2-3 0,0 1-1438 15</inkml:trace>
  <inkml:trace contextRef="#ctx0" brushRef="#br0" timeOffset="25162.2731">19966 9882 3135 0,'0'0'69'0,"0"0"15"0,0 0 2 0,0 0 2 0,6 0-71 0,0 0-17 0,2 0 0 0,1 0 0 16,0 0 68-16,3 0 9 0,3 0 3 0,0 0 0 16,3 0-50-16,3 3-10 0,0-1-1 0,-1 1-1 15,1 2-2-15,0 1 0 0,-3-1 0 0,0 6 0 16,-3-3 0-16,0 2 0 0,-4 3 0 0,1 1 0 15,0 1-4-15,-3 1-2 0,-3 0 0 0,0 3 0 16,0-3-1-16,-3 2 0 0,3-2 0 0,-3 3 0 16,-3-6-9-16,0 3 8 0,3-1-8 0,0 1 8 15,-3-2-8-15,3-1 0 0,-3 0 0 0,3-2 0 16,-3-1-80-16,0-2-8 0,0 0-1 16,0-8-1455-16</inkml:trace>
  <inkml:trace contextRef="#ctx0" brushRef="#br0" timeOffset="25360.6458">20433 9819 3448 0,'0'0'76'0,"0"0"16"0,-6 2 4 0,0 4 0 16,-3 2-77-16,-3 0-19 0,0 2 0 0,0 3 0 0,-5 3 54 0,2 3 7 15,0 5 2-15,-3-1 0 0,0 6-48 16,-3 1-15-16,0 1 8 0,-2-4-3 15,2 2-5-15,-3-3 0 0,-3-2 0 0,3 0 0 0,-2 2 0 0,2-2 0 16,3 0 0-16,-3 2-1092 16,0 1-219-16</inkml:trace>
  <inkml:trace contextRef="#ctx0" brushRef="#br0" timeOffset="25860.8688">21013 10044 2184 0,'-14'5'62'0,"11"-2"13"0,3-3-60 0,-6 5-15 15,0 0 0-15,0 0 0 0,3-2 168 0,3-3 32 16,0 0 5-16,0 0 2 0,0 0-62 0,0 0-12 16,0 0-2-16,0 0-1 0,0 0-53 0,3 8-10 15,-3-8-3-15,0 0 0 0,9 3-28 0,-3-1-5 16,3 1-2-16,2 0 0 0,-2-1-16 0,3 1-3 16,0 0-1-16,0-3 0 0,3 2-6 0,0 1-3 15,-3-3 0-15,3 0 0 0,-1 2 0 0,1 1 0 16,0-3 0-16,-3 3 0 0,3-3 0 0,-3 0 0 15,3-3 0-15,0 3 0 16,-3-5-38-16,0 2-7 0,2 1-2 0,-2-4 0 16,0-2-110-16,3 0-23 0,0-2-4 0,-9-1 0 0</inkml:trace>
  <inkml:trace contextRef="#ctx0" brushRef="#br0" timeOffset="26048.2101">21418 9824 3049 0,'0'0'67'0,"0"0"13"0,0 0 4 0,0 0 2 0,0 0-69 0,0 0-17 0,0 0 0 0,0 0 0 16,6 3 96-16,3-1 15 0,0-2 3 0,3 3 1 16,0 0-62-16,0-1-12 0,0 4-2 0,0-1-1 15,2-3-26-15,1 4-4 0,-3-1-8 0,0 0 11 16,0-2-27-16,-3 2-6 0,3 1-1 0,0-4 0 16,-3 3-121-16,0 1-25 0,-3-4-5 0</inkml:trace>
  <inkml:trace contextRef="#ctx0" brushRef="#br0" timeOffset="26365.1217">21552 10065 3110 0,'-12'26'68'0,"9"-15"15"0,-3 2 2 0,3 3 3 0,3 2-71 0,0 1-17 16,0-1 0-16,0 1 0 0,3 0 79 0,-3-1 12 16,3 3 2-16,-3 0 1 0,3 3-32 0,-3 0-6 15,0 2-2-15,0-2 0 0,0 3-34 0,0-6-8 16,-3-3 0-16,0 4-1 0,-3-7-11 0,3-1 0 15,-3-1 0-15,0-5 7 0,1 0-7 0,-4 0 0 0,3 0 0 16,-3-3 0-16,0 0 0 0,0-2 0 0,-3 0 0 0,3-3 0 16,-3 0 0-16,3 0 0 0,-3-3 0 0,3 0 0 15,-3-5 0-15,4 0 0 0,-1-2 0 0,0-3 0 16,-3-1 0-16,6-4 0 0,0 2 0 0,3 0 0 16,0 0 0-16,0 3-10 0,3 2 10 0,0 1-12 15,3-1 12-15,3 1 0 0,-3 2 0 0,3 0 0 16,0 0 0-16,0 0 0 0,3 3 0 0,0-1-8 15,5 1 8-15,1 0 0 0,3-1 0 0,3 1 0 16,3 2-48-16,-3 1-5 0,2-3-1 16,1 2-996-16,0 0-199 0</inkml:trace>
  <inkml:trace contextRef="#ctx0" brushRef="#br0" timeOffset="26787.0514">22168 10128 3200 0,'0'0'71'0,"-6"0"14"0,0-2 3 0,6 2 1 0,-6-3-71 0,3 3-18 0,-5-3 0 0,2 3 0 16,0-2 66-16,0-1 10 0,0 3 1 0,0 0 1 16,0-3-43-16,0 3-9 0,0 0-2 0,0 3 0 15,-3-3-13-15,0 5-3 0,0-2-8 0,0 2 12 16,-3 3-12-16,0 0 0 0,4 0 0 0,-4 0 0 15,0 0 0-15,3 3 0 0,0-4 0 0,0 1 0 16,3-2-12-16,3 2-6 0,-3-3-1 0,6-5 0 16,6 8 19-16,0-3 14 0,0 3-2 0,0-3-1 15,6 3-11-15,-3-2 0 0,3 2 0 0,-1-1 0 16,1 1 11-16,3 0-3 0,-3-2-8 0,0-1 12 16,3 0 1-16,-3 1 0 0,-6-1 0 0,3 0 0 15,3-2 0-15,-3 2 0 0,-3 0 0 0,-6-5 0 16,3 3-9-16,-3-3-4 0,0 0 0 0,0 8 0 15,0-3 0-15,-3 1 0 0,0-1 0 0,-3 0 0 16,-3 0 0-16,3 1 0 0,0-1 0 0,-3 0 0 0,0 3 0 0,0-3 0 16,-3 3 0-16,0-2 0 0,-3-4 0 0,0 4 0 15,1-4 0-15,-4-2 0 16,0 0-40-16,0 0-7 0,0-2-1 0,3-4-1015 16,3-2-202-16</inkml:trace>
  <inkml:trace contextRef="#ctx0" brushRef="#br0" timeOffset="26958.9751">22389 9885 3283 0,'0'0'72'0,"0"0"16"0,0 0 2 0,0 8 2 0,6 0-74 0,-3 0-18 16,-3 0 0-16,0 2 0 0,2 1 72 0,4-1 10 0,-3 1 2 0,3 2 1 16,0-2-46-16,-3-1-10 0,9 1-1 0,0-3-1 15,-3 0-20-15,0 0-7 0,0-3 0 0,3 0 0 31,-3-2-33-31,0 0-7 0,0-3 0 0,0 0-1028 0,-6 0-204 0</inkml:trace>
  <inkml:trace contextRef="#ctx0" brushRef="#br0" timeOffset="27162.0854">22442 10163 3218 0,'-18'10'92'0,"15"-4"18"16,-3 1-88-16,3 1-22 0,-3-2 0 0,-2 4 0 15,2-2 100-15,0 3 16 0,0-1 4 0,0 1 0 0,-3 2-63 16,6 0-12-16,-3 1-2 0,3 2-1 16,0-1-34-16,0 1-5 0,0 0-3 0,0 3 0 0,3-6 0 15,-3 3 0-15,3-6 0 0,3 1 0 16,0 0-46-16,0-6-9 0,3 0-1 0,-6-5-1002 16,9 0-200-16</inkml:trace>
  <inkml:trace contextRef="#ctx0" brushRef="#br0" timeOffset="27549.2219">22615 10208 3488 0,'0'0'77'0,"0"0"16"0,-3 5 3 0,0 6 1 0,0-4-77 16,0 4-20-16,-3 2 0 0,3 0 0 0,-3 1 42 0,3 2 5 15,0-1 1-15,-3 1 0 0,6 0-33 0,0 3-7 16,-3-3 0-16,0-1 1 0,0-1-9 0,3-1 0 15,0-5 0-15,0 0 0 0,0-8 0 0,0 0 0 16,0 0-10-16,6 2 10 0,3-2-20 0,-3-5 0 0,3 0 1 0,0-6 0 16,3 1 3-16,-3-4 1 0,9-4 0 0,-7 2 0 15,4-2 3-15,0-1 0 0,0 3 0 16,3 0 0-16,3 0 12 0,-3 1-12 0,0 1 12 0,2 1-12 16,-2 3 12-16,-3-1 0 0,0 3 0 0,0 3 0 15,-3 2 37-15,-3 0 1 0,0 3 0 0,-3 0 0 16,0 6-18-16,-6-4-4 0,8 4-1 0,-2-1 0 15,-3 0-11-15,0 1-4 0,-3 1 0 0,0 1 0 16,3 0 0-16,-6 6 0 0,3-4 0 0,-3 3 0 16,3 1 0-16,-3 1 0 0,0 4 0 0,3 0 0 15,-3 2 0-15,1-3 0 0,-4 1 0 0,6 2 0 16,-3-5 0-16,0 0 0 0,0-3 0 0,0-3 0 16,-6-2-71-16,9 0-13 15,0-8-4-15,0 0-1462 0</inkml:trace>
  <inkml:trace contextRef="#ctx0" brushRef="#br0" timeOffset="27948.3738">23201 10224 2804 0,'0'0'62'0,"0"0"13"0,0 0 2 0,0 0 1 0,3-3-62 0,6 0-16 0,-9 3 0 0,6-2 0 0,0-1 124 0,3 0 23 16,0 1 4-16,3 2 1 0,0-6-84 0,3 4-16 15,-1-1-3-15,1 0-1 0,0 3-8 0,3 0-3 16,3 0 0-16,-9 0 0 0,9 0-23 0,-4 3-5 16,-5 0-1-16,6-1 0 0,-6 4-8 0,6-4 0 15,-6 4 0-15,3-1 0 0,-3 0 0 0,0 3 0 16,0-3 0-16,-4 3 0 0,1-2 0 0,0 2 0 15,-3-1 0-15,3 4 0 0,-3-3 0 0,-3 3 0 16,6 2 0-16,-6 0 0 0,0 0 0 0,0 1 0 16,0 1 0-16,-3 1 0 0,6 0 0 0,-3 3 0 15,-3-3 0-15,0-1 0 0,3 1 0 0,-3 0 0 0,0-3 0 16,3 1 0-16,-3-4 0 0,0 1 0 16,0-3 0-16,3 2 0 0,-3-4 0 0,0 2 0 15,0-8 0-15,0 0 0 16,0 0-84-16,0 0-10 0,0 0-2 0,0 0-935 0,0 0-187 0</inkml:trace>
  <inkml:trace contextRef="#ctx0" brushRef="#br0" timeOffset="28182.7266">23832 10123 3639 0,'0'0'80'0,"0"0"17"0,0 3 3 0,-9-1 2 16,3 4-82-16,0-1-20 0,-3 0 0 0,-2 0 0 15,2 3 15-15,0 3-2 0,-3-3 0 0,0 5 0 16,-6-2-9-16,9-1-4 0,-6 4 0 0,-3 1 0 16,6-1 0-16,-5 4 0 0,2 3 0 0,-3 0 0 0,-6 3 0 15,0 3 0-15,3 2 0 0,1 0 0 0,-1 0 0 16,-3 0 0-16,0-2 0 0,-3-1 0 0,-2 1 0 16,-1-4 0-16,-3-1 0 0,3-1-1093 15,0-3-218-15</inkml:trace>
  <inkml:trace contextRef="#ctx0" brushRef="#br0" timeOffset="280853.4867">704 4247 1821 0,'0'0'52'0,"0"0"11"0,0 0-51 0,0 0-12 0,0 0 0 0,0 0 0 15,0 0 138-15,0 0 25 0,0 0 5 0,0 0 0 16,0 0-52-16,0 0-10 0,0 0-2 0,0 0-1 16,0 0-23-16,0 0-4 0,0 0 0 0,0 0-1 0,0 0-22 0,0 0-4 15,-6 5-1-15,0 3 0 0,6 0-12 0,0 2-4 16,-6-2 0-16,3 3 0 0,3 2-7 0,0 0-1 15,-5 1-1-15,5-1 0 0,-3 3-7 0,3 0 0 16,0-1-1-16,0 1 0 0,-6-3-7 0,6 3-8 16,-3-2 11-16,0 1-11 0,3-1 8 0,0 2-8 15,0-1 0-15,-6-1 0 0,6 2 8 0,-3-3-8 16,3 0 0-16,0 0 0 0,0 0 0 0,0-2 0 16,0 0 0-16,0-3 0 0,3 0-8 0,-3-8-3 15,0 0 0-15,0 0 0 16,0 0-25-16,0 0-6 0,0 0-1 0,0 0 0 15,0 0-77-15,0 0-16 0,0-8-4 0,6 0-743 0,-6-3-149 0</inkml:trace>
  <inkml:trace contextRef="#ctx0" brushRef="#br0" timeOffset="281353.5375">454 4128 2365 0,'-9'5'52'0,"3"-3"10"16,0 6 2-16,-2 0 4 0,5 0-55 0,-9 3-13 0,6 2 0 0,-3 3 0 15,3 0 104-15,-3 0 17 0,3 5 4 0,-3-3 1 16,3 1-58-16,0-1-12 0,3 1-3 0,-3-3 0 0,0 2-10 16,0 1-3-16,3-3 0 0,-3 0 0 0,3 2-12 0,3 1-2 15,-3-3-1-15,3 2 0 16,0 1-5-16,0 2-2 0,0 0 0 0,3 0 0 15,-3 3-9-15,9 0-1 0,-6 0-8 0,3-1 12 0,6-2-12 0,-3-2 8 16,3-3-8-16,6 0 0 0,-3-3 0 0,6-2 8 16,5-1-8-16,-5-5 0 0,9 1 0 0,-6-4 0 15,5 1 0-15,-2-3 0 0,3-3 8 0,-9-2-8 16,3 0 0-16,-3-3 0 0,5 0 8 0,-5-3-8 16,0-2 0-16,3-3 0 0,0-2 8 0,-1 2-8 15,1-5 0-15,0 2 9 0,-3-2-9 0,0 0 12 16,-6 2-12-16,2 3 12 0,-5 1 4 0,3-4 2 0,-9 3 0 15,3 3 0-15,0 0 2 0,-3-3 0 16,-3 0 0-16,0 3 0 0,-3-3-4 0,-3 0 0 0,0-5 0 0,-3 2 0 16,-3-5-3-16,0-2-1 0,-3-3 0 0,-3 0 0 15,1-3-4-15,-1 3 0 0,-6 2-8 16,3 1 12-16,0 5-4 0,-3 2 0 0,0 3-8 16,4 3 12-16,-4 3-8 0,6-1-4 0,-6 3 0 15,3 3 0-15,-3 0 0 0,3 2 0 0,-2 0 0 0,-1 1 0 16,0 2 0-16,0 2 0 0,0 1 0 0,0 5 0 15,1 0-21-15,-7 5-1 0,3 6 0 0,6 7-1056 16,-3 8-211-16</inkml:trace>
  <inkml:trace contextRef="#ctx0" brushRef="#br0" timeOffset="282272.2014">704 6641 2728 0,'0'0'60'0,"0"0"13"0,0 0 3 0,0 0 0 0,0 0-61 0,0 0-15 16,0 0 0-16,0 0 0 0,0 0 75 0,0 0 12 16,3 3 2-16,3-1 1 0,-6-2-34 0,12 6-6 15,-9-4-2-15,6 4 0 0,0-6-12 0,0 5-2 16,3-2-1-16,-3-1 0 0,3 1-8 0,0-1-1 0,2 1-1 15,-2-3 0-15,0 3-7 0,0-1 0 0,3 4-1 0,-3-4 0 16,-3 1-6-16,-3 2-1 0,3 1 0 0,-3-4 0 16,-6-2 0-16,3 8 0 0,-3-3 0 0,0 3 0 15,-3 0 0-15,-3 3-8 0,0-1 12 0,0 1-4 16,-6 2-8-16,0 1 0 16,3-1 0-16,-6 0 0 0,0 0 0 0,3 3 0 15,-5 0 0-15,5 0 0 0,-3-3 0 0,3 0 0 16,-3-2 8-16,6 2-8 0,0-2 0 0,-3-1 0 0,3-2 0 0,-3 0 8 15,6-3-8-15,3 1 0 0,-5-1 0 16,8-5 0-16,-6 3 0 0,6-3 0 0,0 0 0 0,0 0 0 16,0 0 0-16,0 0 0 0,0 0 0 0,0 0 8 15,0 0 3-15,6 2 0 0,-6-2 0 0,8 6 0 16,1-4-3-16,3 1 0 0,-3-3 0 0,-3 3 0 16,3-3 0-16,6 0 0 0,-9 0 0 0,9 0 0 15,-3 0-8-15,0 0 0 0,6 0 0 0,-7 0 7 16,7-3-7-16,-3 0 0 0,0 1-10 15,0-1 10-15,0 0 0 0,0 1 0 0,-3-1 0 0,2-2 0 16,-2 2 0-16,0-2 0 0,-6-1 0 0,6 4 0 16,-9-3 0-16,3-1-15 0,0 1 4 0,-3 2 1 15,-3 3-53-15,0-5-10 0,0-3-3 16,0 3-957-16,-6 0-192 0</inkml:trace>
  <inkml:trace contextRef="#ctx0" brushRef="#br0" timeOffset="282810.0533">633 6509 2684 0,'-21'8'76'0,"12"-3"16"15,-3 3-73-15,3 0-19 0,-6 0 0 0,9 0 0 16,-8 0 101-16,2 2 17 0,0 1 3 0,0-1 1 15,3 1-49-15,-3 2-9 0,3-2-3 0,0 2 0 16,-3 3-37-16,3-3-7 0,3 6-1 0,0-1-1 16,0 3-1-16,3 3 0 0,-2 5 0 0,5 0 0 15,0 6-3-15,0-3-1 0,0-1 0 0,5 1 0 0,-5-6-1 16,3 1 0-16,3-3 0 0,0-3 0 0,0 0-9 16,3-2 0-16,3-1 0 0,0-2 8 0,0 3-8 0,3-4 0 15,0-1 0-15,0-1 0 0,5 0 0 16,1-2 0-16,-6-1 0 0,6-4 0 0,3-1 0 15,-9-3 0-15,6-4 0 0,-1-1 0 0,7-2 0 0,-3-3 0 16,3 0 0-16,3-3 0 0,-1-2 0 0,1 0 0 16,0 0 0-16,3 0 8 0,-10-3-8 0,4 0 10 15,-3-3-10-15,-3 1 10 0,-3-1-2 0,0-2 0 16,-4-3 0-16,1-5 0 0,-6 0 2 0,3-5 0 0,-9 2 0 0,3 0 0 16,0 3 2-16,0 3 0 0,-6-1 0 0,0 1 0 15,-6 2 0-15,0-3 0 0,-3 4 0 16,-3-4 0-16,3 6-4 0,-6-3-8 0,1 3 12 15,-4-3-4-15,-3 3-8 0,0 2 10 0,0 4-10 0,-9-1 10 16,4 2 1-16,-1 4 0 0,-3 2 0 0,3 3 0 16,3 2-8-16,-5 3-3 0,8 3 0 0,-6 2 0 15,6 3 0-15,-3 0 0 0,1 5 0 0,-1 0 0 16,-3 3 0-16,0 0 0 0,0 3 0 0,4-4 0 16,-7 4-51-16,9-1-9 0,-6 1-3 15,9 2-1513-1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04:18.5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74 7697 2430 0,'0'0'53'0,"-9"2"11"0,6-2 3 0,3 0 1 0,0 0-54 0,0 0-14 0,0 0 0 0,0 0 0 16,0 0 111-16,-3 6 19 0,3-6 4 0,0 0 1 16,0 0-59-16,6 5-11 0,0 0-2 0,0-2-1 15,0 0-18-15,3-1-4 0,0-2-1 0,0 3 0 0,-1-3-7 0,4 0-2 16,-3 0 0-16,0 0 0 0,0-3-7 0,3 3-2 15,0 0 0-15,0 3 0 0,0-1-6 0,0-2-2 16,3 6 0-16,-1-4 0 0,1 6-3 0,0 0-1 16,-3 3 0-16,3-1 0 0,0 4-1 0,-3-1-8 15,-3 3 12-15,3 0-4 0,-3-3-8 0,0 3 12 16,-4 0-12-16,4 0 12 0,-3-1-12 0,0 1 8 16,-3-2-8-16,3-1 8 0,-3 0-8 0,3 0 0 15,-3-2 0-15,0-3 8 0,0 2-8 0,0 1 0 0,0-3 0 16,-3 2-11-16,3-4-9 0,0 2-3 0,-3-8 0 0,0 0 0 31,0 0-81-31,0 0-16 0,0 0-3 0,0 0-843 0,6-3-169 0</inkml:trace>
  <inkml:trace contextRef="#ctx0" brushRef="#br0" timeOffset="127.7955">9735 7628 3153 0,'-15'5'69'0,"12"-2"15"0,-6 2 2 0,3 0 3 15,1 3-71-15,-4 0-18 0,-3 3 0 0,0 0 0 16,0 2 95-16,-3 3 15 0,0 2 3 0,-3 3 1 0,0 3-64 0,-2 0-13 16,-1-3-2-16,0 3-1 0,0 0-34 0,0-3 0 15,3 0 0-15,0 0 0 0,1 0 0 0,2 1 0 16,0-1 0-16,0-3 9 16,6 6-63-16,0 0-10 0,0 0-3 0</inkml:trace>
  <inkml:trace contextRef="#ctx0" brushRef="#br0" timeOffset="1034.1386">15153 7673 2894 0,'0'0'64'0,"0"0"12"16,0 0 4-16,0 0 1 0,0 0-65 0,0 0-16 0,0 0 0 0,0 0 0 16,0 0 77-16,6 3 12 0,2-1 3 0,1-2 0 15,0 3-46-15,0-3-9 0,0 0-1 0,3 0-1 0,-3 0-11 0,3 0-3 16,0 0 0-16,0 0 0 0,0 0-10 16,0 3-3-16,2-3 0 0,1 2 0 0,0 1-8 0,0 2 12 15,-3 0-12-15,3 3 12 0,0 0-3 0,-3 3 0 16,-3-1 0-16,2 4 0 0,1 2-9 0,-6-1 8 15,3 4-8-15,-3-3 8 0,0 0-8 0,3 0 0 16,-3-3 0-16,0 0 0 0,0-2 15 0,0 2 1 16,0-5 0-16,0 0 0 0,0-3-16 0,3 0 0 15,-3 1 0-15,-3-4 0 0,-3-2 0 0,9 0 0 0,-3 0 0 0,-1-2-10 32,1-1-79-32,0 0-16 0,0-5-3 0,0 0-884 0,-3-2-176 0</inkml:trace>
  <inkml:trace contextRef="#ctx0" brushRef="#br0" timeOffset="1221.6597">15557 7631 3081 0,'0'0'68'0,"-3"2"13"0,-3-2 3 0,0 3 4 0,1 0-71 0,-1-1-17 0,0 1 0 0,3-1 0 16,-3 4 105-16,-3-1 18 0,3 0 3 0,-3 3 1 16,0 3-69-16,0-3-14 0,-3 5-2 0,-3 0-1 15,0 6-33-15,0-1-5 0,-2 1-3 0,2 2 0 16,-3 0 0-16,3-2 0 0,-3 2 0 0,3-3 0 15,0 4 0-15,3-4 0 0,-2-2 0 0,-1 2 0 16,0 1-15-16,0-1-2 0,0 1-1 0,0-6-1602 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05:11.7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45 2408 1758 0,'0'0'50'0,"0"0"10"0,0 0-48 0,0 0-12 0,0 0 0 0,0 0 0 15,0 0 142-15,0 0 26 0,0 0 4 0,0 0 2 16,0 0-56-16,0 0-11 0,0 0-3 0,6-3 0 16,0 3-14-16,0-3-3 0,0 1-1 0,0-4 0 15,0 6-27-15,-6 0-6 0,12-2-1 0,-1 2 0 16,1-3-13-16,6 1-3 0,0 2-1 0,0-6 0 16,3 1-8-16,3 2-2 0,-4 3 0 0,4-2 0 15,3-1-7-15,6-5-2 0,-3 8 0 0,2 0 0 16,10-3-6-16,-3 1-2 0,-1 2 0 0,4 0 0 15,0-5 0-15,2 5 0 0,-2-3 0 0,-3 3 0 16,-1 3 3-16,4-3 0 0,3 5 0 0,-4-5 0 16,-2 0 8-16,-3 2 1 0,6-2 1 0,-4 3 0 0,1 5-21 0,-3-8 0 15,-4 3 0-15,4-1 0 0,0 1 0 0,-3 2 0 16,-1-5 0-16,4 0 0 0,3 0 0 0,-4 0 0 16,1 0 0-16,0 0 0 0,3 0 8 0,-4 0 1 15,1 0 0-15,-6 0 0 0,2 0-9 0,1 0 0 16,-6 0 0-16,3 0 8 0,0 0-8 0,-1 0 0 15,-2 0 0-15,-3 0 8 0,0 0-8 0,0 0 0 16,-4 0 0-16,1 6 7 0,3-12-7 0,-6 6 0 16,0 0 0-16,3 6 0 0,-7-6 0 0,1 0 0 15,0 0 0-15,-3 0 0 0,0 0 0 0,0 2 0 16,0-4 0-16,-3 4 0 0,3-2 0 0,0 0 0 0,-3 0 0 0,-1-2 0 16,1 2 0-16,0 0 0 0,-3 0 0 0,0-6 0 15,3 6 0-15,-3 0 0 0,0 0 0 0,0 0 0 16,-6 0 0-16,6 0 0 0,3-5 0 0,-6 5 0 15,-3 0 0-15,9-3 0 0,-3 3 0 0,0 0 0 16,-6 0 0-16,6 0 0 0,-6 0 0 0,9 0 0 16,-3 0 0-16,-1 0 0 0,-5 0 0 0,6 0 0 15,-6 0 0-15,6 0 0 0,0 0 0 0,0-2 0 16,0 2 0-16,3 0 0 0,-6 0 0 0,3-3 0 16,0 3 0-16,-6 0 0 0,6-5 0 0,3 5 0 15,-9 0 0-15,6 0 0 0,3 0 0 0,-3 0 0 16,-6 0 0-16,9-3 0 0,-3 3 0 0,0 0 0 15,0 0 0-15,0 0 0 0,2 0 0 0,-8 0 0 16,6 3 0-16,0-3 0 0,-6 0 0 0,0 0 0 16,6 0 0-16,-6 0 0 0,0 0 0 0,0 0 0 15,0 0 0-15,0 0 0 0,0 0 0 0,0 0 0 16,0 0 0-16,0 0-13 0,0 0 4 0,-3 5 1 16,-3-2-100-16,0 2-20 0,-2 0-4 0,-1 3-1 0</inkml:trace>
  <inkml:trace contextRef="#ctx0" brushRef="#br0" timeOffset="1281.4669">19097 2413 2055 0,'0'0'45'0,"2"3"10"0,-2-1 1 0,0-2 2 0,0 8-46 0,-2-8-12 0,2 0 0 0,0 6 0 16,0-6 98-16,0 0 18 0,8 2 3 0,-2 3 1 15,3 1-46-15,3 2-9 0,0-8-1 0,0 5-1 16,0 3 1-16,3-8 0 0,-3 5 0 0,3 1 0 16,-3 1 0-16,2-7 1 0,-2 0 0 0,3 3 0 15,3 0-36-15,-3-1-7 0,6-2-2 0,0 0 0 16,2 6 18-16,1-6 3 0,3 0 1 0,3-6 0 0,0 12-26 16,-1-6-4-16,-2 0-2 0,3 0 0 0,-3 0 2 15,-4 0 0-15,-2 0 0 0,0 0 0 0,0 2-12 0,0-2 8 16,0-2-8-16,-3-4 8 15,2 12 0-15,-2-12 0 0,3 4 0 0,0-1 0 16,-3 6-8-16,0-3 0 0,-1-6 0 0,1 6 0 0,0 3 28 0,-3-3 3 16,0-3 1-16,-3 3 0 0,0 0-32 0,0 0-13 15,-3 0 1-15,2 0 0 0,-5 0 12 0,3 0 0 16,-3-5 0-16,0 3 0 0,-6 2 14 0,0 0-4 16,3-3-1-16,-3 3 0 0,0 0-9 0,0 0 0 15,0 0 0-15,0 0 0 0,0 0 0 0,0 0-16 0,-6-3 4 16,0-2 1-1,0 5-78-15,0 0-16 0,-1470-8-3 0</inkml:trace>
  <inkml:trace contextRef="#ctx0" brushRef="#br0" timeOffset="3522.8559">16513 4416 1638 0,'0'0'46'0,"0"0"11"0,0 0-45 0,0 0-12 15,0 0 0-15,0 8 0 0,0-8 115 0,0 0 21 16,0 0 4-16,3 2 0 0,0 1-45 0,-3-3-10 16,9 3-1-16,-3-1-1 0,0-2-23 0,3 0-4 15,-1 0 0-15,4 0-1 0,-3 0-8 0,6-2-2 16,0 2 0-16,0 0 0 0,0-3-17 0,3 3-3 16,0-3-1-16,2 3 0 0,7-2 7 0,0 2 1 15,-3 0 0-15,3 0 0 0,2 2-32 0,1-2 0 16,0 0 0-16,3 3-10 0,-4-6 10 0,4 3 12 15,3 0-2-15,-3 0-1 0,-4-2 3 0,7 2 1 16,6-3 0-16,2 3 0 0,-2 0-2 0,-3-2-1 16,-4 2 0-16,1 0 0 0,0-3-10 0,3 0 8 15,-7 3-8-15,4 0 8 0,3-2 0 0,-1 2 0 0,1-3 0 0,0 3 0 16,3-3-8-16,-4 3-9 0,1-2 9 16,0 2-13-16,-1-3 35 0,4 0 7 0,0 1 2 0,2-4 0 15,-2 4-11-15,3-3-3 0,-1 2 0 0,-2 0 0 16,-3 1-1-16,-1-1 0 0,-2 0 0 0,-3 1 0 15,0-1-5-15,-1 3-2 16,1 0 0-16,-3-3 0 0,-3 3-9 0,-1 0 0 0,1 0 9 0,-9 3-9 16,3-3 8-16,0 3-8 15,3-1 8-15,-4-2-8 0,1 3 17 0,0 0-1 0,-3-1 0 0,9 1 0 16,-6 0-16-16,-1-1 0 0,-5 1-11 16,0-3 11-16,-3 0 8 0,0 0 9 0,-3 0 2 0,0 0 0 15,0 2-3-15,-3-2 0 0,-6 0 0 0,6 3 0 16,-6-3-5-16,9 0-2 0,-4 0 0 0,-5 0 0 15,6 3-9-15,-6-3-11 0,9 0 3 0,-3 2 0 16,0-2 17-16,3 3 4 0,-9-3 1 0,6 0 0 16,3 0-14-16,-3 0 0 0,3 0 0 0,0 0 0 0,-3 0 20 0,3-3-3 15,0 3 0-15,0-2 0 0,0 2-17 0,-3 0 0 0,2-3 0 0,-2 0 0 16,3 3 0-16,0-2 15 0,0 2-3 0,-3 0-1 16,3 0-11-16,0-3 0 0,0 3 0 0,0 3 0 15,0-3 0-15,3 0 0 0,-3 0 0 0,3 0 0 16,-4 0 0-16,1 0 0 0,3 0 0 0,-3 0 0 15,0 0 0-15,3 0 0 0,-3 0 0 0,3 0 0 16,-3 0 0-16,3 2 0 0,-3-2 0 0,3 3 0 16,-3-3 0-16,-1 3 0 0,4-3 0 0,-3 0 0 15,0 2 0-15,-3 1 0 0,3-3 0 0,0 3 0 16,0-1 0-16,0 1 0 0,0-3 0 0,3 0 0 0,0 3 0 0,0-3 0 16,-1 0 0-16,4 2 0 0,-3-2 0 0,6 3 0 15,-3 0 0-15,3-3 0 0,3 2 0 0,0-2 0 16,2 0 0-16,-2 3 0 0,0-3 0 0,0 0 0 15,-3 0 0-15,0 0 0 0,-1 0 0 0,-2 2 0 16,0 1 0-16,3 0 0 0,-3-1 0 0,0-2 0 16,0 3 0-16,-3 0-11 0,2-3 11 0,1 2 0 15,3 1 10-15,-3 0-10 0,3-3 0 0,0 2 0 16,3 1 0-16,-3 0 0 0,2-3 0 0,1 0 0 16,3 5 0-16,-3-5 0 0,0 0 0 0,2 3-8 15,-2-1 8-15,0-2 0 0,0 3 0 0,0-1 0 0,-3 1 0 16,3 2 0-16,-7-2 0 0,4 0 0 0,-6-1 0 15,3 4 0-15,0-4 0 0,0 4 0 16,0-4 0-16,3 1 0 0,-4 0 0 0,4-1 0 0,0 3 0 0,3-2 0 16,-6-3 0-16,3 0 0 0,0 3 0 0,-1-3 0 15,-2 0 0-15,0-3 8 0,-3 3-8 0,0 0 12 16,0 0-12-16,-3 0 0 0,0 0 0 0,-3-3 0 16,-6 3 0-16,0 0 0 0,0 0-10 0,0 0 10 15,3-5-57-15,-3 5-7 16,-3-2 0-16,0-6-1497 0</inkml:trace>
  <inkml:trace contextRef="#ctx0" brushRef="#br0" timeOffset="40837.9225">15263 1831 1855 0,'0'0'52'0,"-6"0"12"0,0 0-51 0,3-3-13 0,3 3 0 0,0 0 0 32,0 0 154-32,0 0 28 0,-6-2 6 0,6 2 0 15,0 0-63-15,0 0-13 0,0 0-2 0,0 0-1 0,3 0-38 0,3-8-8 0,-3 2-2 0,3 6 0 0,0-5-9 16,3 5-3-16,0 0 0 0,-1 0 0 0,4-5-4 0,0 5-1 15,0 0 0-15,0 0 0 0,3 0-19 0,0 5-4 16,-3-5-1-16,3 0 0 0,0 5-7 0,-4-5-1 16,1 3-1-16,3 2 0 0,-3 1-11 0,-3-4 8 15,0 4-8-15,0-1 8 0,0 0-8 0,-3 3 8 16,-3-5-8-16,0 2 8 0,0 3-8 0,-3-3 10 16,0-5-10-16,0 11 10 0,-6-3 6 0,3-3 2 15,-3 3 0-15,0 0 0 0,-3 3-18 0,0-6-17 16,-3 5 3-16,0 1 1 0,0 2 13 0,-3-5 0 31,4 3 0-31,-4 2-9 0,0-8 9 0,3 3 0 0,-3 0 0 0,3-3 8 0,3 3-8 0,-3-2-8 0,3-1 8 16,0-2-12-16,3 2 12 0,0-2 0 0,6-3 0 0,-3 2-8 15,3-2-5-15,0 0-1 0,0 0 0 0,0 0 0 16,0 8 14-16,0-8 13 0,3 5-2 0,0 3-1 16,3-2-10-16,0 2 0 0,3-8 0 0,3 5 8 15,-3 0-8-15,3-2 10 0,3 2-10 0,0 0 10 16,-3-2-1-16,3 2 0 0,-1 1 0 0,1-4 0 15,0 4-9-15,-3-4 12 0,0 3-12 0,0 1 12 16,0-4-2-16,-3 1 0 0,0 0 0 0,-3 2 0 16,-6-5-10-16,6 3 0 0,-6-3 0 0,0 0 0 15,0 0 8-15,0 0-8 0,0 0 0 0,0 10 8 32,-3-7-8-32,-3 2 0 0,-3 0 0 0,0 1 0 15,0-4 0-15,-3 4 0 0,-3-1 0 0,0 0 7 0,-3 3-7 0,0-8 0 0,-2 6 0 0,5-4 0 16,-3 3 0-16,0-2 0 0,3 0 0 0,-3 5 0 31,6-8 0-31,-2 0 0 0,-1 0 0 0,0 0 0 0,0 0 0 0,3 0-8 0,-3 0 8 0,0-6 0 16,6 4-85-16,-3-4-11 0,3 6-1 0,1-10-932 15,2 2-187-15</inkml:trace>
  <inkml:trace contextRef="#ctx0" brushRef="#br0" timeOffset="41353.619">15141 1691 2576 0,'-12'-3'73'0,"12"3"15"0,-9 3-70 0,3-3-18 0,0 0 0 0,-3 5 0 16,0-5 126-16,3 0 22 0,0 5 4 16,-3-5 0-16,3 8-79 0,0-2-16 15,0-1-3-15,0 3-1 0,-3 0-21 0,4 2-5 0,-1 3-1 0,-3 1 0 16,0-1-5-16,0 3-1 0,0 0 0 0,0 8 0 15,3-1 1-15,-3 9 0 0,0-3 0 0,3 8 0 16,0-5-4-16,0-3-1 0,0 0 0 0,3 0 0 16,0-5-16-16,0 3 10 0,3-1-10 0,0-7 8 15,3-1-8-15,0 3 0 0,3-2 0 0,0 2 0 16,3-3 0-16,0 1 0 0,6-3 0 0,3 2 0 16,3-2 0-16,2 0 0 0,4-3 0 0,0 1 0 15,0-7-9-15,3 1 9 0,-4-5 0 0,1 0 0 16,0-6 0-16,0 0 0 0,0 1 0 0,-1-9 0 0,1 3 0 15,3-5 0-15,-3 2 0 0,-1-2 0 0,1-3 0 0,0 3 0 16,-3-5 0-16,0 4 0 0,-3-4 0 0,-4 2 9 16,1 0-9-16,0 0 12 0,-3-2-2 0,0-1 0 15,-3 1 0-15,0 2 0 0,-3-11 3 0,-3 4 1 16,0-4 0-16,-1-2 0 0,-2-3-2 0,-3 0-1 16,0 1 0-16,-3 2 0 0,0-1-11 0,-2 4 0 15,-1 5 0-15,-3-6 8 0,-3 9-8 0,0-3 0 16,-3 2 0-16,-3 1 7 0,-3 2-7 0,-3 5 0 31,-2-2 0-31,-1 5 0 0,-3-3 0 0,3 4 0 0,-2 7 0 0,2-6 0 0,0 4 0 0,3 4 0 16,0 4 0-16,1-1 0 0,-1 3 0 0,-3 0 0 15,3 2 0-15,-3 4 0 16,4-1-33-16,-4 0-7 0,3 0 0 0,0 6-1028 0,0 7-204 0</inkml:trace>
  <inkml:trace contextRef="#ctx0" brushRef="#br0" timeOffset="42681.8383">15284 3543 2440 0,'0'0'54'0,"0"0"11"0,0 0 3 0,0 0 0 0,0 0-55 0,0 0-13 0,0 0 0 0,0 0 0 16,0 0 116-16,0 0 20 0,0 0 4 0,0 0 0 15,0 0-72-15,0 0-16 0,0 0-2 0,5-3-1 16,1 3-8-16,3-3-1 0,0 1-1 0,0 2 0 15,0-3-5-15,3 3-1 0,0 0 0 0,3 3 0 16,0-3-6-16,0 2-2 0,-1-2 0 0,4 3 0 16,-3-3-12-16,0 3-2 0,0-1-1 0,-3-2 0 15,0 3 2-15,-3 2 0 0,0-2 0 0,-3 0 0 16,0 2-1-16,-6-5 0 0,3 5 0 0,0 3 0 0,-3-3-11 0,0 3 12 16,-3 3-12-16,0-6 12 0,-3 6-12 0,0-3 10 15,-3 5-10-15,0-2 10 0,-3-1-10 0,0 3 0 16,0 1 0-16,-3-1 8 0,0 0-8 0,3 0 0 15,-2-2 0-15,-1 2 0 0,0-2 0 0,0-1 0 16,3-2 0-16,0 0 0 0,0 0 0 0,3-3 0 16,0-2 0-16,0 5 0 0,3-8 0 0,0 3 0 15,1-1 0-15,5-2 0 0,0 0 0 0,0 0 0 16,0 0-9-16,0 0 9 0,0 0 0 0,0 0 0 16,0 0-8-16,0 6 8 0,0-6 0 0,5 8 0 15,-2-3 0-15,6 3 0 0,0-3 0 0,0 0 0 0,3 3 0 16,-3-2 0-16,3-1 0 0,0 3 0 0,3-3 10 0,-3 3-2 15,0-3-8-15,-3 1 8 0,2-1-8 0,-2 0 8 16,0 0-8-16,0 1 0 0,-3-1 8 0,0 0-8 16,-3 1 9-16,-3-6-9 0,0 0 12 0,3 5-3 15,-3 3-9-15,0-8 0 0,-3 5 0 0,-3 0 0 16,0 3 0-16,0-5 0 0,0 2 0 0,-3 1 0 16,-3-4 0-16,1 4 0 0,-4-4 0 0,3 1 0 15,-3 2 0-15,0-2 0 0,0-1 0 0,0 1 0 16,3 2 0-16,0-5 0 0,-2 3 0 0,2-3 0 15,0 3 0-15,0-3-8 0,-3 0 8 0,0-3 0 16,3 3-85-16,0-3-11 0,0 1-1 16,6-4-932-16,-3-4-187 0</inkml:trace>
  <inkml:trace contextRef="#ctx0" brushRef="#br0" timeOffset="43222.8494">15156 3342 2548 0,'-18'2'56'0,"12"-2"12"0,0 3 3 0,0 0 0 0,-3-1-57 0,3 1-14 16,-3 0 0-16,3 2 0 0,0-2 103 0,3 2 17 15,-3 0 4-15,3 3 1 0,0 0-69 0,0 0-15 0,0 0-2 16,0 2-1-16,0-4-6 0,-3 4-2 16,0 1 0-16,0-1 0 0,0 4 4 0,1-4 1 0,-4 4 0 0,0-4 0 0,3 3-7 0,-3 1-2 15,0 1 0-15,0-1 0 0,-3 4-10 0,3 1-3 16,0 2 0-16,3 3 0 0,-3 2-4 0,3 3-1 15,0 3 0-15,3 2 0 0,0-2-8 0,0 0 0 16,3-3 0-16,3-3 0 0,-3 1 0 0,3-3 0 16,3 0 0-16,-3-3 0 0,6-3 0 0,0 1 0 15,0-1 0-15,3 1 0 0,3-1 0 0,0 1 0 16,6-3 0-16,-1 0 0 0,4-1 0 0,0 1 0 16,0-5-12-16,3-1 12 0,-1-2 0 0,1-5 0 15,-3 0 0-15,3-3 12 0,0-3-12 0,-1 0 0 16,4-5 0-16,0-2-11 0,0 2 11 0,2-5 0 0,-2 0 0 0,3-1 0 15,-3 1 0-15,0 0 0 0,-4 0 10 0,-2-1-10 16,-3 1 15-16,0 0-3 0,-3 0-1 0,0-3 0 16,-7 0 4-16,1 0 1 0,0 0 0 0,-3-2 0 15,0-1-4-15,-3-2 0 0,-3-3 0 16,-3-2 0-16,3-3-12 0,-3-3 0 0,-3 0 0 0,0 3 8 16,-3 0-8-16,3 2 0 0,-6 1 0 0,0 5 0 15,-3-3 0-15,0 5 0 0,-2-2 0 0,-1 5 0 16,-3-2 0-16,-3 7 0 0,-3-2 0 0,0-3 0 15,-2 6 0-15,-4 2 0 0,0 0 0 0,0 2 0 16,3-1 0-16,1 4 0 0,2 0 0 0,0 1 0 16,3 4 0-16,3 1 0 0,-2 0 0 0,2 4 0 15,-3 1-45-15,3 6-6 0,-6 4-1 16</inkml:trace>
  <inkml:trace contextRef="#ctx0" brushRef="#br0" timeOffset="47473.301">657 2524 2865 0,'0'0'63'0,"0"0"13"0,0 0 2 0,0 0 3 0,0 0-65 0,0 0-16 15,0 0 0-15,0 0 0 0,0 0 76 0,-3 5 12 16,-3 3 3-16,0-5 0 0,6 2-47 0,-6 3-8 15,3-2-3-15,-3 1 0 0,3-1-9 0,-6 2-3 16,6-3 0-16,-6 6 0 0,3-3-5 0,0 2-2 16,-3-2 0-16,0 5 0 0,-3-5-1 0,-5 3 0 15,-1-1 0-15,3 1 0 0,-6 2-5 0,3 0 0 0,0 1-8 0,3 4 12 16,-8-5-12-16,8 6 0 0,-3-1 0 0,6 4 0 16,-6-7 0-16,9 4 8 0,3 0-8 0,-3-4 0 15,0 1 0-15,6-3 0 0,-3-5 0 0,3 3 0 16,3-3 0-16,0-3 0 0,0 3 8 0,3-3-8 15,-3-5 0-15,9 6 0 0,-6-1 0 0,6-2 0 16,-3 2 0-16,6-5 0 0,0 3 0 0,6-1 0 16,-6 1 27-16,6-3 2 0,2 0 1 0,1 0 0 15,0-3-30-15,-3 3-10 0,6-2 0 0,-3-1 0 16,-3 0 10-16,2 1 0 0,-2-1 8 0,3-2-8 16,-6 2 11-16,0 0-3 0,0-2 0 0,-3 5 0 15,2-8-8-15,1 3 0 0,0 5 0 0,-3-8 0 16,-3 3 0-16,3-3 0 0,-3 5 9 0,3 0-1 15,-3-4-8-15,0 4 0 0,-6 0-8 0,3-2 8 16,6 2 0-16,-9-2 0 0,-3 5 9 0,0 0-9 0,0 0 0 16,0 0 0-16,0 0-12 0,0 0 3 15,0 0-75-15,0 0-14 0,-3-3-3 0,3-2-1 16,-9 0-85-16,6 2-17 0,-6 1-3 0</inkml:trace>
  <inkml:trace contextRef="#ctx0" brushRef="#br0" timeOffset="47738.9515">683 2709 2574 0,'0'0'56'0,"0"0"12"0,0 0 3 0,0 0 1 0,0 0-57 0,0 0-15 0,0 0 0 0,-8 6 0 15,8-6 108-15,0 5 18 0,-6 3 4 0,3 0 1 16,0 2-51-16,3 4-9 16,-6-4-3-16,3 6 0 0,3 3-20 0,0 2-4 0,-6 3 0 0,3-1-1 15,0 6-15-15,3-7-4 0,0 1 0 0,0 1 0 16,0-3-10-16,0 1-2 0,-6-4-1 0,6 1 0 15,0-1-11-15,0-5 0 0,0 3 9 0,0-2-9 16,6 1 0-16,-6-1 0 0,0-4 0 0,3 1 0 16,0-1-8-16,3-2-7 0,-3 0-1 0,3 0 0 15,-6-8-41 1,0 5-9-16,0-5-2 0,0 0 0 0,6 3-81 16,3-3-17-16,-4-3-3 0</inkml:trace>
  <inkml:trace contextRef="#ctx0" brushRef="#br0" timeOffset="48411.0698">463 2498 1566 0,'0'0'34'0,"0"0"7"0,-3 0 2 0,-3 0 1 0,3-6-35 0,-6 4-9 15,6 2 0-15,-6 0 0 0,4-3 111 0,2 3 20 16,-6 0 4-16,0 3 1 0,6-3-16 0,-9 2-4 16,3 4 0-16,0-4 0 0,-3 4-24 0,3-1-4 0,-3 0-2 0,3 3 0 15,-3-3-26-15,3 3-4 0,-5 0-2 0,8 3 0 16,-3-3 1-16,-3 0 0 16,3 0 0-16,0 2 0 0,-3 1-32 0,3 2-7 0,0-2 0 15,0-1-1-15,0 3 5 0,-3-5 2 0,3 3 0 0,1 0 0 16,-4 4 2-16,3-7 1 0,0 6 0 0,3 4 0 15,-3-2-17-15,0 5-8 0,0 0 8 0,6 6-8 16,-6 2 10-16,9 0-10 0,-6 3 12 0,3-6-12 16,3 1 8-16,3-3-8 0,3-3 0 0,-6 2 0 15,9-1 8-15,-6-4-8 0,6 1 0 0,0-3 0 16,0 5 8-16,3-5-8 0,-3 2 0 0,3 1 0 16,-1-1 0-16,7 1 0 0,-6 2 0 0,6-3 0 15,-3 1 0-15,9 2 0 0,-3-8 0 0,8 3 0 16,-2-3 0-16,3 1 0 0,6-6 0 0,-7 0 0 15,7-1 8-15,0-4-8 0,-6 0 0 0,-4-3 0 16,4 0 0-16,-3-3 8 0,-9-2-8 0,3 0 0 16,-1-3 11-16,1-6-11 0,0 4 10 0,-3-3-10 0,3-9 11 15,-6 4-11-15,6-1 12 0,-4 1-12 0,1-1 14 0,3 3-4 16,-6-5-1-16,0 0 0 0,6 3 2 0,-9-1 0 16,5 1 0-16,-8-4 0 0,6 1 1 0,-3-3 0 15,-3-5 0-15,0-2 0 0,0-4-3 0,0 1 0 16,-6-6 0-16,3 8 0 0,-3-2-1 0,0 5 0 15,3 2 0-15,-6 6 0 0,-6-5-5 0,3 5-3 16,0-3 0-16,-3 3 0 0,-3 2 0 0,0-7 0 16,-3 4 0-16,-3-1 0 0,-3-4 0 0,-2 1 0 0,-1-1 0 15,-6 9 0-15,3-6 0 0,-3 8 0 16,4-3 0-16,-4 12 0 0,3-4 0 0,3 8 0 16,-6 3 0-16,3 8 0 0,-2-2 0 0,2 7 0 0,-6 0 0 0,0 8 0 15,-2 3 0-15,5 2 0 0,-3-4 0 0,6 4 0 31,-6-2-71-31,10 2-13 0,-1 6-4 0</inkml:trace>
  <inkml:trace contextRef="#ctx0" brushRef="#br0" timeOffset="50091.523">993 2413 1573 0,'0'0'34'0,"0"0"7"0,0 0 2 0,0 0 2 16,0 0-36-16,0 0-9 0,0 0 0 0,0-5 0 15,0 5 143-15,3-6 26 0,-3 4 6 0,3-6 1 0,0 3-48 16,3-1-10-16,-6-2-2 0,9 3 0 0,-9-3-20 0,6 3-5 16,0-3-1-16,-3-3 0 0,3 3-22 0,0-2-5 15,3-1-1-15,-3 1 0 0,2 2-39 0,4-6-8 16,-3 4-2-16,-3 2 0 0,3-5-2 0,0 2-1 16,0 1 0-16,0-4 0 0,0 1-10 0,0 2 0 15,3 1 9-15,-3-1-9 0,-3 1 0 0,3 2 0 16,2-5 0-16,-2-1 8 0,0 4-8 0,3-1 0 15,-3 1 0-15,3 2 0 0,-3-6 0 0,0 4 0 0,0 2 0 16,0 0 8-16,0 3-8 0,0-3 0 0,3 5 0 0,-9 0 0 31,2 3-46-31,7 0-10 0,-9 0-3 0,3 3-876 0,0 8-175 0</inkml:trace>
  <inkml:trace contextRef="#ctx0" brushRef="#br0" timeOffset="50648.6311">743 3551 2678 0,'0'0'59'0,"0"0"12"0,0 0 2 0,0 0 3 0,0 0-61 0,0 0-15 16,0 0 0-16,3 5 0 0,-3-5 67 0,9 5 10 16,-6 1 3-16,3-1 0 0,6 3-43 0,-3-3-8 15,0 3-1-15,-3 0-1 0,8 5 1 0,-2-5 1 16,0 5 0-16,6 3 0 0,3 0-29 0,-6 3 0 16,9 2 0-16,-9 0 0 0,5 3 0 0,1 0 0 15,0-3 8-15,3 0-8 0,-9 0 8 0,6 0-8 16,-4-2 0-16,1-1 9 0,-3-2-9 0,0 0 0 15,-3 0 9-15,0 0-9 0,0-3 8 0,-3 0-8 16,0 1 8-16,0-4-8 0,0 1 10 0,-4-3-2 0,4 2-8 0,-3-2 12 16,3 0 2-16,-9 3 0 0,6-3 0 0,0 0 0 15,-3-3-1-15,3 3 0 0,-6-3 0 0,0-5 0 16,3 8-5-16,-3-8-8 0,0 0 11 0,3 5-11 16,-3-5 8-16,0 0-8 0,0 0 0 15,0 0 0 1,0 0-37-16,3 3-15 0,-3-3-2 0,0 0-1386 0</inkml:trace>
  <inkml:trace contextRef="#ctx0" brushRef="#br0" timeOffset="119393.9941">16212 5392 2257 0,'0'0'49'0,"-6"3"11"0,0-3 1 0,-3 0 3 0,3 5-51 0,0 0-13 15,-5-2 0-15,2 5 0 0,-3 0 91 0,0 0 15 16,3 5 3-16,-3-2 1 16,3 2-48-16,0 0-10 0,-3 3-1 0,0 0-1 0,0 5-26 0,1 0-6 0,-1 0-1 0,-6 11 0 15,3-5 7-15,0-1 2 0,-3 1 0 0,3-4 0 16,0 4 22-16,0-1 4 0,-2 3 0 0,2 6 1 15,-3 4-36-15,3 4-7 0,3 2-2 0,0 0 0 16,0-3 2-16,0-2 0 0,-3-1 0 0,4 1 0 16,-1 5-10-16,0 8 0 0,0 5 0 0,0 0 8 15,3-5-8-15,0-5 0 0,0-3 0 16,0 0 0-16,3-3 0 0,0 3 0 16,-1467 6 0-16,2934 1 8 0,-1467-1-8 0,3-1 10 0,1-5-10 0,2-3 10 15,0-5-10-15,0 0 0 0,0 0 0 0,2 3 8 16,1 0-8-16,0 5 0 0,-3 5 0 0,3-5 8 15,3-3-8-15,-3 1 0 0,-3-9 0 0,3 1 0 16,3-4 0-16,-3 1 0 0,-3 0 8 0,3 5-8 16,0 2 0-16,0 4 0 0,-3-3 9 0,3 2-9 15,0-8 0-15,0 1 0 0,3-6 0 0,-3-3 8 16,3-2-8-16,0 0 9 0,0-6-9 0,3 1 10 0,3-1-10 0,-3-2 0 16,-3 3 0-16,3-3 0 0,-4 0 0 15,4 2 0-15,0-2 8 0,0 5-8 0,0-2 0 0,0 2 8 16,3 0-8-16,0 0 8 0,0-2-8 0,0-1 0 15,0 1 0-15,-3-1-11 0,3-2 11 0,-4-3 0 16,4 1 0-16,-3-1 0 0,0 0 12 0,0 0 4 16,0-5 0-16,-3 3 1 0,0-3-17 0,3 0-17 15,-6-3 3-15,6 0 1 0,-6-2 13 0,-3-3 0 16,0 0 0-16,9 5 0 0,-9-5 0 0,0 0 0 16,0 0-15-16,0 0 5 15,0 0-51-15,0 0-11 0,0 0-1 0,3-5-1333 16</inkml:trace>
  <inkml:trace contextRef="#ctx0" brushRef="#br0" timeOffset="120412.7772">13468 6461 1989 0,'-12'5'56'0,"12"-5"13"0,-6 6-55 0,3-4-14 0,-3 1 0 0,6-3 0 15,0 0 136-15,-3 5 24 0,3-5 4 0,0 0 2 16,0 0-67-16,0 0-14 0,0 0-2 0,3 6-1 15,3-1-32-15,0-2-6 0,0-1-2 0,6-2 0 16,0 3-6-16,0-3 0 0,0-3-1 0,-1 3 0 16,7-2-4-16,0 2-1 0,0-3 0 0,-3-2 0 15,0 2-12-15,3-2-2 0,2-1-1 0,-2 1 0 16,3 0-15-16,-3-1 11 0,3-1-11 0,-6 1 10 16,3-2-10-16,-6 3 0 0,-1-3 0 0,1 3 0 0,0 0 0 15,-6-1 0-15,3 1-14 0,-3 0 5 16,-3-1-37-16,-3 6-7 0,0-5-2 0,0 0 0 15,-3 2-121-15,-3-2-24 0,-3 2-4 0</inkml:trace>
  <inkml:trace contextRef="#ctx0" brushRef="#br0" timeOffset="120850.323">13539 6464 2127 0,'0'0'47'0,"0"8"9"0,-3 0 3 0,3 0 1 0,3 0-48 0,-3 2-12 0,-3-2 0 0,0 3 0 15,0-1 124-15,3 1 22 0,-3-3 5 0,3 5 1 16,-3-2-65-16,0-1-13 0,0 3-2 0,0-2-1 15,3 2-40-15,0 0-8 0,-3-2-2 0,3 2 0 16,0-2-21-16,-3-1 0 0,1 4 0 0,-1-4 8 16,3 1-8-16,0-3 0 0,0 2 0 0,0-2 0 15,0-2-8-15,0-6 0 0,0 0 0 0,0 0 0 16,0 0-4-16,0 0-1 0,0 0 0 0,0 0 0 16,0 0-2-16,5 0 0 0,4 0 0 0,0-3 0 15,0 0 15-15,0-2-12 0,0 2 12 0,3 1-12 16,3-1 12-16,0 3 0 0,-3-3 0 0,0 1 0 15,3 2 0-15,-1 2 0 0,-2 1 8 0,3-3-8 0,0 5 21 16,-3-2-2-16,3 2-1 0,-3 1 0 16,-3 1 10-16,3-1 1 0,-3 2 1 0,-1 2 0 0,-2-2 2 15,0 3 1-15,-3-3 0 0,3 2 0 0,-3 1-6 0,-3-1-2 16,3 1 0-16,-3 0 0 0,-3 2-6 0,0-3-2 16,3-2 0-16,-6 6 0 0,3-4-3 0,0-4-1 15,-3-1 0-15,3 0 0 0,-2 3-4 0,-4-3-1 16,0 1 0-16,-3-1 0 0,3 0 0 0,-6 3-8 15,-3-3 12-15,3 1-4 0,0-1-8 0,0 0 10 16,-5-5-10-16,5 3 10 0,0 0-10 0,0-1-14 16,-3-2 3-16,3-2 1 15,0 2-87-15,3-6-18 0,-2-2-3 0,2 0-1274 16</inkml:trace>
  <inkml:trace contextRef="#ctx0" brushRef="#br0" timeOffset="121350.3817">13328 6350 2624 0,'0'0'58'0,"-3"5"12"0,-3 6 2 0,0-1 1 15,-3 4-58-15,0-1-15 0,3 5 0 0,0 1 0 16,0 2 41-16,0-2 6 0,0 2 1 0,-3 0 0 15,4-2-24-15,-1 2-4 0,-3-3 0 0,3 3-1 16,-3-2-5-16,3 2-1 0,0-2 0 0,3 2 0 0,-3 0-1 16,3 5 0-16,0 3 0 0,0 3 0 0,6 0 0 15,-3 2-1-15,3 1 0 0,3-6 0 16,-3-3-57-16,6 1-11 0,3-6-3 16,0 0 0-16,5 0 100 0,1-2 19 0,3-3 4 0,0-3 1 0,0 0-53 0,3-5-11 15,2 0 0-15,1-3 0 0,-3-2 0 16,6-3 0-16,3-3 0 0,-7 1 0 0,1-1 8 0,0 0-8 15,3-2 9-15,-1-3-9 0,1-2 11 0,0-1-11 16,0 0 12-16,-3-2-12 0,-1 3 16 16,1-6-4-16,-3 0-1 0,-3-3 0 0,0-2 8 0,5-11 1 15,-5-2 1-15,0 2 0 0,-9 0 3 0,3 3 0 0,0 0 0 16,0 5 0-16,-6-2-3 0,2 2 0 0,-5 3 0 16,3-3 0-16,-3 0-4 0,-3-2-1 0,0-1 0 0,-3-4 0 15,0-4 0-15,-3-2-1 0,-3 0 0 0,0 3 0 16,-3 2 3-16,1 0 1 0,-7 6 0 0,0 2 0 15,-6 3 5-15,0 0 0 0,0 0 1 0,-6 2 0 16,1 3-8-16,-10 0-1 0,0 0-1 0,1 3 0 16,2 0-7-16,0 5-8 0,3 0 11 0,3 5-11 15,-2 1 0-15,5 4 0 0,0 1 0 0,0 5-1091 16,3 3-210-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18:52.2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408 9163 2296 0,'0'0'51'0,"-6"2"10"0,3 3 3 0,-3-5 0 0,0 3-52 0,6-3-12 0,-3 3 0 0,3-3 0 15,0 0 129-15,0 0 23 0,0 0 5 0,-5 5 1 16,5-5-68-16,0 0-14 0,0 0-2 0,0 0-1 16,0 0-32-16,0 0-6 0,0 0-2 0,5 5 0 15,1-2-13-15,0 2-2 0,3-2-1 0,0 2 0 16,0-2-8-16,0 0-1 0,3-1-8 0,0 3 12 15,0-5-4-15,6 3 0 0,-3-3-8 0,5 3 12 16,1-3-4-16,3 0 0 0,0 0-8 0,6 0 12 16,-4 0-12-16,1 0 11 0,0-3-11 0,-3 3 10 15,0-3-10-15,-1 3 0 0,-2 0 9 0,0 0-9 16,-3 3 0-16,0-3 8 0,-6 3-8 0,3-3 0 16,-3 2 0-16,-1-2 8 0,1 0-8 0,-3 0 0 0,3 0 0 15,-3 0 8-15,0 0-8 0,-3 0 0 16,0 0 9-16,-6 0-9 0,0 0 12 0,0 0-12 0,0 0 18 0,0 0-3 15,0 0-1-15,0 0 0 0,0 6 2 0,-3 2 0 16,-3 2 0-16,-3 1 0 0,0-1-3 0,-3 6 0 16,-3 0 0-16,-3 0 0 0,-2 3-13 0,-1 2 0 15,-6 0 0-15,-3 5 0 0,1 3 8 0,-4 3-8 16,0 5 0-16,-3-2 0 0,4-1 0 0,2-2 8 16,0-6-8-16,3 1 0 0,3-1 0 0,4-2 0 15,-1 0 0-15,0-6 0 0,3 1 0 0,0-3 0 16,3-6 0-16,0 1 0 0,4-1 0 0,-1-2 0 0,6-2 0 0,0-4 0 15,6-2 0-15,0 0 0 0,0 0 0 0,-3-5 0 16,6-3-9-16,0-3 9 0,3-2 0 16,0-5-9-16,3-3 9 0,-1-1-8 15,4-4 8-15,0-8-8 0,0-6 8 0,0-2-8 16,0-6 8-16,3 6-8 0,-3-1 8 0,3 1-8 0,-3 2 8 0,2 1-8 16,1-4 8-16,0-4-10 0,-3-4 10 0,3 1-10 15,0 2 10-15,-3 3 0 0,3 8 0 0,-3 3 0 16,-1 5 0-16,-2 2 0 0,0 4 0 0,0 4 0 15,-3 1 0-15,3 2 0 0,-6 2 8 0,3 4-8 16,-3 2 11-16,3 3-3 0,-6-1 0 0,0 6 0 16,0 0 2-16,0 0 0 0,0 0 0 0,0 0 0 15,0 0-10-15,0 0 12 0,0 0-12 0,3 6 12 16,0-1-12-16,0 6 0 0,0-1 0 0,0 6 0 16,3 0 0-16,-3 5 0 0,0 0 0 0,0 11 0 15,0 5 0-15,0 5 0 0,3 6 0 0,-3 0 0 0,0-6 0 16,0-2 0-16,0-1 8 0,-3-2-8 0,3 0 0 15,0 6 0-15,0 2 0 0,-3 0 0 0,0 2 0 0,3-2 0 16,-3-5 0-16,0-6 0 0,0-5 0 16,0-2 0-16,0-3 0 0,0-3 0 15,0-5 0-15,2-3 0 0,-2-2 0 0,0-1 8 0,0-2-8 0,0-3 0 16,0-5 0-16,0 0 0 0,0 0 0 0,0 0 0 16,0 0 9-16,-5 0-9 0,-4-2 8 0,0-1-8 15,-3-5 10-15,0-2-2 0,-3-1-8 0,-3-5 0 16,-3 0 0-16,0-5 0 0,1-5 0 0,-1-4 0 15,0-7 0-15,3 0 0 0,0 0 0 0,3 3 0 0,0 2 0 16,1 3 0-16,-1 0 0 0,3 3 0 0,3 2 0 16,-3 0 0-16,3 0 0 0,0 0 0 0,0 3 0 15,0-3 0-15,0 3 0 0,0 0 0 0,3 2 0 0,0 1 0 16,3 2 0-16,-2 3-12 0,2 2 12 0,0 3-10 31,3 0-104-31,0 8-21 0,0 0-4 0</inkml:trace>
  <inkml:trace contextRef="#ctx0" brushRef="#br0" timeOffset="359.3746">14376 9615 3290 0,'0'0'72'0,"0"0"16"0,0 0 2 0,-3 5 2 0,0 1-73 0,0 1-19 15,3-1 0-15,-3 2 0 0,0-3 72 0,3 3 10 16,-3-3 2-16,3 3 1 0,-3 3-49 0,3-3-9 15,-3 2-3-15,3 1 0 0,0-1-24 0,-3 4 0 16,3-1 0-16,0 0 0 0,-3 0 0 0,3 1 0 16,0-1 0-16,-3 3 0 0,0 0 0 0,3-1 0 15,-3 4 0-15,0 2 0 0,0 0 0 0,0-2 0 0,3 2 0 0,-3-2-1086 16,0-4-222-16</inkml:trace>
  <inkml:trace contextRef="#ctx0" brushRef="#br0" timeOffset="4281.655">6568 9657 957 0,'0'0'20'0,"0"0"5"0,0 0 1 0,0 0 2 0,0 0-28 0,-6 3 0 15,3 2 0-15,3-5 0 0,-6 0 122 0,6 0 18 16,0 0 4-16,0 0 1 0,0 0-14 0,0 0-3 15,0 0-1-15,0 0 0 0,0 0-22 0,0 0-4 16,-3 6-1-16,3-6 0 0,0 0-41 0,0 0-9 16,3 5-2-16,-3-5 0 0,0 0-20 0,6 2-4 15,-6-2 0-15,6 3-1 0,3-3-6 0,-3 3-1 16,0-3 0-16,3 0 0 0,0 0 0 0,-3 2-1 0,0-2 0 16,3 0 0-16,-3 3 1 0,3 0 1 0,0-3 0 0,2 2 0 15,-2 1 5-15,3 0 1 0,0-3 0 0,3 2 0 16,0 1-3-16,0-3 0 0,6 3 0 0,-1-3 0 15,1 2-4-15,6-2-2 0,0 0 0 0,0 0 0 16,-1 0-2-16,1 0-1 0,-3 0 0 0,0 0 0 16,0 0 7-16,-3-2 2 0,-4 2 0 0,1 0 0 15,0 0-8-15,3 0 0 0,-3 0-1 0,3 0 0 16,-1-3 4-16,4 3 1 0,3 0 0 16,3-3 0-16,0 3-2 0,2-2 0 0,1-1 0 0,-3 0 0 15,3 1-2-15,-4-1-1 0,-2-2 0 0,0 2 0 16,0 0-3-16,-3 3-8 0,5-2 12 0,1 2-4 15,3-3-8-15,3 3 10 0,2 0-10 0,-2-2 10 16,3 2-10-16,-4 0 0 0,1 0 9 0,-3 0-9 16,-3 2 8-16,-4-2-8 0,1 3 8 0,0-1-8 15,0 1 8-15,3 0-8 0,2-1 10 0,7 1-10 16,0-3 12-16,-1 3-4 0,4-3-8 0,0 0 12 0,-4 0-4 16,-2 0 0-16,-3 0-8 0,0 2 12 0,2 1-4 15,1 0-8-15,6-3 11 0,2 2-11 0,4 1 13 0,-3-3-4 16,2 3-1-16,-5 2 0 0,-3-2-8 0,-1-1 0 15,-5 3 0-15,3-2 8 0,2 2-8 0,1-2 0 16,3 0 9-16,2-1-9 0,1 1 9 0,-3 0-9 16,-1-3 12-16,-2 0-12 0,-6 0 12 0,0 0-4 15,-4 0 0-15,1 0-8 0,0 0 13 0,6 0-4 16,-4 0-1-16,4 0 0 0,0 0-8 0,3 0 12 0,-7 0-12 16,4 0 12-16,-3 2-12 0,-3 1 0 15,-4-3 9-15,-2 3-9 0,-3-1 0 0,3 1 9 16,-3-3-9-16,2 0 0 0,1 2 8 0,3-2-8 15,-3 0 0-15,6 0 0 0,-1 0 8 0,1 0-8 16,0 0 0-16,0 0 0 0,-1 0 8 0,-2 0-8 0,0 0 0 0,-6 0 0 16,0 0 0-16,-3 0 8 0,-1-2-8 0,-2 2 0 15,3 0 8-15,-3 0-8 0,3 0 0 0,3 0 0 16,-3 0 8-16,2 2-8 0,4-4 0 0,3 2 0 16,0 2 10-16,3-2-10 0,-1 0 8 0,1 0-8 15,-3 0 12-15,3 3-2 0,-7-3-1 0,4 0 0 16,-6 0-9-16,0 0 0 0,-3 0 9 0,3 0-9 15,-4 0 0-15,-2 3 0 0,3-1 0 0,3 1 8 16,-3-3 0-16,3 0 0 0,3 3 0 0,-1-3 0 16,1 2-6-16,3-2-2 0,0 0 0 0,0 3 0 15,-1-3 0-15,-2 3 0 0,3-3 0 0,-3 0 0 16,-3 0 0-16,2 0 0 0,-5 0 0 0,3 0 0 0,0 0 0 16,3 2 0-16,0-2 0 0,-1 3 0 0,1 0 0 15,3-3 0-15,0 2 0 0,0 1 0 0,-1 0 0 0,4-3 0 16,-6 2 0-16,3 1 0 15,-6-1 0-15,2 1 0 0,-2 0 0 0,-3-1 0 0,0 1 0 16,0-3 0-16,-3 0 0 0,0 0 0 0,-1 0 0 0,-2 0 0 16,3 0 0-16,0 0 0 0,0 0 0 0,0 0 0 15,-3-3 0-15,3 3 0 0,0-2 0 0,-1 2 0 16,1-3 0-16,-3 3 0 0,3 0 0 0,-3-3 0 16,-3 1 0-16,3 2 0 0,-3-3 0 0,3 3 0 15,-3-2 0-15,0 2 0 0,-1 0 0 0,1 0 0 0,0-3 0 16,0 3 0-16,-3-3 0 0,3 1 0 15,0 2 0-15,-3-3 0 0,0 3 0 0,0-3 0 0,-6 3 0 16,6 0 0-16,3 0 0 0,-9 0 0 0,0 0 0 0,0 0 0 16,6-2 0-16,-6 2 0 0,0 0 0 0,0 0 0 15,0 0 0-15,0 0 0 0,0 0 0 16,0 0 0-16,0 0 0 0,0 0 0 0,0 0 0 0,0 0 0 16,0 0 0-16,0 0 0 0,-6-3 0 15,0 0 0 1,0 3-37-16,0-2-4 0,-3-1-1 0,-3-2-1024 0,0-1-205 0</inkml:trace>
  <inkml:trace contextRef="#ctx0" brushRef="#br0" timeOffset="5844.3524">6598 11089 1368 0,'0'0'30'0,"-3"5"6"0,3-5 2 0,0 0 0 0,0 0-30 0,0 5-8 16,0-5 0-16,0 0 0 0,0 0 92 0,0 0 16 15,0 0 4-15,0 0 1 0,0 0 10 0,0 0 1 16,0 0 1-16,0 0 0 0,0 0-20 0,0 0-4 0,0 0-1 0,0 0 0 15,0 0-16-15,0 0-3 16,0 0-1-16,0 8 0 0,0-8-18 0,0 0-4 16,0 0-1-16,0 6 0 0,0-6-17 0,3 5-4 0,-3-5-1 0,6 5 0 15,-6-5-6-15,6 3-1 0,0-1 0 0,0 1 0 16,-6-3-4-16,9 3-2 0,-3 2 0 16,3-5 0-16,-1 0-8 0,4 0-2 0,-3 0 0 0,3 0 0 15,3 0-12-15,0 0 11 0,0-3-11 0,3 3 10 16,0 0-10-16,2 0 8 0,1 0-8 0,3 0 8 15,0-2-8-15,0 2 8 0,-3 0-8 0,2 0 8 16,1 0-8-16,-3 0 10 0,0 0-10 0,-3 0 10 16,3 0-2-16,-7 0-8 0,4 0 12 0,0 0-4 15,-3 0-8-15,3 0 10 0,3 0-10 0,0 0 10 16,-1 0-10-16,4 0 8 0,0 0-8 0,0 2 8 16,3 1-8-16,-4 0 8 0,1-3-8 0,0 2 8 15,-3-2 1-15,0 3 0 0,3-3 0 0,-7 0 0 16,4 3-9-16,-3-1 0 0,-3-2 0 0,0 0 0 0,0 3 8 15,0-1 0-15,-1-2 0 0,4 3 0 0,0 0-8 0,-3-1 0 16,3 1 0-16,3 2 0 0,-3-2 0 0,2 2 0 16,4 1 0-16,-3-1 0 0,3 0 0 0,-3 0 10 15,0 3-10-15,-1 0 10 0,1 0-10 0,0-2 0 16,0 2 0-16,-3-1 8 0,0 1-8 0,-3 0 0 16,-1 0 0-16,-2-2 0 0,3-1 0 0,-3 0 0 15,0 0 0-15,0 1 0 0,0-1 11 0,0-2-3 16,3 2-8-16,0 0 12 0,-1-2-12 0,1 0 0 15,3-1 0-15,0 3 0 0,3-2 0 0,-3 0 0 16,3-1 0-16,-1 1 0 0,-2 0 0 0,3-1 0 0,-3 1 0 0,3 0 0 16,-3-1 0-16,-3 1 0 0,-1 2 8 0,1-2-4 15,3 0-4-15,-6-1 0 16,3-2 0-16,-3 3 0 0,0-1 0 0,-3 1 0 0,3 0 0 0,-3-1 0 16,2 1 0-16,-2 0 0 0,0-3 0 0,3 2 0 15,-3 1 0-15,3 0 0 0,-3-1 0 0,3 1 0 16,0 0 0-16,0-1 0 0,0 1 0 0,2-3 0 15,-2 0 0-15,0 0 0 0,3 2 0 0,-3-2 0 16,3 0 0-16,-3 0 0 0,0-2 0 0,0 2 0 16,0 0 0-16,-1-3 0 0,-2 1 0 0,3 2 0 15,-3-3 0-15,0 3 0 0,0-3 0 0,3 1 0 16,-3 2 0-16,0-3 0 0,3 0 0 0,-3 1 0 16,0-1 0-16,0 0 0 0,-1 1 0 0,-2-1 0 15,3 0 0-15,-3 3 0 0,0-2 0 0,0-1 0 16,-6 3 0-16,9 0 0 0,-3 0 0 0,-6 0 0 15,6 0 0-15,-6 0 0 0,0 0 0 0,6 0 0 0,-6 0 0 0,6 0 0 16,-6 0 0-16,9 0 0 0,-9 0 0 0,6 0 0 16,-6 0 0-16,6 0 0 0,-6 0 0 0,6 0 0 15,0 0 0-15,3 0 0 0,-9 0 0 0,6-2 0 16,0 2 0-16,-1-3 0 0,4 3 0 0,-3-3 0 16,0 3 0-16,0-2 0 0,0-1 0 0,0 0 0 15,0 1 0-15,0 2 0 0,0-3 0 0,0 3 0 16,-6 0 0-16,9 0 0 0,-3-3 0 0,0 3 0 15,3-2 0-15,-3 2 0 0,0 0 0 0,0 0 0 0,3 0 0 0,-3 0 0 16,-1 0 0-16,1 0 0 16,0 0 0-16,3 0 0 0,-3 0 0 0,0 0 0 0,3 0 0 0,-3-3 0 15,0 3 0-15,0-3 0 0,3 3 0 0,-9 0 0 16,6-2 0-16,0 2 0 0,-6 0 0 0,6-3 0 16,-6 3 0-16,0 0 0 0,0 0 0 0,6-3 0 15,-6 3 0-15,0 0 0 0,0 0 0 0,0 0 0 16,0 0 0-16,0 0 0 0,0 0 0 0,0 0 0 15,0 0 0-15,0 0 0 0,0 0 0 0,0 0 0 16,0 0 0-16,0 0 0 0,0 0 0 0,0 0 0 16,0 0 0-16,-3 6 0 0,0-1 0 0,0 0 0 15,3-5-105-15,-6 6-21 0,0-1-4 0</inkml:trace>
  <inkml:trace contextRef="#ctx0" brushRef="#br0" timeOffset="14063.9289">6250 11628 1825 0,'0'0'40'0,"0"0"8"0,-9 0 1 0,0 0 3 0,0 0-41 0,0 0-11 0,-3 0 0 0,0 0 0 16,0 0 69-16,0 3 12 0,-3-3 3 0,1 0 0 16,-1 0-32-16,0 0-7 0,0-3-1 0,0 3 0 15,-3 3-7-15,0 0-1 0,3-1-1 0,-2 4 0 16,-1-4-8-16,-3 4-2 0,3-4 0 0,-3 4 0 15,0 1 5-15,-2-1 1 0,-1 2 0 0,0 2 0 0,0-2-2 0,-3 3 0 16,1-3 0-16,-1 5 0 0,0 0-29 0,0 0 0 16,0 3 0-16,-2 0 0 0,-1-3 0 0,-3 3-10 15,0 0 10-15,1 0-12 0,-4 0 12 16,6 2 0-16,0 1 0 0,1-1 0 0,-1 1 0 0,0 2 0 16,0 0 0-16,6 1 0 0,-2-4 0 0,2 3 0 15,3 3 0-15,0-3-12 0,3 6 12 0,0-4 0 16,1 1-9-16,-1 0 9 0,3 3 0 0,0-1-11 15,3 0 11-15,0 1-8 0,3-1 8 0,3-2 0 0,0 3-9 16,3-4 9-16,0 4 0 0,0-3-11 0,3 0 11 16,3-1-8-16,0-1 8 0,3 1-8 0,0-2 8 0,0 1-8 15,3-4 8-15,3 3 0 0,-3 1 0 0,3-4 0 16,3 1 0-16,-3-1 0 0,3-2 0 0,2 0 11 16,1 0-11-16,3-3 0 0,0 3 0 0,0-3 8 15,3-2-8-15,2-1 0 0,7 3 0 0,0-5 0 16,3 3 0-16,-1-3 8 0,4 0-8 0,0-3 0 15,-1 0 21-15,4 1-1 0,0-4 0 0,-1 1 0 16,7 0-20-16,0-3 0 0,-1 2 0 0,-2-2 0 16,3 3 0-16,-4-3 0 0,-2 3-12 0,0-1 4 15,-1-2 8-15,1 3 0 0,-3 0 0 0,2 2 0 16,-2-3 0-16,3 1 0 0,-1 0 0 0,1 2 8 16,-3-2-8-16,2-1 0 0,1 4 0 0,3-4 0 15,-4 4 13-15,4-4-1 0,3 1-1 0,-1-1 0 16,1-2-11-16,2 3 0 0,-2 0 0 0,0-3 8 0,-7 0-8 15,4 0 12-15,6 0-12 0,-4 0 12 0,-2-3-12 0,3 3 0 16,-1 0 9-16,1 0-9 0,-1 0 11 0,-5 0-3 16,-3 0 0-16,5 0 0 0,7 3 1 0,-3-6 0 15,-7 3 0-15,1 0 0 0,3 0-9 0,-4 0 0 16,4 0 0-16,-6 3 8 0,-1-3-8 0,1 0 12 16,6 0-12-16,-4-3 12 0,-2 0 6 0,3 3 2 15,5-5 0-15,4 3 0 0,-3-1-20 0,-1 0 0 16,4-2 0-16,-4 0 0 0,1-3 0 0,3 2-11 15,-7 1 2-15,4 0 0 0,0 0 9 0,-1-3 0 0,1 5 0 16,-4-2 0-16,1-1 0 0,0 1 0 0,2-3 0 0,-2 3 0 16,3 0 0-16,2-1 0 0,-5 1 8 0,0 2-8 15,-1-2 0-15,-2 2 0 0,0-2 0 16,2 2 0-16,-2-2 0 0,3 0 0 0,-1 0 0 16,1 2 8-16,2-2-8 0,1-1 0 0,-3 4 0 0,-1-4 0 15,4 1 0-15,3-3 0 0,2 3 0 0,1-3 0 16,-1 3 0-16,1-1 0 0,-3 1 0 0,2 0 0 15,1 0 0-15,-1-1 8 0,-2-2-8 0,-4 6 0 16,4-4 11-16,-3 1-3 0,2 0 0 0,-2 5 0 16,-3-3-8-16,-4 0-9 0,1 3 9 0,0 0-13 15,-1 0 13-15,-2-2 0 0,3 2 0 0,-1 0 0 16,1 0 0-16,3 0 8 0,-1 0 0 0,1 0-8 16,0 0 0-16,-4 0 0 0,1-3 0 0,6 1 0 15,-4-1 0-15,4-2 0 0,-4 5 0 0,7-6 0 16,-3 6 0-16,-4 0 0 0,1-2 0 0,0-1 0 0,-1 3 0 0,1-3 0 15,0 1 0-15,-1-1 0 0,-5 0 0 0,6 1 0 16,-4 4 0-16,1 1 0 0,-3-3 10 0,-1 3-10 16,-2-6 8-16,0 3-8 0,2 0 8 0,-2-3-8 15,3 1 0-15,0 2 8 0,-1-3 0 0,-2 1 0 16,0-1 0-16,2 3 0 0,1-3-8 0,-3 1 12 16,-1 2-12-16,-2-3 12 0,3 0-12 0,0 1 10 15,-1-4-10-15,1 4 10 0,0-4-10 0,3 4 0 16,-1-1 9-16,-2-2-9 0,0 0 0 0,-4-1 9 15,1 1-9-15,0 2 0 0,0 1 8 0,-4-4-8 0,4 4 0 16,-3-1 0-16,3 0 0 0,-4 3 0 0,1-2 0 16,0-1 0-16,3 3 8 0,-4-5-8 0,1 2 0 0,0-2 0 15,0 0 0-15,0-1 0 0,-1 4 0 0,-5-4 0 16,3 1 8-16,0 0-8 0,-1 0 0 0,4-3 0 16,-3 2 9-16,0-2-9 0,-6 0 0 0,5 0 9 15,1 1-9-15,-3-1 0 0,0 0 9 0,0 0-9 16,-4 0 0-16,1 0 8 0,-3 3-8 0,0-3 0 15,-3 0 0-15,0 0 8 0,0 2-8 0,0-1 0 16,-4-1 0-16,4 0 8 0,-3 0-8 0,0 0 0 16,0 0 0-16,0 0 0 0,3 0 0 0,-3-5 8 15,0 5-8-15,0-3 0 0,2-2 0 0,-2 2 0 16,3-2 0-16,-3 0 0 0,0 2 0 0,0-2 8 16,0 3-8-16,-3-4 8 0,-3 4-8 0,0-1 8 15,0 1-8-15,-3-4 11 0,3 4-11 0,-6-3 12 16,0-3-4-16,-3 2-8 0,-3 4 12 0,0-3-4 0,0 2-8 15,-3-2 10-15,0 0-10 0,-3-1 10 0,3 1-10 0,-3 0 0 16,0 0 0-16,-3-1 8 0,0 4-8 0,-2-3 8 16,-1-1-8-16,0 1 8 0,0-3-8 0,0 3 8 15,-3 0-8-15,-2 0 8 0,2-3-8 0,-3 2 0 16,3-1 0-16,-6-1 0 0,0 2 0 0,1 1 0 16,2 0 0-16,-3 2 0 0,0-2 0 0,1 3 0 15,-1-4 0-15,-3 1 0 0,3 3 0 0,-3-1 0 16,1-2 0-16,-4 2 0 0,0 1 0 0,-3-1 0 15,1 0 0-15,-1 4 0 0,0-4 0 0,4 3-9 16,-4-3 9-16,0 3 0 0,3-2-9 0,1 2 9 0,-1-3 0 16,0 1-9-16,0 2 9 0,1-3 0 0,-4 1 0 0,0 2 0 15,-2 0 0-15,-1-3 0 16,-3 3 0-16,3 0 0 0,-2 3 0 0,2 0 0 16,-3-3 0-16,1 0-8 0,-1 3 8 0,-3-1-8 0,-2 1 8 0,-1 2-8 15,4-2 8-15,-1 5 0 0,0-3 0 0,1 1-8 16,-1-1 8-16,3 3 0 0,1-3 0 0,-4 1 0 15,0-1 0-15,1 1-13 0,2-1 5 0,0 3 8 16,1 0-10-16,-4-3 10 0,6 3 0 0,-2 0-9 16,-1-2 9-16,0 2-10 0,-5 0 10 0,5 0-10 15,-6 0 10-15,1 0 0 0,-1 2-9 0,3 1 9 16,1 0 0-16,-4-1-9 0,4 1 9 0,-4-1 0 16,0-2-9-16,4 3 9 0,-7 2 0 0,3 1-9 15,1-4 9-15,2 4 0 0,0-1 0 0,1-2 0 16,-1 2 0-16,1 0 0 0,-4-2 0 0,3 2-8 15,4-2 8-15,-4 2 0 0,3 0 0 0,1-2 0 0,2 2 0 16,0 1 0-16,1-1 0 0,-1-2 0 0,-3 2 8 0,3 0 3 16,-2 0 1-16,5 1 0 0,-6-1-12 0,4 0 0 15,2 1 0-15,0 1 0 0,-2-4-13 16,5 2-2-16,0 1 0 0,0-1 0 0,1 0 15 0,-1-2-11 16,-3 2 11-16,3 1-10 0,1-4 10 0,-4 3 0 15,3-2 0-15,-3 2-8 0,4-2 8 0,-1 0 0 16,0 2 0-16,3-2 0 0,-2 2 0 0,2-2 0 15,3 2 0-15,0-2 0 0,-2-1 0 0,-1 3 0 16,0 1 0-16,0-4 0 0,1 4 0 0,-1-1 0 16,3-2 0-16,-3 2 0 0,3 0 0 0,1-2 0 0,-1-1 0 0,0 1-8 15,0 0 8-15,1-1 0 0,-1 1 0 0,0 2 0 16,-3-2 0-16,0-3 0 0,-2 3 0 0,2-1 0 16,0 4 0-16,0-6 0 0,1 2 0 0,-4 1 0 15,0 0 0-15,3-1-12 0,1 1 4 0,-1-1 0 16,0-2 8-16,0 3 12 0,1-3-2 0,-4-3-1 15,-3 3-9-15,3-2 0 0,7 2 0 0,-4 0 0 16,-6-3 0-16,3 3 0 0,7-2 0 0,-1-4 8 16,0 1-8-16,0 2 0 0,3-2 9 0,1 2-9 15,2-2 0-15,-3 0 8 0,-6 2-8 0,6-2 0 16,3 0 8-16,-5 2-8 0,-4-2 8 0,0-1-8 16,6 1 0-16,-5 2 0 0,2-5 0 0,-3 3 0 15,-3 0 0-15,3 2 0 0,7-2 0 0,-4 2 0 16,-6-2 0-16,6 0 0 0,4 2 0 0,-1-2 0 15,-6-1 0-15,0 1 0 0,0 0 0 0,7 2 8 0,-1-2-8 16,0 0 0-16,-9 2 0 0,1-2 0 0,8 2 0 16,-6 0 0-16,0-2 0 0,3 2 8 0,1 1-8 0,-1-3 0 15,0 2 0-15,0 0 8 0,0 3-8 0,-2-2 0 16,2 2 0-16,0-3 8 0,-3 3-8 0,1-3 0 16,-1 3 0-16,-3 0 0 0,3 0 0 0,1 0 0 15,-1 0 0-15,0 0 0 0,0 0 0 0,0 3 0 16,7-3 0-16,-4 3 0 0,-3-1 0 0,3 1 0 15,1 0 0-15,-1 2 0 0,0 0-12 0,6 0-1 16,-6 6 0-16,6 0 0 16,1 2-110-16,-1 3-21 0,0 2-5 0</inkml:trace>
  <inkml:trace contextRef="#ctx0" brushRef="#br0" timeOffset="305241.8961">5366 4305 1821 0,'0'0'52'0,"0"0"11"0,0 0-51 0,0 0-12 0,0 0 0 0,0 0 0 15,0 0 154-15,0 0 28 0,0 0 6 0,6 0 0 16,3-3-67-16,-4 3-13 0,4-3-4 0,0 1 0 15,3 2-44-15,3-3-8 0,-3 1-3 0,3-1 0 16,0 0-12-16,0 1-2 0,0 2-1 0,-1-3 0 16,1 0-10-16,0 1-3 0,-3-1 0 0,3 0 0 15,-3 3-10-15,0-2-3 0,0-1 0 0,-3 0 0 16,0 1-8-16,-1-1 0 0,-2 1 9 0,-6 2-9 16,6 0 8-16,-6 0-8 0,0 0 10 0,0 0-10 15,0 0 12-15,0 0-4 0,0 0-8 0,0 0 12 16,0 5-4-16,-3 3-8 0,0 2 11 0,-3-2-11 15,4 3 10-15,-4-1-10 0,0 1 8 0,0 0-8 16,0-1 0-16,3 1 0 0,0 2 8 0,-3-2-8 16,3-1 0-16,0 1 0 0,-3 2 0 0,6-2 0 0,-3-4 8 0,0 4-8 15,0 0 0-15,3-3 8 0,-3 0-8 0,3 2 12 16,0-2-12-16,0 0 12 0,0 0-12 0,3 0 12 16,-3 2-12-16,3-2 12 0,0 0-12 0,0 0 0 15,-3 0 0-15,3-3 0 0,-3-5 0 0,3 8 8 16,0-2-8-16,-3-6 0 0,0 0 9 0,0 0-9 15,0 0 10-15,0 0-10 0,0 0 11 0,0 0-11 0,0 0 12 16,0 0-12-16,-6 2 8 0,0-2-8 0,-3-2 0 0,0-1 0 16,-3 0-16-16,0-2-8 0,-3 0 0 15,0 0-1 1,-2-3-91-16,-1 2-19 0,0-2-3 0,0-2-765 0,0 2-153 16</inkml:trace>
  <inkml:trace contextRef="#ctx0" brushRef="#br0" timeOffset="305523.3477">5369 4313 2440 0,'0'0'54'0,"0"0"11"0,0 0 3 0,0 0 0 0,0 0-55 0,0 0-13 0,0 0 0 0,0 0 0 16,0 0 106-16,0 0 18 0,0 0 4 0,0 0 1 16,0 0-41-16,-3 5-9 0,3 3-2 0,0 0 0 15,0 0-24-15,0 0-5 0,3 0 0 0,-3 0-1 16,3 2-10-16,-3-2-1 0,0 3-1 0,3-3 0 15,-3 2-11-15,3 3-3 0,-3 1 0 0,0-1 0 0,-3 3-8 16,3 0-1-16,-3 5-1 0,3 3 0 16,0 2-11-16,-3 1 8 0,3 2-8 0,-3 0 8 0,0-3-8 0,3 1 0 15,0-6 0-15,0 0 0 0,3-2 0 0,0-4 0 16,-3-1-12-16,3-4 12 16,3 1-55-16,-1-3-3 0,1-6-1 0,0 1 0 15,3-3-55-15,0-3-11 0,3-2-3 0,0-5-794 16,0-1-159-16</inkml:trace>
  <inkml:trace contextRef="#ctx0" brushRef="#br0" timeOffset="305757.5761">5869 4220 2638 0,'0'0'58'0,"0"0"12"0,0 5 2 0,-3 3 3 0,0-2-60 0,0 2-15 0,3-3 0 0,-3 3 0 16,0 0 126-16,3 0 22 0,-6 0 5 0,3 2 1 15,-3-2-63-15,3 3-13 0,-3-1-2 0,0-2-1 16,-3 3-31-16,3-3-5 0,-3 2-2 0,0 1 0 16,0 0-23-16,3-4-5 0,-3 4-1 0,1 0 0 15,2-1-8-15,-3-2 0 0,3 3 0 0,-3-1 0 16,3 1 0-16,-3-1-11 0,3-2 3 0,0 3 0 16,0 0-108-16,0-3-20 0,0-1-5 0,0-1-1315 15</inkml:trace>
  <inkml:trace contextRef="#ctx0" brushRef="#br0" timeOffset="305945.0986">5794 4371 2937 0,'-6'11'64'0,"3"-4"14"0,0 1 2 0,0 3 4 0,-3 0-68 0,3-1-16 16,-3 3 0-16,1 1 0 0,2-1 93 0,-3 3 15 16,0 5 4-16,0-3 0 0,3 9-56 0,-3-1-10 15,3 1-2-15,0-1-1 0,3 1-26 0,-3-1-5 16,0-2 0-16,3-3-1 0,0-2-11 0,0-3 0 15,3-1 0-15,0-4 0 16,0 0-51-16,0-6-9 0,-3-5-1 0,0 0-948 16,9 0-190-16</inkml:trace>
  <inkml:trace contextRef="#ctx0" brushRef="#br0" timeOffset="306179.4946">5916 4403 2956 0,'0'0'84'0,"0"0"18"0,0 0-82 0,0 0-20 0,0 5 0 0,0-5 0 16,0 0 107-16,6 5 17 0,3-2 3 0,0 2 1 16,6-5-65-16,0 3-13 0,0-3-2 0,3 0-1 15,-1 0-22-15,1 0-4 0,0 0-1 0,0 0 0 16,-3-3-8-16,0 3-3 0,0 0 0 0,0-2 0 16,-4-1-9-16,1 0 0 0,0 3 9 0,-3-2-9 15,3-1 0-15,-3 3 0 0,-3 0 0 0,0-3 0 16,0 1-61-16,-6 2-11 0,0 0-1 0,0 0-1 15,0 0-78-15,0 0-15 0,3-6-3 0,-3 6-1136 16</inkml:trace>
  <inkml:trace contextRef="#ctx0" brushRef="#br0" timeOffset="306413.9327">6134 4186 2962 0,'0'0'65'0,"0"0"14"0,0 0 2 0,0 8 3 0,-3 0-68 0,3 2-16 16,-3 1 0-16,3-1 0 0,0 4 86 0,-3 1 14 15,3 1 2-15,0 0 1 0,0 3-47 0,0-1-8 16,0 1-3-16,0 2 0 0,0-3-20 0,0 4-4 16,0-4-1-16,0 3 0 0,0-2-10 0,0 2-2 0,0 3-8 15,0 0 12-15,0 2-12 0,0 1 0 0,0 2 8 0,3-3-8 16,-3 1 0-16,0-6 0 16,0 0 0-16,0-3 0 0,3-2 0 0,-3-2 0 0,0-4 0 0,0-2 0 15,0-3-16-15,0-5 0 0,0 0 0 0,0 0 0 31,0 0-88-31,0 0-16 0,0 0-4 0,-3-2-848 0,-3-6-170 0</inkml:trace>
  <inkml:trace contextRef="#ctx0" brushRef="#br0" timeOffset="306570.1597">5988 4556 2807 0,'-12'8'80'0,"9"-3"16"0,0 1-76 0,0-1-20 0,0 0 0 0,3-5 0 15,0 8 132-15,3 0 24 0,0-3 4 0,0 1 0 16,3-1-87-16,3 0-17 0,-3 3-4 0,0-2-1 15,3-1-31-15,2-3-5 0,-2 4-2 0,3-6 0 16,3 0-79-16,0 0-16 0,3 0-3 0</inkml:trace>
  <inkml:trace contextRef="#ctx0" brushRef="#br0" timeOffset="307242.1059">6515 4289 2325 0,'0'0'51'0,"0"0"10"0,0 0 3 0,0 0 2 0,0 0-53 0,0 0-13 16,0 0 0-16,0 0 0 0,0 0 132 0,0 0 23 16,9 0 5-16,-4 0 0 0,4-3-76 0,0 3-16 15,0-2-4-15,0 2 0 0,3-3-24 0,0 0-6 0,0 1-1 16,3-4 0-16,-3 1-5 0,6 0 0 0,-4 0-1 0,7-1 0 16,-3-2-1-16,3 3 0 0,0 0 0 0,0-1 0 15,-1 4-12-15,1-4-2 0,-3 4-1 0,0-1 0 16,0 3 1-16,-3 0 1 0,-3 3 0 0,0-1 0 15,-3 1-4-15,-1 2-1 0,-2-2 0 0,0 2 0 16,-3 1-8-16,0 2 10 0,0 0-10 0,-3-1 10 16,0 1-10-16,-3 0 10 0,0-2-10 0,0 4 10 15,0-2-10-15,-6 0-12 0,3 3 2 0,-2-3 1 32,-1 0-89-32,-3 2-18 0,-3-2-3 0,0 0-865 0,0 0-172 0</inkml:trace>
  <inkml:trace contextRef="#ctx0" brushRef="#br0" timeOffset="307429.7525">6601 4456 2042 0,'0'0'58'0,"0"0"12"16,0 0-56-16,0 0-14 0,0 0 0 0,0 0 0 0,0 0 183 0,0 0 33 15,0 0 8-15,0 0 0 0,0 0-92 16,6 0-20-16,0 0-3 0,3-3-1 0,-3 3-38 0,3 0-8 16,0-3-2-16,2 3 0 0,-2-2-26 0,3 2-6 15,0-3 0-15,3 0-1 0,-3 1-17 0,0-1-10 16,0 0 12-16,-3 3-12 15,0 0-30-15,0-2-13 0,-3 2-2 0,-6 0-1 16,0 0-114-16,3-6-22 0,-3 6-5 0</inkml:trace>
  <inkml:trace contextRef="#ctx0" brushRef="#br0" timeOffset="307648.398">6649 4310 2894 0,'-9'5'64'0,"9"-5"12"0,-6 8 4 0,0-2 1 0,0 2-65 0,0-3-16 16,0 3 0-16,3-3 0 0,0 3 109 0,-3 0 19 0,3 0 3 0,0 0 1 15,0 2-70-15,0 1-14 0,0 2-2 0,-3 0-1 16,3 1-20-16,-3 2-4 0,0 2-1 0,-3 6 0 16,3 2-10-16,-3 3-2 0,0 6-8 0,1-1 12 15,-4 1-12-15,3-4 0 0,0 1 8 0,0-3-8 16,0-2-20 0,3-4-8-16,-3-1 0 0,6-4-1 0,-3-2-51 0,3 0-11 15,3-5-1-15,0-1-899 0,0-2-179 0</inkml:trace>
  <inkml:trace contextRef="#ctx0" brushRef="#br0" timeOffset="307867.1714">6762 4413 3099 0,'-12'6'68'0,"12"-6"15"0,-3 2 2 0,0 3 2 0,3-5-70 0,-3 6-17 16,0-1 0-16,3-5 0 0,0 8 59 0,0 0 8 15,0-3 1-15,0 3 1 0,3-3-45 0,0 3-10 16,-3-8-2-16,3 6 0 0,0 2-12 0,0 0 8 16,0 0-8-16,0-3 0 0,-3 3 0 0,3-3 0 15,-3 3 0-15,0-3 0 16,0-5-75-16,0 8-11 0,0 0-2 0,0-8-864 16,0 5-172-16</inkml:trace>
  <inkml:trace contextRef="#ctx0" brushRef="#br0" timeOffset="308320.5106">6666 4509 2739 0,'0'0'60'0,"0"0"13"0,0 0 3 0,0 0 0 0,-6 5-60 0,6-5-16 0,0 0 0 0,-3 5 0 16,3-5 86-16,-6 3 14 0,6-3 4 0,-2 5 0 15,2-5-70-15,0 8-14 0,0-8-2 0,0 5-1 16,0-5-17-16,0 8 0 0,0-8 0 0,0 0 0 15,0 0 0-15,2 5 0 0,-2-5 0 0,0 0 0 16,6 3 0-16,0-3 0 0,0-3 0 0,3 1 0 16,0-3 0-16,0-1 0 0,0 1-13 0,3 0 5 15,0-3-13-15,0 0-3 0,3 3 0 0,0-3 0 0,-4 2 2 16,4 1 0-16,0 0 0 0,0-1 0 0,-3 4 11 0,-3-1 3 16,3 0 0-16,-6 1 0 0,0-1 8 0,-6 3 0 15,0 0 0-15,0 0 0 0,0 0 28 0,0 0 2 16,0 0 0-16,3 8 0 0,-3-3 2 0,-3 1 0 15,0 2 0-15,3-3 0 0,0-5-12 0,-3 5-1 16,3-5-1-16,0 0 0 0,0 0-18 0,0 0 0 16,0 0 0-16,3 3 0 0,-3-3 0 0,9 5 0 15,-3-5 0-15,3 3 0 0,0-3 0 0,-4 0 0 16,4 0 0-16,-3 0 0 0,3 0 0 0,0-3 0 16,-3 3 0-16,0 0 0 0,-6 0 0 0,6 0 0 15,-6 0 0-15,0 0 0 0,0 0 0 0,0 0 0 0,0 0 0 0,0 0 0 16,0 0 0-16,0 0 0 0,0 0 0 0,0 0 0 15,0 0-14-15,0 0-6 0,0 0-2 0,0 0 0 47,-6 5-157-47,0-2-31 0,-3 2-6 0</inkml:trace>
  <inkml:trace contextRef="#ctx0" brushRef="#br0" timeOffset="308523.5527">6649 4659 2408 0,'0'0'68'0,"0"0"15"0,-6 6-67 0,3 2-16 0,0-3 0 0,0 0 0 16,3-5 143-16,-3 5 25 0,3 1 4 0,-3 2 2 16,3-3-95-16,0 3-19 0,0-8-4 0,3 8-1 15,-3-3-35-15,3 3-6 0,0-3-2 0,-3 3 0 16,0 0-12-16,3 0 0 0,-3-3 0 0,0-5 0 16,3 8-28-16,-3-8-4 0,0 0-2 0,0 0 0 15,0 0-126-15,0 0-26 0,0 0-5 0,0 0-978 16</inkml:trace>
  <inkml:trace contextRef="#ctx0" brushRef="#br0" timeOffset="308773.5232">6687 4670 2599 0,'0'0'57'0,"0"0"12"0,0 0 3 0,0 0 0 0,0 0-57 0,6 0-15 16,0-3 0-16,3 3 0 0,0-2 93 0,3-1 16 16,0-2 3-16,3 2 1 0,0-2-43 0,5-1-9 0,-2-1-1 0,3 1-1 15,-3-2-18-15,3 3-3 0,-3-3-1 0,0 3 0 16,-4-1-9-16,1 1-3 0,-3 3 0 0,0-4 0 15,0 1-11-15,-3 2-2 0,0 1-1 0,0-1 0 16,0 0-11-16,-9 3 8 0,0 0-8 0,0 0 8 16,0 0-8-16,0 0 8 0,0 0-8 0,3 8 8 15,-3-2-8-15,0 2 0 0,-3-1 0 0,-3 1 0 16,0 3-20-16,-3 0 0 0,3-1 0 0,-3 3 0 47,-3 1-32-47,-3-1-5 0,3-3-2 0,0 4 0 0,0-4-93 0,1-2-18 0,-1 3-4 0,0-6-674 0,3 0-136 0</inkml:trace>
  <inkml:trace contextRef="#ctx0" brushRef="#br0" timeOffset="308944.6069">6815 4667 1954 0,'0'0'43'0,"0"0"9"0,0 0 1 0,6-2 3 0,-6 2-45 0,6-3-11 16,-6 3 0-16,3-3 0 0,-3 3 122 0,0 0 22 15,0 0 5-15,0 0 1 0,0 0-54 0,0 0-10 16,0 0-2-16,0 0-1 0,0 0-47 0,6 3-10 15,0 2-2-15,-6-5 0 32,0 0-117-32,0 0-24 0,6 3-5 0,0 0-1035 0</inkml:trace>
  <inkml:trace contextRef="#ctx0" brushRef="#br0" timeOffset="309054.0914">6890 4710 2152 0,'0'0'48'0,"0"8"9"0,-3-3 3 0,0 3 0 0,3-8-48 0,0 0-12 15,0 5 0-15,0-5 0 0,0 0 110 0,0 0 20 16,0 0 4-16,0 0 1 0,0 0-86 0,0 0-17 0,0 0-3 0,0 0-1 31,0 0-84-31,0 0-18 0,0 0-3 0</inkml:trace>
  <inkml:trace contextRef="#ctx0" brushRef="#br0" timeOffset="309257.1479">6684 4800 2448 0,'0'0'54'0,"0"0"11"0,0 0 3 0,0 0 0 0,0 0-55 0,0 0-13 0,0 0 0 0,0 0 0 16,0 0 107-16,0 0 18 0,0 0 4 0,6 2 1 15,0 1-65-15,3-3-13 0,-3 0-2 0,3 0-1 16,0 0-28-16,0 0-5 0,0 0-2 0,3-3 0 16,-3 1-14-16,2 2-16 0,1-3 3 0,3 0-911 15,-3 1-183-15</inkml:trace>
  <inkml:trace contextRef="#ctx0" brushRef="#br0" timeOffset="309411.7782">6747 4792 2482 0,'-18'10'70'0,"12"-2"16"0,-6 0-69 0,3 0-17 16,-3 3 0-16,3-3 0 0,-3 5 116 0,3-3 20 16,0-2 4-16,4 3 1 0,-4-1-95 0,3-2-19 15,3-2-4-15,-3 2-1 16,3-3-75-16,3-5-15 0,-3 5-4 0,3-5-768 15,0 0-153-15</inkml:trace>
  <inkml:trace contextRef="#ctx0" brushRef="#br0" timeOffset="309739.9401">6756 4842 2120 0,'0'0'47'0,"6"0"9"0,3-3 3 0,2 1 0 0,4-1-47 0,0 0-12 0,3 3 0 0,0-2 0 16,0-1 106-16,0 0 19 0,3 1 4 0,-1-1 1 15,-2 0-46-15,0 1-10 0,0-1-2 0,0-2 0 16,-3 2-20-16,3 1-5 0,-7-4-1 0,1 4 0 15,0-1-14-15,-3 0-4 0,3 3 0 0,-6-2 0 16,3-1-5-16,-9 3-2 0,6 0 0 0,-6 0 0 16,0 0-1-16,0 0 0 0,0 0 0 0,3 5 0 15,-3-5 0-15,3 8 0 0,-3 0 0 0,0 3 0 16,-3-3-9-16,0 2-3 0,0 1 0 0,0-1 0 16,3 1-8-16,-6 2 0 0,3-2 0 0,0-1 8 15,0-2-8-15,3 0 0 0,-3 3 9 0,3-3-9 16,-3-3 0-16,3 3 8 0,-3 0-8 0,3 0 0 15,0-8 0-15,-3 5 9 0,3-5-9 0,0 6 0 16,-3-1 8-16,3-5-8 0,0 0 0 0,-3 8 0 16,3-8 0-16,-3 5 0 0,3-5 0 0,0 0 0 0,0 0-16 15,-3 3-3-15,3-3-1 0,-6 2 0 16,6-2-60-16,-3 3-12 0,-3-3-2 0,0-3-834 16,0 1-168-16</inkml:trace>
  <inkml:trace contextRef="#ctx0" brushRef="#br0" timeOffset="309958.8513">6747 4940 2520 0,'0'0'56'0,"0"0"11"0,0 0 2 0,0 0 1 0,0 0-56 0,0 0-14 0,0 0 0 0,0 0 0 15,0 0 45-15,0 0 7 0,0 0 0 0,0 0 1 16,0 0-34-16,0 0-7 0,3 5-2 0,-3-5 0 15,0 0-10-15,6 5 0 0,-6-5 0 0,0 0 8 16,3 6-17-16,-3-6-4 0,0 0-1 0,0 0 0 31,0 0-169-31,0 0-33 0,0 0-8 0</inkml:trace>
  <inkml:trace contextRef="#ctx0" brushRef="#br0" timeOffset="310130.6076">6836 4924 1758 0,'0'0'50'0,"6"-3"10"0,0 1-48 0,-6 2-12 0,6-3 0 0,3 3 0 16,0 0 176-16,0 0 32 0,0-3 6 0,0 3 2 15,-1-2-83-15,1 2-16 0,3 0-3 0,-3 0-1 16,0 0-41-16,3-3-8 0,-3 3-1 0,-3 0-1 0,3 0-24 16,-9 0-5-16,6 0-1 0,-6 0 0 0,0 0-14 15,0 0-3-15,0 0-1 0,0 0 0 0,0 0-14 0,0 0-15 16,0 0 3-16,0 0 1 16,-3 5-108-16,-3 1-21 0,0-1-5 0,-3 0-724 15,0-2-145-15</inkml:trace>
  <inkml:trace contextRef="#ctx0" brushRef="#br0" timeOffset="310271.2506">6845 4969 2098 0,'0'0'46'0,"0"0"10"0,0 0 1 0,0 0 3 0,0 0-48 0,0 0-12 16,0 0 0-16,0 0 0 0,0 0 108 0,0 0 20 15,0 0 4-15,9 3 1 0,-3-1-65 0,3-2-14 0,0-2-2 0,-3 2-1 16,3-3-37-16,0 0-14 0,2-2 11 0,-2 0-11 31,-3 2-94-31,0 0-25 0,0-2-5 0,0 2 0 0</inkml:trace>
  <inkml:trace contextRef="#ctx0" brushRef="#br0" timeOffset="310662.0773">6878 4858 2473 0,'0'0'54'0,"-6"8"11"0,0 0 3 0,-3 2 2 0,3 1-56 0,-3-1-14 0,0 1 0 0,0 2 0 15,3 0 32-15,-3 1 3 0,3 2 1 0,0-3 0 16,0 0-26-16,0 0-10 0,3 0 8 0,0-2-8 15,3 0 0-15,-2-3 0 0,2-8 0 0,0 0 0 16,0 0 0-16,2 5-12 0,-2-5 0 0,0 0 1 16,9 0 11-16,-3 0-8 0,0 0 8 0,0-3-8 15,0 1 8-15,3 2 0 0,0-6 0 0,-3 4 0 0,3-1 12 0,0 0 0 16,0 1 1-16,0-1 0 0,0 0-4 16,0-2-1-16,3 2 0 0,-4 1 0 0,1-1 4 0,0-2 1 15,0 0 0-15,0 2 0 0,0-2-1 0,0-1 0 16,0 1 0-16,-3 2 0 0,3-2 8 0,-3 0 2 15,0 2 0-15,0-2 0 0,-6 5 13 0,6-3 2 16,-6 3 1-16,0 0 0 0,0 0 3 0,0 0 1 16,0 0 0-16,0 0 0 0,0 0-6 0,0 0-2 15,0 0 0-15,3 6 0 0,3 1-14 0,-6-1-2 16,3 2-1-16,0 0 0 0,0 0-6 0,-3-3-2 0,2 3 0 0,-2 2 0 16,3-2-9-16,-3 0 0 0,0 0 0 0,0 0 8 15,0 0-8-15,0 0-12 0,0-3 2 16,0-5 1-1,3 8-107-15,-3-8-22 0,3 6-4 0,-3-6-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52:52.2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75 1982 2268 0,'0'0'50'0,"0"0"10"0,0 0 3 0,0 0 0 0,-6 2-51 0,3 4-12 15,-3-1 0-15,4 3 0 0,-1 0 111 0,0 2 19 0,0 4 4 16,0-1 1-16,3 0-62 0,-3 0-12 15,0 1-2-15,0-1-1 0,3 0-26 0,0 6-4 0,-3-6-2 0,3 0 0 16,-3 0 6-16,3 0 2 0,3-2 0 0,-3 2 0 16,3 1-15-16,-3-1-3 0,6 0-1 0,-3-2 0 15,3 2-4-15,0-3-1 0,-1 1 0 0,4 0 0 16,0-1-10-16,0-5 0 0,0 3 0 0,3-5 0 16,0 0 0-16,0-3 8 0,0 0-8 0,3-3 12 15,-3 0-12-15,2-5 0 0,-2-2 0 0,0 2 0 16,0-5 0-16,0 2 0 0,0-5 8 0,-3 3-8 15,3-6 28-15,-3 6 3 0,0-8 1 0,-3 5 0 16,0 0-32-16,0 0 0 0,0 1 0 0,-4 1 0 16,1 1 11-16,0 0-11 0,0 0 12 0,0 7-12 15,-3-4 20-15,3 7-2 0,-3 3-1 0,0 0 0 16,0 0 7-16,0 0 0 0,0 0 1 0,0 0 0 16,0 5-2-16,0 3-1 0,0 6 0 0,0-6 0 0,0 2-22 0,0 3 8 15,0 1-8-15,0-1 0 0,0-8 8 0,0 8-8 16,3-2 8-16,-3-1-8 0,0-2 0 0,3 3 0 15,0-6 0-15,0 6 0 0,0-1 0 0,0-4 0 16,0 2 0-16,3-3 0 16,-3 3-40-16,3-3-13 0,0 3-3 0,0-3 0 15,0-2-67-15,3 2-13 0,-3-5-4 0,3 0-807 16,0-8-161-16</inkml:trace>
  <inkml:trace contextRef="#ctx0" brushRef="#br0" timeOffset="390.5388">12346 2043 2660 0,'0'0'59'0,"0"0"12"0,0 0 2 0,0 0 1 0,6 5-59 0,-3 3-15 16,0-3 0-16,0 3 0 0,0 3 134 0,-3-3 24 0,2-3 5 0,1 0 1 16,0 3-74-16,-3 5-14 0,0-7-4 0,0 2 0 15,0 5-31-15,0-8-6 0,0 3-2 0,3 5 0 16,-3-7-21-16,0 1-4 0,0-1 0 0,0 2-8 16,0 0 13-16,0 2-4 0,0-4-1 0,0 1 0 15,0-1-8-15,0 2-16 0,0-8 4 0,0 5 1 16,0-5 11-16,0 0-10 0,0 0 10 0,0 0-10 15,0 0-9-15,0 0-1 0,0 0-1 0,9 0 0 16,0-3 10-16,0 1 3 0,-3-6 0 0,3 2 0 16,0-7 8-16,3 3 0 0,0-1 0 0,0 0 0 15,-3 1 0-15,3-1 0 0,-3 1 0 0,-4 2 0 16,4-5 0-16,0 5 0 0,0 2 0 0,-3-4 0 16,0 7 24-16,0-5 8 0,0 6 0 0,-6 2 1 0,0 0-17 15,6 0-3-15,0 2-1 0,-6-2 0 0,6 8-12 16,0-5 0-16,-3 2 0 0,0 3 0 0,0 3 0 15,0-6 0-15,-3 3 0 0,0 5 8 0,0-8-8 0,0 3 0 16,0 5 0-16,0-7 0 0,0 2 0 0,0 2 0 16,0-2 0-16,0-2 0 0,0 1-8 0,0-1 8 15,0-6-12-15,3 8 12 16,-3-8-79-16,3 5-9 0,-3-5-1 0,6 3-942 16,3-3-188-16</inkml:trace>
  <inkml:trace contextRef="#ctx0" brushRef="#br0" timeOffset="593.6783">12742 1897 3225 0,'0'0'71'0,"0"0"14"0,0 0 3 0,0 0 4 0,0 0-74 0,0 0-18 0,5 0 0 0,1 8 0 16,3-3 76-16,-3-5 11 0,3 6 2 0,3 2 1 16,-3-8-42-16,3 5-8 0,0 3-1 0,3-8-1 15,-3 5-30-15,0-2-6 0,0 2-2 0,-4-5 0 16,4 5 0-16,0-5 0 0,-3 3 0 0,0 2 0 15,0-5-13-15,0 0 1 0,-3 0 0 0,0 0 0 16,0 0-109-16,-6 0-22 0,9 0-4 0</inkml:trace>
  <inkml:trace contextRef="#ctx0" brushRef="#br0" timeOffset="750.117">12902 2061 2878 0,'-6'13'82'0,"0"-7"17"0,3 2-79 16,0 0-20-16,0 2 0 0,0-2 0 0,3 0 146 0,-3 3 26 15,3-4 4-15,0 4 2 0,0-3-99 0,0-3-20 16,0 6-4-16,0-1-1 0,3-4-32 16,-3-1-6-16,3 3-2 0,0 0 0 15,0 0-42-15,0-3-8 0,3 3-1 0,0-3-1 16,0 3-92-16,0-2-18 0,0-1-4 0</inkml:trace>
  <inkml:trace contextRef="#ctx0" brushRef="#br0" timeOffset="1250.1715">13337 2106 3344 0,'0'0'74'0,"0"0"15"0,0 0 3 0,0 0 1 0,0-8-74 0,0 3-19 0,-3 0 0 0,3-3 0 15,0 2 28-15,0-7 3 0,0 5 0 0,0-2 0 16,-3 2-23-16,0-3-8 0,-3 0 0 0,0 6 0 15,0-5 9-15,0 7-9 0,-3-2 8 0,-3 5-8 16,0 0 0-16,-3 5 0 0,-2 3 8 0,-1 2-8 16,0 4 0-16,0-1 0 0,-3 8 0 0,3-8 0 15,0 6 0-15,4-6 0 0,-1 0 8 0,3 3-8 16,0-3 10-16,6-2 0 0,3 2 0 0,0-5 0 16,3 3-10-16,0-6 0 0,3 3 0 0,0-3 0 15,3 3 0-15,6-5 0 0,0 0 0 0,3-3 0 16,-1 0 0-16,7 0 0 0,0-3 0 0,0 0 0 0,3-5 0 15,3 3 0-15,-7-3 0 0,4-3 0 0,-6 1 0 0,3-1 0 16,-6-2 0-16,0 0 0 0,-3 2 0 16,-3 3 0-16,-1-5 0 0,1 3 0 0,-6 2 0 15,3 0 0-15,-3 2 0 0,-3 6 0 0,0 0 24 0,0 0 5 16,0 0 2-16,-3 8 0 0,0 3-13 0,0-3-2 16,0 10-1-16,0-4 0 0,0 1-15 0,-2 1 0 15,-1 5 0-15,-3-2 0 0,3 2 0 0,0 3 0 16,0 2 0-16,0 6 0 0,0 3 0 0,3-6 0 15,0 5 0-15,0 0 0 0,3-7 0 0,0-3 0 16,0-3 0-16,3-3 4 0,0-2-4 0,3-2 0 0,0-4 0 16,0-5 0-16,0 1-16 0,3-6 0 15,0 0 0-15,2-6 0 16,-2-4-79-16,3-3-15 0,-3-11-3 0,3-5-1384 0</inkml:trace>
  <inkml:trace contextRef="#ctx0" brushRef="#br0" timeOffset="1625.032">13670 1963 3083 0,'0'0'88'0,"-6"0"18"0,0 6-85 0,0 1-21 0,-3-1 0 0,3 7 0 16,1-8 128-16,-1 8 22 0,0-2 4 0,3 2 1 15,-3 3-93-15,6-3-18 0,-3 1-4 0,3 2-1 16,0-3-28-16,0 3-11 0,3-3 8 0,-3 0-1 16,6 0-7-16,-3 1 0 0,0-1 0 0,3 0 0 15,0-5 0-15,2 3 0 0,-2-1 0 0,6 1 0 16,-3-6 0-16,3 3 0 0,0-3 0 0,-3 3 0 0,3-8 0 15,0 0 0-15,0 0 0 0,-3 0 0 0,3-8 0 0,-4 3-13 16,4-3 4-16,0 3 1 0,0-9-2 16,0 4 0-16,-3-3 0 0,3-1 0 0,-3 1 10 0,0 0 0 15,-3 0 0-15,3-1-8 0,-6-1 8 0,3 1 0 16,-3 4 0-16,0 2 0 0,0-3 13 0,-1 3-1 16,-2 3-1-16,0 5 0 0,0 0-3 0,0 0-8 15,0 0 12-15,0 0-4 0,0 11-5 0,0-3-3 16,-2 2 0-16,2 1 0 0,0-1 0 0,0 4 0 15,0-1 0-15,0-8 0 0,0 6 0 0,0-1 0 0,2-4 0 16,1 7 0-16,-3-11 0 0,6 4 0 16,-3-1 0-16,-3-5 0 15,6 5-36-15,3-2-8 0,-3 2 0 0,6-5-1021 0,-3-8-204 0</inkml:trace>
  <inkml:trace contextRef="#ctx0" brushRef="#br0" timeOffset="1953.1927">14111 2088 3169 0,'-6'5'90'0,"6"-5"19"0,0 0-87 0,0 8-22 0,3-3 0 0,3 3 0 16,0-3 111-16,3 1 17 0,6 2 4 0,-4-8 1 15,4 2-79-15,0 1-16 0,0-3-3 0,0 0-1 16,0 0-22-16,0 0-4 0,0-3 0 0,-4 1-8 16,1 2 0-16,0-8 0 0,-3 2 0 0,0 1 0 15,0-3 8-15,-3 0-8 0,0 3 0 0,-3-6 5 16,0 3-5-16,0-5 0 0,0 0 0 0,-3 2 0 15,-3-2 0-15,0 2 0 0,0 1 0 0,0 2 0 0,-3 3 0 0,-3-3-12 16,0 2 12-16,0 6-10 0,-3 6 10 16,3-4-8-16,-2 9 8 0,-1-3-8 0,0 5 8 15,-3 6 0-15,3-6 0 0,0 3 0 0,0 0 11 0,0 0-3 16,3-1 0-16,3-1 0 0,0-1-5 0,3 0-3 16,0 0 0-16,6-2 0 0,-3-1 0 0,6 1 0 15,-3-3 0-15,6 5 0 0,-3-7 0 0,3 1 0 16,0-1 0-16,0 2 0 15,3-3-21-15,-3 3-4 0,6-3-1 0,-3-2-1050 16,2 2-211-16</inkml:trace>
  <inkml:trace contextRef="#ctx0" brushRef="#br0" timeOffset="2690.0927">15227 1998 2905 0,'0'0'64'0,"0"0"12"0,-6 0 4 0,6 0 2 0,0 0-66 0,-6 2-16 0,0-2 0 0,6 0 0 16,0 0 112-16,0 0 20 0,0 0 3 0,-6-2 1 15,3-1-77-15,3 3-15 0,-6 0-4 0,0-5 0 16,0 5-20-16,0 0-4 0,0 0 0 15,0 0-1-15,1 0-15 0,-4 5 8 0,0 0-8 0,0 3 0 16,3-3 0-16,-6 6 0 0,3 2 0 0,0-2 0 16,0 2 0-16,0 0 0 0,0-7 0 0,6 7 0 15,-3-8 0-15,3 3 0 0,3 0 0 0,0-3 0 16,3 3 0-16,3-2 0 0,3-1 0 0,0 3 0 16,3-6 0-16,0 1 0 0,6 5 0 0,-3-5 0 15,3-1 0-15,-1 6 0 0,1-5 11 0,-3 2-11 0,-3 0 20 0,3 1-4 16,-3-1 0-16,0 3 0 0,-3-3-16 0,-3 3 10 15,0-5-10-15,0 2 8 0,-6-5-8 0,2 5 0 16,-2-5 0-16,0 0 0 0,0 8 0 0,-2-2 0 16,-1-1 0-16,0 3 0 0,-3-3 0 0,0-2 0 15,-3 2 0-15,-3-2 3 0,-3-1-3 0,0 1 0 16,-3 2 0-16,-3 1 0 0,-5-6 0 0,2 0 0 16,-6 2 0-16,3 1 0 0,0 0 0 0,7 2 0 15,-1-5 0-15,3 3 0 16,3-1-46-16,3 1-9 0,6 2-1 0,6-5-1002 0,0 0-200 15</inkml:trace>
  <inkml:trace contextRef="#ctx0" brushRef="#br0" timeOffset="3002.6675">15554 2096 3150 0,'-3'10'89'0,"-3"-5"20"0,3 3-87 0,-2 0-22 0,-1 0 0 0,-3 3 0 15,3-3 119-15,-3 2 19 0,6-2 4 0,-3 5 1 16,3-7-90-16,3 2-17 0,3 0-4 0,0 2-1 15,3-7-20-15,3 2-11 0,3 0 12 0,2-2-3 16,-2 0-9-16,3 5 0 0,0-8 0 0,0 0 0 16,0 0 0-16,-3 0 0 0,3-6 0 0,-3 4 0 15,0-4 0-15,-4 1 0 0,1 0 0 0,0-3 0 16,-3 0 0-16,0 0 0 0,0 3 0 0,-6-1 0 16,0-4 0-16,0 2 0 0,0 0 0 0,-3 0 0 15,-3 3 0-15,0-6 0 0,-3 3 0 0,0 6 0 0,-2-1 0 16,-1 3 0-16,-3 0 0 0,-3 3 0 0,-3 5 0 15,0-6 0-15,0 9 0 0,1-6 0 0,2 3 0 0,0-3 0 16,3 3 0-16,6-2 0 0,0 1-20 16,3-1-4-16,6-6-1 0,0 0 0 15,0 0-74-15,0 0-14 0,9 0-3 0,0 0-880 16,6-6-175-16</inkml:trace>
  <inkml:trace contextRef="#ctx0" brushRef="#br0" timeOffset="3227.5283">15980 1696 3315 0,'-15'5'73'0,"9"3"15"0,-3-2 4 0,0-1 0 16,-3 3-73-16,1 0-19 0,2 2 0 0,-3 1 0 15,3-1 86-15,0 9 14 0,0-6 2 0,3 6 1 0,0 5-83 16,3 5-14-16,-3 5-6 0,6 0 0 0,-3 3 0 0,3-2 0 16,0-3 0-16,0-1 0 0,0-7 0 0,3 3 0 15,0-6 0-15,0 0 0 0,-3-3 0 0,3 1 0 16,0 0 0-16,0-4 0 0,0 4 0 0,0-6 0 15,0 0 0-15,0-2 0 16,3-3-36-16,0 0-8 0,3-3 0 0,0-5-1021 16,3-5-204-16</inkml:trace>
  <inkml:trace contextRef="#ctx0" brushRef="#br0" timeOffset="3586.9275">16159 2053 3261 0,'-9'8'72'0,"6"-3"14"0,0 3 3 0,0-2 3 0,-3 2-73 0,0 2-19 0,0 1 0 0,0 2 0 15,3-2 89-15,-3 2 15 16,3 3 2-16,0-3 1 0,0 3-77 0,0-3-15 0,0 0-3 0,3 0-1 16,0 1-11-16,0-1 0 0,3-5 0 0,0 2 0 15,3-2 0-15,0-2 0 0,3-1 0 0,-3-2 0 16,3 2 0-16,-3-5 0 0,3-8 0 0,0 3 0 16,0-1 0-16,-1-4 0 0,1-1-8 0,0 1 8 15,0 2 0-15,0-6 0 0,0 1 0 0,0 0 0 16,-3 0 0-16,3-3 0 0,-3 5 0 0,3-2 0 15,-3 2 0-15,0 4 0 0,0-4 0 0,0 8 0 16,-3-5 0-16,-3 8 0 0,0 0 0 0,0 0 0 16,0 0 0-16,0 0 0 0,0 0 8 0,6 8-5 15,-3-2-3-15,-3 2 0 0,3-1 0 0,-3 1 0 0,0 3 0 16,-3-3 0-16,3 3 0 0,0 2 0 0,0-8 0 16,0 6 0-16,0-1 0 0,0 3 0 0,0-7 0 15,0 4 0-15,0 1 0 0,3-6 0 0,-3-5 0 0,3 8 0 16,-3-8 0-16,5 0 0 15,1 3-60-15,3-3-11 0,-3-3-2 0,3 3-975 16,3-8-194-16</inkml:trace>
  <inkml:trace contextRef="#ctx0" brushRef="#br0" timeOffset="3821.3177">16492 2053 3499 0,'0'0'77'0,"0"0"16"0,0 0 3 0,6 8 2 0,0-8-78 0,0 5-20 0,0-2 0 0,3 2 0 15,-3 1 44-15,3-4 6 16,0 4 1-16,-1-1 0 0,1-5-41 0,3 5-10 0,-3-2 0 0,0 2 0 16,3-5 0-16,-3 3 0 0,0-1 0 0,3-2 0 15,-3 0 0-15,0 0 0 0,3 0 0 0,-3 0 0 16,2-2 0-16,-2-1 0 0,3 3 0 0,-3-8 0 16,3 6 0-16,-3-1 0 0,0-8 0 0,3 3 0 15,-3 0-99-15,0-2-21 16,-3-3-5-16,-3-1-1386 0</inkml:trace>
  <inkml:trace contextRef="#ctx0" brushRef="#br0" timeOffset="4024.6254">16718 1767 3369 0,'0'0'74'0,"-6"3"15"0,0 0 3 0,0 5 4 0,0-8-77 0,0 5-19 16,1 3 0-16,-1 0 0 0,0 2 73 0,3 4 11 15,0 2 3-15,0 7 0 0,0 4-70 0,3 5-17 16,-3-1 0-16,0 4 0 0,0-4 0 0,3 1 0 15,-3-5 0-15,3-1 0 0,0-7 0 0,0 2 0 16,0-3 0-16,0 3 0 0,3-10 0 0,0 2 0 16,0-2 0-16,0-1 0 0,0-2 0 0,3-2 0 15,-3-1 0-15,6-2 0 16,-4-3-60-16,4-3-16 0,0-2-4 0,0-1-963 16,6-2-193-16</inkml:trace>
  <inkml:trace contextRef="#ctx0" brushRef="#br0" timeOffset="4196.3509">16924 1852 3351 0,'0'0'74'0,"0"0"15"0,0 0 3 0,0 0 2 0,0 0-75 0,0 0-19 0,0 0 0 0,6 5 0 15,0 3 72-15,2-5 12 0,-2 2 1 0,3 1 1 16,3 1-64-16,-3-1-13 0,-3-1-9 0,3 3 12 16,0-3-12-16,0-2 0 0,0 0 0 0,0-1 0 15,-9-2 0-15,6 0 0 0,3 0 0 0,0-2 0 16,-9 2-78-16,6 0-18 0,-1 0-3 15,-5 0-1437-15</inkml:trace>
  <inkml:trace contextRef="#ctx0" brushRef="#br0" timeOffset="4336.9916">17034 1976 3200 0,'-18'19'71'0,"9"-11"14"0,6 5 3 0,-6 6 1 0,0-3-71 16,3-1-18-16,-3 7 0 0,0-12 0 0,3 6 94 15,0-3 15-15,-3 6 3 0,6-6 1 16,1-5-73-16,-1 3-14 0,0 2-3 0,0-5-1 0,3 2-16 0,0-2-6 15,3-2 0-15,-3-6 0 16,6 7-102-16,2-7-20 0,4 0-4 0</inkml:trace>
  <inkml:trace contextRef="#ctx0" brushRef="#br0" timeOffset="4602.6469">17153 2119 3222 0,'-9'8'71'0,"6"0"14"0,0 3 3 0,0-3 3 0,0 2-73 0,0 1-18 0,3-1 0 0,0 1 0 15,0-3 77-15,3 5 12 16,3-10 3-16,0 2 0 0,3 0-61 0,0-2-12 0,3 0-3 0,0-3 0 16,2-3-7-16,4 0-1 0,0 3-8 0,0-7 12 15,3 1-12-15,-3-2 0 0,0 3 8 0,-4-6-8 16,-2 3 0-16,0-5 0 0,0 3 0 0,-6-1 0 16,0-2 0-16,-3 0 0 0,0-6 0 0,-3 6-10 15,-3-6 10-15,0-2-13 0,-3 3 5 0,0 4 8 16,-3 1-12-16,-3 3 12 0,0 7-12 0,-2-2 12 15,-4 5-20-15,0 5 3 0,-3-2 1 0,3 7 0 16,-3 3-6-16,6 1-1 0,-2-1 0 0,5 0-1007 16,-3 0-202-16</inkml:trace>
  <inkml:trace contextRef="#ctx0" brushRef="#br0" timeOffset="4977.6843">17543 1942 3560 0,'0'0'79'0,"0"11"16"0,-3-1 3 0,3 3 1 0,-6 1-79 0,3-1-20 16,0 5 0-16,3-4 0 0,-3 4 32 0,0-2 2 15,0 3 1-15,3-9 0 0,0 3-26 0,-3 1-9 16,0-1 0-16,3-3 0 0,0 1 0 0,3-3 0 16,0-3 0-16,-3-5 0 0,3 8 0 0,-3-8 0 15,6 5 0-15,0-5 0 0,0 0 0 0,3-5 0 16,0 3 0-16,3-4 0 0,-1-2 0 0,1 3 0 15,3-6 0-15,0 1 0 0,3-1 0 0,3 3 0 16,-3-5 0-16,0 0 0 0,2-6 0 0,-2 6-8 0,3 3 8 0,-3-1-10 16,0 6 10-16,-3-3 0 0,0 2 0 0,-4 6 0 15,-2 0 0-15,3 3 8 0,-3 0-8 0,-3 5 8 16,0-3-6-16,0 6-2 0,0-1 0 0,0-2 0 16,-3 3 0-16,3 2 0 0,-6 0 0 0,3 0 0 15,-3 1 0-15,0-7 0 0,0 4 0 0,0 0 0 16,-3-1 0-16,3-2 0 0,-3 3 0 0,0-6 0 15,0 3 0-15,0 0 0 0,0-3 0 0,0 1-1092 16,-6-6-219-16</inkml:trace>
  <inkml:trace contextRef="#ctx0" brushRef="#br0" timeOffset="17150.8358">8887 7705 2386 0,'0'0'52'0,"0"0"12"0,0 0 1 0,0 0 3 0,-3-3-55 0,3 3-13 0,-6 3 0 0,3-1 0 16,3-2 130-16,0 0 23 0,-3 0 5 0,0 3 1 15,0 0-70-15,0 2-13 0,0-2-4 0,-3 4 0 16,3 7-26-16,0-4-6 0,3 1 0 0,-3 5-1 16,0 0-17-16,0 5-3 0,0 0-1 0,3-5 0 15,-3 2-6-15,3 4 0 0,-3-1-1 0,3-3 0 16,0 1-11-16,0-1 10 0,0 3-10 0,0 1 10 16,0-4-10-16,0 1 0 0,3-1 0 0,0-2 8 0,0-3-8 15,3-2 0-15,0 2 0 0,0-8 0 16,3 1 0-16,-1467-6 0 0,2934-6 0 0,-1464 1 8 0,0-6-8 15,0-2 0-15,5-3 0 0,1 1 0 0,-3-4 0 0,3 0 0 16,0 1 8-16,0-1-8 0,-3 1 0 0,0-1 0 16,-1-2 0-16,1 0 0 0,-6 0 0 0,3 0 0 15,-3 0 8-15,-3 2-8 0,0 3 0 0,0 3 0 16,0 5 9-16,-3 3-9 0,-3 5 18 0,0 0-1 16,0 0 0-16,0 0 0 0,0 0 1 0,0 5 0 15,-3 3 0-15,3 0 0 0,0 2-6 0,0 4 0 0,3-4-1 16,-3 3 0-16,0 1-8 0,0-1-3 0,0 0 0 0,0 0 0 15,0-2 0-15,0 2 0 16,0-2 0-16,0 2 0 0,0 0 0 0,3-2 0 16,-3-3 0-16,3 2 0 0,-3 1 0 0,3 0 0 0,0-1 0 0,-3 1 0 15,6-1 0-15,-3 1-10 0,0-3 10 0,0 2-12 32,3-2-64-32,0-2-12 0,0-4-4 0,0 1-938 0,2-6-188 0</inkml:trace>
  <inkml:trace contextRef="#ctx0" brushRef="#br0" timeOffset="17557.1243">9369 7736 2952 0,'0'0'65'0,"0"0"14"0,0 8 2 0,-3 0 1 15,3 0-66-15,-3 0-16 0,6 3 0 0,0 2 0 16,-3-2 104-16,0 4 18 0,0-1 3 0,0 2 1 16,3-1-63-16,-3 1-13 0,0-2-2 0,0 1-1 15,0 1-23-15,0-2-5 0,0-4-1 0,0 3 0 0,0 3-18 0,0 0 0 16,0-3 8-16,-3 1-8 0,0-4 0 0,0 3 0 15,3-2 0-15,0 0 0 0,0-1 0 16,0-2 0-16,0 0 0 0,0-8 0 0,0 0 0 0,0 0 0 16,0 0 0-16,0 0 0 0,0 0-12 0,6-3 12 15,0 1-13-15,0-4 5 0,0-2 8 0,3 1 0 16,-3-1-9-16,3-3 9 0,-3 0 0 0,3-2 0 16,0 0 0-16,2 0 0 0,-2-1 0 0,0 1 0 15,3 0 12-15,-3 2-4 0,3 1-8 0,-3-1 0 0,0 3-10 16,0-2 10-16,0 2 0 0,-3 3 15 15,3 2-2-15,0 0 0 0,-3 3-5 0,0 0-8 0,-6 0 11 0,5 6-11 16,1-4 9-16,0 3-9 0,-3 1 0 0,3-1 9 16,-3 3-6-16,3 0-3 0,-3 3 0 0,0-4 0 15,3 1 0-15,-3 3 0 0,-3 0 0 0,0-4 0 16,3 1 0-16,0-2 0 0,-3-6 0 0,3 8 0 16,0 2-16-16,0 1-2 0,0-3-1 0,3-3 0 15,-3 0-106 1,-3-5-22-16,0 0-4 0</inkml:trace>
  <inkml:trace contextRef="#ctx0" brushRef="#br0" timeOffset="17744.8124">9792 7604 3369 0,'0'0'74'0,"0"0"15"0,0 0 3 0,0 0 4 15,0 0-77-15,0 0-19 0,6 8 0 0,-3-3 0 16,-3-5 60-16,6 6 9 0,0 2 2 0,3-3 0 0,-1 3-44 0,1-3-9 15,-3 3-2-15,3-3 0 0,0 3-16 0,0-2 0 16,0 2 0-16,0-3 0 0,0 3 0 0,0-3 0 16,-3 3 0-16,0 0 9 15,3 0-124-15,-6-3-22 0,3 3-5 0</inkml:trace>
  <inkml:trace contextRef="#ctx0" brushRef="#br0" timeOffset="17939.034">9890 7943 3300 0,'0'0'94'0,"0"0"19"0,-3 8-90 0,0-3-23 0,3-5 0 0,-3 5 0 15,3 3 84-15,0-2 12 0,-3 1 2 0,3-1 1 16,3 2-60-16,-3-3-12 0,0 3-3 0,0-3 0 16,0 3-24-16,0-3 0 0,3 3 0 0,0-2 0 31,0 2-83-31,3 0-21 0,-3 0-5 0,0-3-1392 15</inkml:trace>
  <inkml:trace contextRef="#ctx0" brushRef="#br0" timeOffset="18517.2213">10384 7871 3274 0,'0'0'93'0,"0"0"19"0,0 0-89 0,0 0-23 0,0 8 0 0,0-8 0 16,0 0 85-16,0 0 13 0,0 0 2 0,0 0 1 16,0 0-57-16,0 0-12 0,0 0-3 0,0 0 0 15,0 0-17-15,0 0-4 0,3-8-8 0,3 6 12 16,-6-4-12-16,0 1 0 0,0 0 0 0,-3-3 0 16,0 3 9-16,0-1-9 0,-6 1 8 0,3 0-8 15,0-1 9-15,-3 1-9 0,-3 0 10 0,1 2-2 16,-1 1-8-16,-3-1-12 0,3 6 12 0,-6-1-13 15,3 6 13-15,0 0-11 0,3 3 11 0,-3 2-10 16,4 0 10-16,-1 0 0 0,0 1 0 0,3 1 8 16,0 1-8-16,3 0-15 0,0 0 4 0,3 0 1 15,0-3 10-15,3 0 0 0,3 1 0 0,3-1 0 16,0 0 0-16,0 0 0 0,6 1 8 0,0-4-8 16,0-2 0-16,-1 0 9 0,1 0-9 0,3-5 0 15,0-3 8-15,0-3-8 0,0-2 0 0,0-3 0 0,0 0 14 0,-3-3-4 16,5 1-1-16,-2-4 0 0,0 4-9 0,-3-3 0 15,0-3 0-15,0 2-11 0,-3-1 11 0,0-1 0 16,-3 0 0-16,-3 0 0 0,3 0 0 0,-3 0 0 16,-3 0 0-16,3 3 0 0,-3 3 0 0,0 2 0 15,0 2 0-15,0 6 0 0,0 0 0 0,0 0 9 16,-3 6-9-16,0 4 9 0,0 1-9 0,0 2 0 16,0 3 0-16,-3 0 0 0,3 2 0 0,-3 1 0 15,3 2 0-15,-3 0 0 0,3 0 0 0,0 3 0 16,-3 3 0-16,6 2 0 0,0 2 0 0,0 4 0 0,-3-3 0 15,3-1 0-15,0-2 0 0,0-2 0 16,0-6 0-16,0-2 0 0,0-6 0 0,0 0 0 0,3-2 0 0,0-3 0 16,-3-8-16-16,6 5-4 0,0-5 0 0,0 0 0 31,3-5-99-31,-3-1-20 0,0-4-4 0,3-4-841 0,5-4-169 0</inkml:trace>
  <inkml:trace contextRef="#ctx0" brushRef="#br0" timeOffset="18885.0154">10652 7808 3214 0,'0'0'71'0,"0"0"14"0,-3 5 3 0,-3 0 3 16,3 3-73-16,0 3-18 0,-3 0 0 0,3-1 0 15,0 3 87-15,0 1 13 0,0-1 4 0,0 0 0 16,3 3-62-16,0 0-12 0,0-3-2 0,0 0-1 16,3 0-20-16,-3 1-7 0,3-1 0 0,3-2 0 0,-3-1 0 0,3 1 0 0,0-3 0 0,3 0 0 15,-3 0 0-15,0-3 0 0,0 0 0 0,0-2 0 16,0-1 0-16,3-2 0 0,0-2 0 0,0-4 0 15,-1 1 0-15,-2 0 0 0,3-3 0 0,0-3 0 16,0 3 0-16,-3 0 0 0,6-2 0 0,-6-1 0 16,3 1 0-16,-3-4 0 0,0 4 0 0,0-1 0 15,0 1 0-15,-3 2 0 0,3 0 0 0,-3 0 0 16,0 5 0-16,-3 3 0 0,0 0 0 0,0 0 0 16,0 0 0-16,0 0 0 0,0 6 0 0,-3 2 0 15,0-1 0-15,3 4 0 0,-3 0 0 0,0 2 0 16,0 0 0-16,0 0 0 0,3 3 0 0,0-3 0 0,0 6 0 15,0-3 0-15,3 2 0 0,0 1 0 16,0-1 0-16,0 1 0 0,0-3 0 0,0-3 0 16,3 0 0-16,0 0 0 0,-3-5 0 0,0 0 0 15,2-2-41-15,4-4-8 0,-3-4-2 0,3-1-1010 16,0-5-203-16</inkml:trace>
  <inkml:trace contextRef="#ctx0" brushRef="#br0" timeOffset="19228.7967">11033 7990 3255 0,'0'0'92'0,"0"0"20"0,0 0-89 0,0 6-23 16,0 2 0-16,0-3 0 0,6 0 92 0,0 1 15 0,3-1 2 0,0-3 1 15,0 4-66-15,3-4-14 16,-3 4-2-16,2-6-1 0,1 0-15 0,3 0-2 0,-3 0-1 0,3 0 0 16,-3-3-9-16,0 0 8 0,-3-2-8 0,0 0 8 15,3 2-8-15,-3-2 0 0,-4 0 0 0,4-1 8 16,-6-2-5-16,3 3-3 0,-3 0 0 0,0-3 0 15,-3 0 0-15,-3 0 0 0,3 0 0 0,-3 3 0 16,0-3 0-16,-3 3-8 0,0-3 8 0,0 2-10 16,1-2 10-16,2 6 0 0,-6-1-9 0,3 3 9 15,0 0 0-15,0 3 0 0,-3-1-9 0,0 6 9 16,3 0 0-16,0 3 11 0,-3-1-2 0,3 4 0 16,-3-4-9-16,3 3 0 0,0-2 0 0,3 2 7 15,0 0-7-15,0 1 0 0,0-1 0 0,0 3 0 16,6 0 0-16,0 0 0 0,-3-1 0 0,3 1 0 15,3 3 0-15,0-6 0 0,0 3 0 0,0-3 0 16,3-2 0-16,0-1 0 0,3-2 0 0,0 0-1097 16,0-3-212-16</inkml:trace>
  <inkml:trace contextRef="#ctx0" brushRef="#br0" timeOffset="19934.4143">12533 8046 2995 0,'0'0'66'0,"0"0"14"0,0 0 2 0,0 0 2 0,0 0-68 0,0 0-16 16,-3-5 0-16,3 5 0 0,-3-6 81 0,0 4 13 31,-3-1 2-31,0 0 1 0,0 3-53 0,-3 0-10 0,4 0-2 0,-1 3-1 16,-3 0-19-16,0-1-4 0,0 4-8 0,0-4 12 0,0 4-12 0,0-1 0 0,0 0 0 0,3 1 0 15,-3 1 0-15,3-1 0 0,0 2 0 0,3 0 0 16,0-3 0-16,3 3 0 0,0-8 0 0,0 5 0 16,3 3 9-16,0-3-9 0,3 3 8 0,0 0-8 15,0 0 11-15,6 0-3 0,0 3-8 0,0-1 12 16,3 1-4-16,-3 2 0 0,3-2-8 0,-4 2 12 16,1-3 2-16,0 4 0 0,-3-1 0 0,3 0 0 15,-3-2 2-15,0-1 0 0,-3 1 0 0,0-3 0 16,0 0-7-16,-3-3-1 0,0 3 0 0,-3-8 0 15,0 5-5-15,0-5-3 0,-3 8 0 0,-3-2 0 16,0-1 0-16,3-3 0 0,-6 4 0 0,3-4 0 16,-6 1 0-16,3-3 0 0,-3 0 0 0,-3 3 0 15,0-3 0-15,-2 2 0 0,-1-2 0 0,0 0 0 16,-6 0 0-16,3 0 0 0,0 0 0 0,4 0 0 16,-1 0 0-16,3-2 0 0,3 2 0 0,3 0 0 15,9 0-84-15,0 0-17 0,0 0-3 16,0 0-925-16,12-8-185 0</inkml:trace>
  <inkml:trace contextRef="#ctx0" brushRef="#br0" timeOffset="20262.5754">12804 8062 3120 0,'-9'10'88'0,"3"-4"20"0,3 4-86 0,-6 1-22 16,3 7 0-16,-3 1 0 0,3 5 108 0,-3 0 16 15,7 2 4-15,-4-2 1 0,0 0-69 0,3-3-15 16,3-3-2-16,3 1-1 0,0-6-26 0,6-2-6 15,-4 2-1-15,7-5 0 0,0 2-9 0,3-4 0 16,0-1 9-16,0 0-9 0,3-5 8 0,-3 0-8 16,0 0 8-16,-1-5-8 0,1 2 0 0,0-5 0 0,-3 0 0 15,-3 1 0-15,0-4 0 0,0 0 0 16,-3 1 0-16,-3-1 8 0,0-2-6 0,0 0-2 16,0-3 0-16,-3 3 0 0,-3-6 0 0,0 3 0 0,0-2 0 0,-3-1 0 15,0 3 0-15,-3 0 0 0,0 6 0 0,0-1 0 16,0 3 0-16,-3 3 0 0,0 0 0 0,-2 5 0 15,2 0 0-15,-3 2 0 0,-3 1 0 0,3 5 0 16,3 0 0-16,0 0 0 0,0 0 0 0,3-3 0 16,0 0-42-16,6 1-8 0,3-6-2 15,0 0 0-15,0 0-131 0,9-3-26 0,-3-2-6 0</inkml:trace>
  <inkml:trace contextRef="#ctx0" brushRef="#br0" timeOffset="20507.5654">13167 7742 3578 0,'0'0'79'0,"0"0"16"0,3 8 3 0,-6 2 2 0,0 1-80 0,0 5-20 15,0-3 0-15,0 5 0 0,0 1 28 0,0 2 2 16,0-2 0-16,0 2 0 0,0 0-30 0,0 0 0 16,3 0 0-16,-3 0-10 0,3 1 10 0,-3 4 0 15,3 6 10-15,0 0-2 0,0 7-8 0,0-2 0 16,-3 0 0-16,3-2 0 0,-2-3 0 0,2-3 0 15,-3-6 0-15,0-1 0 0,3-1 0 0,-3-3 0 0,3-4 0 0,0-1 0 16,0-5 0-16,0 0-8 0,3-3 8 0,-3-5-10 31,6 3-79-31,2-3-16 0,1-6-3 0,3 1-1414 16</inkml:trace>
  <inkml:trace contextRef="#ctx0" brushRef="#br0" timeOffset="20851.4875">13387 8046 3502 0,'0'0'77'0,"0"0"16"0,-3 8 3 0,-2 0 3 0,2 2-79 0,-3 6-20 0,3 0 0 0,-3 3 0 16,0 5 44-16,0 2 6 0,3-2 1 0,0 2 0 15,0 1-41-15,3-6-7 0,0-3-3 0,3 1 0 16,0-6 0-16,3 0 0 0,0-2 0 0,0-3 0 16,3 0 0-16,-3-3 0 0,2-2 0 0,1-6 0 15,0 0 0-15,0 1 0 0,3-6 0 0,-3 0 0 16,3-3 0-16,-3-2 0 0,3-3 0 0,0 0 0 15,-3-2 0-15,0-3-10 0,0 0 10 0,-1-1-12 16,1 1 12-16,-3 3 0 0,3-1 0 0,0 3 0 16,-3 0 0-16,0 6 0 0,0-1 0 0,0 3 0 15,-3 3 0-15,-3 5 0 0,0 0 0 0,0 0 0 16,0 0 0-16,0 8 9 0,0 0-9 0,0 5 10 16,0 6-7-16,-3-1-3 0,3 6 0 0,-3-3 0 15,3 3 0-15,-3 2 0 0,3-4 0 0,-3-1 0 16,0 0 0-16,3-5 0 0,0 0 0 0,0-3 0 0,0 0 0 0,0-5 0 15,3 3 0-15,-3-3 0 0,0-8 0 0,0 0 0 16,0 0 0-16,6 0 0 16,3 0-144-16,-3-3-24 0,0-5-6 0</inkml:trace>
  <inkml:trace contextRef="#ctx0" brushRef="#br0" timeOffset="21085.7565">13718 8065 3472 0,'0'0'99'0,"0"0"20"0,0 0-95 0,0 0-24 16,0 5 0-16,0-5 0 0,3 8 73 0,0-3 11 0,6 3 1 0,0-3 1 16,3 1-62-16,-1-1-13 15,1 0-3-15,3 0 0 0,-3-2-8 0,3 2 0 0,0-5 0 16,0 3 0-16,-3-3 0 0,3 0 0 16,-3-3 0-16,-1 3 0 0,1-2 0 0,-3-1 0 15,3 0 0-15,-3-2 3 0,0 2-3 0,3-2 0 0,-3 0 0 0,-3 0 0 31,3-3-87-31,-3 0-17 0,3 0-3 0,-3 0-920 0,0-3-184 0</inkml:trace>
  <inkml:trace contextRef="#ctx0" brushRef="#br0" timeOffset="21295.7867">13971 7869 2848 0,'-9'5'81'0,"9"-5"17"0,-6 5-78 0,0 1-20 15,0-1 0-15,0 0 0 0,0 0 148 0,0 3 27 16,0 0 5-16,3 0 0 0,0 3-86 0,0-3-18 0,-3 2-3 0,6 1-1 15,-3 2-51-15,0 0-10 0,3-2-3 0,-3 2 0 16,3 3-8-16,-3 3 0 0,3-1 0 0,0 6 0 16,-3-3 0-16,3 6 0 0,-2-1 0 0,2 1 0 15,0-1 0-15,0-5 0 0,0 0 0 0,2-2 0 16,-2-3 0-16,3 0 0 0,0-6 0 0,0-2 0 16,3 0 0-16,0-3 0 0,0-2 0 0,0-3 3 31,3-3-78-31,-3 1-14 0,3-6-3 0,0 0-944 0,0-3-189 0</inkml:trace>
  <inkml:trace contextRef="#ctx0" brushRef="#br0" timeOffset="21483.364">14108 8009 3087 0,'0'0'88'0,"0"0"18"16,0 0-85-16,0 0-21 0,0 0 0 0,0 0 0 15,9 0 116-15,-3 0 20 0,3 0 3 0,-3 0 1 0,5 0-84 0,-2 0-17 16,0 0-3-16,0 0-1 0,3 3-23 0,0-3-4 15,-3 2 0-15,3-2-8 0,-3 0 0 0,0 0 0 16,0 0 0-16,0 0 0 16,-3 0-39-16,0 0-14 0,-6 0-3 0,8 0-986 15,-8 0-197-15</inkml:trace>
  <inkml:trace contextRef="#ctx0" brushRef="#br0" timeOffset="21655.2039">14209 8131 3369 0,'-3'5'74'0,"0"6"15"0,-3 2 3 0,-3 5 4 0,3 1-77 0,0 2-19 0,-3 0 0 0,3 0 0 16,0-2 66-16,0-3 10 0,3 0 1 0,3-3 1 16,-2-3-54-16,2 4-12 0,0-6-1 15,2-1-1-15,1 1-7 0,-3-8-3 16,3 6 0-16,3-4 0 16,0 1-48-16,3-3-8 0,0-3-3 0,3-2-997 0,0 0-200 0</inkml:trace>
  <inkml:trace contextRef="#ctx0" brushRef="#br0" timeOffset="21967.7334">14346 8231 3247 0,'0'0'72'0,"-3"8"14"0,3 3 3 0,-3-1 2 15,0 1-73-15,3 2-18 0,-3 0 0 0,3 1 0 16,0-1 67-16,3-3 9 0,0-2 3 0,0 0 0 16,3 3-50-16,-3-3-9 0,3-3-3 0,3 0 0 0,-3-2-9 15,3 2-8-15,0-5 9 0,-1 3-9 0,1-3 8 0,0-3-8 16,3 3 0-16,-3-5 9 0,0 2-9 0,0 1 0 15,3-4 0-15,-3 1 0 0,0 0 18 0,0-3-2 16,-3 3 0-16,3-3 0 0,0-3-26 0,-3 1-6 16,-1-1 0-16,-2 0-1 15,3-2 17-15,-6 3 0 0,0-4 8 0,0-2-8 0,0 3 0 0,-3 0 0 16,0 0 0-16,-3 0 0 0,1 2 8 0,-4 3 0 16,0 0-8-16,0 3 12 0,-3 2-12 0,3 3 8 15,-3 3-8-15,0-1 0 0,-3 6 8 0,3 0-8 16,0 0 0-16,0 3 9 0,1 2-9 0,2-2 0 15,0-1 0-15,0 1 0 16,3-1-107-16,3-2-17 0,0 0-3 0,0-2-1378 0</inkml:trace>
  <inkml:trace contextRef="#ctx0" brushRef="#br0" timeOffset="22374.0243">14629 8107 3178 0,'0'0'70'0,"0"0"14"0,0 0 4 0,6 2 1 0,-6-2-71 0,6 8-18 0,-3 0 0 0,3 0 0 15,-4 0 91-15,1 3 14 0,0 2 3 0,0 0 1 16,0 3-62-16,0 0-13 0,0 3-2 0,-3-1-1 16,3-2-31-16,-3 2 0 0,-3-2 0 0,3 0 0 15,0-3 0-15,0-2 8 0,0 0-8 0,0-1 4 16,3-2-4-16,0 0 0 0,-3-8 0 0,3 3 0 16,-3-3 0-16,6 2 0 0,3-4 0 0,-3-1 0 15,3 0 0-15,-3-2-15 0,3-3 5 0,0 0 1 0,0 0-6 0,0-2-1 16,3-1 0-16,-3-2 0 0,2 2 6 0,1-2 1 15,0 0 0-15,0 0 0 0,0-1 9 0,3 1 0 16,-3 0 0-16,0 2 0 0,3 1 17 0,0 2 3 16,-4 0 0-16,4 3 0 0,-3 2-7 0,3 0-1 15,0 1 0-15,-3 2 0 0,3 2-12 0,-6 1 0 16,3 0 0-16,-3-1 8 0,-1 6-8 0,1-2 0 16,0-1 0-16,-3 5 0 0,0-2 0 0,-3 3 0 15,3-1 0-15,-3 4 0 0,0-1 0 0,-3 0 0 16,-3 0 0-16,0 1 0 0,0-1 0 0,0 0 0 15,-3-2 0-15,0 2 0 0,0-3 0 0,-3 1 0 0,1 0 0 16,2-1 0-16,-3-2 0 0,0 0 0 0,0 0 0 16,-3-3 0-16,3 1 0 0,0-1-10 15,0 0 10-15,3-2-12 16,0 0-84-16,-3-1-18 0,6-2-3 0,-3-2-1394 0</inkml:trace>
  <inkml:trace contextRef="#ctx0" brushRef="#br0" timeOffset="30936.0953">2648 10483 2314 0,'0'0'51'0,"0"0"10"0,0 0 3 0,-9 0 1 0,3 2-52 0,0-2-13 16,0 0 0-16,3 3 0 0,-6-3 92 0,3 3 16 0,0-1 4 0,0 1 0 15,1 0-47-15,-1-1-9 0,0 1-1 0,0 0-1 16,6-3-15-16,-6 5-3 0,0-2-1 15,0 2 0-15,3 0-7 0,-3 0 0 0,0 1-1 0,-3 2 0 16,3 2-6-16,3 1-1 0,-9 2 0 0,3 0 0 16,-3-2-7-16,3-1-1 0,0 6-1 0,-5 3 0 15,2-1-11-15,-3 4 0 0,0 1 0 0,3 4 0 16,-3 7-9-16,3 3 9 0,0 3 0 0,-3 0 0 16,6-3 0-16,-2-3 0 0,2 0 0 0,0-2 0 15,3-3 0-15,0-2-8 0,6 2 8 0,-6 0 0 16,3 0 0-16,3 3 0 0,0 0 0 0,3-1 0 15,3 1 0-15,-6-3-8 0,6-5 8 0,3 2 0 16,-3-4 0-16,3-1 0 0,0 0 0 0,2-3 0 16,-2-2-8-16,6 0 8 0,-3 0 0 0,3-3 0 15,-6-2 0-15,3-1-8 0,3 1 8 0,0 0 0 16,-6-1 0-16,2-2 0 0,-2 0-8 0,3 0 8 16,-3 0 0-16,3-3 0 0,0 3 0 0,-3-2 0 0,3-1 0 15,0 0 0-15,3-2 0 0,-6-1 0 0,2-2 0 16,4 0 0-16,0 0 0 0,-3-2 0 0,6-1 0 0,-9 0 0 15,6-2 0-15,0 3 0 0,0-4 0 0,-3 1 0 16,2 2 0-16,-2 1 0 0,0-4 0 0,0 4 0 16,0-1 0-16,-3 0 0 0,3 1 0 0,0-1 0 15,0 0 0-15,-6 3 0 0,6-2 0 0,-4-1 0 16,1 1 0-16,0-1 0 0,3 0 0 0,-3 1 0 16,3-1 0-16,-3-2 0 0,0-1 8 0,-3 1-8 0,3 0 0 15,0-1 9-15,-3-1-9 0,0 1-9 0,0 1 9 0,3 0-13 16,-4-3 13-16,-2 2-9 0,3-1 9 0,0 1-8 15,-3 1 8-15,3-3-12 0,0 0 12 0,0 0-12 16,-6 8 12-16,6-3 0 0,3-2-9 0,-6 0 9 16,3 0 0-16,0-1 0 0,-3 1 0 0,6 0 0 15,-3-1 0-15,0 1 0 0,0 0 0 0,0-3 0 16,0 0 0-16,3 0 0 0,-3 0 9 0,2 0-1 16,-2 0-8-16,3 0-12 0,-3-2 4 0,3 2 0 15,-3 0 8-15,3-3 0 0,-3 3 0 0,3-2 0 16,-3-1 0-16,3 1 0 0,-3 2 0 0,3-3 0 15,-3 3 0-15,3 0 0 0,-3-2 0 0,2 4 0 16,-2-2 0-16,3 0 0 0,-3 0 0 0,3 1 0 16,0-1 0-16,-3 0 0 0,3 2 0 0,-3-2 0 15,3 3 0-15,-3-3 0 0,0 0 0 0,0 0 8 16,3 0-8-16,-3 0 0 0,3 1-8 0,-3-1 8 16,0-3 0-16,-1 0 0 0,1 3 0 0,0-2 0 0,0-1 0 0,-3 1 0 15,3-4 0-15,-3 4 0 0,3-3 0 0,-3-3 0 16,0 3 0-16,0-6 0 0,-3 3 0 0,3-2 0 15,-3-4 0-15,0 4 8 0,0-3-8 0,0 0 0 16,0-1 8-16,-3 4-8 0,3-3 0 0,0 2 9 16,-3 3-9-16,0-2 0 0,0-1 8 0,0 1-8 15,0-3 0-15,-3 2 0 0,0 1 10 0,0 2-10 16,-3-3 8-16,1-2-8 0,-4 0 15 0,3 0-3 0,-3-3 0 0,-3 0 0 16,0-2 5-16,-3 4 1 15,0-1 0-15,0 1 0 0,1 1 1 0,-4 3 0 0,6-1 0 0,-9 6 0 16,3-3-3-16,0 3 0 15,4 0 0-15,-1 2 0 0,-3 3-4 0,3 0 0 0,0 0-1 0,0 0 0 16,0 3 1-16,4 0 0 0,-7 0 0 0,0 2 0 16,-3 0-2-16,3 3 0 0,-3-2 0 0,-2-1 0 15,-4 3-10-15,3 5 12 0,0 1-12 0,0-1 12 16,1 3-12-16,2-3 0 0,3 3 9 0,-6 3-9 16,3 2 0-16,7 3 0 0,-1 2 0 0,3 3 0 15,-3 1 0-15,6 4 0 0,-9 0 0 0,6 1 0 16,0-1-18-16,1-2 2 0,-1 3 0 0,3-6-1032 15,3-3-205-15</inkml:trace>
  <inkml:trace contextRef="#ctx0" brushRef="#br0" timeOffset="31645.1091">3148 9633 2754 0,'-9'6'60'0,"9"-6"13"0,-6 2 3 0,0-2 1 0,6 0-61 0,-3 0-16 0,3 0 0 0,-6 0 0 16,0-2 108-16,0-4 18 0,6 6 4 0,-3-2 1 0,0-3-70 0,3-3-13 16,-3 2-4-16,-2-2 0 0,5 0-28 0,-3 1-5 15,-3-1-2-15,0 0 0 0,3 0-1 0,-9 2 0 16,6 1 0-16,-3 0 0 0,0 0-8 0,0 2 0 15,3 3 9-15,-6 3-9 0,0 2 0 0,0 0 8 16,3 3-8-16,-2 5 0 0,-1 1 0 0,3 4 0 16,-6-2 0-16,6 2 0 0,-3 1 0 0,0 2 0 15,3 0 0-15,0-2-8 0,0 2 8 0,3-3 0 16,0-2-9-16,3 3 9 0,3-3 0 0,0 2-9 16,0 1 9-16,3-1 0 0,3-2 0 0,0-3-8 0,0 1 8 15,3-4 0-15,0-2 0 0,-3-3 0 0,6-2 0 0,-3-6 0 16,3 1 0-16,0-6 0 0,0 0 0 15,2-5 0-15,-2-3 0 0,3 0 0 0,-3 0 0 0,6 0 0 16,0 0 0-16,-3 0 0 0,3 1 0 0,-1-4 0 16,1-2 0-16,0 5 8 0,0 0-8 0,-3 0 0 15,0 0 0-15,-3-2 11 0,-3 2-11 0,3 3 10 16,-6 0 6-16,-1 5 2 0,1-3 0 0,-3 6 0 16,0-1 7-16,-3 6 2 0,0 0 0 0,0 0 0 15,0 0-7-15,3 8 0 0,0 3-1 0,0 0 0 16,0-1-14-16,0 3-5 0,-3 1 0 0,3 1 0 15,0-1 0-15,0-1 0 0,0 3 0 0,3-3 0 16,-3 0 0-16,3 0 0 0,-3 1 0 0,3-1 0 16,0 0 0-16,-3 0-8 0,3 1 8 0,-3-1-10 15,3 3 10-15,-3 0 0 0,0-1 10 0,0-1-2 16,0-1-84-16,-3 0-16 0,3 0-2 0,3-5-941 16,-3-2-188-16</inkml:trace>
  <inkml:trace contextRef="#ctx0" brushRef="#br0" timeOffset="31988.9041">3470 9766 2851 0,'0'0'63'0,"0"0"13"0,0 0 2 0,0 0 2 0,0 0-64 0,3 8-16 16,0-3 0-16,-1 0 0 0,4 1 102 0,0-4 18 0,3 1 3 16,-3 0 1-16,3 2-59 0,0 0-11 0,-3-2-2 0,3-1-1 15,-3 4-29-15,0-4-6 0,-6-2 0 16,3 8-1-16,0 3-7 0,0-3-8 0,3 5 11 0,-3-2-11 15,-3 2 12-15,0-3-12 0,0 1 12 0,-3-3-12 16,-3 3 0-16,0-4 0 0,-3 4 0 0,0 0 0 16,-6-3 0-16,3 2 0 0,3 1 0 0,0-3 0 15,-3 0 0-15,7-3 0 0,-1 0 0 0,0 0 0 16,0 1 0-16,0-1 0 0,6-5 0 0,0 0 0 16,0 0 0-16,0 0 0 0,0 0 0 0,0 0 0 15,0 0 0-15,0 0 8 0,9 0-8 0,-3-3 10 16,-6 3 0-16,9 0 0 0,5-2 0 0,-2 2 0 15,-6-3-10-15,6 0 12 0,3 1-12 0,-3 2 12 16,-3-5-12-16,3 2 0 0,-3 0 0 0,3 1 0 16,3-4-39-16,-10 4-9 0,10-4-3 0,-3 1-999 15,-3-3-200-15</inkml:trace>
  <inkml:trace contextRef="#ctx0" brushRef="#br0" timeOffset="32457.7022">3904 9379 2152 0,'0'0'48'0,"0"0"9"0,0 0 3 0,0 0 0 0,3-5-48 0,-3 0-12 0,3 0 0 0,-3-1 0 16,0 6 126-16,0 0 23 0,0-5 5 0,0 5 1 15,-3-3-30-15,3 3-5 0,3-5-2 0,-3 5 0 16,-6 0-29-16,6 0-5 0,0 0-2 0,-3 0 0 15,-6 3-23-15,6-1-5 0,-3 1-1 0,3 2 0 16,-3-2-28-16,0 5-5 0,3 0-2 0,-3 2 0 16,1 4-13-16,2 4-5 0,-3 3 0 0,3 3 0 15,0 8 0-15,0-3 0 0,3 0 0 0,0 0 0 16,0-2 0-16,0-4 0 0,3 4 0 0,0-6 0 16,0 3 0-16,0-6 0 0,0 4 0 0,0-4 0 0,2-2 0 15,-2 3 0-15,3-6 0 0,-3 0 0 0,0 0-9 16,3-2 9-16,0 2-13 0,0-5 5 15,-3 0-80-15,3-3-15 0,-3-2-3 0,3-1-914 16,0-4-182-16</inkml:trace>
  <inkml:trace contextRef="#ctx0" brushRef="#br0" timeOffset="32738.981">4002 9602 2872 0,'0'0'64'0,"0"0"12"0,0 0 4 0,0 0 0 0,-3-3-64 0,3 3-16 0,0 0 0 0,0-5 0 15,0 0 109-15,0-1 19 0,6 1 4 0,-3 0 1 16,0-1-69-16,3 1-13 0,3 0-3 0,0 2-1 16,3 0-20-16,0 1-4 0,3 2-1 0,0 2 0 15,3 1-8-15,-4 2-2 0,1 1 0 0,3-1 0 16,-3 6-3-16,0-3-1 0,-3 2 0 0,0 1 0 16,0-1-8-16,-3 3 0 0,0-5 9 0,-4 3-9 15,1 2 0-15,3 0 0 0,-3 1 0 0,-3-1 8 16,3 0-8-16,-3-2 0 0,0-1 0 0,0 1 0 15,0-1 0-15,-3 1 0 0,3-3 0 0,-3 3 0 16,0-3-53-16,3-3-9 0,0 0-2 16,-3-5 0-16,0 0-128 0,0 0-27 0,0 0-5 0</inkml:trace>
  <inkml:trace contextRef="#ctx0" brushRef="#br0" timeOffset="32926.4995">4363 9417 3229 0,'0'0'71'0,"0"0"14"0,0 0 3 0,0 0 4 0,-3 2-74 16,-3-2-18-16,3 5 0 0,-3 1 0 0,0 2 89 0,-3 0 15 16,3 5 2-16,-3 5 1 0,0 1-70 0,0 2-13 15,0 0-4-15,-3 3 0 0,0 0-20 0,3-3 0 16,-3 3 0-16,-2-3 0 0,2-2 0 0,0 2 0 16,-3-3 0-16,3 1 6 15,-3-6-33-15,3 3-5 0,3 0 0 0,-3 0-1 16,3-3-122-16,0 0-24 0,4 0-5 0</inkml:trace>
  <inkml:trace contextRef="#ctx0" brushRef="#br0" timeOffset="33170.5735">4455 9356 3438 0,'0'0'76'0,"0"5"15"0,6 3 3 0,0-3 2 0,-3 3-76 16,0 3-20-16,6 2 0 0,0 0 0 0,2 6 59 0,-2-1 8 15,6 3 1-15,-3 3 1 0,3 0-55 0,0 0-10 16,0 0-4-16,-3-1 0 0,0-1 0 0,0-1 0 16,-4 0 0-16,1-3 0 0,0 1 0 0,-3-3 0 15,-3 2 0-15,-3-2 0 0,0 0 0 0,-3 0 0 0,0 3 0 0,-3-1 0 16,-3 3 0-16,0 3 0 0,-5-3 0 0,-1 3 0 31,-3 2-32-31,3-2-7 0,0 0-1 0,-3 0-1558 0</inkml:trace>
  <inkml:trace contextRef="#ctx0" brushRef="#br0" timeOffset="33483.0976">4782 9472 3092 0,'0'0'68'0,"0"0"15"0,0 0 2 0,0 0 1 0,0 0-69 0,0 0-17 16,0 0 0-16,0 0 0 0,0 0 116 0,0 0 19 16,9 5 4-16,-3-2 1 0,-6-3-92 0,6 3-19 15,6 2-3-15,-3-2-1 0,0-3-25 0,0 2 0 16,6 1 0-16,0-3 0 0,-7 0 0 0,4 3 0 15,0-3 0-15,0 0 7 0,-3 0-7 0,0 0 0 16,3 0 0-16,-3 0 0 16,-6-3-45-16,3 3-9 0,3 0-2 0,-3 0-1526 0</inkml:trace>
  <inkml:trace contextRef="#ctx0" brushRef="#br0" timeOffset="33623.9142">4854 9737 3423 0,'0'0'97'0,"0"0"21"0,0 0-94 0,0 0-24 0,3 5 0 0,0-2 0 16,-3-3 76-16,3 5 12 0,3-2 1 0,-1-1 1 16,1-2-58-16,3 0-12 0,6-5-3 0,-6 2 0 15,0 3-12-15,0-2-5 0,6-1 0 0,-6-2-1092 16,0-3-219-16</inkml:trace>
  <inkml:trace contextRef="#ctx0" brushRef="#br0" timeOffset="34045.6559">5247 9435 3153 0,'0'0'69'0,"0"0"15"0,0 0 2 0,0 0 3 0,0 0-71 0,3-5-18 16,0 2 0-16,-1-2 0 0,1 2 81 0,3-2 13 15,0 2 2-15,0-2 1 0,0 2-53 0,3 1-12 16,3-1-1-16,3 0-1 0,-3 3-14 0,6-2-4 0,-3 2 0 0,5 0 0 16,-2 0-12-16,3 2 0 0,-3-2 8 0,3 3-8 15,-3 0 0-15,0 2 11 0,-1-2-11 0,-2-1 10 16,-3 6-10-16,0-3 0 0,0 6 0 0,-3 0 0 15,0-1 0-15,-3 6 0 0,0 0 8 0,0 2-5 16,-3 4-3-16,0-1 0 0,-3 0 0 0,3 3 0 16,-6-3 0-16,3-3 0 0,0 4 0 0,-3-4 0 15,3 1 0-15,-3-1 0 0,0-2 0 0,0 0 0 16,3 0 0-16,0-3 0 0,0-2 0 0,0-3 0 16,0 2-59-16,0-2-11 0,3-3-2 0,0 1-1 15,-3-6-123-15,0 0-24 0,0 0-4 0</inkml:trace>
  <inkml:trace contextRef="#ctx0" brushRef="#br0" timeOffset="34280.0563">5702 9260 3391 0,'0'0'75'0,"0"0"15"0,-3 3 3 0,0 2 2 0,-3-2-76 0,3 0-19 15,-3 2 0-15,3 0 0 0,0 1 69 0,0-1 11 16,-3 0 1-16,3 3 1 0,-3 0-66 0,0 0-16 15,0 0 0-15,0 2 0 0,-2 1 0 0,-1 5 0 16,-6 0 0-16,3 5 5 0,-3 3-5 0,0 5 0 16,-3 3 0-16,0 2 0 0,-5-2 0 0,-1 0 0 0,6-1 0 0,-6-4 0 15,0-1 0-15,3-2 0 0,1 2 0 0,2-4 0 16,3 1-16-16,0-4-4 0,6-1 0 0,0-2-1060 16,0 0-212-1</inkml:trace>
  <inkml:trace contextRef="#ctx0" brushRef="#br0" timeOffset="34717.6028">5854 9125 2952 0,'-15'0'65'0,"15"0"14"0,0 0 2 0,0 0 1 16,0 0-66-16,0 0-16 0,3 0 0 0,-3 0 0 15,0 0 86-15,9 0 14 0,3 0 2 0,0 0 1 0,0 3-47 16,2 0-10-16,1 2-2 0,3 3 0 0,0-3-15 0,0 3-3 16,-3 0-1-16,0 0 0 0,0 3-4 0,-1-3-1 15,-2 0 0-15,-3 0 0 0,0-3-8 0,0 3-1 16,0-3-1-16,-6 0 0 0,3 1-10 0,-3-4 0 16,-3-2 0-16,0 0 0 0,0 0 0 0,3 3 0 15,-3-3 0-15,-3 5 0 0,-3 3 0 0,-3-3 0 16,0 1 8-16,0 2-5 0,-3-3-3 0,0 3-8 15,0-3 8-15,1 0-10 0,-1 1 10 0,0-1-13 16,6 0 5-16,-3-2 8 0,0 2-9 0,3-2 9 16,0 0 0-16,3-3 0 0,-3 2 0 0,6-2-8 15,0 0 8-15,0 0 0 0,0 0 0 0,0 0 0 0,0 0 0 0,9 3 0 16,0 0 0-16,0-3 0 0,0 2 9 0,0-2-9 16,3 3 11-16,-3-3-3 0,2 0-8 0,-2 0 12 15,3 2-12-15,0 1 0 0,0 0 8 0,3-1-8 16,-6 1 0-16,3-3 0 0,0 3 0 0,-3-1 0 15,-3-2 0-15,3 0 0 0,0 3 0 0,-4-3 0 32,1 3-21-32,0-3-7 0,3 0-2 0,0 0-1043 0,-3 0-209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20:04.3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24 5398 2599 0,'0'0'57'0,"0"0"12"0,0 0 3 0,0 0 0 0,0 0-57 0,9 2-15 0,-3-2 0 0,3 3 0 16,2-3 86-16,1 0 14 0,6 0 4 0,0-3 0 15,3 1-27-15,3-4-5 0,3-2 0 0,5 0-1 16,1-2-17-16,3-1-3 0,-1 1-1 0,4-1 0 16,0-2-34-16,8 0-6 0,1-1-2 0,3 1 0 15,-1-5-8-15,4 4 10 0,-1-2-10 0,-2 3 10 16,-3 0-10-16,2 0 0 0,-2 0 0 0,-3 2 0 15,-7-2 0-15,-5 5 0 0,0 0 0 0,-4 5 0 16,-5 3 0-16,-6 0 8 0,0 0-8 0,-6 0 0 16,-3 6 12-16,-6 1-4 0,0 1 0 0,-9 3 0 15,0 2 0-15,-3 3 0 0,-9 5 0 0,0 0 0 0,-6 1-8 16,-5 4 0-16,2 0 0 0,-6 4 0 0,0-1 0 0,-5 2 15 16,-4 1-3-16,-3 3 0 0,1 2-12 0,-1 2 9 15,-3-2-9-15,1 0 8 0,5-2-8 0,0-1 8 16,7-2-8-16,8-8 8 15,0-3 4-15,3 0 1 0,1-2 0 0,-1-1 0 0,3 1-13 0,3-1 0 16,0-2 0-16,0 3 0 0,3-6 0 0,4-3 0 16,5-2 0-16,0-5 0 0,6-3 0 0,0 0-12 15,3-11 1-15,0-2 0 0,6-3 11 0,-1-5 0 16,1 0 0-16,6-3 8 0,0 0-8 0,-3-2 0 16,6-6 0-16,-6 0 0 0,3-7 8 0,-3-6-8 15,3-8 10-15,-1 3-10 0,1 2 0 0,-3 0 0 0,0 6 0 0,0 2 0 16,0-2 0-16,0 0 0 0,-3-1 0 0,0-2 0 15,3 0 0-15,-4 6 0 0,1 2 0 0,0 5 0 16,-3 5 0-16,3 4 0 0,-3 7 0 0,0 2 0 16,0 1 0-16,0 8 0 0,0-3 8 0,-6 8-8 15,6 0 0-15,-6 0 0 0,6 5-8 0,0 6 8 16,-3 5 0-16,3 5 0 0,-3 11 0 0,3 2 0 16,-3 3 0-16,0 3 0 0,3-3 0 0,-3-3 0 15,3 1 0-15,-3-4 0 0,0 4-8 0,-3-4 8 16,0 7 0-16,2 1 0 0,1 4 0 0,0-1 0 15,0-2 0-15,3 2 0 0,-3-2 0 0,0 10 0 16,0-3 11-16,0-7-11 0,0-3 12 0,0-5-12 16,0 2 12-16,0-7-12 0,0-3 12 0,0-6-12 15,-3-2 0-15,0 0 0 0,0-6 0 0,0 1-9 16,0-11 9-16,-6 5 14 0,0 1-3 0,0-6-1 16,-3 0-7-16,0-6-3 0,-2 1 0 0,2-3 0 0,-3-2 0 0,-6-6 0 15,-6-3 0-15,0-5 0 0,-3 1 0 0,-2-4 0 16,-4-2 0-16,0 0 0 0,3-3 0 0,-5 3 0 15,2-3 0-15,-3 3 0 0,3 0 0 0,1 3 0 16,2 2 0-16,0 0 0 0,-3 5 0 0,7 1 0 16,-1-1 0-16,6 1 0 0,0 7 0 0,6 1 0 15,0-1 0-15,7 3 0 0,-1 0 0 0,3 3-8 16,0 2 8-16,6 3 0 16,0 0-116-16,0 0-16 0,3 11-3 0</inkml:trace>
  <inkml:trace contextRef="#ctx0" brushRef="#br0" timeOffset="812.415">19358 5395 3132 0,'0'0'89'0,"0"0"19"16,0 0-87-16,0 0-21 0,0 0 0 0,0 0 0 15,0 0 65-15,0 0 9 0,0 0 2 0,6-3 0 16,3 1-10-16,0-1-2 0,3-2 0 0,3 2 0 16,6-2-25-16,0-1-6 0,6 1-1 0,8 0 0 15,4-3-32-15,0 0 0 0,-4 3 0 0,4-1 0 0,-6-2 0 0,0 0 0 16,8 3 0-16,-2-3 0 0,3-5 0 0,2 5 0 16,-2-2 0-16,0 2 0 0,-1-3 0 0,-2 3 0 15,-3 0 0-15,-7 3 0 0,1 0 0 0,-12 2 0 16,-6 0 0-16,0 1 0 0,-6 2 11 0,0-3-2 15,0 0 0-15,-6 3 0 0,0 0-9 0,3 8 10 16,-6 0-10-16,0 3 10 0,-6-1-7 0,-3 6-3 16,-6 0 0-16,-6 5 0 0,-3 3 0 0,-8 3 0 15,-10 4 0-15,3 1 0 0,-5 0 0 0,5 5 0 16,3 3 0-16,1 2 0 0,-1 0 0 0,-6-5 0 16,-2 3 0-16,-4 0 0 0,1-3 0 0,2 0 0 15,6-6 0-15,4 4 0 0,5-6 0 0,6 0 0 0,3-3 0 0,6-2 0 16,0-5 0-16,4-1 0 15,5-7 0-15,0 0 0 0,0-4 0 0,6-1 0 0,3-6 0 0,0 0 0 16,0 0 0-16,0-8 0 16,3-3 0-16,0-5 0 0,3-2 0 0,3-6 0 0,0-2 0 0,-3-1 0 15,2-2 0-15,10-13 0 0,-3-6 0 0,3-5 0 16,-3-8 0-16,6 0 0 0,3 1 0 0,5 1 0 16,-2 12 0-16,0 2 0 0,0 0 0 0,-3 2 0 15,-1 1 0-15,1 0 0 0,0-1 0 0,-3 4 0 16,3 2 0-16,-7 8 0 0,-2 2 0 0,0 3 0 15,0 6 0-15,-3 5 0 0,0 5 0 0,-3 2 0 16,-3 4 0-16,0 4 0 0,3 4 0 0,-3 4 0 16,-6 6 0-16,3 11 0 0,9 4 0 0,-4 9 0 15,-2-3 0-15,-3 3 0 0,0-1 0 0,0-7 0 16,0 3 0-16,-3 4 0 0,0 4 0 0,-3 2 0 16,3 0 0-16,0 0 0 0,0 2 0 0,0 14 0 0,0-5 0 15,3-6 0-15,-6 0 0 0,3-5 0 0,-3-3 0 0,3-5 0 16,0 0 0-16,0-2 0 0,-6-6 0 15,0-5 0-15,6-6 0 0,0 3 0 16,3-5 0-16,0-2 0 0,0-1 0 0,-3-3 0 0,3-2 0 0,-3-2 0 16,0-1 0-16,0-5 0 0,0 0 0 0,-3 0 0 15,-3-5 0-15,1-3 0 0,-1-3 0 0,-6-2 0 16,3-6 0-16,-6-2 0 0,-3-5 0 0,0-9 0 16,0 4 0-16,-6-6 0 0,1 2 0 0,-7 3 0 15,-9 1 0-15,0 2 0 0,-2-3 0 0,-1 0 0 0,-5-5 0 16,2 0 0-16,0-5 0 0,-2-1 0 0,-4 1 0 0,-3 5-1092 15,-2 5-219-15</inkml:trace>
  <inkml:trace contextRef="#ctx0" brushRef="#br0" timeOffset="1826.9492">16513 4038 2005 0,'0'0'44'0,"-3"-3"8"0,0 0 3 0,0 1 2 0,-3-4-45 0,0 4-12 0,3-4 0 0,-3 6 0 16,0-2 121-16,0-4 23 0,3 4 4 0,-6-1 0 15,3-2-47-15,0 5-9 0,-3-3-3 0,3 3 0 16,-2-2-23-16,-1 2-5 0,-3 0-1 0,0 2 0 16,3 1-28-16,-3 2-5 0,-3 3-2 0,-3 0 0 15,3 3-9-15,-3-1-3 0,1 6 0 0,-1 3 0 16,0-1-1-16,-3 3 0 0,-3 0 0 0,3 3 0 15,1 0 2-15,-4 3 0 0,3 2 0 0,-3 2 0 16,0 1 2-16,1 3 1 0,-4 2 0 0,0 0 0 16,0 2-1-16,6-10-1 15,0 6 0-15,1 2 0 0,-4 3-3 0,6-1-1 0,0-2 0 0,0 0 0 16,3-2-3-16,0 10-8 0,4-3 12 0,2-2-4 16,3 2-8-16,3 0 0 0,3 3 0 0,6-2 8 15,0-4-8-15,0-4 0 0,5-3 0 0,4-6 8 0,6 0-8 0,3 1 0 16,3-9 0-16,0 4 8 0,2-4-8 15,1 1 0-15,-3-4 0 0,6 1 8 0,-4 0-8 0,4 0 0 16,3 0 0-16,-3-3 8 0,2 3-8 0,1 0 0 16,-3 0 0-16,3 0 0 0,-4-3 0 0,1 0 0 15,-3 0 8-15,0-2-8 0,-4 0 0 0,7-3 0 16,-3-3 0-16,3 0 0 0,5-5 0 0,-2 0 0 16,0-3 0-16,-1-2 8 0,4-5-8 0,0 2 0 15,0-6 0-15,-4 1-11 0,1 0 11 0,3-3 16 16,-1 0-4-16,1-2-1 0,-6 2-11 0,2 0 0 15,7 0 9-15,0 0-9 0,-6 3 19 0,2 2-1 0,-5-2 0 0,-3 0 0 16,2 0-18-16,-5-1-17 0,-3-1 3 16,3-1 1-16,0-3 13 0,-1 1 0 0,1-6 0 15,-3-3 10-15,3-2-10 0,-6-2 10 16,0-4-10-16,-4 1 10 0,1-1-2 0,0 4-8 0,0 1 12 0,0 1-4 16,-3 0-8-16,0 0 10 0,-4-5-10 0,1-1 10 15,0-7-10-15,-3 0 10 0,0-3-10 0,0 0 10 16,-3 2-7-16,0 6-3 0,-6 0 0 0,0 3 0 15,-3-6 0-15,0 3 0 0,-6-8 0 0,0-2 0 16,0-6 0-16,-6 5 0 0,0 0 0 0,-2 6 0 16,-4 5 0-16,0 3 0 0,0-1 0 0,-6 1 0 15,-5-1 0-15,2 1 0 0,6-3 0 0,-6 0 0 16,0-3 0-16,4 17 0 0,-1 4 0 0,-6-2 0 16,-3 5 0-16,-5-3 0 0,-7 6 0 0,1 3 0 0,-1 2 0 15,-21 0 0-15,1 8 0 0,0 2 0 0,5 6 0 0,-2 6 0 16,-1 4 0-16,4 6 0 0,2 5 0 0,3 5-12 15,4 6 12-15,-1 5-13 16,1 8-99-16,5 5-20 0,3 14-4 0</inkml:trace>
  <inkml:trace contextRef="#ctx0" brushRef="#br0" timeOffset="127146.6035">6839 10602 2664 0,'0'0'59'0,"-6"3"12"0,-6 2 2 0,3 0 1 0,0 0-59 0,-3 1-15 0,3-1 0 0,-2 0 0 16,-1 3 88-16,3-3 16 0,0 1 2 0,0-4 1 15,3 4-45-15,0-1-9 0,0 0-1 0,0 1-1 16,3-1-15-16,-3 0-4 0,0 3 0 0,0 0 0 16,0 3 1-16,0 2 0 0,0 3 0 0,0 5 0 15,-3 5-7-15,4 3-2 0,-4 3 0 0,3 0 0 16,0 0-8-16,0-3-1 0,0 0-1 0,0-5 0 15,3 0-6-15,0-1-8 0,-3-1 11 0,6-1-11 16,-3-3 11-16,3 3-11 0,0-2 10 0,3-1-10 16,0 1 0-16,0-1 0 0,3-2 0 0,0 0 0 15,0-3 0-15,0 1-8 0,3-1 8 0,0-3 0 16,-1-2 0-16,1 0-12 0,0-2 12 0,0-4-10 16,3 1-46-16,0-6-10 0,-3-2-2 0,3 0 0 15,0-6-84-15,-3-2-16 0,3-6-4 0</inkml:trace>
  <inkml:trace contextRef="#ctx0" brushRef="#br0" timeOffset="127787.2677">7122 10697 3020 0,'0'0'67'0,"-3"5"13"0,0 1 4 0,0-1 0 0,-3 3-68 0,3 0-16 0,0 0 0 0,0 0 0 16,0 2 74-16,0 4 11 0,0-1 3 0,0 5 0 15,3 3-48-15,0 1-10 0,-3 1-2 0,3 1 0 16,0-3-13-16,0 3-3 0,0-3-1 0,0 3 0 16,0-3-11-16,0 1 0 0,0-4 0 0,0 1 8 15,0-1-8-15,0 1 0 0,0-3 0 0,0-1 0 16,0 1 0-16,0 0 0 0,0-3 0 0,0-2 0 16,0 2 0-16,0-5-11 0,0 0 3 0,0-8 0 15,0 0-7-15,0 0-1 0,0 0 0 0,0 0 0 16,9-8-4-16,-3 3 0 0,0-8-1 0,0-1 0 15,3-2 9-15,0-2 3 0,0-1 0 0,0-2 0 16,3-3 9-16,-4 1 0 0,7-1-9 0,-3 0 9 16,0-5 0-16,0 2 0 0,0 4 0 0,0-1 0 15,-3 3 0-15,0 5 8 0,0 0 0 0,-3 5 0 16,0 1 14-16,0 4 2 0,-4 1 1 0,-2 5 0 16,0 0-1-16,6 5-1 0,0 1 0 0,-3 7 0 0,3 0-5 0,-3 3-1 15,0 5 0-15,0 0 0 0,0 3-6 0,0-3-2 16,0 1 0-16,0-4 0 0,0 1-9 0,0-4 0 15,-3-1 9-15,3 2-9 0,0-3 0 0,0 0 0 16,-3-5 0-16,3 0 8 0,0 0-8 0,0 0 0 16,-3-8 0-16,0 0 0 0,0 0 0 0,6 0-12 15,3 0 12-15,-3-3-12 0,0 1 1 0,0-6 0 16,3-3 0-16,-3-2 0 0,3 0 3 0,-1-3 0 0,4-3 0 16,0-2 0-16,0-3 8 0,0 0-8 0,0-5 8 0,0 3-8 15,-3-1 8-15,3 4 0 0,-3 4 0 0,0 3-8 16,-3 3 8-16,-1 2 0 0,1 6 0 0,0 0 0 15,-6 5 16-15,6 0 0 0,-6 0-1 0,6 8 0 16,0 2 2-16,0 3 1 0,-3 6 0 16,0 0 0-16,0 4 2 0,0 1 1 0,-3 3 0 0,3-6 0 15,-3 3-21-15,0-6 9 0,3 1-9 0,-3-1 9 16,0 1-9-16,3-3 0 0,-3-3 0 0,0 0 0 16,3 0-48-1,-3-2-8-15,0 2-3 0,3-2-997 0,0-3-200 0</inkml:trace>
  <inkml:trace contextRef="#ctx0" brushRef="#br0" timeOffset="128006.13">7780 10919 3196 0,'-15'16'71'0,"12"-8"14"0,-3 0 3 0,0 0 1 0,3 0-71 0,0 0-18 15,3-3 0-15,0 3 0 0,0-3 74 0,6 1 11 16,-3-1 3-16,6 0 0 0,0 1-49 0,3-4-10 15,-1 1-1-15,1 0-1 0,0-3-15 0,0 2-4 16,3 1 0-16,0-1 0 0,-3-2-8 0,0 0 8 16,0 3-8-16,0-3 8 0,0 3-8 0,-4-3 0 15,1 0 0-15,0 0 0 16,-3 0-72-16,0-3-6 0,3 0-2 0,-3-4-951 16,-3 1-190-16</inkml:trace>
  <inkml:trace contextRef="#ctx0" brushRef="#br0" timeOffset="128412.3328">8012 10739 3182 0,'0'0'70'0,"0"0"14"0,0 0 4 0,3 8 1 0,0-2-71 0,3 2-18 0,-3 0 0 0,3-1 0 16,0 4 75-16,3 0 11 0,2-1 2 0,1 3 1 15,3 1-45-15,-3 2-8 0,3-3-3 0,0 3 0 16,-3 0-23-16,3-1-10 0,-3-1 8 0,-1-1-8 15,-2 0 8-15,-3 0-8 0,0 1 8 0,0-1-8 16,-6-3 0-16,3 1 8 0,-3 0-8 0,-3-4 0 16,0 4 0-16,0-3 0 0,-3 0 0 0,-3 3 0 15,0-4 0-15,-2 1 0 0,-1 3 0 0,0-3-11 16,0-3 1-16,0 3 0 0,0 0 0 0,0 0 0 16,0 0 10-16,0-3-12 0,3 3 12 0,0-3-12 0,4 1 12 15,-1-1-8-15,0-2 8 0,6-3-8 0,0 0 8 16,0 0 0-16,0 0 0 0,0 0 0 0,0 0 0 15,0 0 11-15,0 0-3 0,0 0 0 0,6 5 1 0,0 0 0 16,2 1 0-16,4-1 0 0,-3 0 6 0,3 0 1 16,3-2 0-16,0 2 0 0,0 1-12 0,0-1-4 15,3 0 0-15,-4 1 0 0,1-4 0 0,0 1 0 16,-3 0 0-16,3-3 0 0,-6 0 0 0,3-3 0 16,-6 0 0-16,3 1 0 15,-3-6-61-15,3 2-12 0,-3-2-3 0,0-2-970 0,-3-1-194 16</inkml:trace>
  <inkml:trace contextRef="#ctx0" brushRef="#br0" timeOffset="128646.9012">8434 10657 3193 0,'0'0'70'0,"0"8"14"0,0 0 4 0,3 0 2 0,0 0-72 0,-3 0-18 0,3 3 0 0,3-1 0 16,-3 4 90-16,3 1 14 0,-3 4 4 0,3 2 0 15,0 0-64-15,3 6-12 0,-6-1-2 0,6 3-1 16,-3-2-21-16,-3-1-8 0,3-2 0 0,-3 0 0 16,0-6 0-16,-3 3 0 0,0 3 0 0,-3-3 0 15,0 1 0-15,0 1 0 0,-3-1 0 0,0 4 0 16,-3 6 0-16,3 0 0 0,-3 2 0 0,0-2 0 0,-3-1-14 16,3-1-2-16,-2-1-1 0,-4-6-1065 15,0-4-213-15</inkml:trace>
  <inkml:trace contextRef="#ctx0" brushRef="#br0" timeOffset="129021.7784">8723 10758 2307 0,'0'0'51'0,"0"0"10"0,0-5 3 0,0-3 0 0,3 2-51 0,0-1-13 0,-3 1 0 0,0 6 0 16,0 0 123-16,0 0 21 0,0 0 5 0,0 0 1 16,0 0-34-16,0 0-6 0,0 0-2 0,0 0 0 15,0 0-25-15,-3 8-6 0,0 0-1 0,-3 5 0 16,3 1-28-16,-3 7-7 0,0 5-1 0,3 3 0 15,-3 0-24-15,3 3-6 0,0 0-1 0,3-3 0 16,-3 0-6-16,3-2-3 0,3-1 0 0,-3 0 0 16,6-2 0-16,-3 3 0 0,3 2 0 0,0 0 0 15,0 0 0-15,0 0 0 0,0-2 0 0,3-4 0 16,0-4-13-16,0-3-3 0,0-3 0 0,3-5 0 16,-3-3-84-16,3-5-18 0,3-2-3 0,-4-6-881 15,1-6-176-15</inkml:trace>
  <inkml:trace contextRef="#ctx0" brushRef="#br0" timeOffset="129599.9729">9003 10734 3254 0,'-15'11'72'0,"9"-6"14"0,0 3 3 0,0 0 3 0,-3 2-74 0,3 1-18 16,0 5 0-16,3 0 0 0,-3 2 72 0,1 4 10 15,2-1 2-15,0 2 1 0,0 1-45 0,3-3-8 16,-3 1-3-16,3-1 0 0,-3 0-18 0,3 0-11 15,0-5 12-15,0 3-3 0,0-6-9 0,3 3 0 0,-3 0 0 0,3-3 0 16,-3-3 0-16,3 1 0 16,-3-1 0-16,6-2 0 0,-4 0 0 0,-2-8 0 0,0 0 0 0,6 3 0 15,0-6 0-15,3-2-12 0,0-3 12 0,0 0-13 16,0-2 13-16,0-4-9 0,3 1 9 0,0-5-8 16,0-1-3-16,3-2 0 0,0 2 0 0,-1-2 0 15,4-5 11-15,-3 2 0 0,0-2 0 0,0 2-8 16,-3 3 8-16,0-1 0 0,-3 7 0 0,0 1 0 15,0 4 0-15,-4 4 0 0,1 1 0 0,-6 5 0 16,0 0 0-16,6 5 12 0,0 6-4 0,-3 2 0 16,0 3 1-16,0 5 1 0,-3 0 0 0,0 6 0 15,-3-3-10-15,3 0 12 0,-3-1-12 0,0-2 12 16,0 1-9-16,-3-4-3 0,3 1 0 0,0-1 0 16,0 1 0-16,3-3 0 0,-2-1 0 0,2-1 0 0,2-4 0 15,1 1 0-15,0-6 0 0,-3-5 0 0,9 3 0 0,-3-1 0 16,3-4 0-16,0-3 0 0,0-3-12 0,3-3 4 15,-3 0 8-15,3-4-13 0,0-1 13 0,-3 0 0 16,3-3-10-16,-3 1 10 0,-1 2 0 16,1-3 0-16,0 1 0 0,0-1 0 0,0 3 0 0,-3 1 0 15,3-1 0-15,-3 0 0 0,0 3 0 0,0 5 0 16,-3-3 0-16,3 6 0 0,-6 5 12 0,0 0-2 16,9 0-1-16,-6 2 0 0,3 6-6 0,0 0-3 15,0 3 0-15,-3 2 0 0,0 0 0 0,3 3 0 16,-4 0 0-16,1-3 0 0,0 3 0 0,0-3 0 0,0 3 0 15,0-2 0-15,-3-1 0 0,3 0 0 16,-3 0 0-16,3 0 0 0,0 1 0 0,0-4-15 16,-3 3 5-16,3-5-1077 0,3 0-215 15</inkml:trace>
  <inkml:trace contextRef="#ctx0" brushRef="#br0" timeOffset="129834.3653">9705 10919 3266 0,'-14'14'92'0,"11"-9"21"16,0 0-90-16,3 3-23 0,-3-3 0 0,0 3 0 15,3-2 83-15,3 2 12 0,0 0 2 0,0-3 1 16,0 0-42-16,5 3-9 0,-2-5-2 0,3 2 0 16,3 0-31-16,-3 1-6 0,0-1-8 0,3-3 11 15,-3 1-8-15,0 0-3 0,3-1 0 0,-3 4 0 0,0-6 0 16,3 2 0-16,-3 1 0 0,2-3 0 0,-5-3 0 0,3 3 0 15,0 0 0-15,0-2 0 16,-3-1-46-16,0 0-9 0,3-2-1 0,-3 0-1002 16,0-3-200-16</inkml:trace>
  <inkml:trace contextRef="#ctx0" brushRef="#br0" timeOffset="130072.3935">10000 10676 3243 0,'0'0'72'0,"-6"5"14"0,3-2 3 0,0 2 2 0,3-5-73 0,-6 8-18 0,6-3 0 0,-3 6 0 16,3 0 88-16,-3-1 15 0,3 6 2 15,0 0 1 1,0 5-71-16,3 3-15 0,-3 5-2 0,0-3-1 16,0 1-12-16,0 2-5 0,0-3 0 0,0-2 0 0,-3 0 0 0,3-3 0 0,-3 0 0 0,3 1 0 15,0-4 0-15,0 1 0 0,0-1 0 0,0 1 0 16,3 2 0-16,-3 0 0 0,3-2 0 0,-3 2 0 15,0-3-41-15,0-2-8 0,3 0-2 0,-3-5-1010 16,6-1-203-16</inkml:trace>
  <inkml:trace contextRef="#ctx0" brushRef="#br0" timeOffset="130322.4126">10241 10647 3463 0,'0'0'76'0,"0"0"16"0,0 0 4 0,0 0 0 0,3 8-76 0,3 0-20 16,-3 0 0-16,3 2 0 0,0-2 53 0,0 5 7 15,3 1 2-15,0 4 0 0,0 1-50 0,0 2-8 0,0 5-4 16,0 3 0-16,2 3 0 0,-2 0 0 16,3 0 0-16,-3-6 0 0,-3-2 0 0,0 0 0 0,-3 0 0 15,0-3 0-15,-6-3 0 0,0 3 0 0,0-2 0 0,-3 2 0 16,0 0 0-16,-3 0 0 0,-3 6 0 0,1 2 0 15,-4 3-12-15,0-1-3 0,-3 1 0 0,-3 0-1068 16,-6-3-213-16</inkml:trace>
  <inkml:trace contextRef="#ctx0" brushRef="#br0" timeOffset="130728.707">10691 10729 2800 0,'0'0'62'0,"0"0"13"0,-3 5 2 0,3-5 1 0,0 0-62 0,0 0-16 0,-3 5 0 16,3-5 0-16,0 6 108 0,0-6 20 0,0 0 3 0,3 8 1 16,3-3-59-16,0 0-11 0,-3 1-2 15,3-4-1-15,2 1-28 0,-2 2-6 0,3-2-1 0,0-1 0 16,-3 1-14-16,3 0-10 0,0-3 12 0,0 2-12 15,-3 1 0-15,3-3 0 0,-3 3 0 0,-6-3 0 47,0 0-85-47,0 0-21 0,0 0-4 0,0 0-1376 0</inkml:trace>
  <inkml:trace contextRef="#ctx0" brushRef="#br0" timeOffset="130869.3474">10703 10967 2941 0,'0'0'84'0,"-3"5"17"0,3-5-81 0,0 8-20 0,-3-2 0 0,3 1 0 15,0-1 104-15,0-6 17 0,3 8 3 0,3-3 1 16,0 0-57-16,-1 1-11 0,1-4-2 0,3 3-1 16,0-5-32-16,3 3-6 0,-3 0-2 0,0-3 0 15,3 0-34-15,0 0-6 0,0-3-2 0,3 0-1001 16,-3-4-201-16</inkml:trace>
  <inkml:trace contextRef="#ctx0" brushRef="#br0" timeOffset="131213.1312">11128 10697 3070 0,'-15'11'68'0,"6"-6"13"0,1 3 3 0,-1 3 3 0,0 2-70 0,0 5-17 16,3 3 0-16,-3 6 0 0,0 2 84 0,3 0 14 16,0 0 2-16,3 0 1 0,0 0-51 0,6-5-10 15,0 0-3-15,3-3 0 0,0 0-17 0,3 1-3 0,0-4-1 16,3 1 0-16,-3-4-16 0,3-1 8 0,2-4-8 0,-2-2 0 15,3 3 9-15,-3-6-9 0,3 0 0 0,0-2 9 16,0-6-9-16,3-2 0 0,-4 0 0 0,4-1 0 16,0-1 0-16,0-1 0 0,0-3 8 0,0 0-8 15,-3-2 0-15,-3 0 0 0,2 0 0 0,-2-3 0 16,0 0 0-16,-3-3 0 0,0 1-8 0,-6-3 8 16,3-6 0-16,-6 1-9 0,0-3 9 0,-3 0 0 15,-3 0 0-15,-3-1 0 0,-6 4 0 0,0 5 0 16,-2-3 0-16,-1 6 0 0,-3 2 9 0,3 2-9 15,-3 1 13-15,0 5-2 0,3 3-1 0,1 0 0 16,-4 2-7-16,3 3-3 0,-3 3 0 0,-3 2 0 16,-3 3-92-16,4 5-17 0,-7 0-4 0</inkml:trace>
  <inkml:trace contextRef="#ctx0" brushRef="#br0" timeOffset="132119.4773">12575 10742 2680 0,'0'0'76'0,"0"0"16"0,0 0-73 0,0 0-19 16,-6 0 0-16,6 0 0 0,-6 0 129 0,6 0 23 15,0 0 4-15,0 0 0 0,-3 5-55 0,0 1-11 16,0-1-2-16,3 3-1 0,0 2-47 0,0 4-8 15,0 2-3-15,3 2 0 0,0 6-12 0,0-3-2 16,-3 0-1-16,3 0 0 0,0 3-3 0,0-3-1 16,0-2 0-16,-3-3 0 0,3 2-10 0,-3-2 0 15,3-3 0-15,-3-2 0 0,0 2 0 0,0-5 0 16,0-3 0-16,0 3 0 0,0-2 0 0,0-6 0 16,0 0 0-16,0 0 0 0,0 0 0 0,0 0 0 15,0 0 0-15,0 0 0 0,6-3 0 0,0-2 0 16,0-3 0-16,0-3 0 0,3 1 0 0,2-6 0 0,-2-3-9 15,3-5 9-15,3-2 0 0,0-3 0 0,3-3 0 0,3 0 0 16,-3 3 0-16,2 3 0 0,-2 2 0 0,0 5 0 16,0 4 0-16,-6 1 0 0,0 4 0 0,0 2 9 15,-3 3 0-15,0 2 0 0,0 0 0 0,-9 3 0 16,5 6-6-16,1 4-3 0,-3 3 0 0,0 6 0 16,0 2 0-16,-3 6 0 0,0 4 0 0,0 1 0 15,0-3 0-15,0 0 0 0,0-2 0 0,0-3 0 16,-3-1 0-16,3-4 0 0,0-3 0 0,0-3 0 15,0 3 0-15,3-6 0 0,-3-2 0 0,3 0 0 16,-3-8 0-16,0 0 0 0,3 6 0 0,-3-6 0 16,6 0 0-16,3-3 0 0,0-5 0 0,-3 0 0 15,3-3 0-15,0-2 0 0,0 0 0 0,0-3 0 16,0-2 0-16,0-4 0 0,0-1 0 0,0-4 0 16,-1 1 0-16,1-1 0 0,0 1 0 0,3 2 0 15,-3 3 0-15,3 2 0 0,-3 6 0 0,0 0 0 0,0 2 0 16,0 6 0-16,0 2 0 0,0 3 0 0,-3 3 0 0,0 2 0 15,-3 3 0-15,2 5 0 0,-2 6 0 0,3 2 0 16,-3 3 0-16,0 2 0 0,0 1 0 0,-3-3 0 16,3-3 0-16,0 0 0 0,-3-5 0 0,6-3 0 15,-3 0 0-15,0-2 0 16,0-1-32-16,3-2-5 0,0 0-2 0,-3-5-1029 16,-3-3-207-16</inkml:trace>
  <inkml:trace contextRef="#ctx0" brushRef="#br0" timeOffset="132291.3731">13411 10763 3352 0,'0'0'96'0,"0"0"19"0,0 0-92 0,0 0-23 0,0 0 0 0,6 6 0 16,-6-6 74-16,9 2 10 0,-3 1 3 0,0 2 0 16,3-2-44-16,0-1-9 0,-3 1-2 0,3 0 0 15,-3-1-23-15,3 1-9 0,0-3 0 0,-3 3 9 16,0-1-36-16,-6-2-7 0,5 3-2 0,1 0-1030 15,-6-3-206-15</inkml:trace>
  <inkml:trace contextRef="#ctx0" brushRef="#br0" timeOffset="132447.7243">13411 10991 3369 0,'0'0'74'0,"0"0"15"0,0 8 3 0,-3-3 4 0,3 3-77 0,0 0-19 15,0-8 0-15,0 0 0 0,6 3 54 0,0 2 7 16,0 0 2-16,0-2 0 0,0-3-43 0,3 0-9 15,0 0-2-15,3-3 0 16,-3 0-57-16,3 1-11 0,0-6-2 0,2 5-1490 16</inkml:trace>
  <inkml:trace contextRef="#ctx0" brushRef="#br0" timeOffset="132978.945">13896 10583 2628 0,'0'0'58'0,"0"0"12"0,0 0 2 0,0 0 1 0,0 0-58 0,0 0-15 0,-6 6 0 0,6-6 0 16,0 0 140-16,0 0 24 0,0 5 6 0,0 3 1 16,3-3-78-16,3 3-15 0,0-3-3 0,3 1-1 15,3-1-34-15,3 3-6 0,6-3-2 0,0 3 0 16,3 0-12-16,2 0-4 0,1 0 0 0,0 0 0 16,0 0-16-16,-6 2 0 0,2-2 0 0,-5 6 9 15,-3-4-9-15,0 1 0 0,-3-1 0 0,-3 1 0 0,-3-1 0 16,0 1 0-16,-3 2 0 0,0-2 0 0,-6-1 0 15,0 4 0-15,-3-4 0 0,-3 4 0 0,-3-4 0 0,0 3 0 16,-6 1 0-16,0 1 0 0,-2-1 0 0,-1-1 0 16,-3-3 0-16,3 1 0 0,-3 0 0 0,3 2 0 15,4-5 0-15,2 0 0 0,-3-3 0 0,6 3 0 16,3-3 0-16,0 3 0 0,3-3 0 0,0 1 0 16,6-6 0-16,0 0 0 0,-3 5 0 0,3-5 0 15,0 5 0-15,0-5 0 0,6 6 0 0,0-4 0 0,3 1 0 16,3 2 0-16,3-2 0 0,3 0 0 0,2-1 0 0,1 1 0 15,6 2 0-15,-3-2 0 0,3 2 0 0,-4-2 0 16,-2-3 0-16,0 0 0 0,0 5 0 0,-3-5 0 16,-3 0 0-16,0 0 0 0,2 0 0 0,-2 0 0 31,-3-3-60-31,3 1-9 0,0-6-2 0</inkml:trace>
  <inkml:trace contextRef="#ctx0" brushRef="#br0" timeOffset="133213.3395">14638 11017 3481 0,'-6'13'76'0,"0"-7"16"0,3-1 4 0,3 0 2 16,0-5-78-16,0 0-20 0,-3 8 0 0,3-2 0 16,0 2 49-16,-3-3 7 0,3 3 0 0,-3-3 1 0,3 3-45 15,-3-3-9-15,0 3-3 0,0 0 0 0,0 0 0 0,0 0 0 16,0 0 0-16,-3 0 0 0,0 2 0 0,0 1 0 15,-3 0 0-15,0 2 0 0,0 0 0 0,0 0 0 16,0 1 0-16,1-4 0 16,-1 3-56-16,0-2-12 0,0-3-1 0</inkml:trace>
  <inkml:trace contextRef="#ctx0" brushRef="#br0" timeOffset="133438.7094">15263 10538 3722 0,'-6'14'106'0,"3"-6"22"0,3-1-103 0,-3 4-25 0,0-3 0 0,3 5 0 16,-3 0 26-16,0 1 0 0,3-1 0 0,0 3 0 16,0-3-26-16,0 3 0 0,0 0 0 0,0 5 0 15,3 5 0-15,0 1 0 0,-3 2 0 0,3 3 0 16,-3-3 0-16,3 0 0 0,-3-3 0 0,0-2 0 0,0-3 0 0,0 1 0 15,-3-4 0-15,0 1 0 16,0 2-16-16,-3-3-8 0,0 1-1 0</inkml:trace>
  <inkml:trace contextRef="#ctx0" brushRef="#br0" timeOffset="140908.2068">19001 9999 2826 0,'0'0'80'0,"0"5"17"0,0-5-77 0,0 8-20 0,3-3 0 0,0 3 0 15,3-3 87-15,0 3 13 0,3-2 4 0,0-4 0 16,3 4-28-16,3-6-4 0,3 0-2 0,2 0 0 16,7 0-31-16,-3 0-7 0,3-3 0 0,-3-2-1 15,5 2-15-15,-5-2-2 0,0-1-1 0,-3-2 0 16,0 3-13-16,-3-3 11 0,-1 3-11 0,1 0 10 16,-3-3-10-16,0 0 0 0,-3 0 9 0,0 0-9 0,-3 0 8 15,3 0-8-15,-3-3 8 0,-3 3-8 0,0-2 14 0,-3-1-2 16,0 1 0-16,-1 2 0 0,-2-3-12 0,-2 1 0 15,2-1 0-15,-3 0 0 16,-3 4 9-16,0-1-1 0,-3 2 0 0,0-2 0 0,0 0-8 0,-3 0 0 16,-3 3 0-16,0 0 0 0,-6 0 0 0,0 2 12 15,-5 3-2-15,-4 0 0 0,0 3-10 0,-3 5 0 16,1-3 0-16,-1 3 8 0,3 2 0 0,0 4-8 16,4 1 12-16,5 4-4 0,0 2-8 0,3 3 0 15,3 0 0-15,3 2 0 0,3 1 0 0,0-4 0 0,6 1 0 16,0 0 0-16,3-3 0 0,0 3 0 0,6-3 0 15,-3 0 0-15,6 1 0 0,0-4 0 0,3 1 0 0,6-1 0 16,-3-2 0-16,6 3 0 0,0-1 0 0,2-2 3 16,4 2-3-16,0-2 0 0,0 0 0 0,-3-3 0 15,2 1 0-15,-2-4 0 0,-3-2 0 0,0-3 0 16,-3-2 0-16,-3-3 0 0,-1 0 0 0,4-3 0 16,-3-4 0-16,3-1 0 0,-6 0 0 0,3-3 0 15,0-2-78 1,0-3-15-16,0 3-3 0</inkml:trace>
  <inkml:trace contextRef="#ctx0" brushRef="#br0" timeOffset="141564.5237">19671 9414 2408 0,'0'0'53'0,"0"0"11"0,0 0 3 0,0 0 0 0,0 0-54 15,0 0-13-15,0 0 0 0,0 0 0 0,0 0 126 0,0 0 22 0,6 3 5 0,0-1 1 16,3 3-68-16,0 1-14 0,3-1-2 0,-3 3-1 15,5 0-20-15,-2 3-4 0,0-1-1 0,0 1 0 16,0-1-5-16,0 1-2 0,0 2 0 0,-3-2 0 16,3-1-13-16,0 1-2 0,0-1-1 0,-4 1 0 15,4 0-10-15,-3-3-3 0,0-1 0 0,0 1 0 16,0 0-8-16,-3 0 0 0,0-2 9 0,-3 1-9 16,-3-1 12-16,0 2-1 0,-3-3-1 0,0 3 0 15,0 0-10-15,-3 0 0 0,-3 0 0 0,0 0 0 0,3 2 0 16,-3 1 0-16,-3-1 0 0,4 4 0 0,-4-6 0 0,3 0 0 15,0-3 0-15,0 0 0 16,3 3 0-16,0-3 0 0,0-2 0 0,6-3 0 0,0 0 0 0,0 0 0 16,0 0 0-16,0 0 0 0,0 0 0 0,0 0 0 15,0 0 10-15,0 0-10 0,0 0 11 0,3 5-11 16,3 1 10-16,3 2-2 0,-3-6-8 0,0 1 0 16,3-1 0-16,-3 1 0 0,3 0 0 0,-1-1 0 15,1 1 0-15,0-3 0 0,3 3 0 0,-3-1 0 16,0-2 0-16,3-2 0 15,-3 2-27-15,0-3-1 0,0 3-1 0,3-3-1045 0,-3 3-209 16</inkml:trace>
  <inkml:trace contextRef="#ctx0" brushRef="#br0" timeOffset="141814.5529">20043 9557 3009 0,'0'0'66'0,"0"0"14"0,6 2 2 0,3 1 3 0,0 0-68 0,3-1-17 0,3 1 0 0,0 0 0 16,-1-1 96-16,7 1 15 0,-3 2 3 0,3 1 1 16,-3-1-57-16,0 0-11 0,0 0-3 0,-7 1 0 15,4 2-18-15,-3 0-4 0,0-1-1 0,0 4 0 16,-3-3-10-16,0 3-3 0,0-1 0 0,-3-2 0 16,0 3-5-16,0 2-3 0,0-2 0 0,-3-1 0 15,0 1 0-15,0-1 0 0,-3 1 0 0,3-1 0 16,-3-4 0-16,3 2 0 0,-3-8 0 0,0 5 0 15,0-5-67-15,0 0-13 0,0 0-2 0,0 0-960 16,0 0-192-16</inkml:trace>
  <inkml:trace contextRef="#ctx0" brushRef="#br0" timeOffset="142017.6963">20379 9446 3366 0,'0'0'74'0,"0"0"15"0,0 0 3 0,-3 8 3 0,-3 0-76 0,3-1-19 15,-2 4 0-15,-1 2 0 0,0 0 72 0,-3 6 10 16,3 0 2-16,-3-1 1 0,0 3-65 0,0 3-12 16,0-3-8-16,0 0 8 0,0-2-8 0,-3 2 0 0,3-2 0 0,-3 2 0 15,1-3 0-15,-4 1 0 0,0-1 0 0,-3 6 2 32,3 0-39-32,-3 2-7 0,-3 6-2 0,3 3-1546 0</inkml:trace>
  <inkml:trace contextRef="#ctx0" brushRef="#br0" timeOffset="142941.4846">22121 9985 2493 0,'0'0'71'0,"-3"6"15"0,-3-1-69 0,3 0-17 16,0 1 0-16,0 1 0 0,3-1 132 0,0 2 24 15,0-3 4-15,3 3 0 0,0-3-62 0,3 1-13 16,0-1-2-16,3 0-1 0,3 0-29 0,-1 1-5 16,7-4-2-16,3 1 0 0,3 0-11 0,6-3-3 15,-4-3 0-15,13 0 0 0,-6-2-12 0,-3-3-4 16,-1 0 0-16,1 0 0 0,-6 0-5 0,-6-2-2 15,6-1 0-15,-6-2 0 0,-4 2-9 0,1-2 8 16,-3 0-8-16,0 0 8 0,-6-1-8 0,9 4 0 16,-6-3 9-16,0 2-9 0,-3-2 0 0,0 2 9 0,-3 1-9 15,0-1 9-15,-3 3-9 0,0 0 0 0,-3-2 0 0,-3 4 0 16,-3-2 0-16,3 0 0 0,-3 0 0 0,-3 1 0 16,-3 1 0-16,0 1 0 0,-6 2 0 15,1 3 0-15,-4 0 0 0,-6 0 0 0,-3 6 0 0,4-1 0 16,-7 3 0-16,0 2 0 0,6 1 0 0,1 5 0 15,5 2 0-15,0 6 0 0,3 0 0 0,3 2 0 16,3 6 0-16,3-3 0 0,4 3 0 0,2-5 0 16,3 2 0-16,0-6 0 0,3 1 0 0,3 0 0 15,3-3 0-15,0 0 0 0,2-2 0 0,4-3 0 16,0 2 0-16,3-2 0 0,6 0 0 0,0-3 0 16,6 1 0-16,-1-1 0 0,4-5 0 0,-3 0 0 15,3-3 0-15,-6 0 0 0,2-5 0 0,-5 0 0 16,0-2 0-16,-3-1 0 0,0-2 0 0,-3-1 0 15,-6 1-69-15,8-6-14 0,-5 4-2 0,0-7-1467 16</inkml:trace>
  <inkml:trace contextRef="#ctx0" brushRef="#br0" timeOffset="143285.2717">22850 9530 3049 0,'0'0'67'0,"0"0"13"0,0 0 4 0,0 0 2 0,6-2-69 0,0 2-17 0,3 0 0 0,-3-3 0 16,3 3 84-16,0 0 12 0,-3 0 4 0,11 3 0 15,-5-3-55-15,0 5-10 0,-3-2-3 0,6 5 0 16,-3-1 0-16,0 4 0 0,0 2 0 0,0 3 0 15,-3-3-16-15,0 3-3 0,2 0-1 0,-2 0 0 16,0 3-12-16,0-4 0 0,0 1 0 0,-6 0 8 16,9-3-8-16,-6 3 0 0,-3-3 0 0,3 3 0 15,0-2 0-15,-3-1 0 0,3-3 0 0,-3 4 0 16,3-4 0-16,-6 1 0 0,6-1 0 0,-3-2 0 16,0-2-43-16,3-1-8 0,-6-5-1 0,0 0-1 15,0 0-105-15,3 3-21 0,5-6-4 0,1-2-1 0</inkml:trace>
  <inkml:trace contextRef="#ctx0" brushRef="#br0" timeOffset="143468.4692">23311 9435 3109 0,'-12'3'88'0,"12"-3"20"0,-6 5-87 0,-2 0-21 16,-1 6 0-16,-6 2 0 0,0 3 115 0,-6 5 18 15,0 6 4-15,0-1 1 0,3 3-68 0,-2-2-14 16,-1-1-2-16,0 1-1 15,6-1-42-15,0-2-8 0,-6-3-3 0,9 0 0 16,-2 0 0-16,-4 3 0 0,0 0 0 0,-3 2 0 0,-3 6-11 0,0 5-1 16,-2 0-1-16,-1 3-1613 15</inkml:trace>
  <inkml:trace contextRef="#ctx0" brushRef="#br0" timeOffset="168511.3259">18335 9774 2564 0,'0'0'72'0,"0"0"17"0,-6-3-71 0,0 3-18 0,0-3 0 0,0 3 0 15,-3-2 123-15,0 2 21 0,0-3 4 0,-3 3 0 16,0 0-42-16,0 0-9 0,-3 0-1 0,0 3-1 16,1-1-42-16,-1 1-8 0,3-3-1 0,-3 5-1 15,0-2-15-15,0 2-2 0,-3 3-1 0,3 0 0 16,0 0-13-16,1 3-4 0,-1 2 0 0,0 0 0 16,0 3 0-16,-3 0 0 0,3 5 0 0,-3 0 0 15,0 6-8-15,1 2 12 0,2 0-12 0,-3-3 12 16,3 1-12-16,3-3 0 0,3-3 9 0,0 0-3 15,3 0-6-15,0-2 0 0,3 2 0 0,3-3 0 16,3 1 0-16,3-3 0 0,3 0 0 0,0-3 0 16,0 3 0-16,3-3 0 0,3 0 0 0,0 0 0 0,0-2 0 0,0 0 0 15,-1-3 0-15,1-3 0 0,0 0 0 0,0 0 0 16,0-5 0-16,3 0 0 16,3-2-26-16,-4-4-2 0,4 1 0 0,0-3 0 15,3-2-76-15,-3-1-16 0,0 0-4 0</inkml:trace>
  <inkml:trace contextRef="#ctx0" brushRef="#br0" timeOffset="168714.6153">18468 10163 3192 0,'-8'16'91'0,"8"-9"18"0,-3 1-87 0,3-2-22 0,-3 4 0 0,0-2 0 15,3 3 97-15,-3-1 15 0,0-2 4 0,3 3 0 16,-3-1-52-16,3 1-9 0,0 2-3 0,0 3 0 15,0-3-41-15,3 3-11 0,-3 0 0 0,0 3 0 16,0-3 0-16,3 2 0 0,-3-2 0 0,3 0 0 16,-3-3 0-16,3 3 0 0,0-3 0 0,0-2-1092 15,-1-1-216-15</inkml:trace>
  <inkml:trace contextRef="#ctx0" brushRef="#br0" timeOffset="169386.3933">20403 10179 2710 0,'-12'10'60'0,"12"-10"12"0,-3 0 2 0,-3 5 2 0,0-2-60 0,6-3-16 16,-3 3 0-16,3-3 0 0,-3 5 103 0,3-5 17 16,0 0 4-16,0 0 1 0,0 0-46 0,0 0-10 15,6 8-1-15,0-3-1 0,3-2-23 0,3-3-5 16,0 3-1-16,3-1 0 0,0-2-11 0,6 3-3 15,0-1 0-15,2 4 0 0,1-1-9 0,0 0-3 16,0-2 0-16,3 0 0 0,-4-3-12 0,1 5 9 16,-3-2-9-16,-3-1 8 0,0 1-8 0,0-3 0 15,-3 0 0-15,-1 2 7 0,1-2-7 0,0 0 0 16,0-2 0-16,0 2 0 0,-3-3 0 0,0 3 0 0,0-2 0 0,-3 2 0 31,0 0-71-31,-1-6-13 0,1 1-4 0,-6 2-951 0,-3 3-190 0</inkml:trace>
  <inkml:trace contextRef="#ctx0" brushRef="#br0" timeOffset="169620.7968">20793 9893 3229 0,'0'0'71'0,"0"0"14"0,0 0 3 0,0 5 4 15,-3 3-74-15,3 3-18 0,0-1 0 0,-3 6 0 16,3 3 77-16,-3 2 12 0,3 0 3 0,0 3 0 15,0 0-48-15,-3-1-10 0,3-1-2 0,0 4 0 0,0-2-23 16,-3 0-9-16,0-1 0 0,3 4 9 0,0 2-9 0,-3 0 0 16,3 5 0-16,0 1 0 15,-3-1 0-15,3-2 0 0,0 0 0 0,0-3 0 0,0-3-13 0,3-5-2 16,0 1 0-16,3-6-1067 16,0-3-214-16</inkml:trace>
  <inkml:trace contextRef="#ctx0" brushRef="#br0" timeOffset="170230.2292">21725 9843 2744 0,'0'0'78'0,"0"0"16"0,-6 0-75 0,0 2-19 15,0-2 0-15,0 3 0 0,0-3 120 0,-3 0 20 16,0 2 4-16,3 1 0 0,0 0-47 0,-3 2-9 16,0-2-3-16,3 2 0 0,-5 0-42 0,2 3-9 15,-3 0-2-15,0 3 0 0,-3-1-15 0,3 4-3 16,-3-1-1-16,0 3 0 0,0 2-2 0,3 1-1 0,-2 2 0 0,-1 0 0 16,3 3-10-16,0-3 0 0,-3-2 0 0,3 2 0 15,0 0 0-15,3 0 0 0,0 0 0 0,0-2 0 16,0 2 0-16,4 3 0 0,2-3 8 0,3 5-8 15,-3-2 0-15,6 0 0 0,0 0 0 0,2-3 0 16,4 3 0-16,0-6 0 0,3-2 0 0,0 0 0 16,3-3 0-16,0-2 0 0,0-3 0 0,3 0 0 15,0-6-38 1,-1 1-3-16,1-3-1 0,3-3-1021 0,-3-5-204 0</inkml:trace>
  <inkml:trace contextRef="#ctx0" brushRef="#br0" timeOffset="170636.5209">21793 10351 3279 0,'0'0'72'0,"0"0"16"0,3 2 2 0,9 3 2 0,-6 3-74 0,3-2-18 16,0 2 0-16,3-3 0 0,-3 3 70 0,0-3 10 15,0 3 3-15,3-3 0 0,-1 1-50 0,-2-1-9 16,0 0-3-16,0 1 0 0,-3-1-13 0,3 0-8 15,-3 0 8-15,-6-5-8 0,6 6 0 0,-3-1 8 16,-3-5-8-16,3 5 0 0,-3-5 0 0,-3 8 9 16,3 0-9-16,-3 0 9 0,0-3-9 0,-3 3 0 15,-3 0 0-15,0 3 0 0,0-3 0 0,-3 0-10 0,1 0 10 16,-4 2-8-16,0 1 8 0,3-3-12 0,0 2 12 16,-3-2-12-16,3-2 12 0,0 2 0 15,6-1 0-15,0-1-8 0,0-1 8 0,0 0 0 0,6-5 0 0,0 0 0 16,0 0 0-16,0 0 0 15,0 0 0-15,6 6 0 0,0-4 0 0,3 1 16 0,0 2-4 16,3-5-1-16,3 3-11 0,0-1 0 0,3-2 0 0,0 3 8 16,2-3-5-16,-2 0-3 0,3 3 0 0,-3-1 0 15,0-2 0-15,0 0 0 0,-3-2 0 0,-4 2 0 16,1 0 0-16,3 0 0 0,-6-3 0 0,0 3 0 16,0-3-12-16,0 1-1 0,0 2-1 0,0-3-1070 15,-3-2-213-15</inkml:trace>
  <inkml:trace contextRef="#ctx0" brushRef="#br0" timeOffset="201905.27">12334 13441 2786 0,'0'0'61'0,"-3"2"13"0,-3 1 2 0,6-3 3 0,-3 3-63 0,3-3-16 0,0 0 0 0,-3 5 0 15,3-5 92-15,0 0 16 0,0 0 4 0,0 0 0 16,0 0-46-16,6 3-9 0,0-3-1 0,3 0-1 16,3 0-25-16,0 0-5 0,-1-3-1 0,7-2 0 15,0-1-8-15,0 1-1 0,0-3-1 0,3 0 0 16,-3-2-6-16,2 2 0 0,-2-3-8 0,0 1 12 16,0-1-12-16,3 3 8 0,0-2-8 0,-1 2 0 15,1 2 8-15,3 1-8 0,0 0 0 0,0-1 0 16,-3 4 12-16,2-1-3 0,-5 3-1 0,3-3 0 15,-6 1-8-15,0 2 0 0,-3 0 0 0,0 0 0 16,-3 0 0-16,-3 0 0 0,-6 0 0 0,6 5 0 16,-6 3 0-16,0-3 0 0,0 1 11 0,-6 2-11 0,-3 5 10 0,0 0-10 15,-3 3 10-15,-6 5-10 0,0 6 8 0,0 2-8 16,-3 2 0-16,1 4 0 0,-1-3 0 0,0-3 8 16,0-3-8-16,0 1 0 0,0-4 9 0,6 1-1 15,-2 0 0-15,2 0 0 0,0-3-8 16,3 0 0-16,-3 0 0 0,6-2 0 0,-3-1 0 0,3-2-12 15,0 3 2-15,0-6 1 0,3 3 9 0,4-6 0 16,-4 1 0-16,0-3-8 0,3-3 8 0,3-5 0 16,0 0 0-16,0 0 0 0,0 0 0 0,0-5-8 15,3-6 8-15,0 1 0 0,3-3 0 0,-3-1 0 16,2-4 0-16,1-1-8 0,0 1 8 0,0-3 0 0,0-1 0 0,0-1 0 16,0-4 0-16,0 1 0 0,0-1 0 0,-3-4 0 15,3-7 0-15,-3-1 0 0,0-1 0 0,0 3 0 16,-3 3 0-16,0 2 0 0,0 3 0 0,0 0 0 15,0 2 0-15,0 1 0 0,-3 5 0 0,3-3 0 16,-3 0 0-16,3 0 0 0,-3 3 0 0,3 0 0 16,-3 2 0-16,3 1 0 0,0-1 0 0,0 6 0 15,0 2 0-15,0 4 0 0,0-1 0 0,0 8 0 16,0 0 8-16,0 0-8 0,0 0 8 0,0 0-8 16,0 8 8-16,3 2-8 0,0-2 10 0,-3 5-10 15,3-2 9-15,0 2-9 0,3 3 8 0,0 0-8 16,0 0 9-16,3 0-9 0,0-1 10 0,3 1-2 15,2 0-8-15,1 3 0 0,0-1 0 0,6 6 0 16,-3 5 0-16,3 6 0 0,0 2 0 0,-4 5 0 16,1-2 0-16,-3 2 0 0,0-5 0 0,0-5 0 15,-3 0 0-15,0-6 0 0,-3-5 0 0,-3 0 0 0,0 0 0 16,0-5 0-16,-3 0 0 0,0-3 0 0,-3 1 0 0,0-1 0 16,-3-3 0-16,0 1 0 0,-3-6 0 0,3 3 0 15,-6-2 0-15,0-4 0 0,0 1 0 0,-3-6 0 16,-3 1 0-16,0-4 0 0,-6 1 0 0,3-3 0 15,-5 0 0-15,-1-2 0 0,-3-4 0 0,0 1 0 16,3-3 0-16,-2-2 0 0,2 2 0 0,-6-3 0 16,0 1 0-16,-2-3 0 0,-4 2 0 0,0 1 0 15,0-1 0-15,4 1 0 0,2 2 0 0,3 2 0 0,0 4 0 16,7-1 0-16,2 3 0 0,0 3 0 0,6 0 0 0,0 2 0 31,3 3-43-31,3 0-8 0,0 5-1 0,6-5-1008 16,0 6-202-16</inkml:trace>
  <inkml:trace contextRef="#ctx0" brushRef="#br0" timeOffset="202688.7877">13111 13507 2818 0,'-9'11'62'0,"9"-11"13"0,-3 5 2 0,3-5 3 0,0 5-64 0,0-5-16 16,0 0 0-16,0 0 0 0,0 0 80 0,3 5 12 15,6 1 4-15,0-4 0 0,-1-2-35 0,7 0-6 16,3-2-2-16,3-4 0 15,3 1-22-15,3 0-5 0,2-3-1 0,-2 0 0 16,3 0-14-16,-3-3-3 0,0 4-8 0,-4-1 12 0,-2 0-12 0,3-3 0 16,-3 0 8-16,0 1-8 0,0 2 0 0,-1 0 9 15,1-3-9-15,-3 6 8 0,0 8-8 0,0 2 0 16,-3-5 9-16,0 0-9 0,-4 3 9 0,-2-3-9 0,0-6 12 0,-9 6-12 16,3 8 13-16,3 0-4 0,-6-2-1 0,0 2 0 15,-6-3 4-15,0 5 0 0,-3 4 0 0,-2 4 0 16,-4 1-2-16,0 5 0 0,0-1 0 0,-6 4 0 15,3-3-10-15,-3 2 10 0,0 1-10 0,4-1 10 16,-1 0-10-16,-3-2 0 0,-3 3 0 0,3-1 8 16,-3-2-8-16,4 2 0 0,-4 4 0 0,3-4 0 15,0-2 0-15,3 0 0 0,0-3 0 0,4-5 0 16,2-3 0-16,3-3 0 0,3-2 0 0,-3-5 0 16,3-3 0-16,3-3 0 0,0-2-8 0,0-5 8 15,3-4 0-15,0-4 0 0,3-6-9 0,0 0 9 16,3-2 0-16,0-1-8 0,3 1 8 0,0-1 0 15,3 1 0-15,-3-6-8 0,2-2 8 0,-2-3 0 16,0-8 0-16,3-3 0 0,-3-2 0 0,3 5 0 16,-3 5 0-16,0 3 0 0,3 5 0 0,-3 1 0 0,0 4 0 0,0 1 0 15,0 2 0-15,-4 5 0 0,4 3 0 0,-6 3 0 16,3 3 0-16,-3 2 0 0,3 2 0 0,-6 6 0 16,0 0 0-16,3 6 9 0,3-1-1 0,0 8 0 15,0 0 0-15,0 6 0 0,0 2-8 0,3 6 10 16,0 4-10-16,0 12 10 0,3 7-10 0,0 0 0 15,-1 6 0-15,4-6 0 0,-3-5 0 0,3-5 0 16,0-6 0-16,0 3 0 0,3 3 0 0,-3 5 0 16,0 0 0-16,-1-3 0 0,1-2 0 0,-3-6 0 0,0-5 0 0,-3-5 7 15,0 0-7-15,0-8 0 0,-6-3 0 0,3-5 0 16,-6 0 0-16,0-8 0 0,-6 5 0 16,-3-5 0-16,0 0 0 0,-9-5 0 0,-3 0 0 0,-5-6 0 15,-4-5 0-15,-3-2 0 0,-3-6 0 16,1-5 0-16,-10 0 0 0,0-3 0 0,-11 3 0 0,2 0 0 15,1 2-20-15,-1-2-4 0,6 3-1 0,-2-6-1589 16</inkml:trace>
  <inkml:trace contextRef="#ctx0" brushRef="#br0" timeOffset="206095.3853">6696 12256 1534 0,'0'0'44'0,"0"0"8"0,-6 2-41 0,6-2-11 0,0 0 0 0,-3 5 0 15,-3-2 100-15,6-3 17 0,-6 0 4 0,0 3 1 16,0-3-44-16,0 2-9 0,3 4-1 0,-2-4-1 16,-1 4-36-16,0 2-7 0,-3-3-2 0,0 5 0 15,0 4-6-15,-3-1 0 0,-6-3-1 0,3 1 0 16,-6 0 13-16,3 2 4 0,-2 3 0 0,-1 0 0 16,0-3-2-16,3 5 0 0,0-2 0 0,0 0 0 15,1 0-13-15,2 3-2 0,0 2-1 0,3 2 0 16,3 4-6-16,0 2-8 0,3 3 11 0,0 0-11 15,0-1 0-15,6 1 0 0,-3-5 0 0,3 2 0 16,3-3 0-16,0 3 0 0,0-2-8 0,3-1 8 16,0 1 0-16,3-1 0 0,0 6-8 0,0 0 8 0,3-3 0 15,0 2 0-15,0 1 0 0,-1-5 0 0,4-1 0 16,-3 0 0-16,0-2 0 0,0 0 0 0,3 0 0 16,-3-6 0-16,3 1 0 0,-3-1 0 0,2 1-8 15,-2-3 8-15,3-3 0 0,-3 3-9 0,-3 5 9 0,0-5 0 16,3-11 0-16,-3 3-8 0,3-2 8 0,-3 4-8 15,0-2 8-15,3 0-8 0,-4 0 8 0,4 0 0 16,3 0 0-16,0-3-8 0,-3 3 8 0,6-3 0 16,-3 3 10-16,3-2-10 0,2 2 0 0,1-3 8 0,0 3-8 15,3-3 0-15,0 3 0 0,-3-3 0 0,5 3 8 0,-2-3-8 16,0 1 0-16,-3-1 0 0,0 0 0 16,0 3 0-16,-4-2 0 0,1-1 0 15,-3 0 0-15,0 0 0 0,3 1 0 0,0-1 8 16,0 0-8-16,-1 1 0 0,4-4 0 0,0 1 8 0,0 0-8 0,3-3 0 15,3 5 0-15,-1-5 0 0,-2 0 0 0,6-3 0 16,-3 3 8-16,0-2-8 0,-1 2 0 0,-2 0 0 16,-3 0 0-16,0 0 8 0,0 0-8 0,-4 2 0 15,4 1 0-15,0 0 0 0,-3-1 0 0,3 1 0 16,3-1 0-16,-1 1 0 0,1-3 8 0,0 3-8 16,3-1 0-16,0-2 0 0,-4 0 0 0,4-2 0 15,0 2 0-15,0-3 0 0,-3 0 0 0,-1 1 0 16,-2 2 0-16,-3-3 0 0,3 1 0 0,-3 2 0 15,0 0 0-15,3 0 0 0,-4 2 0 0,4-2 0 16,3 0 0-16,-3 0 8 0,3 3-8 0,-3-3 0 16,2 5 0-16,4-2 0 0,-3 2 0 0,0-2 0 0,0-1 0 15,-1 1 0-15,1 0 0 0,-3-1 0 0,0 6 0 0,-3-3 0 16,-3-5 0-16,3 0 0 0,-4 0 0 0,4 0 8 16,0 3-8-16,-3 0 0 0,3-6 0 15,0 0 8-15,3-2-8 0,-1 3 0 0,4-4 13 16,3 1-3-16,3-3-1 0,-3 3 0 0,5-3-9 0,-5 3 12 15,3-3-12-15,-3 2 12 0,-4 1-12 0,1 0 0 16,-3-3 0-16,0 2 0 0,-3 4 0 0,0-1 8 16,-1 1-8-16,4-1 0 0,-3 0 0 0,0 1 0 15,0 2 0-15,3-3 0 0,-3 3 0 0,2-3 0 0,4 3 8 0,-3-2-8 16,3-1 0-16,0 0 0 0,-3 1 0 0,2-1 0 16,-2-2 0-16,3 2 0 0,-3-2 0 0,-3 0 0 15,0-1 0-15,-1-2 0 0,1 0 0 0,-3 0 0 16,3 3 8-16,-3-3-8 0,0 0 8 0,3 3-8 15,-3-3 8-15,2 3-8 0,-2-1 0 0,3 1 8 16,0 3-8-16,0-4 0 0,0 4 9 0,0-1-9 16,-1 3 0-16,1 0 8 0,-3-3-8 0,3 3 0 15,-3 0 0-15,3 0 0 0,-3 0 0 16,3-2 0-16,-1-1 0 0,-2 3 8 0,0-5-8 0,0-1 0 16,0-2 0-16,0 3 0 0,-3 3 0 0,3-1 0 15,-1-2 0-15,-2 2 0 0,6-2 0 0,-3-1 0 16,3 1 0-16,0 0 0 0,0 2 0 0,0 1 0 15,2-1 0-15,1 0 0 0,0 1 0 0,3 2 0 16,-3-6 0-16,3 6 0 0,-1 0 0 0,-2 0 0 16,3 0 0-16,-3 0 0 0,3 0 0 0,-7 3 0 0,1 0 0 15,0-6 0-15,0-2 0 0,0-1 0 0,0 6 0 16,3-5 0-16,-1-3 0 0,1 0 0 0,0 3 0 0,3 2 0 16,-3 1 0-16,3-1 8 0,2 0-8 0,-2 6 0 15,-3 5 0-15,3 0 0 0,-3-3 0 0,0-2 8 16,-1-9-8-16,1 4 0 0,-3 2 8 0,-3 0-8 15,3 0 8-15,-3 2-8 0,0 1 0 0,-1 2 8 16,1-2-8-16,0-3 0 0,0 0 9 0,3 0-9 16,-3 0 12-16,3 0-12 0,3 0 8 0,-4 0-8 15,4-3 0-15,3 3 0 0,-3-2 11 0,3 2-11 16,-3 0 10-16,2 0-10 0,-2-3 9 0,3 3-9 0,-3 0 8 16,0 0-8-16,-3 0 0 0,-1-3 0 0,-2 1 0 15,0-1 0-15,0 1 0 0,-3 2 0 16,3-3 8-16,-3 3-8 0,0 0 0 0,2-3 0 15,1 1 0-15,0-1 8 0,0 0-8 0,3 1 0 0,0 2 0 0,0-6 8 16,6 4-8-16,-4-4 0 0,4 4 0 0,-3-4 0 16,6 1 8-16,-3 0-8 0,2 0 0 0,-5-3 8 15,3 0-8-15,-3 0 0 0,-3 5 0 0,3-2 8 16,-7 2-8-16,4-2 0 0,-3 0 0 0,-3-1 0 16,3 1 0-16,0 0 0 0,0 2 8 0,0 0-8 15,0 3 0-15,-1 0 0 0,1 0 0 0,3 0 0 16,0 3 0-16,0 0 0 0,3-3 0 0,-3 0 0 15,2-3 8-15,4 3-8 0,-6 0 0 0,3 0 8 16,0 0-8-16,0 0 0 0,-1-3 0 0,-2 1 0 16,0 2 0-16,-3-3 0 0,0 3 0 0,0 0 0 15,0-2 0-15,-3-1 0 0,2 3 0 0,1-3 0 0,0 3 0 16,0 0 0-16,0 0 0 0,3 3 0 0,-3-3 0 0,6 3 0 16,-4-3 0-16,4 0 0 0,0-3 0 15,0 3 0-15,3 3 0 0,-3-3 0 16,-1 2 0-16,4-2 0 0,-3-2 0 0,3-1 0 0,-3 0 0 0,-3 3 0 15,-4-5 0-15,4 2 0 0,-3-2 0 0,0 2 0 16,0 1 9-16,0-1-9 0,0 0 0 0,0 1 8 16,2-1-8-16,-2 0 0 0,3 3 0 0,0 0 8 15,-3 0-8-15,6 0 0 0,-3 0 0 0,0 3 8 16,2-3-8-16,-2 0 0 0,-3 0 0 0,3-3 0 0,-3 3 0 16,0 0 8-16,0 0-8 0,-3 0 0 0,2 0 0 15,-2 0 8-15,-3-2-8 0,3 2 0 0,-3-3 8 0,0 1-8 16,0-1 0-16,-3 0 9 0,0 1-9 0,3-4 0 15,-6 1 10-15,3-3-10 0,0 3 8 0,-3-3-8 16,3 0 8-16,-3 0-8 0,0 0 0 0,0 0 8 16,-3 0 0-16,2-2-8 0,-2 2 12 0,0 0-4 15,0-3 0-15,0 1 0 0,0-1 0 0,0 0 0 16,0 1 1-16,0-1 0 0,0-2 0 0,0 2 0 16,0 1-9-16,0-1 12 0,0-2-12 0,0 0 12 15,0 2-12-15,0-2 0 0,0-3 9 0,-2 3-9 16,2-3 0-16,-3 0 9 0,3 0-9 0,-3 0 0 15,0-2 9-15,0 2-9 0,-3-5 0 0,3 0 9 16,-3-1-9-16,3-1 8 0,-3-1-8 0,0 0 8 16,0 0-8-16,-3 3 0 0,0 0 0 0,0 0 8 15,0 2-8-15,-3 1 0 0,0 2 9 0,0 0-9 16,-2 0 8-16,-1 5-8 0,-3-4 8 0,0 1-8 0,-3 4 8 16,0-1-8-16,0 1 10 0,-1470 2-10 0,2938-3 8 0,-1471 3-8 15,3 0 0-15,0 0 9 0,0 3-9 0,-2 0 0 16,2-1 0-16,-3 1 8 0,-3-3-8 0,0 3 0 15,-2 0 9-15,-1-1-9 0,-3 1 0 0,0-3 8 16,-2 3-8-16,2-3 0 0,0 0 0 0,3 0 8 16,1-3-8-16,2 3 0 0,0 1 8 0,0-4-8 15,1 3 8-15,-4-3-8 0,0 1 0 0,-3 2 9 16,-5 0-9-16,-1-3 0 0,0 6 8 0,0-3-8 16,1 0 0-16,2 0 0 0,0 3 8 0,1-3-8 15,2 0 0-15,-3 0 0 0,-3 0 0 0,-5 0 0 16,-4 0 0-16,1 0 0 0,-1 0 0 0,0 3 0 0,4 0 0 0,2 0 0 15,3-1 0-15,-5 1 0 0,-4 0 0 0,-6-1 0 16,1 1 0-16,-1 2 0 0,1-2 0 0,5 5 0 16,0-2 0-16,4 2 0 0,-1-3 0 0,-5 3 0 15,-4-3 0-15,0 3 0 0,-2-2 0 0,2 2 0 16,4 0 0-16,2 0 0 0,3 2 10 0,-2-2-10 16,-7-2 0-16,-2 2 0 0,-4-3 0 0,1 3 0 15,2 0 0-15,6 0 0 0,4 0 0 0,-7 0 0 16,1 0-8-16,-7 0 8 0,1 0 0 0,-1-3 0 15,4 3 0-15,5 0 0 0,3 0 0 0,1 0 0 16,-4 0-8-16,-3 0 8 0,-5 0 0 0,5 0 0 16,-2 0 0-16,2 0 0 0,7 3 0 0,2-3 0 15,0 0 0-15,-5 0 0 0,-1 0 0 0,-2 3 0 16,-1-3 0-16,0 2 0 0,4-2 0 0,2 3 0 16,6 0 0-16,1-3 0 0,-4 2 0 0,1-2 0 15,-7 0 0-15,0 0 0 0,1 0 0 0,-1 0 0 16,0 0 0-16,7 0 0 0,-1 3 0 0,1-3 0 0,-4 2 0 0,-6-2 0 15,-5 0 0-15,2 0 0 0,-2 0 0 0,8 3 0 16,1 0 0-16,5-3 0 0,-6 0 0 0,4 0 0 16,-7 0 0-16,3-3 0 0,-5 3 0 0,5 0 0 15,7 0 0-15,-1 3 0 0,6-3 0 0,-2 0 0 16,2 0 0-16,-3 0 0 0,-2 0 0 0,-1 0 0 16,-3 2 0-16,4-2 0 0,2 6 0 0,3-4 0 15,1 4 0-15,5-1 0 0,3 3 0 0,0 2 0 0,-2 1 0 16,2 0 0-16,-6 2 0 0,3 0 0 0,-2 3 0 0,-1 0 0 15,3 0-11-15,0 0 3 0,7-1 0 0,-1 1 0 32,6-2-65-32,3-1-13 0,6-3-2 0,0 1-1256 0</inkml:trace>
  <inkml:trace contextRef="#ctx0" brushRef="#br0" timeOffset="221794.4022">15727 14338 2376 0,'0'0'52'0,"0"0"12"0,0 0 1 0,0 0 1 0,0 0-53 0,0 0-13 0,0 0 0 0,0 0 0 15,0 0 104-15,0 0 19 0,0 0 3 0,0 0 1 16,-6 2-40-16,3 4-8 0,0-1-2 0,-3 0 0 15,3 3-21-15,0 0-4 0,-3 3 0 0,3 2-1 16,-6 0-14-16,3 3-2 0,0 3-1 0,-2 2 0 16,-4 0-13-16,0 0-2 0,0 3-1 0,-3-3 0 15,3-2-18-15,-6-4 10 0,0 1-10 0,0 3 8 16,-2-1-8-16,-1 1 0 0,0 2 0 0,0 3 8 0,0 2-8 16,0 6 0-16,1 3 0 0,2-1 0 0,3-2-10 15,3-3-4-15,0-3-1 0,0-5 0 16,3-2-81-16,3-3-16 0,-3-6-3 0,3 1-837 15,3-6-167-15</inkml:trace>
  <inkml:trace contextRef="#ctx0" brushRef="#br0" timeOffset="222169.4239">15542 14679 2504 0,'0'0'71'0,"0"0"16"0,0 0-70 0,0 0-17 0,0 0 0 0,6 5 0 16,0-2 82-16,0 0 13 0,0-6 2 0,3 0 1 15,0 1-26-15,0 2-4 0,3 2-2 0,0 1 0 16,0-3-22-16,3-3-5 0,0 1-1 0,-4 2 0 16,4-3-12-16,-3 0-2 0,0 1-1 0,0-3 0 15,-3 2-6-15,3 0-1 0,0 1 0 0,0-1 0 16,-3-5-3-16,3 5-1 0,-4 1 0 0,-2 2 0 16,0-3 0-16,3 3-1 0,-9 0 0 0,3 3 0 15,-3-3 5-15,0 0 0 0,6 8 1 0,-6-8 0 16,0 0 2-16,-3 10 0 0,0 3 0 0,0 1 0 15,-6 2-2-15,3-1 0 0,-2 1 0 0,-4 8 0 16,3 3-2-16,-3 2-1 0,0 0 0 0,0 3 0 16,-3-3-5-16,0 0-1 0,0-3 0 0,-3 1 0 15,1-4-8-15,-4 1 0 0,0-3 9 0,0 1-9 0,-3-4 0 16,3 1 0-16,1-1 0 0,2 1 0 0,0-1 0 0,0 3-12 16,3-2 2-16,3-3 0 15,0-3-54-15,3 0-10 0,3-5-2 0,0 0-1 16,1-5-85-16,5-3-17 0,0-8-3 0,0-3-1117 15</inkml:trace>
  <inkml:trace contextRef="#ctx0" brushRef="#br0" timeOffset="222356.9489">15480 14801 2826 0,'0'0'62'0,"0"0"13"0,0 0 2 0,0 5 3 0,0 3-64 0,0-3-16 0,0-5 0 0,3 8 0 16,0 0 60-16,3 0 10 0,0 0 2 0,0 0 0 15,3 0-27-15,0 0-5 0,3 0 0 0,-1 0-1 16,1 2-23-16,3-2-4 0,-3 0 0 0,3 3-1 16,0-3-11-16,-3 0 0 0,3 0 0 0,-3 0 0 31,3-3-94-31,-4 0-21 0,-2 3-4 0,0 0-1212 0</inkml:trace>
  <inkml:trace contextRef="#ctx0" brushRef="#br0" timeOffset="222560.0893">15715 15192 2829 0,'-6'11'62'0,"3"-6"13"0,3 3 2 0,0 0 3 0,-3 3-64 0,3-1-16 16,0 4 0-16,0 1 0 0,3 1 59 0,-3 3 8 16,0 2 1-16,3-3 1 15,0 1-37-15,0 0-8 0,0-4-2 0,0 1 0 0,0-2-22 0,0-1 9 16,0-3-9-16,0 1 0 0,0-3-12 0,0-3-10 15,-3-5-2-15,0 0 0 16,0 0-176-16,6 5-36 0,-6-5-8 0</inkml:trace>
  <inkml:trace contextRef="#ctx0" brushRef="#br0" timeOffset="222856.9943">15736 15153 2577 0,'0'0'56'0,"0"0"12"0,0 0 3 0,0 0 2 0,0 0-58 0,0 0-15 0,0 0 0 0,0 0 0 15,0 0 73-15,0 0 12 0,0 0 3 0,0 0 0 16,6 0-31-16,0 0-5 0,3-3-2 0,3 3 0 16,-3 0-13-16,3 0-2 0,2-3-1 0,1 3 0 15,3 0-5-15,3-2-1 0,0 2 0 0,0 0 0 16,2-3-4-16,-2 3-2 0,3 3 0 0,-3-3 0 16,-3 0-6-16,0 2 0 0,-3 1-1 0,-1 0 0 15,1-3-5-15,-6 5-1 0,3-2 0 0,-3 2 0 16,-3 0 0-16,0 3 0 0,0 0 0 0,0 3 0 15,-3 2 3-15,0 0 0 0,-3 6 0 0,-3 2 0 16,0 3-4-16,3-1 0 0,-3 1 0 0,-3 5 0 16,0-5-8-16,0-3 0 0,-3-2 0 0,0-1 0 15,-3 1-74-15,0-3-17 0,1-3-3 0,-7 0-906 16,3-2-180-16</inkml:trace>
  <inkml:trace contextRef="#ctx0" brushRef="#br0" timeOffset="222997.7436">15864 15433 2563 0,'0'0'56'0,"0"0"12"0,0 0 3 0,0 0 1 0,0 0-58 0,0 0-14 16,0 0 0-16,0 0 0 0,0 0 120 0,3 8 20 16,3-3 5-16,0-5 1 0,3 6-68 0,0-4-14 15,3 1-2-15,2-3-1 0,4 0-37 0,0-3-7 16,3 1-1-16,0-4-1 16,0 1-114-16,0-5-22 0,2-4-5 0</inkml:trace>
  <inkml:trace contextRef="#ctx0" brushRef="#br0" timeOffset="223372.6789">16546 14425 1997 0,'-24'3'56'0,"12"-1"13"16,0-2-55-16,0 3-14 0,0-3 0 0,0-3 0 15,0 3 40-15,3-2 4 0,0-1 2 0,1 0 0 0,2 3 14 16,6 0 4-16,0 0 0 0,-6 0 0 16,6 0 8-16,0 0 1 0,0 0 1 0,0 0 0 15,-3 6 20-15,0 2 4 0,3 2 1 0,0-2 0 0,0 0-11 0,0 0-1 16,0 3-1-16,3 5 0 0,0 5-30 0,0-5-5 15,-3-8-2-15,3 2 0 0,3 3-26 0,-3 1-6 16,2-1-1-16,-2 0 0 0,0 0-16 0,3 0 0 16,-3 1 8-16,0-1-8 0,0-2 0 0,0 2 0 15,0-5 0-15,0 0-9 16,-3-3-71-16,3 3-13 0,-3-3-3 0,-3 6-877 16,0-3-175-16</inkml:trace>
  <inkml:trace contextRef="#ctx0" brushRef="#br0" timeOffset="223575.8198">16307 14724 2576 0,'0'0'73'0,"0"0"15"0,0 0-70 0,0 0-18 0,0 0 0 0,9 3 0 16,-3-3 92-16,3-3 16 0,0-2 2 0,3 2 1 16,0 0-40-16,3 3-8 0,0 0-2 0,3 0 0 15,0-2-25-15,-1-1-4 0,1 3-2 0,0-2 0 16,0-1-18-16,0 3-4 0,-3 0-8 0,0 0 12 15,-4 0-12-15,4 0 0 0,-6 0 0 0,0 0 0 16,-3 3-64-16,3-1-16 0,-9-2-4 0,0 0-824 16,0 0-166-16</inkml:trace>
  <inkml:trace contextRef="#ctx0" brushRef="#br0" timeOffset="223763.4085">16492 14833 2458 0,'0'0'54'0,"0"7"11"0,0-7 3 0,0 6 1 0,3 2-55 0,0-3-14 15,-3-5 0-15,3 5 0 0,3 3 100 0,-3-5 16 16,3 2 4-16,0 0 1 0,0-2-56 0,3 0-11 16,-3-1-2-16,0 4-1 0,2 2-35 0,1 0-6 15,-3-3-2-15,0-2 0 0,0-6-8 0,0 0 0 16,-6 3 0-16,0 0 0 16,6-2-54-16,-6 2-13 0,0 0-2 0,0 0-810 15,0 0-161-15</inkml:trace>
  <inkml:trace contextRef="#ctx0" brushRef="#br0" timeOffset="223935.2332">16409 15023 2372 0,'0'0'52'0,"-3"5"12"0,3-5 1 0,0 0 1 0,0 0-53 0,0 0-13 0,6 8 0 0,0-2 0 16,0-1 88-16,0 0 14 0,2-2 3 0,4-1 1 16,0 1-42-16,3-3-9 0,-3 0-2 0,3 0 0 15,0 0-29-15,-3 0-7 0,3 0-1 0,-1-3 0 16,1 1-16-16,-3-3 0 0,-3 2 0 0,3 0 0 15,-3 1-86-15,-3-4-21 0,0 4-4 16,0-4-1111-16</inkml:trace>
  <inkml:trace contextRef="#ctx0" brushRef="#br0" timeOffset="224126.6034">16492 15087 2549 0,'-15'5'72'0,"9"0"16"15,-3 3-70-15,3 0-18 0,-3 3 0 0,3 2 0 0,0-3 104 0,3 4 16 16,-2-1 4-16,2 3 1 0,3 2-57 0,0 1-12 15,0 2-3-15,3 0 0 0,0 3-30 0,2 0-7 16,-2-6 0-16,6 3-1 0,-3-2-15 0,0-1 8 16,0-2-8-16,3-2 0 0,-3-4 0 0,0 1 0 0,3-3 0 0,-6-3-10 31,3 0-93-31,-6-5-18 0,6 3-4 0,-6-3-1147 0</inkml:trace>
  <inkml:trace contextRef="#ctx0" brushRef="#br0" timeOffset="224462.8493">16489 15298 2811 0,'0'0'62'0,"0"0"13"0,0 0 2 0,0 0 2 0,0 0-63 0,0 0-16 16,0 0 0-16,3-5 0 0,3 2 57 0,0-2 9 15,0 0 2-15,3 2 0 0,0-5-32 0,0 3-5 16,0 0-2-16,2-1 0 0,-2 4-7 0,3-4-2 0,-3 1 0 0,0 2 0 16,0 1-1-16,0 2-1 0,-3 0 0 0,3 2 0 15,-3 1-2-15,0 0-1 0,-3 2 0 0,3 0 0 16,-3 3-5-16,0-3-1 0,-3 3 0 0,0 0 0 15,0 0-9-15,0 0 0 0,-3 3 0 0,0-1 0 32,0 1-24-32,-3-6-8 0,3 8 0 0,-3-2-1 15,0-3-95-15,0 3-20 0,-3-3-3 0,3-1-1 0,-3 1 72 16,3-2 15-16,0-1 2 0,0-2 1 0,0 2 35 0,3-2 7 0,3-3 2 0,-6 5 0 16,6-5 54-16,0 0 12 0,0 0 1 0,0 0 1 15,0 0 20-15,0 0 4 0,0 0 1 0,0 0 0 16,0 0-30-16,0 0-5 0,0 0-2 0,6 0 0 15,3 0-26-15,-3 0-4 0,3 0-8 0,0-3 11 16,0-2-95-16,0 0-18 0,0-6-4 0</inkml:trace>
  <inkml:trace contextRef="#ctx0" brushRef="#br0" timeOffset="225025.3919">16828 14576 2912 0,'0'0'64'0,"0"13"14"0,0 11 2 0,0-6 1 0,3-12-65 0,-3-6-16 0,3-13 0 0,6-1 0 15,-3 4 72-15,6 4 10 16,0 1 2-16,0 2 1 0,3 3-32 0,0-2-6 0,0 2-2 0,-1-5 0 15,1 2-17-15,0 0-4 0,3 1-1 0,0-4 0 16,-3 4-11-16,-3-1-3 0,3 0 0 0,-3-2 0 16,2 2-9-16,-2 1 0 0,0-3 0 0,3 2 8 15,-3-2-8-15,0 23 0 0,0 30 0 0,-3-32 8 16,3-43-8-16,-3 9 8 0,-3 4-8 0,-1 4 8 16,-2 2-8-16,3 5 0 0,-6 3 0 0,0 0 8 15,0 0-8-15,0 0 0 0,0 0 0 0,3 8 0 16,-3-3 9-16,0 3-9 0,0 0 10 0,-3 6-10 15,0-1 9-15,0 3-9 0,0-3 8 0,-2 3-8 16,2 2 12-16,-3 3-4 0,3 1 0 0,-3 7 0 16,0 5 4-16,3 6 0 0,0-1 0 0,0-12 0 0,3-22-12 15,-3 19 8-15,3 21-8 0,0 0 8 0,0-8-8 16,3-5 0-16,0-6 0 0,-3-26 0 0,3-31 0 0,-3 31 0 16,3 58 0-16,0 0 0 0,0-18 0 0,0-3 0 15,3-3 0-15,-3-5 0 0,0-5 0 16,0 0 0-16,2-6 0 0,-2-2 0 0,0 0 0 0,0-5 10 15,-3-1-10-15,3-2 10 0,-3 3-10 0,0-9 0 16,0-2 9-16,0 0-9 0,0 0 0 0,0 0 0 16,0 0 0-16,0 0 0 0,0 0 0 0,-3 0 0 15,-3-2 0-15,1-4 0 0,-1-1 0 0,-3-7-10 16,0-2 1-16,-3-7 0 16,3-4-103-16,-3-2-21 0,0-3-4 0,0 1-862 0,-3-1-172 15</inkml:trace>
  <inkml:trace contextRef="#ctx0" brushRef="#br0" timeOffset="225215.8128">16912 14801 2833 0,'0'0'80'0,"0"0"18"0,0 0-78 0,0 8-20 0,0-3 0 0,0-5 0 16,6 8 99-16,-3-3 16 0,3 1 3 0,0-4 1 16,2 1-50-16,1-1-9 0,0-2-3 0,0 0 0 15,3 0-31-15,0 0-6 0,0 0-2 0,0-2 0 16,0 2-18-16,-3-3 8 0,-3 3-8 0,3 0 0 15,0 0-21-15,-4 0-11 0,-5 0-3 0,9 0 0 32,-9 0-133-32,0 0-26 0,0 0-6 0</inkml:trace>
  <inkml:trace contextRef="#ctx0" brushRef="#br0" timeOffset="225356.4222">16933 14997 2698 0,'-9'13'76'0,"9"-13"18"0,-6 2-75 0,6-2-19 15,-6 3 0-15,3 5 0 0,0 8 95 0,0-3 15 16,0-2 3-16,3-1 1 0,0-2-59 0,0 0-12 16,0 0-3-16,3-3 0 0,-3-5-31 0,6 8-9 0,-3-2 0 0,0-1 0 15,-3-5-15-15,0 0-7 0,6 3-2 0,-6-3-898 16,0 0-180-16</inkml:trace>
  <inkml:trace contextRef="#ctx0" brushRef="#br0" timeOffset="225684.5822">16953 14999 2493 0,'0'0'71'0,"6"6"15"0,-6 1-69 0,0-7-17 0,0 0 0 0,6 0 0 15,3 3 100-15,-3 0 16 0,3 2 3 0,3-2 1 16,-3-6-40-16,0 0-7 0,0 3-1 0,0-2-1 16,0 2-28-16,0 0-6 0,0 0-1 0,-4 2 0 15,1 1-17-15,-6-3-4 0,0 0-1 0,0 0 0 16,6 5-14-16,-6-5 11 0,0 0-11 0,0 8 10 15,0-2-26-15,0-1-6 0,-3 3-1 0,0 0 0 16,-3 0-105-16,-2 0-22 0,-4 0-4 0,0-1-1 16,0 1 46-16,0-2 9 0,-3-1 1 0,3 3 1 15,0-5 26-15,3 2 6 0,3-2 1 0,-3 2 0 0,3-3 129 0,3 4 25 16,3-6 6-16,0 0 1 0,-5 0 13 0,5 0 3 16,0 0 1-16,0 0 0 0,0 0-19 0,0 0-4 15,2 8-1-15,4-3 0 0,0 0-51 0,3-2-10 16,0 0-3-16,3-1 0 0,-3 1-25 15,6-3 0-15,0 0 8 0,0 0-964 16,3-3-192-16</inkml:trace>
  <inkml:trace contextRef="#ctx0" brushRef="#br0" timeOffset="225934.7741">17570 15081 3546 0,'-12'11'100'0,"6"-6"23"0,3 0-99 0,0 3-24 0,0-2 0 0,-3-1 0 16,6-5 46-16,-3 5 4 0,-3 6 1 0,3-3 0 16,0 0-23-16,0 2-4 0,3-2 0 0,0 3-1 15,0-1-17-15,-3 4-6 0,6 1 0 0,-3 1 0 16,0 0 0-16,0 3 0 0,0-1 0 0,3 9 0 15,-3 7-19-15,3-10-3 0,-6-11-1 0,3-2-1055 16,-3-1-211-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24:31.0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4 2889 1756 0,'0'0'39'0,"0"0"8"0,0 0 1 0,-9-5 1 0,3 2-39 0,0 1-10 0,4-1 0 0,-4 0 0 15,0 3 128-15,3 0 24 0,-9 0 5 0,6 0 1 16,3 0-25-16,-9 0-5 0,6 0 0 0,3 3-1 16,-6-3-28-16,3 3-6 0,6-3-1 0,0 0 0 15,0 0-31-15,0 0-6 0,0 0-2 0,0 0 0 16,0 0-25-16,0 0-4 0,9 2-2 0,-3 1 0 15,3 2-6-15,3-5 0 0,0 0-1 0,6 0 0 16,-10-5-4-16,13 2-1 0,-6-2 0 0,12 0 0 16,-3-3-10-16,6 3 0 0,2-6 9 0,7 0-9 15,0 1 0-15,-1 2 0 0,1 0 0 0,-6-3 8 16,0 3-8-16,-7 0 0 0,1 0 0 0,-3 3 0 16,-3-3 0-16,0 6 0 0,-6-4 0 0,-1 4 8 15,-8-4-8-15,3 6 11 0,-3 0-11 0,-6 0 12 16,0 0-2-16,0 0 0 0,0 0 0 0,0 6 0 15,-6 2-2-15,0 2 0 0,-3 3 0 0,-3 9 0 16,4-4-8-16,-7 6 0 0,0 5 9 0,-6 0-9 0,-9 3 0 16,3-3 8-16,-5 0-8 0,-4 3 0 0,0-8 0 15,1 2 0-15,-1-2 0 0,6 2 0 0,-6 1 0 16,10 5 8-16,-1-3-8 0,3 0 0 0,3 0 0 0,3 0 0 16,-3-5 0-16,4-3 0 0,-1-5 0 0,3 0 0 15,0-6 0-15,3-2 0 0,3 0 0 0,3-8 0 16,-3-5 0-16,3 0-8 0,0-6 8 0,6-2-12 15,0-6 12-15,0-5-12 0,6-2 12 0,0-3-10 0,3-3 10 16,3 0-10-16,-3 1 10 0,-3-4-8 0,9-2 8 0,-6-2-8 16,-3-9 8-16,9 0-12 15,-9-2 12-15,2 2-12 0,1 9 3 0,0 2 0 0,0 5 0 0,0 5 0 16,-6 4 9-16,3 1 0 0,0 7 0 16,0 1 8-16,-3 4-8 0,3 4 9 0,-6-4-9 15,6 7 10-15,-6 3-10 0,6 0 0 0,3 0 0 0,-6 0 0 16,3 3 0-16,6 2 0 0,-3 3 9 0,-4 3-9 15,10-3 0-15,-6 2 0 0,3 6 0 0,3 0 0 16,0 5 0-16,-3 6 0 0,3 7 0 0,0 3 0 16,-6 0 9-16,-1 3 4 0,4-1 1 0,-3-4 0 15,-3-3-14-15,0-1 0 0,3 1 0 0,-9-3 0 16,0 3 0-16,3-3 0 0,-3 5 0 0,0 1 0 16,0-1 0-16,0-2 0 0,0 0 0 0,-3-8 0 15,3-3 8-15,0-3-8 0,0-2 11 0,0-3-11 16,0-5 8-16,-6 0-8 0,3-2 0 0,3-6 0 15,0 0 13-15,-6 2-4 0,-3-2-1 0,3-2 0 16,-6-1 0-16,4-2 0 0,-7-6 0 0,0 0 0 0,-3-2-8 0,0-5 12 16,3-3-12-16,-6-3 12 0,1-3-12 0,-1 1 0 15,3-1 9-15,-3 4-3 0,0-1-6 0,0 5 0 16,0 1 0-16,4 2 0 0,-4 0-8 0,0 3-2 16,0 5 0-16,6-5 0 15,0 5-51-15,3 2-11 0,4 6-1 0,8 0-964 16,0 0-193-16</inkml:trace>
  <inkml:trace contextRef="#ctx0" brushRef="#br0" timeOffset="828.046">2294 2902 3164 0,'0'0'70'0,"0"0"14"0,-6-7 4 0,6 7 0 0,0-6-71 0,0 1-17 0,6 0 0 0,-3-1 0 15,6 1 62-15,3 2 9 0,0-2 1 0,2 3 1 16,1-4-41-16,3 1-9 0,3 2-2 0,0-2 0 16,6 2-9-16,-7-2-3 0,4 0 0 0,3-1 0 15,3-1-9-15,6-1 10 0,-1 0-10 0,4 2 10 16,-3-2-10-16,-1 3 0 0,1 2 9 0,-6-2-9 15,-3 0 0-15,-4 2 9 0,-2 1-9 0,-3 2 0 16,-3 0 9-16,-3 0-9 0,0 0 0 0,-3 0 9 0,0 0-9 0,-9 0 8 16,6 0-8-16,-6 0 8 0,0 8-8 0,3-1 10 15,-6 4-10-15,-3 8 10 0,-3-6-10 0,0 13 12 16,-12-2-12-16,0 5 12 0,-3 6-12 0,-8-4 0 16,-4-2 0-16,-3 6 8 0,1-9-8 0,2 3 12 15,0 3-12-15,3-3 12 0,4 6-12 0,2-4 0 16,0 4 0-16,6-1-11 0,0-5 11 0,0 0 0 15,7-5 0-15,-1-3 0 0,3-2 0 0,0-6 0 0,6-2 0 16,0-1 0-16,0-4 0 0,6-6 0 0,0 0 0 16,0 0 0-16,0 0 0 0,0-6 0 0,6-2-9 15,0-8 9-15,0-2 0 0,6-8 0 0,-3-4 0 0,3-4 0 16,3-3 0-16,-4 3 0 0,1-1 0 0,0-5 0 16,0-2-9-16,-3-8 9 0,0-8 0 0,3-3 0 15,-3 5-15-15,0 1 4 0,-3 7 1 0,6 3 0 16,-9 3-10-16,0 5-3 0,3 2 0 0,0 6 0 15,-4 0 23-15,7 11 10 0,-9-6-1 0,3 8 0 16,0 5-9-16,0 1-11 0,0 4 3 0,-3 6 0 16,0 0 20-16,0 0 5 0,9 8 1 0,-6 3 0 15,6 2-10-15,-3 3-8 0,6 3 12 0,-6-1-12 16,3 1 8-16,3 2-8 0,0 0 0 0,0 3 0 16,-3 5 0-16,2 3 10 0,1 7-10 0,0 6 8 15,-6 6-8-15,3-4 8 0,3-2-8 0,-6-2 8 16,0-1-8-16,-3-8 0 0,0 3 0 0,0 3 8 15,0 5-8-15,-3 3 0 0,-3-1 0 0,0-2 0 0,0-5 0 16,0-6 0-16,0-5 0 0,0-2 0 0,0-6 0 16,0-5 8-16,3 0-8 0,-6-6 0 0,0 1 8 0,0-3-8 15,0-3 0-15,0-2 8 0,-3-1-8 0,-3-2 12 16,1-2-12-16,-4-4 12 16,0 1-9-16,-3-5-3 0,0-4 0 0,-3-1 0 0,0-7 0 0,4-1 0 15,-4-7 0-15,6-7 0 0,-6 0 0 0,0 3 0 16,3 0 0-16,0 2 0 0,1 5 0 0,2 1 0 15,-3 5 0-15,3 0 0 0,0 2 0 0,0 1 0 16,6 4 0-16,-6-4 0 0,3 2 0 0,4 3 0 16,-4 2 0-16,3-2 0 15,3 0-59-15,-3-1-11 0,9 4-2 0,0-3-1494 0</inkml:trace>
  <inkml:trace contextRef="#ctx0" brushRef="#br0" timeOffset="66435.1874">3705 16185 1616 0,'0'0'46'0,"-3"-3"10"0,-3 0-45 0,3 1-11 16,0-1 0-16,3 3 0 0,-3-5 135 0,0-1 25 16,0 1 4-16,3 5 2 0,0-8-50 0,0 3-9 15,0 0-3-15,0 2 0 0,0-2-24 0,0 5-4 16,0 0-2-16,0-3 0 0,0 3-18 0,0 0-4 15,0-5-1-15,0 5 0 0,0 0-24 0,0 0-5 16,0 0-1-16,0 0 0 0,0 0-21 0,12 5 0 16,-3-2 0-16,0-3 0 0,3 0 0 0,-1 0 0 15,4 5 0-15,0-5 0 0,0-5 0 0,3 5 0 0,-3 0 0 16,3 0 0-16,3-3 0 0,-4 0 0 0,1 1 8 0,-3-4-8 16,0 6 12-16,3 0-1 0,-3-5-1 0,0 5 0 15,3 0 0-15,-1 3 0 0,-2-1 0 0,3-2 0 16,0 0-10-16,-3 0 12 0,0 6-12 0,3-4 12 15,-1-2-12-15,1 3 12 0,0-3-12 0,3 3 12 16,-3-3-12-16,0 0 0 0,3 0 0 0,2 0 0 16,1 0 0-16,0 0 0 0,0-3 0 0,0 0 8 15,-1 1 2-15,1 2 0 0,0 0 0 0,0-6 0 16,0 6 1-16,2-2 0 0,1 2 0 0,-3-3 0 16,0 3-3-16,3-3 0 0,-3 3 0 0,-1 0 0 15,1 0-8-15,3 3 8 0,-3 0-8 0,3-1 8 16,2-2-8-16,-2 0 0 0,-3 0 0 0,6 0 0 15,-1-2 0-15,1-1 0 0,3 0 0 0,0-2 0 16,-4 5 0-16,1-2 0 0,-3-1 8 0,3 0-8 16,-6 1 0-16,5-1 10 0,1 0-10 0,-6 1 10 15,3-1-2-15,2 0-8 0,1 3 12 0,3-2-4 0,0 2 4 0,-4-3 0 16,4 3 0-16,-3 3 0 0,0-3-1 0,-3 0 0 16,2 2 0-16,-5 1 0 0,3 0-11 0,-3-1 0 15,3-2-10-15,2 3 10 0,1 0 0 0,3-3 0 16,0 2 0-16,-1-4 0 0,7 2 0 0,0-3 0 15,2 3 8-15,-2 0-8 0,-3-3 0 0,2 3 0 16,1 0 8-16,3-2-8 0,-6 2 0 0,2 0 0 16,1 0 8-16,0 2-8 0,2-2 0 0,-2 3 8 15,0 0-8-15,-4-1 0 0,4-2 10 0,-3 6-10 16,3-4 8-16,-4-2-8 0,1 5 12 0,3-2-2 0,-1 0-1 0,1-1 0 16,-3-2-9-16,-1 0 0 0,4 6 0 0,-3-4 0 15,0 1 0-15,-1 0 0 0,1-3 0 0,-3 5 0 16,2 0 0-16,-2-2 0 0,6-3-8 15,0 5 8-15,-7-5 0 0,4 3 0 16,0-6 0-16,0 3 8 0,-4 0-8 0,1 0 0 0,0 0 0 0,2-5 0 16,1 5 0-16,-6 0 0 0,-6-3 0 0,6 1 8 15,5-1-8-15,1 3 0 0,-9-5 0 0,6 5 8 16,-1 0-8-16,-11 0 0 16,3 0 0-16,-3-3 8 0,3 3-8 0,-4 0 0 0,4 0 0 0,-3 0 8 15,0 3-8-15,9-3 0 0,2 5 0 0,-2-5 8 16,0 3-8-16,0-1 0 0,-1 1 0 0,1-3 0 15,6 0 0-15,0 0 0 0,-4 0 0 0,-2 0 0 16,0-3 0-16,3 1 8 0,2-1-8 0,-2-2 0 16,3-1 0-16,-3-2-9 0,-1 6 0 0,1-4 0 15,6 1 33-15,-7 0 6 0,1 2 2 0,0-2 0 0,-3 2-32 16,-3 1 0-16,-4 2 0 0,1-3 0 0,0 0 0 0,0 1 0 16,-3 2 0-16,-1 0 0 0,-2-3 0 0,0 3 0 15,0 0 0-15,-3 0 0 0,-3 3 0 0,0-3 0 16,0 0 0-16,0 2 0 0,-4-2 0 15,-2 3 0-15,-6-3 0 0,9 3 0 0,-9-3 0 0,0 0 0 16,0 0-8-16,0 0 8 16,0 0-47-16,0 0-2 0,-12 2-1 0,1 1-992 15,-4 0-198-15</inkml:trace>
  <inkml:trace contextRef="#ctx0" brushRef="#br0" timeOffset="67309.605">3904 17187 1982 0,'0'0'56'0,"0"0"12"0,0 0-54 0,0 0-14 16,0 0 0-16,0 0 0 0,0 0 120 0,0 0 22 15,0 0 4-15,0 0 1 0,0 0-49 0,0 0-10 16,6 6-1-16,0-4-1 0,3 4-34 0,0-6-8 16,3 2 0-16,0 1-1 0,3 0-3 0,-1-3-1 0,4 0 0 0,3 0 0 15,0 0-6-15,3-3-1 0,3 0 0 0,2 1 0 16,1-4-12-16,3 6-4 0,0-5 0 0,-1 2 0 16,1-2-7-16,6-3-1 0,-1 3-8 0,4 0 12 15,3-3-12-15,-1 2 0 0,7 1 8 0,0-3-8 16,-4 3 0-16,4 2 11 0,-3-2-11 0,2 2 10 15,1-2-10-15,2 5 10 0,1-5-10 0,-4 5 10 16,1 5-10-16,0-5 8 0,-4 3-8 0,-2 2 8 16,-3-5-8-16,2 5 10 0,1 0-10 0,0-2 10 15,2 2-10-15,-2-2 8 0,-1 0-8 0,-2-1 8 16,-3 4-8-16,0-6 10 0,-1 0-10 0,-2 5 10 16,-3-5-2-16,-1 3 0 0,4-3 0 0,-6 0 0 0,3 0 2 15,-4 0 0-15,-2 0 0 0,3 0 0 16,-3 0-2-16,0 0 0 0,-1 0 0 0,-2 5 0 15,0-5-8-15,-3 0 10 0,3 5-10 0,-4-5 10 0,-2 3-10 0,3-3 10 16,0 2-10-16,-3 1 10 0,3-3-10 0,-3 0 12 16,-1 0-12-16,4 5 12 0,-6-5-3 0,3 0 0 15,-3 0 0-15,3 0 0 0,3 0 0 0,-1 0 0 16,-2 0 0-16,3 0 0 0,0-5-1 0,-3 5-8 16,3 0 12-16,-3 0-4 0,-1 0-8 0,-2 0 0 15,3 5 9-15,-6-5-9 0,3 3 0 0,-3 2 8 0,0-5-8 16,0 6 0-16,0-4 8 0,-1 4-8 0,-2-6 8 0,3 7-8 15,0-1 0-15,-3-6 0 0,0 5 0 0,3 0 0 16,-3-2 8-16,0-3-8 0,0 5 8 0,-3-5-8 31,-6 0-26-31,0 0-10 0,0 0-1 0,0 0-1543 0</inkml:trace>
  <inkml:trace contextRef="#ctx0" brushRef="#br0" timeOffset="68122.0301">7949 16510 1764 0,'0'0'39'0,"0"0"8"0,0 0 1 0,0 0 1 0,0 0-39 0,0 0-10 16,0 0 0-16,6 0 0 0,-6 0 84 0,0 0 16 15,0 0 2-15,0 0 1 0,0 0-19 0,0 0-4 16,3 8-1-16,-3-8 0 0,0 0 5 0,6 5 0 16,-3 1 1-16,-3 1 0 0,3-1 6 0,-6 2 1 15,3-3 0-15,-3 3 0 0,0 0-22 0,0 2-4 16,-3 4-1-16,-3-1 0 0,3 8-21 0,0-2-4 15,-5 7 0-15,-1-2-1 0,0 2-17 0,-3 1-3 0,0-3-1 16,-3-1 0-16,-3 1-8 0,3-3-2 0,-2 3 0 0,-1-3 0 16,-3 6-8-16,3-3 0 0,3 5 0 0,0 0 8 15,3 0-8-15,1 3 0 0,-4 2 0 0,6-7 0 16,0-1 0-16,0-7 0 0,0 4-9 0,0-7 9 31,3-3-84-31,0 1-11 0,-3-4-1 0,3-2-887 0,1 3-177 0</inkml:trace>
  <inkml:trace contextRef="#ctx0" brushRef="#br0" timeOffset="68465.9057">7836 16955 2617 0,'0'0'57'0,"0"0"12"0,0 0 3 0,6 0 2 0,3 0-59 0,3 0-15 15,-3 0 0-15,0 0 0 0,3-3 36 0,0 3 4 16,0-3 0-16,2 1 1 0,-2-4-17 0,0 6-3 16,3 0-1-16,0-2 0 0,-3-1-1 0,0 0-1 15,0 3 0-15,0-5 0 0,-3 5 4 0,-1 0 1 16,1 0 0-16,-3 5 0 16,3-5 4-16,-9 0 1 0,0 0 0 0,0 0 0 0,3 6 5 0,-3-6 2 15,0 0 0-15,0 8 0 0,-3-3 0 0,0 3 0 16,0 5 0-16,-6-2 0 0,3 2-8 0,-5 3-2 15,2 2 0-15,-3 1 0 0,-3-3-8 0,3 7-1 16,-3-1-1-16,0 1 0 0,-3-1-6 0,0-4-1 0,1 1 0 16,-1-3 0-16,-3 2-8 0,3-5 0 0,-6 0 0 15,3 6 0-15,4-6 0 0,-1-5-11 0,0 3 3 0,0-3 0 32,3 0-79-32,0 2-15 0,0-7-3 0,0 2-863 0,1 3-172 0</inkml:trace>
  <inkml:trace contextRef="#ctx0" brushRef="#br0" timeOffset="68668.958">7687 17039 2968 0,'-6'8'84'0,"3"-3"18"16,-6 1-82-16,7-6-20 0,2 0 0 0,0 0 0 16,-3 8 64-16,3-8 9 0,0 5 2 0,3 6 0 15,-1-9-40-15,4 6-8 0,3-3-2 0,0 1 0 16,0 2-25-16,0 0 8 0,0-3-8 0,0 3 0 15,3-3 0-15,0 3 0 0,0-3 0 0,3 1 0 16,-3 2-44-16,2-3-15 0,-2 3-2 0,0-3-859 16,0 3-171-16</inkml:trace>
  <inkml:trace contextRef="#ctx0" brushRef="#br0" timeOffset="68872.1664">7875 17298 2642 0,'-18'14'75'0,"12"-12"17"0,6-2-74 0,-6 6-18 16,-3-1 0-16,6 3 0 0,3-8 85 0,-3 5 14 0,-3 0 2 0,3 3 1 16,3 0-55-16,0-2-11 0,3 2-3 0,3 2 0 15,-3-2-23-15,0 5-10 16,6-5 8-16,-3-2-8 0,0 4 0 0,0-2 0 16,3 5 0-16,0-5 0 0,0 3 0 0,-3-3-14 0,3 2 3 15,-3-2 1 1,0-2-149-16,2-4-29 0,-8-2-7 0</inkml:trace>
  <inkml:trace contextRef="#ctx0" brushRef="#br0" timeOffset="69191.5928">7875 17351 2480 0,'0'0'55'15,"0"0"11"-15,0 0 2 0,0 0 1 0,0 0-55 0,0 0-14 0,0 0 0 0,0 0 0 16,6 0 52-16,0 0 8 0,3 0 2 0,0-5 0 15,0 5-26-15,2 0-6 0,1 0-1 0,0-3 0 16,3-2-1-16,0 5 0 0,3-5 0 0,0 5 0 0,3-3-1 0,-1 1-1 0,1-1 0 0,0 3 0 16,3-5-7-16,-3 5-2 0,0 0 0 0,-1 0 0 15,1 0-3-15,0 0-1 0,-3 0 0 0,-3 0 0 16,0 8 1-16,-3-6 0 0,0-2 0 0,-4 0 0 16,1 0-4-16,-9 0-1 0,6 3 0 0,-6-3 0 15,6 0 8-15,-6 0 2 0,0 0 0 0,0 0 0 16,0 10 0-16,-3-7 0 0,-3 8 0 0,0-9 0 15,0 4-11-15,-2 2-8 0,-1-3 9 0,-3 5-9 16,-3-2-51-16,0 0-16 0,0 3-3 0,-3-3-879 16,-3 0-176-16</inkml:trace>
  <inkml:trace contextRef="#ctx0" brushRef="#br0" timeOffset="69332.3885">7982 17457 2631 0,'0'0'58'0,"0"0"12"0,0 0 2 0,0 0 2 0,0 0-59 16,0 0-15-16,0 0 0 0,0 0 0 0,-6 6 100 0,6-6 18 15,0 7 3-15,0-7 1 0,0 0-66 0,6 6-12 16,-6-6-4-16,6 5 0 0,6-2-26 0,3-3-6 16,-3 0 0-16,0-3-8 0,2-2 0 0,1-1 0 15,3-1 0-15,3 1-960 16,6-7-188-16</inkml:trace>
  <inkml:trace contextRef="#ctx0" brushRef="#br0" timeOffset="69738.5168">8604 16613 2548 0,'0'0'56'0,"0"0"12"0,0 0 3 0,0 0 0 0,0 0-57 0,0 8-14 16,3-3 0-16,0 3 0 0,-3-2 82 0,3 2 14 15,0 0 2-15,3 2 1 0,0-5-36 0,0 3-7 16,-3 6-2-16,0-1 0 0,3 0-22 0,3 0-4 16,-3-5 0-16,3-3-1 0,-3 9-15 0,2-4-4 15,1 4 0-15,-3-1 0 0,0-5-8 0,0 2 0 16,-3-2 0-16,3 0 8 16,-6-8-55-16,3 5-11 0,-3 9-2 0,0-6-861 15,3 2-172-15</inkml:trace>
  <inkml:trace contextRef="#ctx0" brushRef="#br0" timeOffset="69933.0018">8530 16902 2610 0,'-9'-8'57'0,"9"8"12"0,0 0 3 0,0 0 1 0,-6 5-58 0,6-5-15 0,0 0 0 0,0 0 0 16,0 0 69-16,0 0 11 0,0 0 3 0,0 0 0 16,6 3-35-16,3-3-8 15,6 0 0-15,-1 0-1 0,-2 0-12 0,6 0-3 16,0 0 0-16,0-3 0 0,0 0-12 0,3 1-4 15,-3 2 0-15,-4-6 0 0,4 6-8 0,-3 0 10 16,-3-5-10-16,0 5 10 0,-3 5-10 0,0-7-16 16,-3-9 4-16,0 8-924 15,-6 3-186-15</inkml:trace>
  <inkml:trace contextRef="#ctx0" brushRef="#br0" timeOffset="70141.2019">8616 16986 2538 0,'-6'19'72'0,"3"-11"16"0,0 0-71 0,3-3-17 0,0 6 0 0,0-11 0 16,0 0 72-16,6 2 10 0,-3 9 2 15,6-3 1-15,-3 0-32 0,3-3-6 0,0 0-2 0,0-2 0 16,3 0-24-16,0-3-5 0,-1 0 0 0,1-3-1 16,3 0-15-16,-3-2 9 0,0 5-9 0,0-5 8 15,-3-3-8-15,0 2 10 0,-3 4-10 0,0-9 10 16,-3 3-91-16,0 0-19 0,0 3-3 0,-3 5-1127 15</inkml:trace>
  <inkml:trace contextRef="#ctx0" brushRef="#br0" timeOffset="70313.2224">8628 17169 2592 0,'-3'98'57'0,"0"-85"12"0,3-40 3 0,0 6 0 0,0 11-58 0,3 2-14 0,0 3 0 0,0-1 0 15,3 4 49-15,3-4 7 0,0 6 2 0,0-2 0 16,0 2-37-16,2-3-7 0,-2 3-2 0,3 0 0 15,0 0-12-15,0 0 0 0,-3 0 0 0,0 0 0 16,-3 3-8-16,3-3-8 0,-3 2-2 0,-6-2 0 31,0 0-130-31,0 0-25 0,0 0-6 0</inkml:trace>
  <inkml:trace contextRef="#ctx0" brushRef="#br0" timeOffset="70484.9927">8622 17343 2635 0,'-12'8'58'16,"6"0"12"-16,3 3 2 0,0-3 2 0,0 2-59 0,0-2-15 0,3 0 0 0,-3 6 0 15,0-4 41-15,3 3 6 0,0 1 1 0,0 1 0 0,0-1-37 0,3-1-11 16,0 0 0-16,0 0 0 16,0-2-52-16,0-3-18 0,3 2-3 0,-3-7-717 15,-3-3-143-15</inkml:trace>
  <inkml:trace contextRef="#ctx0" brushRef="#br0" timeOffset="70813.1521">8717 17357 2613 0,'-9'8'57'0,"9"-8"12"0,0 0 3 0,0 0 2 0,0 0-59 0,0 0-15 16,0 0 0-16,0 0 0 0,0 0 68 0,0 0 12 16,0 0 1-16,0 0 1 0,6 0-41 0,3 0-8 0,0-6-1 0,-3 6-1 15,3 6-15-15,0-6-2 0,0 0-1 0,-3 5 0 16,3-5-13-16,-3 0 11 15,-6 0-11-15,6 3 10 0,0 2-10 0,-6-5 8 16,0 0-8-16,0 0 8 0,0 0-8 0,0 0 0 0,0 0 0 0,0 0 0 31,0 0-21-31,0 0-7 0,-3 5 0 0,-3-2-1 16,0 2-35-16,0-5-8 0,-3 5 0 0,0 1-1 16,3-4 18-16,-3 4 4 0,0-1 1 0,0-2 0 0,3 2 50 0,0-3 0 0,0 1 14 0,0 0-3 15,0-3 30-15,6 0 7 0,0 0 0 0,0 0 1 16,0 0-3-16,0 0-1 0,0 0 0 0,0 0 0 15,0 0-22-15,9 0-5 0,-3 5-1 0,3-5 0 16,3-5-17-16,0 5 0 0,0-3 0 0,0-2 0 16,0 0 0-16,3 2-11 0,-3-2 2 0,-1-1-871 15,4 4-175-15</inkml:trace>
  <inkml:trace contextRef="#ctx0" brushRef="#br0" timeOffset="71494.2746">8943 16568 2493 0,'0'0'71'0,"0"0"15"0,0 0-69 0,0 0-17 0,0 0 0 0,3 8 0 16,0-3 101-16,3 6 17 15,-6-3 3-15,3 0 1 0,0 5-49 0,3-5-9 16,3 3-3-16,0-3 0 0,-3 0-25 0,6-3-6 16,0 0-1-16,3 0 0 0,0-2-11 0,3 0-2 15,-1-6-1-15,1 0 0 0,3 1-3 0,-3-1-1 16,3-2 0-16,0 0 0 0,-4-3-3 0,-2 5 0 15,3-2 0-15,-3-1 0 0,0 1 1 0,-3 2 0 16,0-2 0-16,-3 5 0 0,0 0-9 0,0 0 12 0,-3 0-12 0,2 0 12 16,-8 0-12-16,6 0 0 0,3 5 9 0,-3 1-9 15,-6-6 0-15,6 2 9 0,-3 6-9 0,3-2 0 16,0 2 9-16,-3-3-9 0,0 3 0 0,-3 0 9 16,3 0-9-16,0 0 8 0,-3 0-8 0,3 2 8 15,-3-2-8-15,3 5 10 0,-3-5-10 0,0 3 10 16,0-3-10-16,0 2 0 0,0 6 9 0,0-5-9 15,-3-3 0-15,3 5 9 0,0 5-9 0,0 4 0 16,0-4 8-16,0 1-8 0,-3-6 0 0,3 8 0 16,0 6 0-16,0 4 0 0,-3 4 0 0,3-4 0 15,3 6 8-15,-3-2-8 0,-3-9 0 0,3 6 0 16,0-5 0-16,3-4 0 0,-3-2 0 0,0 3 0 16,-3-3 0-16,3 1 0 0,3-9 0 0,0 5 0 15,-6-4 0-15,3-1 0 0,3 5 0 0,-3-2 0 16,-3-3 8-16,3 3-8 0,-3-2 0 0,3-1 0 0,0-5 0 15,0 5 10-15,0-2-10 0,0-1 8 16,-3-5 1-16,3 6 0 0,-3-8 0 0,3-3 0 0,0 0 7 16,0 0 0-16,-3 5 1 0,3-5 0 0,-6 5-3 0,6-5-1 15,0 0 0-15,-6-5 0 0,-3 0-5 0,3 2 0 16,0-8-8-16,-3 6 12 0,1-3-12 0,2-5 0 16,-6 0 8-16,3 0-8 15,-6-6-36-15,3 6-11 0,-6 0-1 0,3-3-1000 16,-3-3-200-16</inkml:trace>
  <inkml:trace contextRef="#ctx0" brushRef="#br0" timeOffset="71791.1939">8985 16902 2754 0,'0'0'60'0,"0"-3"13"0,0-8 3 0,0 11 1 0,0 0-61 0,0 0-16 0,6 0 0 0,0-8 0 15,3 0 54-15,0-2 8 0,3 5 2 0,0 5 0 16,0-3-28-16,0 6-6 0,2 10-1 0,4-8 0 16,-3-13-11-16,3 3-2 0,-3 0-1 0,3 5 0 15,-3 0-15-15,0 0 11 0,-4-8-11 0,1 2 10 16,0 6-10-16,0-5 8 0,-6-3-8 0,3 8 8 15,-3 8-8-15,-6-8-12 0,6-3 2 0,-6 3 1 16,0 0-147-16,0 0-28 0,0 0-7 0,0 6-1 16</inkml:trace>
  <inkml:trace contextRef="#ctx0" brushRef="#br0" timeOffset="71947.4429">9110 16955 2520 0,'-15'-3'56'0,"9"6"11"0,-3 2 2 0,0 3 1 0,1 5-56 0,2-2-14 15,3 2 0-15,-3 3 0 0,0 2 61 0,3 1 10 16,0-1 1-16,3 1 1 0,-3-3-52 0,3 2-10 0,-3-5-3 16,6 1 0-16,0-1-8 0,0 0-11 0,-3 0 3 0,3-5-820 15,0-2-164-15</inkml:trace>
  <inkml:trace contextRef="#ctx0" brushRef="#br0" timeOffset="72306.9687">9122 16999 2480 0,'0'-13'55'0,"0"13"11"0,0 0 2 0,0 0 1 0,0 0-55 0,0 0-14 0,0 0 0 0,0 0 0 15,6-2 71-15,0 2 11 0,0 2 2 0,3 4 1 16,0-12-31-16,3 6-6 0,-3 0-2 0,0 6 0 16,-1-6-10-16,1 2-3 0,0-2 0 0,0 3 0 15,0-1-4-15,0-4-1 0,-3-1 0 0,-6 3 0 16,6 3-11-16,-6-3-2 0,0 0-1 0,0 0 0 15,0 0-6-15,0 0-8 0,0 0 11 0,0 0-11 16,0 0 0-16,0 0 0 0,0 0-15 0,-6 2 5 16,-3 6-98-16,0-2-19 0,-6-1-4 0,0 0-1 15,1 3 32-15,-1-2 7 0,0-4 1 0,0 9 0 16,3-3 24 0,-3 0 4-16,3 2 2 0,-3-2 0 0,6 0 90 0,0-3 17 0,1 6 4 0,2-8 1 0,0 7 41 0,0-7 8 15,3 5 1-15,3-8 1 0,0 5-7 0,0-5-2 16,0 0 0-16,0 0 0 0,3 8-39 0,3-3-8 15,0-5-1-15,3 6-1 0,5-6-25 0,-2 0-5 16,0-6-1-16,0 6 0 0,6-5-12 0,0 2 11 16,0-2-11-16,0-3 10 15,-1 3-74-15,1-3-14 0,3 0-3 0</inkml:trace>
  <inkml:trace contextRef="#ctx0" brushRef="#br0" timeOffset="73666.3734">9780 17312 1425 0,'0'0'31'0,"0"0"6"0,0 0 2 0,0 0 2 0,0 0-33 0,0 0-8 0,0 0 0 0,0 0 0 15,0 0 56-15,0 0 10 0,-3-6 2 0,0 1 0 16,3 5-7-16,0 0-1 0,-3-8 0 0,0 6 0 16,3-4 8-16,-3 1 0 0,3 0 1 0,0 5 0 15,0 0 10-15,0 0 1 0,0-8 1 0,0 8 0 16,0 0 10-16,0-6 1 0,3-2 1 0,-3 8 0 16,0 0-12-16,0 0-2 0,0 0-1 0,3 0 0 15,-3 0-28-15,9-5-6 0,-3 5 0 0,0 0-1 16,0-2-23-16,0 2-5 0,0 0-1 0,3 0 0 15,-1 0-6-15,1 0-8 0,3 2 11 0,0-2-11 16,-3 0 8-16,3 5-8 0,0-5 0 0,0 0 0 16,0 0 8-16,0 6-8 0,0-4 0 0,0 4 0 15,-4-6 8-15,-2 5-8 0,0-2 9 0,3-1-9 0,-3 1 14 0,-3 2-3 16,-3-5-1-16,3 6 0 0,-3-6-10 0,0 0 10 16,0 7-10-16,0 1 10 0,0-8-1 0,0 0 0 15,0 6 0-15,-3 2 0 0,0 0-9 0,-3-3 12 16,0 0-12-16,0 3 12 0,-3-3-12 0,1 3 0 15,-1-2 9-15,0-1-9 0,-3 3 0 0,0-3 8 16,0 3-8-16,3-3 0 0,-3 3 0 0,0 0 0 16,-3 3 0-16,3-3 8 0,3-3-8 0,-2 8 0 15,2-5 0-15,0-2 0 0,0 7 0 0,3-8 0 16,0 3-9-16,0 0 9 0,0-3 0 0,3 3 0 16,0-3-9-16,3-5 9 0,-3 6 0 0,3-6 0 15,0 0-8-15,0 0 8 0,0 0 0 0,0 0 0 0,0 0 0 0,0 0 0 16,3 8 0-16,-3-8 0 15,6 5 0-15,0-5 0 0,3 5 0 0,0-5 11 0,0 0-3 0,0 0-8 16,3-5 17-16,-4 5-3 0,7 0-1 0,-3-5 0 16,0 5-2-16,0-3-1 0,6 3 0 0,-3-3 0 15,0 1-10-15,0-4 8 0,-1 6-8 0,1 0 8 16,3 0-8-16,-3-2 0 0,0-1 0 0,0 3 8 16,0-3-8-16,0 3 0 0,-1 0 0 0,1-5 0 15,-3 5 0-15,3 0 0 0,-6 0 8 0,3 0-8 16,-3 0 0-16,0 0 0 0,0 0 0 0,0 0 0 15,-3 0-16-15,0 0-1 0,0 0-1 0,3 0 0 16,-4 0-107-16,-5 0-22 0,6 0-4 0</inkml:trace>
  <inkml:trace contextRef="#ctx0" brushRef="#br0" timeOffset="88696.6112">12057 16902 1664 0,'0'0'47'0,"3"-3"11"0,3-8-46 0,-3 6-12 15,-3 5 0-15,0 0 0 0,3-8 155 0,-3 5 29 16,0 3 5-16,3-5 2 0,-3 0-62 0,0 5-12 0,-3-5-2 16,0-1-1-16,3 6-52 0,-3-2-10 0,-3-4-3 15,-3-2 0-15,3 3-22 0,-3 0-5 0,0 2-1 0,-3-2 0 16,0 5-8-16,0-3-1 0,1-2-1 0,-4 0 0 15,0 2-2-15,0 0 0 0,-3 1 0 0,0 2 0 16,0 0 2-16,0 0 0 0,-2-6 0 0,2 6 0 16,0 6-2-16,0-1 0 0,0-2 0 0,3 7 0 15,-3-2-9-15,4 5 0 0,-1 3 0 0,3-5 0 16,0 2 0-16,0 6 0 0,3-3 0 0,3-1 0 16,0 1 0-16,0 3 0 0,3-6-8 0,3 0 8 15,0 6 0-15,0-6 0 0,3 0-9 0,3 0 9 16,-3-5 0-16,6 3 0 0,0-3-8 0,3-8 8 15,0 5 0-15,6-5 0 0,2-5 0 0,1 0 0 16,6-3 0-16,-3-3 0 0,3-2 0 0,-3 0 0 16,2-1 0-16,-2 1 0 0,0-3 0 0,-3 3 9 15,0 0-9-15,-1 0 10 0,-5-1-10 0,-3 4 10 0,0-3-1 16,0 5 0-16,-6 0 0 0,0-3 0 0,-3 11 2 16,-3 0 0-16,0 0 0 0,0 0 0 0,0 0 13 0,0 0 4 15,0 0 0-15,0 0 0 0,6 5-9 0,-6 3-2 16,3 3 0-16,0-3 0 0,-3 5-17 0,6-5 0 15,-3 5-8-15,0 1 8 0,0-1 0 0,3 3 0 16,0-3 0-16,0 0 0 0,2 0 0 0,-2 3 0 16,3-5-10-16,3 2 10 15,-3-5-94-15,3 5-11 0,-3-2-3 0</inkml:trace>
  <inkml:trace contextRef="#ctx0" brushRef="#br0" timeOffset="89167.9201">12631 16788 2530 0,'0'0'72'0,"0"0"16"0,0 0-71 0,-6 0-17 0,6 0 0 0,-5 2 0 16,-1-2 104-16,0 0 18 0,3 6 3 0,-3-6 1 15,0 2-61-15,0 1-12 0,0-3-2 0,0 0-1 16,0 3-28-16,0-3-6 0,0 8 0 0,-3-3-1 16,3 3-15-16,-3-3 0 0,3 0 8 0,-3 1-8 15,0-4 0-15,-3 9 0 0,4-8 0 0,-4 7 0 16,6-2 0-16,-3 3 0 0,0-3 0 0,3-3 0 16,3 3 0-16,3-8 0 0,0 0 0 0,0 5 0 15,0 3-11-15,3-3 11 0,-3-5-10 0,9 3 10 16,0 8 0-16,0-9 0 0,3 4-8 0,-4-1 8 15,4-2 0-15,0 2 0 0,0-5 0 0,3 5 0 0,-3-2 0 0,3-3 0 16,0 0 0-16,3 0 0 0,-3 5 12 0,2-5-2 16,-2 0 0-16,0 0 0 0,0 5 2 0,-3-2 1 15,0 0 0-15,-6-1 0 0,0 4 4 0,-6-6 1 16,0 0 0-16,3 7 0 0,-6-1 2 0,0 2 0 16,-3 0 0-16,0-3 0 0,-3 6-7 0,0-4-1 15,-6 1 0-15,3 3 0 0,-3-3-12 0,0 5 8 16,1-5-8-16,-1 3 0 0,0-3 0 0,3-3-10 15,0 3 0-15,0-3 0 16,0-5-76-16,3 3-15 0,-3-3-3 0,3-3-1280 0</inkml:trace>
  <inkml:trace contextRef="#ctx0" brushRef="#br0" timeOffset="89574.2127">13042 16753 2642 0,'0'0'75'0,"0"0"17"0,-6 6-74 0,6-6-18 0,-6 5 0 0,0-5 0 16,0 5 94-16,0-2 15 0,0 2 3 0,1 1 1 15,-4-4-51-15,0 3-10 0,3-5-3 0,-3 0 0 16,0 6-35-16,0-4-14 0,-3-2 11 0,3 3-11 16,-3 0 0-16,0 5 0 0,3-3 0 0,-3 0 0 15,3 1 0-15,1 1 0 0,-1 1 0 0,0-2 0 16,3 2 0-16,0-3 0 0,3 5 0 0,0-7 0 0,3 8 0 0,3-9 0 15,-3-2 0-15,3 11 0 0,3-3 0 0,3 0 0 16,0-3 0-16,0 3 0 0,2-3 8 0,1 3-8 16,3-2 0-16,0-1 0 0,0-2 0 0,0 2 8 15,0 0-8-15,0-2 0 0,3 2 0 16,-4 0 8-16,1-2-8 0,0 2 0 0,0-5 9 0,-3 8-9 16,0-3 8-16,-3 1-8 0,0-1 15 0,-3-2-3 15,-3 7 0-15,0-7 0 0,-3 8 17 0,0-4 3 16,0 1 1-16,-6-2 0 0,0 7-2 0,0-2-1 15,0-1 0-15,-3 1 0 0,-3-3-18 0,0 5-3 16,3-3-1-16,-6 1 0 0,3-6-8 0,0 6 0 0,-2-3 0 0,-4-3 0 31,0 0-51-31,0-2-12 0,0 2-2 0,3-2-928 0,-3-3-186 16</inkml:trace>
  <inkml:trace contextRef="#ctx0" brushRef="#br0" timeOffset="90074.2723">13393 16835 1861 0,'0'0'40'0,"0"0"9"0,0-5 2 0,-6-3 2 0,3 3-42 0,1 0-11 16,-4-3 0-16,3 8 0 0,-3-3 105 0,3 0 19 16,3 3 4-16,-6 3 1 0,0 0-8 0,0-3-1 15,0 5-1-15,0-2 0 0,-3-3-27 0,3 5-4 16,-3 8-2-16,0-2 0 0,0 2-26 0,-3-5-4 15,0 5-2-15,0 0 0 0,4-5-26 0,-4 8-6 16,3 0-1-16,0 5 0 0,0-2-21 0,3 7 0 16,3 3 0-16,3-2 8 0,0 2-8 0,6 0 0 0,0-3 0 0,3-4 0 15,3 1 0-15,3-1 0 0,2-7 0 16,4-4 0-16,0-3 0 0,3-3-13 16,0-5 5-16,0 0 8 0,-1 0-12 0,1-5 12 0,-3 2-12 0,0-7 12 15,0-3 0-15,-1-1 0 0,-2-2 0 0,-3-2 0 16,0-1 0-16,-3-2 0 0,-3-3 0 0,-3 6 0 15,-3-3 0-15,0 2 0 0,-3 3 0 0,0 3 0 16,-3 0 0-16,-3 2 8 0,0-2-8 0,-3 0 0 16,-3 2 0-16,3 3 0 0,-6-5 0 0,6 5 0 15,-3-2-15-15,4 2-8 0,-4 0-1 0,3-3-941 16,3 3-188-16</inkml:trace>
  <inkml:trace contextRef="#ctx0" brushRef="#br0" timeOffset="90371.2101">14230 16759 2613 0,'-6'10'57'0,"0"-4"12"0,-3-4 3 0,0 6 2 16,-3 3-59-16,-3-3-15 0,-6 2 0 0,1-2 0 0,-1 0 79 0,-3 5 13 15,0 1 2-15,0-4 1 0,3-2-39 0,1 3-7 16,-1-1-1-16,6 1-1 0,-3-3-28 0,3 5-6 15,3 0-1-15,0 1 0 0,0-1-4 0,4 5-8 16,-1-5 11-16,6 6-11 0,-3 0 9 0,3-4-9 0,3 4 0 0,0-1 9 16,3-2-9-16,0 0 0 0,3 0 0 0,0-5 0 15,2 2 0-15,1-5 0 0,0 5 8 0,3-8-8 16,3-5 0-16,3-5 0 0,3 5 0 0,0-5 0 16,8-3-9-16,1-11-1 0,0 6 0 0,3-8 0 31,-1 0-105-31,-2-3-21 0,0 3-4 0</inkml:trace>
  <inkml:trace contextRef="#ctx0" brushRef="#br0" timeOffset="90558.6992">14328 16531 3031 0,'-12'5'67'0,"6"1"13"0,0-1 4 0,3-2 0 15,3-3-67-15,-3 8-17 0,3-3 0 0,0 3 0 16,3-3 32-16,0 0 4 0,3 3 0 0,0-2 0 15,3 2-17-15,0-3-3 0,0 0-1 0,3 0 0 16,0-2-15-16,0-3 0 0,3 0 8 0,-1 0-8 16,4 0-66-16,-3 0-16 0,3-5-3 0,-3 2-818 15,3-2-163-15</inkml:trace>
  <inkml:trace contextRef="#ctx0" brushRef="#br0" timeOffset="90714.9561">14456 16857 3110 0,'0'0'68'0,"-3"5"15"0,0 5 2 0,-3 1 3 0,0 0-71 0,3 2-17 16,-3-5 0-16,3 5 0 0,-3 0 67 0,3 1 9 16,-3 4 3-16,6 6 0 0,-3-3-49 0,3 5-10 0,0-4-1 0,0 7-1 15,0-3-18-15,3-2 0 16,0-5 0-16,3 4-1028 16,0-7-199-16</inkml:trace>
  <inkml:trace contextRef="#ctx0" brushRef="#br0" timeOffset="91371.2895">15045 16902 1668 0,'-14'0'47'0,"8"0"11"0,0 0-46 0,0 0-12 16,0 0 0-16,6 0 0 0,-6 0 48 0,3-6 7 15,0-2 1-15,3 0 1 0,0 8 4 0,0 0 1 16,0-5 0-16,0-3 0 16,0 3 42-16,0 5 8 0,-3-5 1 0,3 5 1 0,-3-6 6 0,3 6 2 15,-3-2 0-15,-3-4 0 0,3 4-26 0,0-1-6 16,-3 0-1-16,-3 3 0 0,3-5-40 0,0 3-8 15,-3-1-1-15,0 0-1 0,3-2-24 0,-3 5-5 16,3-5-1-16,1-3 0 0,-1 8-9 0,-3-6 0 16,3 4 0-16,0-4 0 0,0 4 0 0,0-1 0 15,-3 3 8-15,3 0-8 0,0 0 0 0,-3 3 0 16,3-1 9-16,-3 9-9 0,0-3 0 0,0 5 8 0,-6 0-8 0,4 1 0 16,-1-1 0-16,-3 0 0 0,0 0 0 0,3 6 0 15,0-3 0-15,0 2 0 0,3 1 0 0,3-1-8 16,0 3 8-16,0-2 0 0,6 0-9 0,0-4 9 15,0 4 0-15,6-6-9 0,0 0 9 0,3 1 0 16,3-6-9-16,0-3 9 0,0 0 0 0,6-5-9 16,-3 0 9-16,0-5 0 0,2-8 0 15,1 5 0-15,0-6 0 0,3-4 0 0,0-1 0 0,3 1 0 16,-4-3 0-16,4 2 0 0,0-2 0 0,0 8 0 16,-3-6 0-16,0 6 0 0,-4 0 0 0,-2 0 0 15,0-1 0-15,-6-2 0 0,0 1 0 0,0 1 8 16,-3 14-8-16,0-5 0 0,-3-3 0 0,-3 8 8 15,0 0 0-15,0 0 1 0,0 0 0 0,0 0 0 16,0 11 5-16,-3-3 1 0,3 0 0 0,-3 5 0 0,3-3-15 16,0 4 0-16,0-1 8 0,0 5-8 0,6-2 0 0,-3 8 0 15,3-3 0-15,3 3 0 0,-3 0 0 0,3 0 0 16,2 2 0-16,-2-2 0 0,3-8 0 0,0 2 0 16,-3-4 0-16,3 4 0 15,0-10-70-15,-3 3-10 0,0-9-3 0,0-2-893 16,0-2-180-16</inkml:trace>
  <inkml:trace contextRef="#ctx0" brushRef="#br0" timeOffset="91605.6876">15486 16830 2818 0,'-12'0'62'0,"12"0"13"0,-6 0 2 0,0 5 3 0,0 1-64 0,3-4-16 0,0 4 0 0,3-6 0 16,0 0 64-16,0 0 11 0,0 0 1 0,0 0 1 15,6 8-36-15,3-3-7 0,0-5-2 0,3 5 0 16,3-2-11-16,3-3-2 0,0 0-1 0,2 0 0 16,-2-3-10-16,3-2-8 0,-3 5 9 0,3-5-9 15,-6 2 0-15,0-2-12 0,-4-1 1 0,1 4 0 16,-3-4-101 0,0 1-20-16,0-8-4 0,-3 5-1173 0</inkml:trace>
  <inkml:trace contextRef="#ctx0" brushRef="#br0" timeOffset="91777.5674">15715 16534 2620 0,'0'0'74'0,"-9"2"17"0,3-2-73 0,0 6-18 0,-3-1 0 0,3 3 0 0,-3 0 112 0,1 8 18 15,-1 0 4-15,0 2 1 0,0 3-48 16,0 6-10-16,-3-1-1 0,6 1-1 16,-3 2-37-16,3 0-7 0,0-3-2 0,3 1 0 0,-3-3-21 0,6-1-8 15,-3-1 0-15,3 4 9 0,3-5-9 0,0 6 0 16,0 2 0-16,3-3 0 15,0 1-72-15,0-6-11 0,0 5-1 0,3-2-870 16,0-3-174-16</inkml:trace>
  <inkml:trace contextRef="#ctx0" brushRef="#br0" timeOffset="92070.9827">15906 17031 2642 0,'0'0'58'0,"0"0"12"0,9 6 2 0,-1-4 3 0,1 3-60 0,6 1-15 0,-3-4 0 0,3-2 0 0,0 0 34 0,3 0 4 15,-3 0 1-15,0-2 0 0,-1-4-19 0,-2 1-4 16,3-3-1-16,-6 0 0 0,0-2-5 0,0-4-1 16,0 7 0-16,-3-4 0 0,-3 3-9 0,0-5 10 0,0 5-10 0,-3-3 10 15,-6 6 2-15,3-3 0 0,-3 0 0 0,-3 0 0 16,-3-2 3-16,0 7 1 0,-6-8 0 0,4 9 0 16,-7-4 4-16,0 6 2 0,-3 0 0 0,3 3 0 15,0 2-8-15,1 1-2 0,-1 2 0 0,3 2 0 16,3 1 1-16,0 2 0 0,0 3 0 0,3 0 0 15,3 2-5-15,0 1-8 0,6-1 11 0,-3 3-11 16,6-2 0-16,0 2 0 0,6 0 0 0,-3-2 0 16,6-6-57-1,3 0-12-15,0 1-3 0,9-1-1265 0</inkml:trace>
  <inkml:trace contextRef="#ctx0" brushRef="#br0" timeOffset="92602.283">16873 16841 2070 0,'0'0'45'0,"-12"0"10"0,0-3 1 0,-6 6 3 0,-2 5-47 0,-1 0-12 16,0-3 0-16,0 3 0 0,0-3 44 0,3-5 6 16,0 5 2-16,4-5 0 0,-1 6 26 0,3-4 6 15,-3-2 0-15,3 6 1 0,0-6-1 0,0 5-1 16,3-2 0-16,0-3 0 0,-3 5-27 0,3-5-4 15,-2 5-2-15,2-2 0 0,-3-3-18 0,0 5-4 16,0 3-1-16,0-3 0 0,0 1-7 0,0-4-2 0,0 6 0 16,3-2 0-16,-3-1-4 0,4 3-1 0,-4-3 0 0,6 6 0 15,0-3 2-15,0-1 0 0,3 4 0 0,0-3 0 16,3 0-15-16,3 3 0 0,0-4 0 0,3 1 0 16,0-2 0-16,3 2 0 0,5-3 0 15,-2 0 0-15,3 1 0 0,3-6 9 0,3-6-9 0,0 1 8 16,0-3-8-16,-1-5 12 0,4-3-12 0,-3-5 12 15,3 5-12-15,-3-3 0 0,0-4 9 0,2 1-9 16,-2-9 8-16,0 4-8 0,0 6 8 0,-3-5-8 16,0-4 0-16,-3 1 0 0,-1-8 0 0,-2 3 0 15,0-3 0-15,-3 8 0 0,-3-3 0 0,0 0 0 16,-3 6 8-16,0-1-8 0,-3 6 10 0,0 3-10 16,-3-1 26-16,-3 6-1 0,6 0 0 0,-3 5 0 15,0 2 3-15,-3 1 0 0,3 2 0 0,3 3 0 16,-6 3-9-16,-3 5-2 0,3-3 0 0,-3 9 0 0,1-1-17 15,-1 5 0-15,0 6 8 0,0 5-8 0,3 6 0 0,-3 2 8 16,3 8-8-16,0-6 0 0,3 1 8 0,0 0-8 16,0-3 0-16,0-5 0 0,0-3 8 0,6-3-8 15,0 3 9-15,0-2-9 0,0-1 0 0,3 1 0 16,3-6-8-16,0 5 8 16,3-7-118-16,3-1-17 0,2-5-3 0</inkml:trace>
  <inkml:trace contextRef="#ctx0" brushRef="#br0" timeOffset="93242.9764">18067 16338 1974 0,'0'0'56'0,"-6"0"12"0,0 0-54 0,0 0-14 16,-3 0 0-16,3 0 0 0,0 3 110 0,0-3 19 16,0 5 4-16,6-5 1 0,-6 0-10 0,6 0-1 15,-3 5-1-15,0 3 0 0,0-3-34 0,0 3-6 16,0 0-2-16,3 3 0 0,0-3-36 0,0 10-8 16,0 1-2-16,0 2 0 0,0 3-14 0,-3 5-2 15,0 3-1-15,3 7 0 0,-3 1-9 0,0 10-8 16,3 3 12-16,-6-8-12 0,3-10 11 0,0-9-11 15,0 1 10-15,0-4-10 0,-3-1 0 0,3 1 8 16,3 4-8-16,-2-1 0 0,2-5 0 0,0-2 0 16,2-3 0-16,-2-6 0 0,3-2-12 0,-3-8 2 15,0 0 0-15,6 0 0 0,3-2-3 0,-3-4-1 0,0-1 0 16,3-12 0-16,0-2 14 0,3 2 0 0,-3 1 0 16,3-1 0-16,0 3 0 0,0-2 0 15,3 5 0-15,2-6 0 0,1 6 0 0,0 0 0 0,3-6 0 0,3 6 0 16,0 0 11-16,-1-1 1 0,-2 7 1 0,3-1 0 15,-3 2 1-15,-3 1 0 0,0 5 0 0,-4 0 0 16,-2 5 4-16,-3 3 1 0,0-2 0 0,-3 1 0 16,0 7 4-16,-3-4 1 0,-3 4 0 0,3-4 0 15,-3-5-12-15,0 9-1 0,0-1-1 0,-3 0 0 16,3-2-10-16,0-3 0 0,-3 5 0 0,3 0 0 16,-3-2-69-16,3-3-13 15,0 0-2-15,0 2-912 0,0-2-183 0</inkml:trace>
  <inkml:trace contextRef="#ctx0" brushRef="#br0" timeOffset="93508.6585">18576 16822 2905 0,'0'0'64'0,"-3"8"12"0,0 0 4 0,0 3 2 0,0-3-66 0,-3 7-16 16,3-4 0-16,0 2 0 0,0-2 36 0,0 2 3 15,3 0 1-15,3 1 0 0,0-6-26 0,3 5-5 16,3-3-1-16,0-2 0 0,3 3-8 0,2-3 0 15,1-6 0-15,3 1 0 0,0-3 11 0,3-5 3 16,0-1 1-16,-3 1 0 0,2-3 1 0,-2-5 1 16,0 0 0-16,0 2 0 0,-6-5 0 0,3 3 0 15,-3 0 0-15,-3-6 0 0,-3 6-2 0,-1 0-1 0,-5-6 0 16,0 6 0-16,-3-3 1 0,-2 0 0 0,-4 1 0 16,0-4 0-16,-3 6-3 0,0 0 0 0,-3 2 0 0,0 0 0 31,0 1-47-31,3 7-9 0,-3 1-3 0,4 2-932 0,-4 2-186 0</inkml:trace>
  <inkml:trace contextRef="#ctx0" brushRef="#br0" timeOffset="94321.2131">19031 16822 2460 0,'0'0'70'0,"0"0"14"0,0 0-67 0,0 0-17 15,0 0 0-15,0 0 0 0,0 0 68 0,0 0 11 16,-6 8 1-16,3 3 1 0,3-11-5 0,0 0 0 16,0-6-1-16,0 6 0 0,0 0-27 0,0 0-4 15,0 0-2-15,0 0 0 0,0 0-2 0,0 0 0 16,0 0 0-16,0 0 0 0,0 8-12 0,3 0-2 0,-3 3-1 0,0-6 0 16,0-5-12-16,0 8-2 15,0 11-1-15,0-6 0 0,0 3-10 0,0-3 0 16,0 0 0-16,0-2 0 0,0 2 0 0,0 0 0 0,3 0-12 0,-3-2 12 15,0-3-20-15,0 0 3 0,0-8 1 0,0 0 0 16,0 0-6-16,0 0-1 0,0 0 0 0,0 0 0 16,0 0-3-1,0 0-1-15,6-3 0 0,0 1 0 0,3-1 16 0,-3-2 11 0,0-3-13 0,0-3 5 16,0 1 8-16,3-1 0 0,0-2 0 0,-1 2 0 16,1 1 15-16,0-1-2 0,0-5 0 0,3 3 0 15,-3 2 5-15,3-2 1 0,-3 0 0 0,3 0 0 16,0 5-6-16,-3-3-1 0,3 3 0 0,-3 0 0 15,2 6-4-15,-2-1 0 0,0-2-8 0,0 2 12 16,0 3-12-16,3 0 0 0,-3-3 8 0,-3 1-8 16,3 7 0-16,0-2 0 0,-3 2 0 0,0 0 0 0,0-2 8 15,-3 8-8-15,3-4 0 0,-3 7 0 0,0-6 9 0,-3 7-9 16,3-4 8-16,-1 2-8 0,-2-2 0 0,0-3 0 16,0-8 0-16,0 8 0 0,0 2 0 0,0-2 0 15,0 0 0-15,0-8-11 0,0 0-5 0,3 6-2 16,-3-6 0-16,0 0 0 0,0 0 2 0,0 0 1 15,6 0 0-15,0 0 0 0,0-3 15 0,0-2-11 16,0-1 11-16,3-2-10 0,-3-5 10 0,0 0 0 16,3 5 0-16,0-3 0 0,-3-2 0 0,3 0 0 15,0 2 0-15,0-2 0 0,-3 0 8 0,3 2 1 16,-3 1 0-16,2-4 0 0,1 12 3 0,-3-9 1 0,0 9 0 16,3-4 0-16,-3 1 1 0,0 0 0 0,0 5 0 0,0 0 0 15,-6 0 0-15,9 0 0 0,-3 5 0 0,3 0 0 16,-3 1 4-16,0 2 1 0,0-1 0 0,0 1 0 15,-3 3-1-15,3-3 0 0,0 3 0 0,-4-4 0 16,1 1-10-16,0 0-8 0,0 3 9 0,0-1-9 16,0-2 0-16,0 0 0 0,0 0 0 0,3-2-1032 15,-3-1-200-15</inkml:trace>
  <inkml:trace contextRef="#ctx0" brushRef="#br0" timeOffset="94711.8866">19829 16838 2264 0,'0'0'50'0,"0"0"10"0,-6 5 3 0,3 1 0 0,0-1-51 0,-3-2-12 15,3 2 0-15,0 3 0 0,3-8 94 0,0 0 16 16,0 5 3-16,0 6 1 0,0-1-58 0,3-4-11 16,-3 2-2-16,6-3-1 0,-3 5-15 0,3-2-3 15,0-5-1-15,3 2 0 0,-3 9-7 0,3-1-2 16,2-8 0-16,4 6 0 0,-3-9-2 0,6 4 0 0,0-1 0 16,0-5 0-16,3-3 1 0,-3-5 0 15,2 8 0-15,-2-8 0 0,3 3 2 0,-6-3 0 16,0-2 0-16,-3 2 0 0,0 0-5 0,-3-3-1 0,-3 6 0 0,-4-3 0 15,-2-5 6-15,-2 7 1 0,-1-2 0 0,-3 0 0 16,-6 3 6-16,-3-3 2 0,0-2 0 0,-3 4 0 16,0-2-8-16,0 0-2 0,0 3 0 0,1 3 0 15,-1 2-29-15,3 0-5 0,3 0-2 0,0 2-951 16,3 9-191-16</inkml:trace>
  <inkml:trace contextRef="#ctx0" brushRef="#br0" timeOffset="95430.7055">20606 16764 1874 0,'-15'5'53'0,"9"-5"11"0,-3 3-51 0,0 0-13 15,-6-3 0-15,0-3 0 0,0 0 41 0,3 3 6 16,-3 0 1-16,4-5 0 0,-1 5 51 0,0 5 10 15,3-5 3-15,0 0 0 0,0 0-5 0,3 3-1 16,-3-3 0-16,0 3 0 0,3-1-24 0,0-2-5 16,-3 0-1-16,0 6 0 0,0-6-28 0,4 5-7 15,-4-3-1-15,3 6 0 0,-3-2-24 0,3 2-6 16,-3-6-1-16,3 1 0 0,-3 8-9 0,3-4 0 16,-3 1 0-16,0 3 0 0,3-3 0 0,0 0 0 0,-3 2 0 0,3-2 0 15,0 3 0-15,0-3 0 0,0 0 0 0,1 5 0 16,2-5 0-16,0-3 0 0,3 6-9 0,3-3 9 15,0 5 0-15,2-5-8 0,-2 3 8 0,6-4 0 16,-3 4-8-16,3-3 8 0,0 0 0 0,3-3 0 16,0-2 0-16,3-3 0 0,3 0 0 0,3-3 0 15,-1-2 0-15,7-3 0 0,0-3 0 0,3 3 0 16,-3-5 0-16,2 5 0 0,-5-2 0 0,0-3 0 16,-6 5 0-16,0 0 0 0,-6-3 0 0,-1 6 0 15,-2-3 8-15,-3 0 0 0,0 3-8 0,-3-1 12 16,-3 6 0-16,0 0 0 0,0 0 0 0,0 0 0 15,0 0 10-15,0 0 2 0,0 0 0 0,0 0 0 16,-6 3-3-16,0 0 0 0,0 5 0 0,-2-3 0 16,-1 5-13-16,0 4-8 0,0 2 8 0,0 2-8 15,-3 8 0-15,0 1 0 0,3 5 0 0,-3 2 8 16,0-2-8-16,3 0 0 0,-3-1 0 0,0-4 0 0,1-9 0 16,-1 3 0-16,0 11 0 0,-3 0 0 0,3-11 0 15,0 6 0-15,0-4 0 0,0-1 0 0,0-1 0 0,0-3 0 16,4-4 0-16,-1-1 0 0,0 0 0 0,0-2 0 15,0-9 0-15,3 6 0 0,0-5 0 0,6-3-10 16,-6-3 10-16,0 0 0 0,3-2-8 0,0 3 8 16,0-9 0-16,0 3 0 0,-3-5 0 0,6 0 0 15,-3-6 0-15,3 6 0 0,0 0 0 0,0-1 0 16,3-4 0-16,0-1 0 0,0 6-10 0,3-3 10 16,0 3-8-16,3 0 8 0,-3 0-9 0,6-1 9 15,-3-2-10-15,6 8 10 0,-1 1-8 0,4-4 8 16,0-2 0-16,6 5-9 0,3-3 9 0,0 1-8 0,2-1 8 0,1-2-8 31,3 0-59-31,-3-6-11 0,-1 6-2 0,-2 0-1 16,-3-3-98-16,-3 3-19 0,0-3-4 0</inkml:trace>
  <inkml:trace contextRef="#ctx0" brushRef="#br0" timeOffset="95774.489">20927 16941 2124 0,'0'0'60'0,"0"0"13"0,0 0-58 0,0 0-15 0,-6 0 0 0,6 0 0 15,0 0 140-15,0 0 26 0,0 0 5 0,0 0 1 16,0 0-76-16,0 0-14 0,0 0-3 0,6 0-1 16,3 0-36-16,0 0-7 0,6 0-2 0,0 6 0 15,3-6-17-15,-1 2-3 0,1-4-1 0,3 2 0 0,0 0-12 16,0 0 11-16,-3-6-11 0,0 6 10 0,-7-5-10 0,1 2 0 16,-3-2 9-16,0 5-9 15,-3-3 0-15,-3-2 9 0,0 0-9 0,0 0 0 0,-6-3 12 0,3 5-12 16,-3-2 12-16,-6-1-12 0,0 4 15 0,-3-1-4 15,0 0-1-15,-5 3 0 0,-1-5-2 0,-3 5 0 16,0 0 0-16,-3 5 0 0,-3-5 0 0,7 6-8 16,-4-4 12-16,3 4-4 0,0-1 4 0,3 3 0 15,0 0 0-15,7 2 0 0,-4-2 4 0,3 6 0 16,3-1 1-16,3 0 0 0,0 6-17 0,3-1 8 16,0-2-8-16,3 2 0 0,3 1 0 0,3 0 0 0,3-4 0 15,0 4 0 1,6-6-68-16,-1 0-12 0,4-5-1 0,6 6-867 0,0 9-174 0</inkml:trace>
  <inkml:trace contextRef="#ctx0" brushRef="#br0" timeOffset="96290.1747">21266 16679 2577 0,'0'0'56'0,"0"0"12"0,0 0 3 0,0 0 2 0,0 0-58 0,3 8-15 15,-3 3 0-15,0-3 0 0,0 10 83 0,0-2 13 16,0 3 4-16,0-1 0 0,0 1-44 0,0 2-9 15,0 0-2-15,0-2 0 0,-3-1-10 0,3-5-3 16,0 6 0-16,-3-3 0 0,0 0-11 0,3-3-2 16,0 3-1-16,-3-3 0 0,3 3-10 0,0-3-8 15,-2-2 9-15,2-1-9 0,-3 3 0 0,3-5 0 16,0 3 0-16,-3-3 0 0,3 3 0 0,0-9 0 16,0-2 0-16,0 11 0 0,0-11 0 0,0 0 0 15,0 0 0-15,0 0 0 0,0 0 0 0,0 0 0 16,0 0 0-16,8-11 0 0,-2 3 0 0,3-5 0 15,0 0 0-15,3-3 0 0,0 0 0 0,3 3 0 0,0-6 0 0,0 6 0 16,3 0 0-16,2 2 0 0,-2 1 0 0,3-1 0 16,-3 6 8-16,3-3-8 0,-6 3 11 0,0-3-11 15,-1 8 13-15,1 0-4 0,-3 0-1 0,-3 0 0 16,3 0 0-16,-3 8 0 0,-3-3 0 0,3 0 0 16,-6 3 4-16,3 3 0 0,-3-3 0 0,0 5 0 15,-3 0-4-15,0 0 0 0,0 0 0 0,-3 6 0 16,3-3-8-16,0 0 0 0,-3-3 9 0,3 3-9 15,-3-6-33 1,0-2-11-16,3 3-3 0,0-11-949 0,0 0-189 0</inkml:trace>
  <inkml:trace contextRef="#ctx0" brushRef="#br0" timeOffset="96618.4215">21659 16928 2779 0,'0'0'61'0,"-6"8"13"0,3-3 2 0,0 1 2 0,0-1-62 16,0-2-16-16,3-3 0 0,0 10 0 0,3-7 54 0,0 7 8 15,0-4 2-15,3-4 0 0,3-2-30 0,0 6-6 16,3-6 0-16,6-6-1 0,0 6-5 0,3-5-1 16,5-3 0-16,1 3 0 0,3-3-10 0,0 3-3 15,0-1 0-15,-4-2 0 0,-2 0-8 0,0 3 0 16,-6-3 9-16,0 0-9 0,-3-2 0 0,-1 4 0 16,-5-2 0-16,0 0 0 0,-3 0 0 0,-3 3 0 15,0-5 0-15,-3 7 0 0,-3-2 0 0,0-1 0 0,-6 4 0 0,0-1 8 16,-3 3-8-16,-5 3 0 0,-1-1 0 0,-6-2 8 15,0 8-8-15,-3-2 0 0,1 4 0 0,-1-2 8 16,0 5-8-16,3 1 0 0,0-4 8 16,4 3-8-16,2 1 12 0,0-1-3 0,6 3 0 0,0 0 0 15,3-1-9-15,3-1 0 0,0 4 0 16,3-2 0-16,3 0 0 0,3-3 0 0,0 0-12 0,3 1 12 31,3-6-152-31,3-3-22 0,0-5-5 0</inkml:trace>
  <inkml:trace contextRef="#ctx0" brushRef="#br0" timeOffset="97008.993">22153 16888 3088 0,'0'0'68'0,"-6"11"15"0,-2-3 2 0,2 0 1 0,-3 2-69 0,0 1-17 15,0 0 0-15,3-3 0 0,0 5 26 0,3 0 2 16,0 0 0-16,3 0 0 0,0 1-28 0,0-1 0 15,3 0 0-15,3-2 0 0,0 2 0 0,3 0 0 16,0-2 0-16,0-9 0 0,3 6 0 0,-1-2 0 16,4-6-12-16,0-3 12 0,0-2-24 0,0-3 4 15,3-3 0-15,3-2 0 0,-3 0 20 0,-1-6-11 16,1 6 11-16,0 0-8 0,-3-3 8 0,-3 0 0 16,0 3 0-16,0 0 0 0,-6-1 0 0,0 1 0 15,-3 0 8-15,-3 0-8 0,-3 5 14 0,0-6-2 16,-6 4 0-16,6-3 0 0,-3 7 14 0,-3-2 2 0,-3 8 1 0,0 0 0 15,0 0-4-15,-3 8-1 0,3-2 0 0,-3-1 0 16,1 5-16-16,2 1-8 0,0 0 8 0,0 2-8 16,0-5 0-16,3 5 0 0,3 0 8 0,0 6-8 15,3-6 0-15,0 6 0 0,3-4 0 0,0 1 0 16,3 0-11-16,3 3 11 0,-3-6-8 0,6 0 8 31,0 0-28-31,-3 1 0 0,6-6 0 0,-3-3 0 16,0 3-95-16,3-6-19 0,-1-4-4 0,4 2-1138 0</inkml:trace>
  <inkml:trace contextRef="#ctx0" brushRef="#br0" timeOffset="97696.5761">22707 16907 2563 0,'0'0'56'0,"0"0"12"0,0 0 3 0,-9-5 1 0,-3 5-58 0,3 0-14 0,-3 0 0 0,12 0 0 15,-9-3 94-15,1 0 16 0,-1 3 3 0,-3 3 1 16,12-3-55-16,-6 3-11 0,-3-3-3 0,3 8 0 16,-3-3-26-16,6 0-6 0,-3 3-1 0,3 0 0 15,0 3-3-15,-3-3-1 0,6 5 0 0,0 3 0 16,0-1-8-16,0 4 0 0,9 2 0 0,-6-2 0 16,3-1 12-16,0 1 1 0,3-6 0 0,0 0 0 0,6 0-13 15,0-5 8-15,-4-2-8 0,7-4 0 0,0 4 0 16,0-6 0-16,6-6 0 0,-3 1 0 0,0-3 0 0,5-5 0 15,-5-3 0-15,3-8-10 0,-3 6 10 0,0-4 0 16,-4 1 0-16,1 3 0 0,-3-3 0 0,0 2 0 16,0 1 0-16,-6-1 0 15,3 6 8-15,-3 0 0 0,0-1 0 0,-3 1 0 0,-3 8-8 0,0-3-8 16,-3 3 8-16,0 5-12 0,0 0 36 0,0 0 6 16,0 0 2-16,0 0 0 0,-3 5-4 0,-6 5-1 15,0 1 0-15,6 2 0 0,-6 6-17 0,0-1-10 16,9 1 12-16,-6 2-12 0,0 5 13 0,3 1-4 15,0-1-1-15,0-2 0 0,0-3-8 0,3 3 0 0,3-3 0 16,3 1 0-16,-3-7 0 0,3 1 0 0,0-2 0 0,3-4 0 31,-3-2-119-31,0 0-25 0,6-3-6 0,-3-5-1264 0</inkml:trace>
  <inkml:trace contextRef="#ctx0" brushRef="#br0" timeOffset="98024.7255">23335 16886 3128 0,'-12'2'89'0,"3"4"19"0,0-4-87 0,0 4-21 0,-2-1 0 0,-7 3 0 15,-3 0 60-15,0 2 7 0,0-2 1 0,0 6 1 16,0-4-43-16,4-2-9 0,-4 5-1 0,0-5-1 16,6 3-15-16,3-3 0 0,0 0 0 0,0-3-10 15,12 6 10-15,-3-9-12 0,3-2 12 0,0 11-12 0,0-11 12 16,3 2 0-16,9 4 0 0,-3 2 0 0,0 2 0 0,0-2 11 15,3 0-11-15,6-3 12 0,-6 9-4 0,6-4-8 16,-4 1 12-16,4 2-4 0,-3-2-8 0,0 2 0 16,-3 0 0-16,6 0 8 0,-12 1-8 0,0-1 0 15,6 0 9-15,-9 0-9 0,0 0 17 0,-3 1-1 16,-6-1 0-16,0-3 0 0,-6-2 13 0,-3 6 3 16,0-4 0-16,-6-2 0 0,-6 5-16 0,-2-5-4 15,-1 3 0-15,-6-3 0 0,0 0-29 0,-2-3-7 16,-4 6 0-16,-9-3-1018 0,-11-3-203 15</inkml:trace>
  <inkml:trace contextRef="#ctx0" brushRef="#br0" timeOffset="98727.9285">11715 17502 2541 0,'0'0'56'0,"0"0"11"0,0 0 2 0,0 0 3 0,0 0-57 0,0 0-15 0,0 0 0 0,0 0 0 16,0 0 74-16,0 0 12 0,0 0 2 0,0 0 1 16,-6 5-5-16,6-5-2 0,0 0 0 0,0 0 0 15,0 0-15-15,-3 8-3 0,0-2-1 0,0-1 0 16,0 3-18-16,3 0-3 0,0 5-1 0,0 0 0 16,0 6-15-16,0-1-3 0,0 1-1 0,0 2 0 15,0 0-14-15,3 3-8 0,0-3 8 0,0 6-8 16,0-1 0-16,0 6 0 0,0 5 0 0,0 3 0 15,0 5 0-15,0-3 0 0,0 3 0 0,-3-8 0 0,3-3 0 16,-1-2 0-16,1 0 0 0,-3-6 0 16,3 1-45-16,0-6-11 0,0 3-1 0,-3-3-1 15,3-3-34-15,-3-4-8 0,3 4 0 0,0-10-1 16,0 0-93-16,-3-8-18 0,0 0-4 0</inkml:trace>
  <inkml:trace contextRef="#ctx0" brushRef="#br0" timeOffset="99024.8331">11718 17722 2757 0,'0'0'60'0,"0"0"13"0,0 0 3 0,0 0 2 0,0 0-62 15,0 0-16-15,6-5 0 0,-3-1 0 0,2 1 52 0,4 2 8 16,0-2 2-16,3 5 0 0,3-3-29 0,3-2-5 0,3 0-2 0,3 5 0 16,2 0-6-16,1-6-2 0,0 4 0 0,3-3 0 15,-3 5 4-15,-1 0 1 0,-2 0 0 0,0 0 0 16,0 0 3-16,-3 0 1 0,2 5 0 0,-2-3 0 15,0 4-1-15,-3-6 0 0,0 5 0 0,-3 0 0 16,-3-2-6-16,3 2-2 0,-7 3 0 0,-2-2 0 16,0-1-2-16,-6 3 0 0,0 0 0 0,-3 2 0 15,-3-2 1-15,0 5 0 0,-5-5 0 0,-4 11 0 16,0-1-3-16,-3 4-1 0,-3 4 0 0,3 6 0 16,-6 0-13-16,1 2 0 0,-4 3 0 0,0-5 0 15,-9-3 8-15,4-3-8 0,-4 6 0 0,0-6 0 16,0-2-46-16,4-3-15 0,2 3-3 0</inkml:trace>
  <inkml:trace contextRef="#ctx0" brushRef="#br0" timeOffset="99384.2715">12676 17515 2112 0,'0'0'60'0,"0"0"13"0,0 0-58 16,0 0-15-16,-3 6 0 0,3-6 0 0,0 0 164 0,0 0 31 0,0 0 5 0,0 0 2 15,0 0-91-15,3 5-19 0,3-2-3 0,3 2-1 16,3 3-40-16,0-3-9 0,3-5-2 0,5 5 0 16,1-2-14-16,3-3-3 0,0 5-1 0,0-5 0 15,3 0-7-15,2-5 0 0,-5 5-1 0,3-3 0 16,0 3-11-16,-1-5 0 0,4 0 9 0,-3 2-9 16,3-2 0-16,-6 0 8 0,2 2-8 0,-2-2 0 15,-3-1-48-15,-3 4-15 0,-6-1-2 0,0 0-885 16,-3-2-177-16</inkml:trace>
  <inkml:trace contextRef="#ctx0" brushRef="#br0" timeOffset="99743.6547">12590 17613 3200 0,'0'0'71'0,"0"0"14"0,-3 8 3 0,3 3 1 0,0-3-71 0,-3 5-18 16,3 0 0-16,0 6 0 0,-3 2 24 0,3-3 0 15,-3 1 1-15,3 2 0 0,-3 6-11 0,0-4-2 16,3 12-1-16,-3-3 0 0,0 7 0 0,0-2 0 0,0-2 0 16,0 2 0-16,0-11 5 0,3 3 0 15,-3 0 1-15,0 0 0 0,3-5-5 0,-3-3 0 16,3-7-1-16,0 4 0 0,0-5-11 0,3 1 12 0,0-1-12 16,0-5 12-16,0 2-12 0,3-7 10 0,-3 2-10 0,3 1 10 15,0-6-10-15,3 0 12 0,0 0-12 0,0 0 12 16,6 5-12-16,-1-10 0 0,4 5 0 0,3 0 0 15,3-6 0-15,6 6 0 0,-4-5 8 0,4 2-8 16,-3-2 0-16,3 5 0 0,-3 0 0 0,-1 0 0 16,1 0 0-16,-3 0 8 0,-3-5-8 0,3 5 0 15,-4-3 0-15,1-2 0 0,3 5 0 0,-3-5 0 16,-3 2-64-16,0-2-4 0,-3-3-2 0,-1 2 0 16,-2-7-107-16,-3 8-22 0,-3-3-4 0</inkml:trace>
  <inkml:trace contextRef="#ctx0" brushRef="#br0" timeOffset="99928.4971">12640 17957 3083 0,'-12'3'88'16,"12"-3"18"-16,0 0-85 0,0 0-21 0,0 0 0 0,0 0 0 16,0 0 77-16,0 0 11 0,0 0 3 0,0 0 0 0,0 0-47 15,0 0-10-15,9 5-2 0,0-5 0 0,0 0-16 0,6 0-3 16,3 0-1-16,3 0 0 0,3 0-12 0,2 0 8 15,1-5-8-15,3 2 0 16,0-2-54-16,-1-3-17 0,4-3-3 0,0-2-1394 16</inkml:trace>
  <inkml:trace contextRef="#ctx0" brushRef="#br0" timeOffset="100272.1222">14066 17436 2998 0,'0'0'66'0,"0"0"14"0,0 0 2 0,0 0 2 0,0 0-67 0,0 0-17 0,-3-5 0 0,3 5 0 16,-6-3 87-16,0 6 13 0,-3-3 4 0,0 5 0 16,0 3-48-16,-2 3-8 0,-1 2-3 0,0 0 0 15,-3 6-22-15,0 2-5 0,0 0-1 0,3 3 0 16,-3-3-17-16,0 3 0 0,-2-3 0 0,-1-3 0 16,0 4 0-16,-3 1 0 0,0-1 0 0,0-1-9 15,-2-3-35-15,-1 1-8 0,3 2 0 0,-3-3-1 16,3 4-107-1,0 1-20-15,1-1-5 0,5-4-1 0</inkml:trace>
  <inkml:trace contextRef="#ctx0" brushRef="#br0" timeOffset="100444.1361">13855 17751 2732 0,'0'0'60'0,"0"0"13"0,0 0 3 0,0 0 0 0,6 5-61 0,-3 0-15 16,3-2 0-16,-3 8 0 0,-3-3 101 0,0 5 18 15,-3 0 3-15,3 0 1 0,-3 6-59 0,0 7-11 16,3 1-2-16,-3-1-1 0,0 6-25 0,0 2-5 0,3-2 0 15,-3-5-1-15,3-1-11 0,-3 1-8 0,3-4 12 0,3-2-12 16,-3-2 0-16,0-6 0 0,3 0 0 0,0 1 0 31,0-1-76-31,0-2-18 0,3-9-4 0</inkml:trace>
  <inkml:trace contextRef="#ctx0" brushRef="#br0" timeOffset="100722.2659">13893 17735 2822 0,'0'0'80'0,"0"0"17"0,0 0-77 16,0 0-20-16,0 0 0 0,0 0 0 0,0 0 76 0,0 0 11 0,0 0 2 0,3 3 1 15,-3-3-40-15,9 5-8 0,0-5-2 0,6 0 0 16,0-5-12-16,3 5-2 0,6-3-1 0,3 3 0 16,-1-5-1-16,4-1 0 0,3 4 0 0,-6-3 0 15,2 5 2-15,-5-6 0 0,0 6 0 0,-3 0 0 0,-3 0-10 16,0 0-1-16,-4 0-1 0,-2 0 0 0,0 6-4 0,-3 7-1 15,-3-5 0-15,0 5 0 0,0 0 1 0,-6 6 0 16,0-1 0-16,0 9 0 0,-3 4-10 0,-3 4 8 16,-3 4-8-16,0 1 8 0,-3-3-8 0,0-2 0 15,1-4 0-15,-1 1 0 16,-3-5-69-16,3-1-13 0,-3-7-2 16</inkml:trace>
  <inkml:trace contextRef="#ctx0" brushRef="#br0" timeOffset="100895.7037">14013 17867 3008 0,'0'0'85'0,"0"0"19"0,-3 6-83 16,3-6-21-16,0 0 0 0,0 8 0 0,0-8 43 0,6 5 4 0,2 3 1 0,4-3 0 16,0 0-24-16,3-2-4 0,3 2 0 0,3 1-1 15,0-4-19-15,-3 4 0 0,-1-6 8 0,-2 5-8 16,-3-3-16-16,0 4-6 0,-3 2-2 0</inkml:trace>
  <inkml:trace contextRef="#ctx0" brushRef="#br0" timeOffset="101051.8141">13920 18169 3232 0,'0'0'72'0,"0"0"14"0,0 5 3 0,-3 3 1 0,0-3-72 16,3 6-18-16,0-11 0 0,3 3 0 0,0 7 24 0,3-7 2 0,0 2 0 0,6-5 0 15,0 0-26-15,6 0 0 0,0 0 0 0,6 0 0 16,2-8-91-16,4-2-17 0,3-4-3 0</inkml:trace>
  <inkml:trace contextRef="#ctx0" brushRef="#br0" timeOffset="101239.3331">14786 17497 3157 0,'0'0'69'0,"0"0"15"0,0 0 2 0,0 0 3 0,0 0-71 0,-3 5-18 16,-2 3 0-16,2 3 0 0,-3 2 52 0,0 0 8 16,-6 6 0-16,0 2 1 0,-3 3-27 0,0-3-6 15,-3 5 0-15,-3-2-1 0,1 3-27 0,-4-1 8 16,-3 0-8-16,3 1 0 16,-3-1-28-16,6 6-12 0,-2-3-1 0</inkml:trace>
  <inkml:trace contextRef="#ctx0" brushRef="#br0" timeOffset="101489.3637">14620 17658 2862 0,'0'0'63'0,"0"0"13"0,6 0 2 0,3 0 2 0,-3 0-64 0,3 6-16 16,-4-4 0-16,4-2 0 0,3 6 70 0,-3-6 10 0,6 0 3 0,-3 5 0 16,0 0-35-16,3-2-6 0,-3 2-2 0,0 0 0 15,0 3-16-15,-4 0-4 0,4-2-1 0,-3 1 0 16,-3 4 1-16,0-3 1 0,0 5 0 0,0 0 0 15,-3 1-3-15,0 9-1 0,0-1 0 0,-3 4 0 16,0 6-8-16,-3 2-1 0,3 6-8 0,-6 0 12 16,3-3-2-16,0-3-1 0,-3 3 0 0,0-3 0 15,0-2-9-15,0 0 0 0,0-6-10 0,0 1 10 0,3-1-15 16,-2 1 3-16,-1-9 1 0,0-4 0 16,0-1-67-16,0-5-14 0,-3-3-2 15</inkml:trace>
  <inkml:trace contextRef="#ctx0" brushRef="#br0" timeOffset="101634.2401">14611 18042 3308 0,'0'0'73'0,"-6"3"15"0,3 2 4 0,0 3 0 0,0-3-74 16,3-5-18-16,0 8 0 0,3-3 0 0,-3 3 45 0,3-2 6 0,3 2 1 0,3-3 0 16,0 0-36-16,3 3-6 0,0-3-2 0,2 1 0 15,-2-4-53-15,3 4-11 0,0-6-3 0</inkml:trace>
  <inkml:trace contextRef="#ctx0" brushRef="#br0" timeOffset="101924.561">15593 17431 2955 0,'-21'5'65'0,"9"3"14"0,0-3 2 0,1 3 2 0,-4-2-67 15,0 7-16-15,0-3 0 0,3 1 0 0,0-1 81 0,0 4 13 32,3-1 2-32,3-5 1 0,-3 5-40 0,6 0-8 15,-3-2-1-15,0-3-1 0,1 5-30 0,-1 0-5 0,0-5-2 0,0 3 0 0,3-3-10 16,-6-3-9-16,3 3 9 0,0 3-13 15,-3-9-68-15,3 4-14 0,0-1-2 0,0 0-1 16,0-2-105-16,0 2-21 0,6-5-4 0</inkml:trace>
  <inkml:trace contextRef="#ctx0" brushRef="#br0" timeOffset="102112.1682">15414 17645 2520 0,'0'0'56'0,"0"0"11"0,0 0 2 0,6 5 1 0,3-2-56 0,-3-3-14 15,0 5 0-15,3-5 0 0,3 6 106 0,0-4 18 16,0 4 4-16,3-6 1 0,0 7-50 0,3-4-11 15,2-3-1-15,1 3-1 0,-3-3-22 0,3 0-5 0,0 0-1 0,0 0 0 16,-7 0-9-16,1 5-1 0,-3-5-1 0,-3 3 0 16,0-1-11-16,0 1-1 0,-3 2-1 0,0-2 0 15,-3 2-4-15,0 1-1 0,0 7 0 0,-6-5 0 16,0 2-1-16,0-2 0 0,-3 5 0 0,0 1 0 31,-6-1-44-31,-3 5-10 0,-3 1-2 0,-2 2-980 0,-7 6-196 0</inkml:trace>
  <inkml:trace contextRef="#ctx0" brushRef="#br0" timeOffset="102339.538">15355 17875 3315 0,'0'0'73'0,"0"0"15"0,0 0 4 0,0 6 0 0,-3 4-73 0,0 1-19 0,-3-1 0 0,6 9 0 16,-3-3 39-16,0 2 4 0,0 9 1 0,0-4 0 15,3-1-26-15,0 4-5 0,-3-5-1 0,3 3 0 16,-3 3-12-16,0-1 11 0,0 0-11 0,3-2 10 16,-6-3-10-16,6 6 0 0,-3-6 0 0,3-2 0 31,0-1-41-31,0 1-14 0,0-3-2 0,0-6-1 16,0-10-140-16,0 0-28 0,6-5-6 0,-3-8 0 0</inkml:trace>
  <inkml:trace contextRef="#ctx0" brushRef="#br0" timeOffset="102652.0613">15400 17814 2901 0,'0'0'64'0,"0"0"12"0,0 0 4 0,0 0 2 16,0 0-66-16,0 0-16 0,0 0 0 0,0 0 0 0,0 0 77 15,3 8 12-15,3-2 3 0,2 2 0 0,4-3-48 0,3 3-8 16,3-3-3-16,6 0 0 0,3-2-13 0,0 2-4 16,2-5 0-16,1 0 0 0,0 0 0 0,-3 0-1 15,-4 0 0-15,4-5 0 0,-3 2 5 0,0-2 0 16,-3 5 1-16,-1-5 0 0,1 5 9 0,-3-3 2 15,-3 3 0-15,0-5 0 0,0 5-32 0,-6 0 0 16,3 0-13-16,-3 0 4 0,-3 8 9 0,0-3 9 16,2 3-1-16,-5 3-8 0,0 2 10 0,0 5-10 15,-3 4 8-15,-3 4-8 0,0 0 0 0,-3 6 8 16,-2-5-8-16,-1 4 0 0,-3-4 0 0,0-1 0 16,0 6 0-16,0-5 0 0,0-1 0 0,0 0 0 15,0-4 0-15,0 4 0 0,3-2-11 0,0-3-1 0,1 3 0 0,-1-8 0 31,0-3-54-31,3 3-11 0,0-8-3 0,-3 0 0 16,3-3-95-16,0 0-19 0,0-5-4 0</inkml:trace>
  <inkml:trace contextRef="#ctx0" brushRef="#br0" timeOffset="102839.5416">15540 18103 3206 0,'0'0'91'0,"0"0"20"0,0 0-89 0,0 0-22 0,0 0 0 0,0 0 0 15,5 0 40-15,4 5 4 0,0-5 1 0,0 0 0 16,3 0-17-16,3 0-4 0,0 0-1 0,0 0 0 16,3 0-14-16,-3 0-9 0,-1 0 12 0,-2-5-12 15,3 5 0-15,-3-3 0 0,-3 3 0 0,0-5-9 16,0 0-94-16,-3 5-18 0,0-8-4 0</inkml:trace>
  <inkml:trace contextRef="#ctx0" brushRef="#br0" timeOffset="103011.436">15688 17854 3124 0,'-15'13'69'0,"10"-5"15"0,-4 3 2 0,3 5 1 0,-3 2-70 15,-3 1-17-15,3 7 0 0,-3 1 0 0,3-4 50 0,0 4 6 16,0-6 2-16,3 0 0 0,0 3-42 0,0-3-16 0,0-2 11 16,0-1-11-16,3-2 0 0,-3-5 0 0,3 2-13 0,1 0 4 31,-1-5-88-31,-3 3-18 0,3-3-3 0</inkml:trace>
  <inkml:trace contextRef="#ctx0" brushRef="#br0" timeOffset="103140.8174">15435 18225 2620 0,'0'0'74'0,"0"0"17"0,0 0-73 16,0 0-18-16,0 0 0 0,0 0 0 0,0 0 110 0,0 0 18 0,6 2 4 0,3 3 1 16,3-5-79-16,0 6-16 0,6-4-3 0,0-2-1 15,3 0-34-15,2 0 0 0,1 0 0 0,3-2 0 16,0-9-87-16,0 3-24 0,2-5-5 0</inkml:trace>
  <inkml:trace contextRef="#ctx0" brushRef="#br0" timeOffset="103423.6236">16254 17653 2885 0,'0'0'82'0,"0"0"18"0,3 11-80 0,0-9-20 0,3 4 0 0,0 1 0 16,-3-1 75-16,6-6 11 0,0 5 2 0,0 0 1 15,2-2-27-15,1 2-6 0,0-2 0 0,3-3-1 16,0 0-24-16,3 0-5 0,0-3-1 0,-3 3 0 16,2 0-1-16,1 0-1 0,-3 0 0 0,-3-5 0 15,0 5-3-15,0 5-1 0,-3-2 0 0,-3 2 0 16,3 1-6-16,-6-1-1 0,0 3 0 0,0 0 0 16,-3 2 1-16,-3-2 0 0,0 11 0 0,-3-6 0 15,0 3-5-15,-6 0-8 0,0 5 11 0,0 0-11 16,-6-2 0-16,3 4 0 0,0-1 0 0,-2-4 0 15,2-2-32 1,0-3-12-16,0-2-4 0,0-6 0 0,0-2-113 0,3-3-23 0,-3-6-5 16</inkml:trace>
  <inkml:trace contextRef="#ctx0" brushRef="#br0" timeOffset="103611.1633">16412 17711 3186 0,'0'0'70'0,"-6"6"14"0,-3-1 4 0,0 3 1 0,3-3-71 0,0 3-18 15,-3 0 0-15,3 2 0 0,-3-7 65 0,0 2 10 16,0 3 1-16,0 3 1 0,0-3-40 0,0 0-8 16,1-3-1-16,-4 6-1 0,6-3-19 0,-3 0-8 15,0 2 8-15,0-2-8 0,0 0 0 0,3-3 0 16,-3 3-14-16,3-2 5 16,-3 7-83-16,0-5-16 0,3-3-3 0,-3 6-1353 0</inkml:trace>
  <inkml:trace contextRef="#ctx0" brushRef="#br0" timeOffset="103923.6824">16382 17907 2980 0,'-9'13'66'0,"3"-7"14"0,0 1 2 0,0 4 1 0,-3-3-67 0,-3 5-16 0,0 0 0 0,0 6 0 16,-2-6 82-16,-1 6 13 0,0-6 2 0,3 0 1 15,-3 0-51-15,3 1-11 0,0-6-1 0,3 5-1 16,0-3-25-16,0-2-9 0,0 0 0 0,4-2 9 15,-4 1-9-15,0-1 0 0,3-1 0 0,0-2 0 16,0 2 0-16,0 0 0 0,3-2 0 0,3-3 0 16,-6 5 0-16,6-5 0 0,0 0 0 0,0 8 0 15,0-8 0-15,6 5 0 0,-6-5 0 0,3 6 0 0,6 2 0 16,-3-3 0-16,3-5 0 0,0 5 0 0,0-2 0 0,2-3 0 16,1 0 9-16,0 0-9 0,3 0 0 0,0 0 0 15,3 0 0-15,0-3 8 0,3 3-8 0,-1-5 0 16,4 5 0-16,-3-5 0 15,3 2-12-15,-3-2-3 0,-3 5-1 0,-1-6 0 16,1 6-62-16,-6-5-13 0,-3 3-2 0</inkml:trace>
  <inkml:trace contextRef="#ctx0" brushRef="#br0" timeOffset="104102.4868">16150 18370 3027 0,'0'0'67'0,"0"8"13"0,-3-3 4 0,0 6 0 15,3-9-67-15,3 9-17 0,-3-11 0 0,6 8 0 16,-3-3 52-16,3-2 8 0,0 2 0 0,2 1 1 16,1-4-27-16,3-2-6 15,0 0 0-15,0 0-1 0,3-2-16 0,3-4-3 16,0 1-8-16,0 2 12 0,2-7-12 0,1 2 0 0,0-5 0 0,0 2 0 16,0-5-119-16,0 3-23 0,-4-6-5 0</inkml:trace>
  <inkml:trace contextRef="#ctx0" brushRef="#br0" timeOffset="104303.2692">16528 17926 3214 0,'-12'7'92'0,"6"-1"18"0,0 2-88 0,-3 2-22 16,0-2 0-16,-3 11 0 0,3-3 92 0,-3 2 15 16,-3 1 2-16,4 2 1 0,2 3-57 0,-3-3-11 15,3 5-2-15,0 1-1 0,0-3-20 0,3 2-4 16,0 8-1-16,0 3 0 0,3-2-10 0,3 10-4 0,-3-8 0 0,3 3 0 15,3-11-12-15,-3 2-3 0,3 1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27:58.2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32 13364 1743 0,'-9'3'49'0,"9"-3"11"0,-6 5-48 0,0-5-12 15,0 3 0-15,1-3 0 0,5 0 139 0,-6 0 25 16,6 0 4-16,0 0 2 0,0 0-53 0,0 0-10 16,-3-3-3-16,3 3 0 0,0 0-36 0,3-5-7 0,3 2-1 15,-1-2-1-15,4 2-18 0,3-2-3 0,0 5-1 0,6-3 0 16,0 1-12-16,3-1-2 0,0-2-1 0,-1 5 0 15,1-3-2-15,0 0-1 0,0 1 0 0,0-1 0 16,0 0-5-16,-1-2-1 0,7 2 0 16,3-2 0-16,0 0-4 0,5 0-1 0,4 2 0 0,0-2 0 15,0-1 1-15,-1 1 0 0,-2 2 0 0,0-2 0 16,-4 3-1-16,-2-1-8 0,0 0 12 0,3 1-4 16,-1 2 0-16,4 0 0 0,0-3 0 0,3 3 0 15,-1 0-8-15,1 3 0 0,0-3 9 0,-4 2-9 16,-5-2 8-16,0 0-8 0,-3 0 8 0,0 3-8 15,-1-3 0-15,-2 3 0 0,6-3 0 0,-3 0 8 16,2 0-8-16,4-3 0 0,0 0 8 0,0 3-8 16,-1 6 0-16,1-4 0 0,-3 1 0 0,0-1 8 15,-7 1-8-15,4 2 0 0,-6-2 0 0,3 0 0 16,-3-3 8-16,0-3-8 0,-1 3 8 0,7 0-8 0,-3 0 8 16,3 3-8-16,3-3 8 0,-4 0-8 0,4 0 0 0,0 0 8 15,0-6-8-15,-4 6 0 0,1 0 0 0,-3 0 9 16,0 3-9-16,-3-3 0 0,-3-3 11 0,-1 1-11 15,1 4 10-15,-3 1-10 0,3 0 9 0,-3-3-9 16,0 2 8-16,3-2-8 0,-3 3 8 0,2-3-8 16,-2-3 8-16,6 3-8 0,-3 0 8 0,0-5-8 15,3-6 8-15,-3 9-8 0,2 4 8 0,1 1-8 16,0-3 0-16,-3-3 8 0,0 3-8 0,0-2 8 16,-1-1-8-16,-2 3 8 0,0-5-8 0,0 2 0 15,0 3 0-15,0-2 0 0,-3-1 0 0,0 3 0 16,0-3 8-16,-3 1-8 0,2 2 0 0,1-3 0 0,-3 3 0 0,0 0 8 15,3 0-8-15,-3 0 0 0,0-3 9 0,3 3-9 16,-3 0 8-16,0 0-8 0,0-2 8 0,-3 2-8 16,3 0 8-16,-1-3-8 0,-2 3 10 0,0 0-10 15,3-3 8-15,-3 3-8 0,0 0 0 0,-6 0 9 16,6-2-9-16,0 2 0 0,-6 0 0 0,9 0 8 16,-3-3-8-16,-6 3 0 0,6 0 0 0,-6 0 0 15,6-3 0-15,-6 3 0 0,6-2 0 0,-6 2 0 16,6-5-24-16,-6-1-11 0,0 6-1 0,0 0-1004 15,0 0-200-15</inkml:trace>
  <inkml:trace contextRef="#ctx0" brushRef="#br0" timeOffset="2859.6832">6265 11631 1907 0,'0'0'54'0,"0"0"12"0,0 0-53 0,0 0-13 16,0 0 0-16,0 0 0 0,0 0 129 0,0 0 23 0,0 0 5 0,0 0 1 15,8-3-44-15,1-2-9 0,3 3-1 0,0-1-1 16,6 0-23-16,0-2-4 0,6 2 0 0,0 1-1 16,-1-4-19-16,4 4-4 0,0-4-1 0,0 1 0 15,-3 2-15-15,2-2-2 0,-5 0-1 0,0 2 0 16,0-2-13-16,0 0-2 0,0-1-1 0,-1 1 0 15,1 0-4-15,3-1-1 0,0 1 0 0,0 3 0 16,-4-4-3-16,4 1-1 0,-6 2 0 0,0-2 0 16,-3 5 0-16,-3-3-8 0,0 3 12 0,-6 0-4 15,-6 0 2-15,0 0 0 0,0 0 0 0,0 0 0 16,0 6 4-16,-3 2 1 0,0 0 0 0,-6-1 0 16,-3 4-3-16,0 2-1 0,-6 1 0 0,0 1 0 15,-3 7-11-15,1 4 0 0,-4 3 9 0,3 3-9 16,0 2 0-16,-3-2 8 0,6 2-8 0,1-4 0 15,-4-4 0-15,3-2 0 0,0 0 0 0,-3-3 8 16,3-3-8-16,0-4 0 0,4-1 0 0,-1 0 0 0,0-5 0 0,3 0 0 16,0-3 0-16,3 0 0 0,0-2 0 15,3 0-10-15,0-1 10 0,6-2 0 0,0 0-10 0,0 0 10 16,0 0-8-16,0-5 8 0,-3-3 0 0,6 0-8 16,-3 0 8-16,3-5 0 0,3 0 0 0,0-3 0 15,0-3 0-15,3-4 0 0,0-4 0 0,0-5 0 16,-3-2 0-16,6-3 0 0,-3-3 0 0,-3 6 0 15,3 2 0-15,-4 0 8 0,1 3-8 0,0 0 0 16,0 0 0-16,-1470 0 0 0,2934 0 0 0,-1467-3 0 16,0 0 0-16,0 1 8 0,0-4-8 0,0 3 0 0,0 3 0 15,0 3 0-15,0 2 0 0,0 3 0 16,3 5 0-16,-3 0 0 0,0 6 0 0,0-1 0 0,0 0 0 0,0 6 0 16,-3 5 0-16,0 0 0 0,0 0 0 15,6 3 0-15,0-1 0 0,0 6 0 0,0 6 8 0,0 1-8 16,0 7 8-16,0 4-8 0,0 8 8 0,-1-2-8 15,1 3 8-15,0-1-8 0,0-2 10 0,0-3-2 16,3 3-8-16,-3-3 0 0,0 0 0 0,3 5 0 16,-6 1 0-16,6 2 0 0,-3 5 0 0,-3-2 0 15,3-1 0-15,0-4 0 0,0-6 0 0,-3-3 0 16,0-2 0-16,0-3 0 0,0-5 0 0,0 0 0 16,-3-5 0-16,0-1 0 0,0 1 0 0,0-6 0 15,0-5 0-15,0 0 0 0,-3 5 0 0,0-2 0 16,-3 0 0-16,0-3 0 0,-3 0 0 0,0-3 0 0,0 0 0 15,-3-2 0-15,-3 0 0 0,3 0 0 0,-3-3 0 0,1 0 0 16,-4 0 0-16,0-3 0 0,-6 3 0 0,0-2 0 16,-3-4 0-16,1 1 0 0,-4 0 0 15,-3-3 0-15,0-2 0 0,4-1 0 16,-1 0 0-16,3 1 0 0,3 2 0 0,3-2 0 0,1 2 0 0,5 0 0 16,0 3 0-16,3-1 0 0,3 4-19 0,3 2-3 15,0 0-1-15,6 3-1055 16,0 5-211-16</inkml:trace>
  <inkml:trace contextRef="#ctx0" brushRef="#br0" timeOffset="3729.2809">7065 11835 2638 0,'0'0'58'0,"0"0"12"0,0 0 2 0,0 0 3 0,0 0-60 0,0 0-15 0,0 0 0 0,6 2 0 15,0-2 92-15,0 3 15 0,-6-3 3 0,9 3 1 16,0 2-47-16,-3-2-10 0,6 2-2 0,-3 0 0 16,0 1-21-16,0-1-5 0,3 0-1 0,-1 0 0 15,1-2-7-15,-3 2-2 0,3 1 0 0,0-4 0 16,-3 4-5-16,0-4-2 0,0 1 0 0,-3 2 0 0,-6-5-9 15,6 3 12-15,-6-3-12 0,0 0 12 0,0 0-1 16,0 8 0-16,-3-3 0 0,-3 0 0 0,-3 3 1 16,0-2 0-16,0 2 0 0,-3-3 0 0,0 3-4 0,0-3-8 15,-3 3 12-15,4-3-4 0,-1 3-8 0,0 0 0 16,3 0 0-16,0-3 0 0,0 3 0 0,0-2 0 16,3-1 0-16,0 0 0 0,3 0 0 0,3-5 0 15,-6 6 0-15,6-6 0 0,0 0 8 0,0 0-8 16,0 0 12-16,0 0-4 0,0 0 4 0,0 0 0 15,0 0 0-15,6 2 0 0,-6-2 0 0,9 3 1 16,-3-3 0-16,3 0 0 0,-3-3-2 0,3 3-1 16,0-2 0-16,0-1 0 0,0 0-7 0,3-2-3 0,-4 3 0 0,4-1 0 15,0 0 0-15,0-2 0 0,0 2 0 0,0 1 0 16,0-4 0-16,0 4 0 0,0-1 0 0,0-2 0 31,0 2-81-31,-1 1-16 0,-2-1-3 0,3 0-1438 16</inkml:trace>
  <inkml:trace contextRef="#ctx0" brushRef="#br0" timeOffset="4791.9542">7518 11875 2408 0,'0'0'53'0,"0"0"11"0,-3 7 3 0,0-1 0 0,3-6-54 0,0 5-13 0,-3 0 0 0,3-5 0 16,0 0 111-16,0 6 19 0,0-6 4 0,0 0 1 15,0 0-60-15,0 5-12 0,0-5-3 0,6 8 0 16,-6-8-13-16,6 2-3 0,-6-2-1 0,6 3 0 16,3 0-15-16,-4-1-4 0,4-2 0 0,-3 0 0 15,3 0-5-15,-3 0-2 0,3 3 0 0,0-3 0 16,0 0-7-16,0-3-2 0,-3 3 0 0,3-2 0 15,-3 2-8-15,0 0 0 0,0 0 9 0,3 0-9 16,-9 0 0-16,6-3 0 0,0 3 0 0,-6 0 0 16,0 0-55-16,6-3-15 0,-6 3-3 0,5-2-906 15,1-1-181-15</inkml:trace>
  <inkml:trace contextRef="#ctx0" brushRef="#br0" timeOffset="5057.6078">7872 11684 3132 0,'0'0'69'0,"-3"8"15"0,3-3 2 0,0 3 1 0,0 0-70 0,0 0-17 0,3 3 0 16,-3-1 0-16,3 3 71 0,-3 1 10 15,0-1 3-15,3 0 0 0,0 0-41 0,0 1-8 16,0 1-2-16,0-1 0 0,0-1-12 0,-3 0-2 0,3-2-1 0,-3 2 0 15,6-2-10-15,-3 2-8 0,-3-3 12 0,3 4-12 16,-3-1 13-16,0-3-4 0,3 4-1 0,-3-1 0 31,0 0-52-31,0 0-10 0,3 1-2 0,-3 1-997 0,3-1-199 0</inkml:trace>
  <inkml:trace contextRef="#ctx0" brushRef="#br0" timeOffset="102450.3049">17075 3482 2480 0,'0'0'55'0,"0"0"11"0,0 0 2 0,0 0 1 0,0 0-55 0,0 0-14 16,0 0 0-16,0 0 0 0,0 0 119 0,0 0 21 15,0 0 4-15,0 0 0 0,0 0-63 0,0 0-13 16,0 0-2-16,0 0-1 0,6 5-17 0,-3-2-4 16,0 2-1-16,0 3 0 0,3-3-17 0,0 3-3 15,0 3-1-15,0-3 0 0,3 5-2 0,0 0-1 16,0 1 0-16,-3 1 0 0,-3 1-4 0,0 0-1 15,6 3 0-15,-3 2 0 0,0-3-6 0,-3 4 0 0,6-4-8 16,-1 1 12-16,1-1-12 0,-6-2 9 0,3 0-9 0,0-3 8 16,3-2 0-16,0-3-8 0,-6 2 12 0,0-2-4 15,0-3-8-15,-3-5-12 16,0 0 2-16,0 0 1 16,0 0-89-16,0 0-18 0,0 0-3 0,6 3-1370 0</inkml:trace>
  <inkml:trace contextRef="#ctx0" brushRef="#br0" timeOffset="102762.761">17492 3463 3031 0,'-12'11'67'0,"12"-11"13"0,-3 5 4 0,0 3 0 16,0 0-67-16,0 0-17 0,-6 0 0 0,6-3 0 15,-3 3 98-15,1-2 16 0,-1 1 3 0,3 1 1 0,-3 0-62 0,0 3-13 16,0 2-3-16,-3 3 0 15,-3 5-17-15,3 3-4 0,0 2-1 0,-3 1 0 0,0 5-10 0,-3-1-8 16,3 1 12-16,-2-3-3 0,-4 0-9 0,-3-2 0 16,3-1 0-16,3-2 0 0,3 3 0 0,-3-1 0 15,-6 1 0-15,4 2 0 0,2 2 0 0,3 1 0 16,-3 3 0-16,3-4 0 0,3-2 0 0,0 0 0 16,0-7 0-16,0-1 0 0,3-3 0 0,0-2 0 15,3-3 0-15,0-2 0 16,-2-3-47-16,5 0-5 0,0-8-2 0,0 0 0 15,0 0-118-15,8-3-24 0,1-2-5 0,-3-3-1 0</inkml:trace>
  <inkml:trace contextRef="#ctx0" brushRef="#br0" timeOffset="103450.1781">17814 3334 1564 0,'0'0'44'0,"0"0"10"0,0 0-43 0,0 0-11 0,0 0 0 0,-6 0 0 15,0 0 148-15,6 0 27 0,0 0 5 0,0 0 2 16,0 0-45-16,0 0-9 0,0 0-1 0,0 0-1 16,0 0-27-16,0 0-6 0,0 0-1 0,0 0 0 15,0 0-20-15,0 0-4 0,0 0 0 0,0 0-1 16,6 2-14-16,0 4-2 0,-3-1-1 0,0 0 0 16,-3 3-9-16,3 3-1 0,-3-3-1 0,0 2 0 15,0 6-11-15,0-3-1 0,-3-2-1 0,3 2 0 16,-3 0-10-16,0 1-3 0,0-1 0 0,3 0 0 15,0 0-5-15,0-2-8 0,-6 0 11 0,3-1-11 16,0-2 8-16,3 3-8 0,-3-3 0 0,3 0 0 0,0-1 0 0,-3 1 0 16,0-2 0-16,0 2 0 0,-3 2 0 0,6-7 0 15,0-3-13-15,0 8 5 16,0-8-84-16,3 5-16 0,-3-5-3 0,3 5-903 16,6-2-181-16</inkml:trace>
  <inkml:trace contextRef="#ctx0" brushRef="#br0" timeOffset="103637.8184">18043 3400 3192 0,'-9'10'91'0,"6"-2"18"0,0-2-87 0,0 2-22 0,3 0 0 0,-3 0 0 16,0-1 96-16,0 1 16 0,3 0 2 0,-3 3 1 16,3-3-56-16,-3 5-11 0,3-8-3 0,0 6 0 15,0-3-29-15,0 2-5 0,0-2-2 0,3 3 0 16,0-3-6-16,-3 0-3 0,0 2 0 0,0 1 0 31,0-3-61-31,3 5-12 0,-3-2-3 0,0-1-1486 0</inkml:trace>
  <inkml:trace contextRef="#ctx0" brushRef="#br0" timeOffset="104434.6433">18290 3985 2530 0,'0'0'56'0,"0"0"11"0,0 0 2 0,-6 0 3 0,0 2-58 0,6-2-14 15,-6 0 0-15,6 0 0 0,0 0 124 0,0 0 23 16,0 0 4-16,0 0 1 0,0 0-75 0,9 3-14 16,0-3-3-16,3 0-1 0,3 3-19 0,0-1-3 15,-1 1-1-15,1-3 0 0,3 3-9 0,0-1-3 0,3-2 0 0,-3 3 0 16,6-3-5-16,-4 0-2 16,1 0 0-16,3 0 0 0,0 0-4 0,0 0-1 0,-4 0 0 0,4 0 0 15,0 2-12-15,-3-2 0 0,3 0 8 0,-3 0-8 16,-1 0 0-16,-2 0 0 0,3 0 0 0,-3 0 0 15,-3 0 0-15,0 0 9 0,-3-2-1 0,-3 2 0 16,-1 0-8-16,1-3-12 0,-3 3 2 0,-6 0 1 16,6-2-46-16,-6 2-9 15,0 0-1-15,0 0-1 0,3-6-72 0,-3 1-14 16,-3 0-4-16</inkml:trace>
  <inkml:trace contextRef="#ctx0" brushRef="#br0" timeOffset="104731.6042">18674 3672 3150 0,'0'0'89'0,"0"0"20"0,0 0-87 0,0 0-22 16,0 0 0-16,0 0 0 0,0 0 50 0,0 0 6 15,0 0 0-15,-3 8 1 0,0-2 1 0,3 4 0 16,0 1 0-16,0 5 0 0,3 0-27 0,-3 2-6 15,3 6-1-15,-3-3 0 0,3 3-2 0,-3 0-1 16,0 0 0-16,0-3 0 0,0 0-1 0,0 0 0 16,0-2 0-16,-3 2 0 0,3-3-14 0,-3 3-6 15,0-2 0-15,0 5 0 0,3 0 0 0,-3-1 0 0,3-1 0 16,0 1 0-16,-3-2 0 0,3 1 0 0,0-4 0 16,0-2 0-1,0-3-33-15,3-2-7 0,-3-3 0 0,0-8-1 16,3 5-115-16,-3-5-24 0,9 0-4 0</inkml:trace>
  <inkml:trace contextRef="#ctx0" brushRef="#br0" timeOffset="105434.7494">19731 3585 2112 0,'0'0'60'0,"0"0"13"0,0 0-58 0,0 0-15 16,0 0 0-16,0 0 0 0,0 0 124 0,0 0 21 16,0 0 5-16,0 0 1 0,2-5-50 0,4 2-9 0,-3-2-3 0,0 0 0 15,0-1-17-15,-3 6-3 0,3-5-1 16,-3 0 0-16,3-1-1 0,-3-2-1 0,0 3 0 0,-3-3 0 16,3 3-18-16,-3-3-4 15,0 3-1-15,0-3 0 0,-3 3-21 0,1-3-4 0,-1 2-1 0,0-2 0 16,-6 3-9-16,3-3-8 0,-6 3 12 0,0 0-12 15,0 2 13-15,-3 0-4 0,0 1-1 0,1 2 0 16,-1 2-8-16,-3 4 0 0,0-1 0 0,0 3 0 16,0 2 0-16,1 1 0 0,2 2 0 0,-3 3 0 15,3 0 0-15,3-3 0 0,0 3 0 0,3 0 0 16,0 2 0-16,3-2-11 0,1 3 11 0,2 2-12 16,3 0 12-16,0 0 0 0,3 3 0 0,3-8 0 15,0 5 0-15,3-5 0 0,2 0 0 0,1-6 0 16,3 1 0-16,3-3 0 0,6-8 0 0,0 0 0 15,3-8 0-15,2 0 0 0,-2-5 0 0,0 0 0 16,3-6 0-16,0 1 0 0,-4-1 0 0,1-2 0 0,-3 2 0 16,0 4 0-16,-3-4 0 0,0 6 0 0,-3-3 0 0,-4 3 11 15,-2 2-3-15,0 1 0 16,0 2-8-16,-3 0 0 0,-3 2 0 0,-3 6 0 16,0 0 8-16,0 0-8 0,0 0 12 0,0 0-4 0,0 0-8 0,0 0 0 15,0 0 0-15,0 8 8 0,-3 3-5 0,3-1-3 16,-3 1 0-16,3 2 0 0,-3 3 0 0,3 0 0 15,0 0 0-15,0 2 0 0,0 1 0 0,0 2 0 16,0-2 0-16,0-1 0 0,0 1 0 0,0-3 0 16,3-1 0-16,-3-1 0 0,3-1 0 0,0-3 0 15,-3-2 0-15,3 0-1092 16,0-2-219-16</inkml:trace>
  <inkml:trace contextRef="#ctx0" brushRef="#br0" timeOffset="105606.8167">20031 3699 3510 0,'-6'16'77'0,"3"-8"16"0,3 2 3 0,-3 4 3 0,0 1-79 0,0 1-20 0,-3 0 0 0,3 3 0 15,0-1 43-15,0-2 5 0,0 0 0 0,0 0 1 16,3-3-39-16,-3-2-7 0,3-1-3 0,-3 1 0 16,1 2 0-16,2-5 0 0,-3 3 0 0,0-4 0 15,0 1 0-15,0 0-15 0,0 0 5 0,0 0-1077 16,0 0-215-16</inkml:trace>
  <inkml:trace contextRef="#ctx0" brushRef="#br0" timeOffset="105856.7517">19373 4167 3358 0,'-12'5'74'0,"6"-2"15"0,6-3 3 0,0 0 3 0,0 0-76 0,0 0-19 16,0 0 0-16,0 0 0 0,0 0 66 0,0 0 10 15,6 5 1-15,3-2 1 0,3 0-52 0,0 2-10 16,6-5-3-16,0 5 0 0,3-2-9 0,6 0-4 16,-1-1 0-16,7-2 0 0,9 3 0 0,-4 0 0 15,1-3 0-15,-3 0 0 0,3 0 0 0,-4 0 0 0,-2-3 0 16,3 3 0-16,-4-3 0 0,1 3 0 0,0-2 0 16,-6-1 0-16,-6 3 0 0,2-5 0 15,-2 2 0-15,3-2 0 16,-6-1-64-16,0 4-12 0,-3-4-2 0,-3 1-1482 0</inkml:trace>
  <inkml:trace contextRef="#ctx0" brushRef="#br0" timeOffset="106341.094">19772 4379 3510 0,'0'0'77'0,"0"0"16"0,0 0 3 0,-3 0 3 15,0-3-79-15,-3-2-20 0,0 2 0 0,0-2 0 16,0 0 29-16,3-1 3 0,-5 1 0 0,2-3 0 16,-3 3-20-16,0-3-3 0,-3 3-1 0,0-3 0 0,0 2-8 0,0 4 0 15,-6-1 0-15,3 0 0 0,-3 6-8 0,4 2-1 16,-4 1 0-16,-3 2 0 0,3 2 9 0,0 1 0 16,0 2 0-16,0 0 0 15,4 3 0-15,2 0 0 0,-3 0 0 0,3 2 0 0,3 1 0 0,3-1 0 16,0 4 0-16,3-4 0 0,3 6 0 0,0-3 0 15,3 0 0-15,0 3 0 0,0-3 0 0,6-5 8 16,0 0-8-16,3-3 8 0,3-5-8 0,0 0 0 16,5-3 0-16,1-5 8 0,0-2-8 0,3-4 0 15,-3-4 0-15,2-1 0 0,1-5 0 0,-3 1 0 16,3-4 0-16,-3 3 8 0,0-2-8 0,-6-1 11 0,2 3-11 16,-5 0 12-16,3 1-12 0,-3 1 0 0,0 1 0 0,-3 2 8 15,-6 1-8-15,3 2 0 0,0 3 0 0,0-3 8 16,-6 8-5-16,0 0-3 0,0 0 0 0,0 0 0 15,0 0 0-15,0 0 0 0,0 0 0 0,3 8 0 16,0 0 0-16,0 2 0 0,-6-2 0 0,3 3 0 16,0 2 0-16,0-2 0 0,0 2 0 0,-3 0 0 15,3 0 0-15,0 0 0 0,0 1 0 0,0-1 0 16,0 0 0-16,0-2 0 0,3-1 0 0,0-2 0 31,-3 0-87-31,0-8-17 0,0 0-3 0</inkml:trace>
  <inkml:trace contextRef="#ctx0" brushRef="#br0" timeOffset="106653.7252">20094 4474 3247 0,'0'0'72'0,"0"0"14"0,6 5 3 0,0 1 2 0,2 2-73 0,-2-3-18 16,3 0 0-16,0 3 0 0,0-3 86 0,0 3 14 16,0 0 2-16,0 0 1 0,-3 0-67 0,0 3-14 15,0-3-2-15,-3 0-1 0,0-3-14 0,-3 3-5 16,0-3 0-16,0-5 0 0,0 8 0 0,-3 0 0 15,-6-3 0-15,3 1 0 0,-3-1 0 0,0 0 0 16,-6 1 0-16,3 1 0 0,0-1 0 0,1 2 0 16,-4 2 0-16,3-2 0 0,0 3 0 0,3-1 0 15,-3-2-10-15,6 3 10 0,3-3 0 0,0 0 0 16,0 0 0-16,0 0 0 0,6 0 0 0,0-3 0 16,-3 0 0-16,3 3 8 0,3-3-6 0,0 1-2 15,3-4 0-15,3 4 0 0,-3-6 0 0,3 0 0 0,3 0 0 16,-4-3 0-16,7 3 0 0,-3-3 0 0,0 1 0 0,0-4 0 15,0 1 0-15,0-5 0 0,-3 2 0 0,0-6 0 32,-1-2-116-32,4-2-22 0,-6-1-5 0</inkml:trace>
  <inkml:trace contextRef="#ctx0" brushRef="#br0" timeOffset="106856.9087">20665 3887 3621 0,'-12'5'103'0,"12"-5"21"16,-3 5-99-16,0 1-25 0,3-6 0 0,-3 8 0 16,3-3 48-16,0 3 5 0,3 0 1 0,3-3 0 15,-3 3-43-15,3 0-8 0,3 0-3 0,0 2 0 16,0-2 0-16,0 3 0 0,3 0 0 0,-3-4 0 0,3 4 0 16,-3 0 0-16,-1-1 0 0,-2-2 0 15,0 3 0-15,0-3 0 0,3 0 0 0,0 0 0 16,-3-1-80-16,3-1-16 0,0-1-4 0</inkml:trace>
  <inkml:trace contextRef="#ctx0" brushRef="#br0" timeOffset="107075.5444">20924 3881 3370 0,'0'0'96'0,"0"8"20"0,-3-2-92 16,0 2-24-16,0 0 0 0,0 2 0 0,0 1 100 0,0-1 15 0,-6 4 3 15,3-1 1-15,0 3-94 0,-3-3-25 0,1 5 8 0,-1 1-3 16,0 5-5-16,-3 2 0 0,0 6 0 0,0 2 0 15,0 3 0-15,0 0 0 0,-3 0 0 0,3-2 0 16,-5-1 0-16,2 1 0 0,-3-6 0 0,3 0 0 16,-3 0 0-16,0 3 0 0,3-1 0 0,3 1 0 15,0 0 0-15,1-6 0 0,5 1 0 0,0-6 0 16,0-5-33 0,6-6-7-16,-3-2 0 0,3-8-1028 0,0 0-204 0</inkml:trace>
  <inkml:trace contextRef="#ctx0" brushRef="#br0" timeOffset="107294.3193">21183 3622 3636 0,'0'0'80'0,"0"0"17"0,0 0 3 0,-6 3 1 0,0-1-81 0,3 4-20 16,0-1 0-16,-3 0 0 0,6 6 15 0,-3-1-2 15,0 1 0-15,3 2 0 0,3 1-13 0,-3 1 0 16,0 4 0-16,3-1 8 0,0 1-8 0,0-1 0 15,0 1 0-15,-3-3 0 0,3 0 0 0,-3 0 0 16,0-3 0-16,3 0 0 16,-3 0-21-16,0-2-4 0,0-1-1 0,0 1-1586 15</inkml:trace>
  <inkml:trace contextRef="#ctx0" brushRef="#br0" timeOffset="107763.1238">21570 4093 2486 0,'0'0'71'0,"-9"3"14"0,3-3-68 0,3 2-17 16,-3-2 0-16,0 3 0 15,6-3 139-15,-6 0 24 0,0 0 5 0,6 0 0 0,0 0-45 0,0 0-10 16,0 0-1-16,0 0-1 0,0 0-49 0,0 0-10 15,0 0-1-15,0 0-1 0,6 5-18 0,0 1-3 16,0-4-1-16,0 1 0 0,3 0-20 0,0 2-8 16,3 0 0-16,0-2 0 0,6 2 0 0,-3 0 0 15,-1-2 0-15,4 2 0 0,6 1 0 0,0-1 0 16,0 0 0-16,0-2 0 0,-1 2 0 0,-5 0 0 16,12-2 0-16,-9 0 0 0,3-1 0 0,-6 1 0 15,-1-3 0-15,-2 0 0 0,0 0 0 0,-3 0-13 16,0-3 4-16,-3 1 1 15,0-4-115-15,-3 1-22 0,-3-3-5 0,3 0-1325 0</inkml:trace>
  <inkml:trace contextRef="#ctx0" brushRef="#br0" timeOffset="107966.3175">21856 3855 3176 0,'-9'8'90'0,"9"-8"20"0,-3 5-88 0,0 3-22 0,0-3 0 0,3 6 0 16,-3-3 99-16,0 3 15 0,0 2 3 0,3 0 1 15,-3 0-54-15,0 0-12 0,3 3-1 0,-3 3-1 16,0-1-36-16,-3 6-14 0,3 0 11 0,-3 5-3 16,0 6-8-16,3-1 0 0,-3 3 0 0,0-3 0 15,0-2 0-15,0-3 0 0,1-2 0 0,-1-1 0 16,3-2 0-16,0-3 0 0,0 0 0 0,3-2 0 0,0-3-20 16,0-3-4-16,6 0-1 0,0-2-1052 15,2-3-211-15</inkml:trace>
  <inkml:trace contextRef="#ctx0" brushRef="#br0" timeOffset="108435.0915">22588 3802 3370 0,'0'0'96'0,"0"0"20"0,0 0-92 0,0 0-24 15,0 0 0-15,0-5 0 0,0-3 73 0,3 0 11 16,-3 0 1-16,0-3 1 0,3-2-44 0,-3 3-9 0,0-4-1 0,0 4-1 15,-3-3-22-15,0 2-9 0,0-2 8 0,-6 5-1 16,6-3-7-16,-6 3 0 0,0 3 0 0,0 0 0 16,-3-1 0-16,1 6 0 0,-4 0 0 0,0 3 0 15,-3 2 0-15,-3 6 0 0,-9-1 0 0,9 9 0 16,-2 0 0-16,2 4 0 0,3 1 0 0,0 3 0 16,0-4 0-16,3 1 0 0,3-3 0 0,4-2 0 15,-1-3 0-15,3 0 0 0,6-3 0 0,-3 0 0 16,6-2 0-16,0-3 0 0,3 0 0 0,2-3 0 15,1 3 0-15,0-6 0 0,6 1 0 0,3 0 0 16,0-3 0-16,6-3 0 0,-3 0 0 0,5-2 0 16,-5-3 0-16,3 0 0 0,-6 0 0 0,6-2 0 15,-6-1 0-15,2 1 0 0,-5-4 0 0,0 4 0 16,0-3 0-16,-3 2 0 0,0 0 0 0,-3 1 0 16,-3 2 0-16,0 3 0 0,-6 2 0 0,0 3 0 15,0 0 0-15,0 0 0 0,0 0 0 0,9 8 0 0,-9 2 0 16,0 1 0-16,0 2 0 0,-3 1 0 0,-3 1 0 15,6-1 0-15,0 1 0 0,-3-1 0 0,3 2 0 0,0-3 0 16,0 3 0-16,0-3 0 0,0-2 0 0,3 2 0 16,-3-3 0-16,6 1 0 15,-3-1-40-15,0 1-7 0,3-3-1 0,0 0-1015 16,-1 0-202-16</inkml:trace>
  <inkml:trace contextRef="#ctx0" brushRef="#br0" timeOffset="108700.7173">22880 4045 3438 0,'-12'6'76'0,"6"-4"15"0,3 4 3 0,-6 2 2 0,9 0-76 0,-3 0-20 0,0-1 0 0,0 1 0 15,3 0 55-15,3 3 7 0,3-3 2 0,0 0 0 16,0 0-51-16,3-6-13 0,-3 1 0 0,6 0 0 16,-3-1 8-16,2-4-8 0,1-1 8 0,-3 0-1 15,3-2-7-15,-3 0 0 0,3 0 0 0,0-3 0 16,-6 2 0-16,6-2 0 0,-3 0 0 0,0 0 0 15,-3 1 0-15,-3-1 0 0,0 0 0 0,-3 2 0 16,3-2 0-16,-3 3 0 0,-3 0 0 0,0 0 0 16,0 2 0-16,0-2 0 0,-3 2 0 0,0 0 0 15,-3 3 0-15,3 0 0 0,-3 0 0 0,0 3 0 16,-3 0-36-16,0-1-8 0,-3 4 0 0,-3-1-1021 16,-2 3-204-16</inkml:trace>
  <inkml:trace contextRef="#ctx0" brushRef="#br0" timeOffset="109013.253">22216 4334 3369 0,'-18'8'74'0,"12"-6"15"0,3 4 3 0,-3-1 4 0,3-2-77 0,3-3-19 16,0 0 0-16,0 0 0 0,0 5 70 0,3 0 10 0,6 1 3 15,6-1 0-15,3-2-63 0,3 2-12 0,0-3-8 0,5 1 10 16,4-3-7-16,6 3-3 0,0-3 0 0,2 0 0 16,1 0 0-16,3 0 0 0,-1-3 0 0,1 3 0 15,0-3 0-15,-4 3 0 0,7-2 0 0,0 2 0 16,-4-3 0-16,-5 1 0 0,0-1 0 0,-4 0 0 16,-5 3 0-16,3-2 0 0,-6-1 0 0,3 3 0 15,-7-3 0-15,1 3 0 0,0 0 0 0,-6-2 0 16,0-1 0-16,0 3 0 0,-9 0 0 0,6-3 0 15,-12 3-35-15,0 0-6 16,0 0-2-16,0 0-1023 0,0 0-205 0</inkml:trace>
  <inkml:trace contextRef="#ctx0" brushRef="#br0" timeOffset="109607.1971">22677 4625 3146 0,'0'0'69'0,"0"0"15"0,0 0 2 0,0-5 2 0,0-3-70 0,6 2-18 16,-6-2 0-16,3 3 0 0,-3-3 81 0,0 0 13 15,0 0 2-15,3 0 1 0,-3 0-45 0,3 1-10 16,-3-1-2-16,0 2 0 0,-3-2-32 0,3 3-8 15,-3 0 0-15,-6 2 0 0,9-2 0 0,-9 0 0 0,0 2 0 16,1-2 0-16,-4 5-15 0,0 0 5 0,0 0 1 16,-3 0 0-16,0 2 9 0,0 1 0 15,-3 5-9-15,0-3 9 0,1 3 8 0,-1 3 5 0,-6-1 2 16,6 6 0-16,-3 0-26 0,3 3-5 0,-2-1 0 0,5 3-1 16,0 0 17-16,3 1 0 0,3-1 0 0,3-3 0 15,0-2 12-15,6 0-1 0,0-3 0 0,6-2 0 16,0-1-11-16,0 1 0 0,3-3 0 0,3-3 0 15,3-2 8-15,2-1 0 0,1-2 0 0,0 0 0 16,3 0-8-16,0-2 0 0,3-3 0 0,-1-3 0 16,1 0 0-16,-3 0 8 0,3-3-8 0,0-2 12 15,-3 0-12-15,-1-1 0 0,-2 1 0 0,0-3 0 16,-3 3 0-16,-3 3 0 0,-3-1 0 0,0 0 0 16,-6 3 8-16,6 1-8 0,-3 1 0 0,-6 6 8 0,0 0-5 15,0 0-3-15,0 0 0 0,0 0 0 0,0 0 0 0,3 8 0 16,-3 0 0-16,0 3 0 0,0 2 0 0,0 0 0 15,-3 0 0-15,3 3 0 0,-3 0 0 16,3-3 0-16,3 1 0 0,-3-1 0 0,-3-3 0 0,3 4 0 16,3-4 0-16,-3 1 0 0,0-1 0 0,0 1 0 15,0-3 0-15,3 2 0 0,0-4 0 0,-3 2 0 16,0 0 0-16,0-8 0 0,0 5 0 0,0-5 0 16,0 0 0-16,0 8 0 15,0-8-24-15,0 0-5 0,0 0-1 0,6 5-1044 16,-3 0-209-16</inkml:trace>
  <inkml:trace contextRef="#ctx0" brushRef="#br0" timeOffset="110138.3677">22963 4810 2912 0,'0'0'64'0,"0"0"14"0,0 0 2 0,0 0 1 0,9 0-65 0,-3 0-16 15,-6 0 0-15,3 0 0 0,9 3 112 0,-3-3 20 16,0 0 3-16,3 2 1 0,-3 1-74 0,-1 2-14 16,4 1-4-16,0-4 0 0,-3 6-13 0,0-2-3 15,6-1-1-15,-3 0 0 0,-3 0-15 0,0 1-4 16,-3-1 0-16,3 0 0 0,-3-2-5 0,-6-3-3 16,3 5 0-16,-3-5 0 0,0 0 0 0,0 8 0 15,0-3 0-15,-6 1 0 0,3-1 0 0,-6-2 0 16,6 2 0-16,-6 0 0 0,0-2 0 0,-3 2 0 15,3 0 0-15,-6 1 0 0,0-4 0 0,3 4 0 16,3-1 0-16,1-2 0 0,2 2 0 0,-3-2 0 16,3-1 0-16,-3 1 0 0,9-3 0 0,0 0 0 15,0 5 0-15,0-5 0 0,0 0 0 0,0 0 0 0,0 0 0 16,0 8 0-16,0-8 0 0,0 5 0 0,9 1 0 0,-3-1 0 16,0 0 0-16,3-2 0 0,-1 0 0 0,1-1 0 15,0 1 0-15,3-3 0 0,0 0 0 0,3 0 0 16,0-3 0-16,0 1 0 0,-3-1 0 0,0 0 0 15,-1 1 0-15,-2-1-8 0,0 0 8 0,0-2-1094 16,3 0-213-16</inkml:trace>
  <inkml:trace contextRef="#ctx0" brushRef="#br0" timeOffset="110419.6454">23469 4014 3261 0,'0'0'72'0,"0"0"14"0,0 0 3 0,0 0 3 0,0 0-73 0,9-3-19 16,-3 3 0-16,-3 0 0 0,-3 0 68 0,12 5 11 15,-3 3 1-15,0 0 1 0,-3 3-47 0,0 2-10 16,3 0-1-16,2 3-1 0,-2 3-8 0,3 2-2 15,-3 0 0-15,0 0 0 0,0-2-12 0,0-1 0 0,-6 3 0 16,9-7 0 0,-3-1-33-16,-9-3-7 0,6-2 0 0,-3-2-1024 0,-3-4-204 15</inkml:trace>
  <inkml:trace contextRef="#ctx0" brushRef="#br0" timeOffset="110654.0533">23770 4048 3087 0,'0'0'88'0,"-9"5"18"0,9-5-85 0,0 8-21 0,-9-2 0 0,6 2 0 16,-6 2 113-16,9 3 19 0,-9 3 3 0,9 3 1 16,-6 2-60-16,0 5-12 0,-3 1-3 0,0 2 0 15,-3 0-49-15,3-2-8 0,-2-1-4 0,-4 0 0 16,0-2 0-16,3 3 0 0,-6-6 0 0,6 3 0 16,-6 2 0-16,3-2 0 0,0 5 0 0,1 0 0 15,-1 3 0-15,3 2 0 0,0-2 0 0,0-3 0 16,3 0 0-16,0-5 0 0,0-3 0 0,3-2 0 0,0-3 0 15,-3-3 0-15,9-3 0 0,0 1 0 16,0-6-41-16,0-5-8 0,0 0-2 0,0 0-1010 16,6 0-203-16</inkml:trace>
  <inkml:trace contextRef="#ctx0" brushRef="#br0" timeOffset="110857.1991">23901 4252 3402 0,'0'0'75'0,"0"0"15"0,0 0 3 0,0 0 3 0,3 5-77 0,-3 3-19 0,9-3 0 0,-9 1 0 16,0-6 60-16,9 8 9 15,-4-3 2-15,1 0 0 0,6-2-51 0,-3 2-9 16,6-2-3-16,-3-1 0 0,0-2-5 0,0 0-3 0,3 0 0 0,0 0 0 16,-3-2 0-16,-4 2 0 0,10-3 0 0,-12 0 0 31,0 1-105-31,-6 2-21 0,9-3-4 0</inkml:trace>
  <inkml:trace contextRef="#ctx0" brushRef="#br0" timeOffset="111029.0929">23924 4511 3304 0,'0'0'94'0,"0"0"19"0,0 5-90 0,0-5-23 0,0 0 0 0,0 8 0 15,0-2 72-15,0-6 9 0,3 5 3 0,3 0 0 16,0 1-27-16,3-4-5 0,-3 1 0 0,3-3-1 15,6 0-40-15,-3 0-11 0,0 0 0 0,0-3 0 16,3 1-16-16,0-1-8 0,-4-2-2 16,4 2-1047-16,0-2-210 0</inkml:trace>
  <inkml:trace contextRef="#ctx0" brushRef="#br0" timeOffset="111404.1586">24410 4276 3441 0,'0'0'76'0,"-3"5"15"0,-3 3 3 0,3 2 3 0,-6 1-77 0,0 2-20 0,6 1 0 16,-6-1 0-16,0 3 48 0,9 0 7 0,-6-1 1 0,0 1 0 15,3 0-36-15,-3 0-6 0,6-3-2 0,0 3 0 16,-3-5-8-16,3 2-4 0,3-2 0 0,-3-1 0 16,6 1 0-16,0-1 0 0,0 1 0 0,3 2 0 15,3 0 0-15,0 1 0 0,3-1 0 0,0 0 0 16,2-5 0-16,-2-3 0 0,3 1 0 0,-6-1 0 15,9-5 0-15,-12 0 0 0,0-3 0 0,3 1 0 16,-3-4 0-16,6 1 0 0,-1-3 0 0,-2 0 0 16,3 0 0-16,0-2 0 0,0-4-10 0,0 1 10 15,-3 0 0-15,-3-3 0 0,0 0 0 0,-3 0 8 16,-3-2-6-16,0-1-2 0,-3 1 0 0,0-6 0 16,-3 0 0-16,0-2 0 0,-3-4 0 0,-3-1 0 15,-3-1 0-15,-6 0 0 0,6 3 0 0,-3 3 0 16,-3 2 0-16,-3 3 0 0,1 5 0 0,-7 0 0 15,6 5 0-15,-9 3 0 0,9 3 0 0,-8 0 0 16,-10 2-27-16,-3 6-5 0,1-1 0 0,-19 6-1574 16</inkml:trace>
  <inkml:trace contextRef="#ctx0" brushRef="#br0" timeOffset="111909.2821">18126 5535 2761 0,'0'0'60'0,"0"0"13"0,0 0 3 0,0 0 2 0,0 0-62 0,0 0-16 16,0 0 0-16,0 0 0 0,0 0 130 0,0 0 23 16,0 0 5-16,0 0 1 0,0 8-81 0,0 3-16 15,0-1-3-15,0 6-1 0,0 0-26 0,3 2-6 16,0 4-1-16,0 1 0 0,-3-1-9 0,3 1-3 0,0-1 0 0,-3-1 0 16,3 3-13-16,0-3 0 0,0 3 8 15,-3 2-4-15,3 0-4 0,0 1 0 16,-3-1-10-16,3 1 10 0,-3-6 0 0,3 0 0 0,-3-5 0 15,3-3 0 1,0-2-38-16,0-3-9 0,-3-8-1 0,0 0-1 16,0 0-113-16,9 0-22 0,-3-5-5 0</inkml:trace>
  <inkml:trace contextRef="#ctx0" brushRef="#br0" timeOffset="112174.7974">18126 5432 3034 0,'0'0'67'0,"0"0"13"0,3-5 4 0,3-1 1 15,0 1-68-15,3 0-17 0,0-1 0 0,3 1 0 16,6 3 89-16,0-1 15 0,2 0 2 0,1 3 1 16,3 3-63-16,-3 0-12 0,0-1-2 0,2 1-1 0,-2-1 9 0,-3 4 2 15,-3-1 0-15,0 0 0 0,-3 3-28 0,0 0-12 16,-3 0 10-16,0-3-2 0,-3 6-8 0,0-3 0 16,-4 3 0-16,1-1 0 0,-3 1 0 0,0 2 0 15,0 0 0-15,-3 0 0 16,1 3 0-16,-4 0 0 0,0 0 0 0,0 3 0 0,-6-6 0 0,0 3 0 15,-3-3 0-15,-3 0 0 0,-3 0 0 0,0-2 0 16,-2 2 0-16,2-5 0 0,0 3-20 0,0-3-4 16,0 2-1-16,3-2-1052 15,4 3-211-15</inkml:trace>
  <inkml:trace contextRef="#ctx0" brushRef="#br0" timeOffset="112440.4818">18867 5395 3495 0,'-9'3'77'0,"3"-3"16"0,0 2 3 0,-2 1 2 0,-4-1-78 0,3 1-20 0,-3 2 0 0,0 1 0 16,0 2 46-16,0 0 6 0,0 2 0 0,3 3 1 16,-3 1-42-16,0 4-8 0,4 3-3 0,-4 3 0 15,3 0 0-15,3 2 0 0,-3 1 0 0,3-3 0 16,0-1 0-16,3 1 0 0,-3-3 0 0,3 1 0 15,0-1 0-15,3-3 0 0,0 3 0 0,0-2 0 16,3 2 0-16,0 3 0 0,0-3 0 0,3 0 0 16,0 0 0-16,0 1 0 0,0-4 0 0,3-2 0 15,0 0-76-15,3-6-16 0,-4-2-2 0,4-2-941 16,0-4-188-16</inkml:trace>
  <inkml:trace contextRef="#ctx0" brushRef="#br0" timeOffset="112690.474">18912 5622 3250 0,'0'0'72'0,"0"0"14"0,0 0 3 0,0 0 3 0,0 0-74 0,0 0-18 16,0 0 0-16,0 0 0 0,0 0 76 0,0 0 11 15,0 0 2-15,6-2 1 0,3-1-54 0,0 0-12 16,0 3-1-16,3-2-1 0,2 2-10 0,1 0-3 16,0 0 0-16,3 2 0 0,-3 1-6 0,3 2-3 15,-3 1 0-15,0-1 0 0,0 3 0 0,-1 3 0 16,-5-1 0-16,3 1 0 0,-3 2 0 0,-3 0 0 0,-3 0 0 0,0 3 0 15,0 0 0-15,-3-3 0 0,0 3 0 0,0-3 0 16,0 3 0-16,3-2 0 0,-3-1 0 0,0 0 0 16,3 0 0-16,-3-2 0 0,3-1 0 0,0-2 0 31,0-2-45-31,0-1-9 0,-3-5-2 0,9 3-1002 0,-3-3-201 0</inkml:trace>
  <inkml:trace contextRef="#ctx0" brushRef="#br0" timeOffset="112878.1771">19317 5551 3292 0,'-12'3'93'0,"6"-1"21"16,0 1-91-16,0 2-23 0,-3 0 0 0,-3 1 0 15,3 2 103-15,-3 2 16 0,0 1 3 0,1 2 1 0,-4 0-83 16,0 1-17-16,-3 1-3 0,3 1-1 0,-3-2-14 0,3 1-5 16,0-1 0-16,1 2 0 0,-1-3 0 0,3 3 0 15,0-3 0-15,0 0 0 16,0 3-12-16,3-3-1 0,-3 3-1 0,6-3 0 15,-3 3-106-15,3-3-20 0,3-2-5 0</inkml:trace>
  <inkml:trace contextRef="#ctx0" brushRef="#br0" timeOffset="113096.767">19445 5487 3380 0,'0'0'75'0,"6"6"15"0,0 2 3 0,3 2 1 0,0 4-75 15,-1 1-19-15,-2 1 0 0,3 3 0 0,0 2 69 0,3-3 11 0,-3 4 1 0,0-4 1 16,0 1-74-16,0-1-8 0,-3-2-14 0,0 0 3 16,-3 0 19-16,-3 0 4 0,0 0 1 0,-3-3 0 15,-3 0-9-15,0 0-4 0,0 3 0 0,-3 0 0 16,3 3 0-16,-6-4 0 0,0 4 0 0,0 2 0 16,-3-2 0-16,1 2 0 0,2-3-10 0,0 1-1081 15,0-1-216-15</inkml:trace>
  <inkml:trace contextRef="#ctx0" brushRef="#br0" timeOffset="113331.2176">19728 5678 3639 0,'0'0'80'0,"0"0"17"0,0 0 3 0,0 0 2 0,8 5-82 0,-2-2-20 15,0 0 0-15,3 2 0 0,0 0 15 0,3 0-2 16,-3 1 0-16,3-4 0 0,-3 4-9 0,3-1-4 16,-3-2 0-16,3 2 0 0,0-2 0 0,-1-1 0 15,-2 1 0-15,0 2 0 16,0-5-47-16,0 3-9 0,0-1-1 0,-9-2-1523 16</inkml:trace>
  <inkml:trace contextRef="#ctx0" brushRef="#br0" timeOffset="113471.8081">19742 5913 3524 0,'0'0'78'0,"0"0"16"0,0 0 3 0,0 0 1 0,0 0-78 0,0 0-20 0,0 0 0 0,9 0 0 16,0 3 36-16,3 0 3 0,-3-3 1 0,3-3 0 16,-3 3-32-16,3-3-8 0,-3 1 0 0,6-1-1086 15,-3 1-218-15</inkml:trace>
  <inkml:trace contextRef="#ctx0" brushRef="#br0" timeOffset="114440.6596">20876 5437 2995 0,'0'0'66'0,"0"0"14"0,-2 0 2 0,2 0 2 0,-6 0-68 0,6 0-16 16,-6-2 0-16,0-1 0 0,3-2 79 0,-3 2 12 16,3 0 2-16,-3 1 1 0,0-4-43 0,0 4-9 15,0-4-2-15,0 4 0 0,-3-3-21 0,0 2-5 16,3 0-1-16,-3 1 0 0,-3-1-13 0,3 0 11 0,0 1-11 0,-2 2 10 15,-1 2-10-15,-3 1 0 0,0-3-12 0,-3 3 12 16,-3 2 0-16,0 0 0 0,1 3 12 16,-1 0-4-16,-3 3-8 0,3 2 0 0,0 3 0 0,0 0 0 15,4 2 0-15,2-2-11 0,3 3 11 0,0-1-12 16,3-2 12-16,3 0 0 0,0-3 8 0,3-2-8 16,0-1 0-16,3 1 8 0,3-3-8 0,3 0 0 15,3-3 8-15,3 0-8 0,0-2 8 0,6-3-8 16,2-3 9-16,4 1-9 0,0-4 12 0,3-2-12 15,0-2 9-15,-1-1-9 0,-2-5 0 0,-3 0 9 16,0 1-9-16,0-4 0 0,-3 3 0 0,2-2 0 16,-5-1 15-16,3 3-3 0,0 0 0 0,-3 3 0 15,0 3-12-15,-3-1 0 0,0 3 0 0,-3 0-10 16,-4 3 22-16,1 2 4 0,-6 3 0 0,0 0 1 16,0 0-12-16,0 0-5 0,0 0 0 0,0 0 0 0,-3 8 0 15,0 5 0-15,-2 1 0 0,2 4 0 16,-3 3 0-16,3 3 0 0,-3 3 0 0,3-1 0 0,-3 0 0 0,3-2 0 15,0 0 0-15,0-3 0 0,0-2 0 0,3-3 0 16,-3-1 0-16,3 1 0 0,0-2 0 0,0-4 0 16,3 1 0-16,-3-3 0 15,6 2-36-15,-3-4-8 0,0 2 0 0,3-3-1021 16,-3 0-204-16</inkml:trace>
  <inkml:trace contextRef="#ctx0" brushRef="#br0" timeOffset="114612.6158">21109 5638 3285 0,'0'0'93'0,"0"0"20"0,-3 6-90 0,3 2-23 0,-3-3 0 0,0 3 0 16,3 0 98-16,-3 0 15 0,3 0 3 0,-3-1 1 15,3 4-72-15,0-3-14 0,-3 0-3 0,3 0-1 16,-3 0-20-16,3 0-7 0,0 0 0 0,0 0 0 16,-3 0 0-16,3 0 0 0,0-3 0 0,-3 3 0 31,0 0-95-31,0 0-18 0,0 0-4 0</inkml:trace>
  <inkml:trace contextRef="#ctx0" brushRef="#br0" timeOffset="114862.5927">20382 5966 3438 0,'0'0'76'0,"0"0"15"0,0 0 3 0,0 0 2 0,0 0-76 0,0 0-20 16,0 0 0-16,6-5 0 0,3 0 52 0,3 2 6 15,6-2 2-15,6 5 0 0,3-3-41 0,2 3-8 16,1 0-2-16,3 0 0 0,0 3-6 0,-1-1-3 16,-2 1 0-16,3-3 0 0,0 3 0 0,5-1 0 15,1-2 0-15,6 0 0 0,5 0 0 0,-5 0 0 16,-3 0 0-16,-4-2 0 0,-5 2 0 0,0-3 0 16,-9 0 0-16,-1 1 0 0,-2-1-13 0,-3 1-3 15,0-1 0-15,-3 0-1066 16,0 1-214-16</inkml:trace>
  <inkml:trace contextRef="#ctx0" brushRef="#br0" timeOffset="115331.3803">20832 6202 3369 0,'0'0'74'0,"0"0"15"0,0 0 3 0,-3-5 4 0,0-1-77 0,0 1-19 0,0 0 0 0,0-3 0 16,3 2 41-16,-3 1 5 0,0-3 1 0,0 3 0 16,-3-3-33-16,3 3-6 0,-3-1-8 0,0 4 11 15,0-1-3-15,-3 3-8 0,3-3 12 0,-3 6-4 16,-2 0 3-16,2 2 0 0,-3 0 0 0,-3 3 0 16,-3 0-11-16,0 3 0 0,0 2 0 0,0 0 0 15,1 0 0-15,-4 1 0 0,3-1 0 0,3 3 0 16,3-3-8-16,0 0 8 0,6 3 0 0,0-3 0 0,3 1 0 15,3-1 0-15,3 0 0 0,3-2 0 0,3-3 0 16,3 0 0-16,3-3 0 0,0 0 0 0,6-5 0 0,-4-3 0 16,4-2 0-16,0-3 0 0,0-2 0 0,0-1 0 15,0-2 0-15,-1-3 0 0,1 3 0 0,0 0 0 16,0-1 0-16,-3 1 0 0,3 0 12 0,-6 0-2 16,2 2-1-16,-2 0 0 0,-3 3-9 0,0 3 0 15,-3-3 0-15,0 6 0 0,-3-1 9 0,-6 3 0 16,0 0 0-16,6 0 0 0,-6 0-6 0,6 5-3 0,-3 1 0 15,0 1 0-15,0 1 0 0,-3 0 0 16,0 6 0-16,0-4 0 0,0 3 0 0,-3 3 0 0,3 0 0 16,0 3 0-16,-3-1 0 0,3 1 0 0,0-1 0 15,0-2 0-15,0 0 0 0,0-3 0 16,0 0 0-16,0-2 0 16,0-3-36-16,0 0-8 0,0-8 0 0,0 0-1021 0,0 0-204 0</inkml:trace>
  <inkml:trace contextRef="#ctx0" brushRef="#br0" timeOffset="115659.5346">21192 6255 3218 0,'0'0'92'0,"0"0"18"0,0 0-88 0,3 5-22 0,0 3 0 0,0-3 0 16,-3-5 102-16,6 8 16 0,-3-2 3 0,0 1 1 16,0 1-66-16,-3 0-12 0,3-2-4 0,-3 2 0 15,0-3-32-15,0 3-5 0,0-3-3 0,0-5 0 0,-3 8 0 0,3 0 0 16,-6 0 0-16,3-3 0 0,-3 6 0 0,-3-3 0 15,0 0 0-15,0 5 0 0,-3-3 0 0,-3 4 0 16,0 2 0-16,1-3-10 0,-4 0 10 0,6-2-12 16,-3 2 12-16,3-3-12 0,0 1 12 0,6-3 0 15,0-3 0-15,0 3 0 0,3-3 0 0,3-5 12 16,3 8-2-16,3-2-1 0,0-1-6 0,3-2-3 16,3-1 0-16,0 1 0 0,6 0 0 0,-3-1 0 15,3-2 0-15,-4 0 0 0,4 0 0 0,0 0 0 16,0-2 0-16,3-4 0 0,-3 4 0 0,3-1 0 15,-1-2 0-15,1-3 0 0,0 0 0 0,0 0 0 0,0 0 0 16,-3-3-1092-16,-1 1-219 16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28:25.3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68 646 2286 0,'0'0'50'0,"-3"5"10"0,0 3 3 0,-2-8 1 0,2 5-51 0,-3 0-13 16,6-5 0-16,-3 3 0 0,3-3 132 0,0 0 24 0,0 0 5 0,-3 5 1 15,3-5-67-15,0 0-14 0,0 0-2 0,0 0-1 16,0 0-28-16,6 6-6 0,-6-6 0 0,9 0-1 16,2 0-9-16,-2 0-2 0,3-6 0 0,0 6 0 15,3-8-11-15,3 3-2 0,3-5-1 0,6 2 0 16,-1 0-4-16,7 2-1 0,0-7 0 0,0 5 0 15,2-2-13-15,-2 2 11 0,0 0-11 0,-3 2 10 16,-4-1-10-16,-2 1 0 0,-3 1 0 0,0-3 0 16,0 3 0-16,-4 5 0 0,1-8-14 0,-3 8 5 15,-3-6 33-15,0 6 6 0,-3 0 2 0,0 0 0 16,-3 0-32-16,-6 0 0 0,0 0 0 0,6 0 0 16,-6 0 0-16,0 0 0 0,0 6 0 0,0 7 0 15,-3-5 10-15,-3 3-10 0,-6 4 10 0,0 9-10 0,-3-3 12 16,3 6-4-16,-6-1-8 0,1 6 12 0,-1-6-12 15,-6 6 0-15,0-5 0 0,-6-1 0 0,-2 1 0 0,-4-4 0 16,-3 4 0-16,3-1 8 0,1 6-8 0,5-3 0 16,0 3 0-16,3 0 0 0,4-1 0 0,2-4 0 15,6-1 0-15,-3-7 0 0,6-3 0 0,0 2 0 16,3-4 0-16,0-7 0 0,3 4 0 0,0-3 0 16,3-3 0-16,3-5 0 0,0 0 0 0,0 0 0 15,0 0 0-15,0 0 0 0,0 0-8 0,0-5 8 0,0-3 0 16,0-5 0-16,3 0 0 0,0-6-8 0,3-7 8 0,0-1 0 15,3-5 0-15,0 6 0 0,0-6 0 0,3 0 0 16,-3 3 0-16,3 0 0 0,3 0 0 0,-3 3 0 16,2-11 0-16,1-3 0 0,0 0 0 15,3-10 0-15,0 8 0 0,-3-3 0 0,3 5 0 0,0 8 9 16,-4 6-9-16,1-1 0 0,0 1-10 0,-3 7 10 16,0 1 0-16,-3 5 0 0,0-1 0 0,0 6 0 15,-3-2 0-15,0 7 0 0,0-2 0 0,0 0 0 16,-6 5 0-16,0 0 0 0,0 0 0 0,6 0 0 15,-6 0 0-15,6 5 8 0,0 0-8 0,-1 8 9 16,1-5-9-16,0 6 0 0,-3-1 0 0,3 5 0 16,-3 1 0-16,3 7 0 0,-3 14 0 0,0 5 0 15,3 3 0-15,0 2 0 0,-3-3 0 0,3-7 0 16,-3 0 0-16,0 2 0 0,0-2 0 0,0 2 0 16,0 3 0-16,-3 0 0 0,0 0 0 0,3-5 0 15,-3-6 0-15,0-5 0 0,0-2 0 0,0-6 0 16,0 0 0-16,0-5 0 0,-3-3 0 0,3 0 0 0,-3-5 0 0,0 0 0 15,0-2 0-15,3-6 0 0,-6 0 0 0,3 0 0 16,-6 0 0-16,0-6 0 0,-3 4 0 0,0-4 0 16,-3-7 0-16,-2 5 0 15,-7-5 0-15,-3-6 0 0,-3 1 0 0,-2-8 0 0,-1-1 0 0,3-5 0 16,-3 1 0-16,6 1 0 0,1 1 0 0,2 8 0 16,3-5 0-16,-3 7 0 0,3 3 0 0,4-2 0 15,-1 5 0-15,0 2 0 0,0 3 0 0,3 0 0 16,3 3 0-16,0-3 0 15,0 3-65-15,3 5-13 0,3-8-2 0</inkml:trace>
  <inkml:trace contextRef="#ctx0" brushRef="#br0" timeOffset="671.7891">4782 971 2973 0,'0'0'65'0,"0"0"14"0,0 0 2 0,0 0 3 0,0 0-67 15,9 0-17-15,-3 0 0 0,3 0 0 0,0 0 75 0,0 0 11 16,3 0 2-16,0 0 1 0,0 5-35 0,2-5-7 0,1 0-2 16,3 8 0-16,-3-8-11 0,0 6-2 15,3-6-1-15,-3 2 0 0,0 3-17 0,-3 1-3 0,-1-4-1 0,1 4 0 16,-3-1-10-16,-3 3 12 0,-3-3-12 0,-3 3 12 16,0-3-4-16,-3 3-8 0,-6 0 12 0,0 3-4 15,-3 2-8-15,1 0 12 0,-7 1-12 0,0-1 12 16,-3 5-12-16,3-4 8 0,-3-1-8 0,0 5 8 15,1-4-5-15,5-1-3 0,-3 0 0 0,3-5 0 16,0 3 0-16,3-4 0 0,3-1 0 0,3 2 0 16,0-3 0-16,0 3 0 0,0-8-10 0,6 0 10 15,0 0 0-15,0 0 0 0,0 0 0 0,0 0 0 16,0 0 0-16,6 5 0 0,0-2 0 0,3 2 0 16,-3-5 0-16,3 0 0 0,3 0 0 0,0 0 8 15,0 0-8-15,3 0 0 0,3 0 0 0,0 0 0 16,-4 0 0-16,7 0 0 0,-3 0 0 0,3-5 2 15,-3 5-2-15,3-3 0 0,-4 3 0 0,-2 0 0 0,0-5 0 0,0 5 0 16,-3-5 0-16,-3 2 0 16,3 3-44-16,-6-5-8 0,3-1-1 0,-6 1-1007 15,0 2-200-15</inkml:trace>
  <inkml:trace contextRef="#ctx0" brushRef="#br0" timeOffset="874.928">5247 1087 3254 0,'0'0'72'0,"0"0"14"0,0 0 3 0,0 0 3 0,0 0-74 0,0 0-18 0,0 0 0 0,0 0 0 15,3 3 75-15,0 2 11 0,2 1 2 0,1-4 1 16,0 4-54-16,0-6-11 0,0 5-3 0,3-5 0 16,3 0-9-16,-3 0-3 0,0 0 0 0,3 0 0 15,-3-5-9-15,0 5 0 0,3 0 0 0,-3-8 0 31,0 8-46-31,-1-6-11 0,-2 1-3 0</inkml:trace>
  <inkml:trace contextRef="#ctx0" brushRef="#br0" timeOffset="1281.2203">5595 913 3240 0,'0'0'72'0,"0"0"14"0,6 5 3 0,0-2 1 0,0 2-72 15,3 0-18-15,0-5 0 0,-1 8 0 0,1-8 74 0,0 6 11 16,3-6 3-16,-3 8 0 0,3-8-46 0,0 5-9 16,-3-5-1-16,3 5-1 0,0-5-21 0,-3 3-10 15,3 2 10-15,-1-5-2 0,-2 5-8 0,0 3 0 16,0-2 0-16,-3-4 0 0,0 9 0 0,-3-3 0 16,-3-3 0-16,0 8 0 0,0-5 0 0,-3 3 0 15,0 2 0-15,-6 0 0 0,3 3 0 0,-3 3 0 16,-3-6 0-16,4 5 0 0,-4-4-12 15,3 4-1-15,-3-5-1 0,0 1 0 0,3-1 14 0,-3-5-9 16,0 5 9-16,3-8-8 0,3 3 8 0,-3-3 0 16,6 3 0-16,-3-2 0 0,3-1 0 0,3-5 0 15,0 0 0-15,3 8 0 0,-3-8 0 0,3 5 8 0,0 3-8 16,3-3 11-16,0-2-1 0,0 2 0 0,0 1 0 0,0-4 0 16,3 4-10-16,0-6 0 0,0 5 0 0,0-5 8 15,3 0-5-15,0 3-3 0,0-3 0 0,-1 0 0 16,1 0 0-16,0 0 0 0,0 0 0 0,0 0 0 15,-3 0 0-15,0 5 0 0,0-5 0 0,0 0 0 16,0 0-18-16,0 0-3 0,-3 0-1 0</inkml:trace>
  <inkml:trace contextRef="#ctx0" brushRef="#br0" timeOffset="23888.6233">17004 2429 2482 0,'0'0'70'0,"0"0"16"0,0 0-69 0,3-3-17 16,0-5 0-16,0 3 0 0,0-3 108 0,0-3 19 0,0 4 3 0,-3 1 1 15,3-7-51-15,-3 2-9 0,0 1-3 16,0 5 0-16,0-9-25 0,-3 4-6 0,-3 2-1 0,3 0 0 15,-6 0-8-15,6 3-3 16,-6-1 0-16,3-2 0 0,-6 3-9 0,3 0-1 0,-3 2-1 0,0 1 0 16,-2-1-5-16,-1 3-1 0,-3 0 0 0,0 0 0 15,0 0-8-15,0 3 0 0,0-1 0 0,1 6 0 16,2 0 0-16,-3 3 0 0,3 2 0 0,-3 5 0 16,6 4 0-16,-3-1-9 0,3 3 9 0,0 2 0 15,1 3-8-15,2 0 8 0,0-2 0 0,0-1 0 16,3 1-9-16,0-9 9 0,0 9 0 0,3-9-9 15,0-2 9-15,3 2 8 0,0-4-8 0,3-4 11 16,-3 1-11-16,6-1-11 0,0-4 3 0,3 2 0 16,0-8 8-16,0 2 9 0,3-4-1 0,5 2-8 15,-2-6 11-15,6-2-11 0,3 1 10 0,-3-4-10 16,3 0 0-16,2 1 0 0,-2-6 0 0,0 0 0 0,0 3 0 16,-3-8 0-16,-4 2 11 0,4-5-11 0,-3 3 15 0,-3-5-4 15,-3 2-1-15,0 3 0 0,-3 0 3 0,0 5 1 16,-6 0 0-16,3 5 0 0,-3 3 2 0,3 0 0 15,-6 3 0-15,0 5 0 0,0 0 0 0,0 0 0 16,0 0 0-16,0 0 0 0,0 0-7 0,0 5-1 16,0 3 0-16,0 3 0 0,0-3 0 0,0 0-8 15,0 2 12-15,0-2-4 0,3 5-8 0,-3 1 0 16,3-6 9-16,-3 5-3 0,3 0-6 0,-3 0 0 16,3-2 0-16,-3 2 0 0,2 0 0 0,-2 1 0 15,3-1 0-15,-3-3 0 0,3 1 0 0,-3 0 0 0,3 2 0 0,0 0 0 31,0 0-29-31,0 0-3 0,0-5 0 0,3 3 0 16,-3 0-88-16,3 4-17 0,-3-7-4 0</inkml:trace>
  <inkml:trace contextRef="#ctx0" brushRef="#br0" timeOffset="24123.0193">17314 2667 3366 0,'0'0'74'0,"0"0"15"0,0 0 3 0,0 0 3 16,0 0-76-16,0 0-19 0,5 5 0 0,1 1 0 15,-3-1 50-15,-3 5 6 0,3-4 2 0,0 2 0 16,-3 5-38-16,0-5-7 0,0 5-1 0,0 0-1 16,0 3-11-16,0 0 8 0,-3 3-8 0,0-4 8 0,3 1-8 0,0 0 0 15,-3-3 0-15,0 1 0 16,3-4-52-16,0 3-2 0,0-7-1 0,0-6 0 15,0 0-86-15,0 0-18 0,0 0-3 0</inkml:trace>
  <inkml:trace contextRef="#ctx0" brushRef="#br0" timeOffset="24544.7733">17519 2199 2852 0,'0'0'81'0,"0"0"17"0,0 0-78 0,0 0-20 0,0 0 0 0,0 0 0 16,0 0 97-16,6-3 16 0,0 0 3 15,0 1 1-15,-6 2-58 0,9 0-12 0,-3 0-3 16,3 0 0-16,-3 0-12 0,2 2-2 0,-2 1-1 0,3-3 0 16,-3 3-13-16,0 2-2 0,0-2-1 0,-6-3 0 15,6 2-4-15,-6-2-1 0,0 0 0 0,6 8 0 16,-6-8 2-16,0 0 0 0,0 3 0 0,-3 7 0 15,0-7-10-15,-3 8 0 0,0-9 9 0,-3 9-9 16,0-6 0-16,3 3 0 0,-2-3 0 0,-1 3 0 16,-3 0 0-16,3-2-8 0,0 2 8 0,3-3-8 15,3 0 8-15,3-5 0 0,-6 3 0 0,6-3-8 16,0 0 8-16,0 0 0 0,0 0 0 0,0 0 0 16,0 0 8-16,0 0 1 0,0 0 0 0,6 2 0 15,3 1 7-15,-3 2 0 0,3-5 1 0,0 0 0 0,0 0 0 0,0 3 0 16,2-3 0-16,1 0 0 0,0 0-12 0,0 0-5 15,0 0 0-15,0 0 0 0,3 0 0 0,-6 0 0 16,3 0 0-16,0 3 0 16,-4-3-38-16,1 2-7 0,-3 4-2 0,3-6-1017 15,-3 5-203-15</inkml:trace>
  <inkml:trace contextRef="#ctx0" brushRef="#br0" timeOffset="24810.4298">17656 2601 3398 0,'0'0'75'0,"0"0"15"0,0 0 3 0,0 0 3 0,0 0-77 0,6 3-19 0,3-3 0 0,-3 5 0 16,3-5 48-16,0 0 7 0,2 0 1 0,1 2 0 15,3-2-32-15,0 3-5 0,3-3-2 0,-3 0 0 16,3 3-8-16,0-3-1 0,-1 0-8 0,1 5 12 15,-3-5-8-15,3 0-4 0,-3 0 0 0,0 0 0 16,0 0 0-16,0 0 0 0,-4 0 0 0,-2 0 0 16,3 0 0-16,-3 0 0 0,0 0 0 0,0 0 0 15,-3 0-69-15,0 0-14 0,0-5-2 0,-6 5-1467 16</inkml:trace>
  <inkml:trace contextRef="#ctx0" brushRef="#br0" timeOffset="25794.9029">18724 2207 2152 0,'0'0'48'0,"0"0"9"0,0 0 3 0,0 0 0 0,0 0-48 0,0 0-12 0,0 0 0 0,0 0 0 15,0 0 150-15,0 0 28 0,0 0 6 0,0 0 0 16,-3 2-66-16,-2 6-14 0,2-5-2 0,-3 0-1 16,-3 4-33-16,0-1-6 0,0 2-2 0,-3-3 0 15,0 3-25-15,0 5-6 0,0 0-1 0,-6-2 0 16,3 10-16-16,-2-2-4 0,-1 2-8 0,0 5 12 16,3-5-12-16,-3 6 0 0,3-3 8 0,0 0-8 15,0-3 0-15,1 0 0 0,2-3 0 0,0-2 0 16,0-3 8-16,3 1-8 0,-3-6 0 0,6 2 0 15,-3 1 10-15,6-3-10 0,-3-3 10 0,6-5-10 0,0 0 9 16,0 0-9-16,3 8 8 0,0-3-8 0,3 1 0 0,0-4 0 16,3 3 0-16,0-5 0 0,0 3 8 0,0 0-8 15,0-1 8-15,6 4-8 0,-4-6 10 0,4 2-10 16,3-2 12-16,0 3-12 0,6 0 16 0,0-3-3 16,3 2-1-16,-1-2 0 0,4 3-3 0,-3-3-1 15,0 3 0-15,-1-3 0 0,-2 0-8 0,-3 0 0 16,0 0 0-16,-3 0-11 0,0 0 11 0,-6-3 0 15,2 0-9-15,-2 3 9 0,-3-2-8 0,0-4 8 16,-3 4-10-16,0-4 10 16,0 4-80-16,-3-4-11 0,0-1-1 0,-3 1-931 15,3-7-185-15</inkml:trace>
  <inkml:trace contextRef="#ctx0" brushRef="#br0" timeOffset="25998.0547">18784 2355 3304 0,'0'0'73'0,"0"8"15"0,-3 2 4 0,0 4 0 0,0-1-74 0,0 5-18 0,0 3 0 0,0-2 0 16,0 7 66-16,-3-7 10 0,3 5 1 0,-3 0 1 15,0-6-43-15,0 9-9 0,-3-9-2 0,0 3 0 16,4 0-16-16,-4 1-8 0,3-1 8 0,-3 3-1 16,3-1-7-16,3 4 0 0,0-1 0 0,0-2 0 15,3 3 0-15,0-6 0 0,0 0 0 0,6-3 0 16,0 1-106-16,3-11-21 0,3 2-4 0</inkml:trace>
  <inkml:trace contextRef="#ctx0" brushRef="#br0" timeOffset="26482.5151">19504 2551 3169 0,'0'0'90'0,"0"0"19"0,0 0-87 0,0 0-22 15,0 0 0-15,-6 0 0 0,6 0 83 0,-3 0 12 16,0-8 2-16,0 2 1 0,3-2-53 0,-3 3-10 0,3-8-3 0,0 5 0 16,-3-5-32-16,3 2 0 0,-3 1 0 0,-2-1 0 15,-1-2 12-15,0 7-4 0,0-7 0 0,-3 5-8 16,-3 3 9-16,3 5-9 0,-3-5 0 0,0 10 9 16,-3-2-9-16,-3 7 0 0,0-2 0 0,-5 11 0 15,-1-3 0-15,0 5 0 16,-3 0 0-16,0 0 0 0,4 3 0 0,-1-6 0 0,3 4 0 0,3-4 0 15,3 3 0-15,3-8-9 0,0 1 9 0,7-1 0 16,-1 0 0-16,6-2-8 0,0-1 8 0,3 1 0 16,2-3 0-16,4-3 0 0,3 0 0 0,0 3 0 15,6-8 0-15,0 0 0 0,3 0 0 0,0-5 0 16,2 0 0-16,1-3 8 0,0 0-8 0,-3-3 0 16,-3 1 0-16,3-3 8 0,-7-1-8 0,4 4 0 15,-3-9 20-15,0 6-1 0,-3 0-1 0,0 0 0 16,0-1-18-16,0 1-19 0,0 5 4 0,-3-2 1 0,-3 2 14 15,-1 2 10-15,1 4-2 0,-6 2 0 0,0 0 4 0,0 0 1 16,6 8 0-16,-3-6 0 0,3 9-3 0,-3-6-1 16,-3 6 0-16,3-1 0 0,-3 4-6 0,0-4-3 15,-3 3 0-15,3 1 0 0,0-1 0 0,0 0 0 16,0 0 0-16,-3 0 0 0,3 3 0 0,0-2 0 16,0 1 0-16,0-1 0 15,0-1-39-15,0 0-7 0,0 0-2 0,0 1-1015 16,0-6-203-16</inkml:trace>
  <inkml:trace contextRef="#ctx0" brushRef="#br0" timeOffset="26826.3961">19695 2701 3063 0,'0'0'68'0,"0"0"13"0,6 8 3 0,0-2 2 0,3 2-69 0,-3-3-17 0,3 0 0 0,2 0 0 15,-2 3 92-15,0-5 16 0,3 2 2 0,-3 1 1 16,0-1-50-16,-3 0-9 0,3-2-3 0,-3 2 0 15,0 0-41-15,-6-5-8 0,6 8 0 0,-6-8 0 16,3 3 0-16,0 2 0 0,-3-5 8 0,0 8-8 16,0 3 10-16,-3-6-10 0,0 3 8 0,0 0-8 15,-6 0 0-15,3 3-12 0,-6-4 0 0,3 4 1 16,-3 2-2-16,0-5-1 0,-3 3 0 0,6-3 0 16,-2 5 4-16,2-8 1 0,0 3 0 0,3 0 0 15,0 0 9-15,6-8 0 0,-3 5 0 0,3-5-8 16,0 0 8-16,6 6 12 0,0-1-2 0,0 0-1 15,3 1 6-15,0-4 1 0,-1 3 0 0,1-2 0 0,0 2 0 16,3-5 0-16,-3 3 0 0,3 0 0 0,-3-3-16 16,3 0 0-16,-3 0 0 0,3 0 8 15,-3 0-8-15,3-3 0 0,-1 0 0 0,-2-2 0 0,3 0-17 0,0-3-3 16,3-3-1-16,0 1-1059 16,0-4-211-16</inkml:trace>
  <inkml:trace contextRef="#ctx0" brushRef="#br0" timeOffset="27341.9394">20501 2524 3288 0,'0'0'93'0,"0"0"21"0,0-5-91 0,-3 0-23 0,3 2 0 0,0-5 0 15,0 3 63-15,0-6 8 0,0 1 1 0,0 2 1 16,3-3-35-16,-3 0-7 0,0 3-2 0,-3-5 0 15,0 3-21-15,1-1-8 0,-4 6 0 0,-3-6 9 16,0 9-9-16,-3-4 0 0,-3-2 0 0,0 8-11 16,-3 0 11-16,3 3-13 0,-3 8 5 0,1-6 8 15,-1 8-12-15,0 3 12 0,-3 2-12 0,3-2 12 16,-3 6 0-16,-2-1 0 0,2-3 0 0,0 3 0 16,0-5 0-16,3 3 0 0,3-3 8 0,0 5-8 15,3-8 10-15,7 0-10 0,-4 0 12 0,3 1-12 16,6-6 13-16,0 2-4 0,6-2-1 0,0 0 0 15,2 3 0-15,1-9 0 0,6 4 0 0,-3-1 0 0,6-2-8 16,0-1 10-16,0-2-10 0,3-2 10 0,-4-1-10 0,1-2 0 16,3-1 9-16,-3 4-9 0,3-9 8 0,0 1-8 15,0 2 10-15,-1-3-10 0,1 0 10 0,0 3-10 16,3-5 10-16,-3 0-10 0,-3 2 0 0,-1 1 0 16,-2 5 0-16,3-9 0 0,-6 6 0 0,0 3 9 15,-3 0-9-15,0-3 8 0,0 5-8 16,-3 3 12-16,-6 0-12 0,0 0 12 0,6 3-9 0,-6-3-3 15,6 8 0-15,-3-3 0 0,-3 3 0 0,3 0 0 16,0 3 0-16,-3 2 0 0,-3-5 0 0,3 5 0 16,0-2 0-16,0 2 0 0,0-3 0 0,0 4 0 15,0 1 0-15,0-7 0 0,0 6 0 0,0-1 0 0,0 0 0 16,0 0 0 0,3 1-61-16,-3-1-12 0,3 0-3 0,-1-2-970 0,4-3-194 0</inkml:trace>
  <inkml:trace contextRef="#ctx0" brushRef="#br0" timeOffset="27670.1004">20835 2805 3438 0,'0'0'76'0,"-6"5"15"0,3 3 3 15,0-3 2-15,0 3-76 0,0 0-20 0,0 3 0 0,0-3 0 16,3 2 46-16,0 1 6 0,0-1 0 0,3 3 1 15,-3 1-36-15,3-1-7 0,3-5-2 0,0 2 0 0,0-2-8 0,3 0 0 16,0 0 0-16,0 0 0 16,3-5 0-16,-1 0 0 0,4-1 0 0,0 1 0 15,0-3 0-15,3-3 0 0,-3 1-11 0,3-4 11 0,-3 1-12 0,-1-3 4 16,-2 3 0-16,3-3 0 0,-3 0 8 0,-3-3 0 16,0 1 0-16,0-4 0 0,0 1 0 0,-3 0 0 15,-3-3 0-15,3 0 0 0,-3-2 8 0,0 2-8 16,-3 3 10-16,0-6-10 0,-3 6 10 0,0 0-10 15,-3 2 10-15,0 0-10 0,-3 6 0 0,0-3 8 16,0 3-8-16,-3-3 0 16,0 5-24-16,-3 1-7 0,0 2-1 0,1 0-1032 15,-4 0-207-15</inkml:trace>
  <inkml:trace contextRef="#ctx0" brushRef="#br0" timeOffset="28138.9364">21269 2672 2847 0,'0'0'63'0,"-3"6"13"0,3-6 2 0,-6 2 2 0,6-2-64 0,0 0-16 15,0 0 0-15,0 0 0 0,0 0 88 0,3 6 14 16,-3-6 3-16,6 7 1 0,0-4-44 0,3 0-9 0,0-1-1 0,3 4-1 16,3-6-20-16,0 0-4 15,0 0-1-15,3 2 0 0,-1-2-12 0,1 3-2 0,-3-3-1 0,0 0 0 16,3 0-11-16,-6 3 0 0,0 2 0 0,0-5 8 31,-3 0-115-31,0 5-23 0,-1-2-5 0</inkml:trace>
  <inkml:trace contextRef="#ctx0" brushRef="#br0" timeOffset="28310.9661">21308 2905 3110 0,'-15'11'68'0,"12"-9"15"0,0 1 2 0,3-3 3 16,-6 8-71-16,6-8-17 0,0 0 0 0,0 0 0 15,0 0 80-15,3 5 12 0,3-2 2 0,0 2 1 16,3-2-51-16,3-1-9 0,0-2-3 0,3 0 0 16,3 0-24-16,3 0-8 0,-4-2 0 0,4-1 0 15,0 3 0-15,-3-5 0 0,0 2 0 0,0 1-1062 16,-1-1-205-16</inkml:trace>
  <inkml:trace contextRef="#ctx0" brushRef="#br0" timeOffset="28748.4873">21909 2596 3250 0,'-9'5'72'0,"9"-5"14"0,-6 3 3 0,1 2 3 0,2 0-74 0,0 3-18 0,0-3 0 0,0 3 0 15,-3 0 56-15,6 3 8 0,-3-3 2 0,3 2 0 16,0 1-19-16,3 2-4 0,-3-2-1 0,6 5 0 15,-3-1-42-15,3 1 0 0,-1 3 0 0,4 2 0 16,-3 3 0-16,3-6 0 0,0 6 0 0,3-3 8 16,-3 0-8-16,3-2 0 0,-3 2-12 0,3-5 12 15,0-3 0-15,3-2 0 0,-1-1 0 0,-2 1 0 16,0 0 0-16,0-9 8 0,3 1-8 0,-3-3 0 16,0 0 10-16,0 0-10 0,0-5 12 0,0 5-12 15,0-11 10-15,-1 3-10 0,1-2 8 0,3-1-8 16,-3-2 8-16,3-3-8 0,0 0 0 0,0-5 8 15,0 2-5-15,-3-5-3 0,-4 3 0 0,10-3 0 16,-9 1 0-16,0 1 0 0,-3 1 0 0,0 0 0 16,-3-3 0-16,-3 3 0 0,0-3 0 0,0 3 0 0,-3 0 0 15,-3 0 0-15,0 0 0 0,-3 5 0 0,-3-8 0 16,-3 8 0-16,4-5 0 0,-4 5 0 0,0 0 0 0,0 6 0 16,-3 2 0-16,3-6 0 0,0 9 0 0,0 0 0 15,1 2 0-15,-1 3 0 16,3 0 0-16,-3 6 0 0,-3 1-10 0,0 1-1081 15,-3 6-216-15</inkml:trace>
  <inkml:trace contextRef="#ctx0" brushRef="#br0" timeOffset="44349.8618">18135 5321 2885 0,'-15'-3'82'0,"15"3"18"0,0 0-80 0,-3 0-20 15,-3-3 0-15,-3 1 0 0,0-1 116 0,3 1 20 0,-2 2 4 0,2-3 1 16,0 0-61-16,-3 1-12 0,3-4-2 0,-3 6-1 16,3-5-31-16,-3 5-6 0,0-3-2 0,0 1 0 15,0 2-14-15,0-3-2 0,0 3-1 0,-3 3 0 16,0-3-9-16,1 2 8 0,2 1-8 0,-3 0 8 16,-3 2-8-16,0 0 0 0,-3 1 9 0,0-1-9 15,0 0 0-15,3 3 0 0,1-3 0 0,-1 3 8 16,0 0-8-16,6 3 0 0,0-3 0 0,3 0 0 15,0 0 0-15,6 2 0 0,0-2 0 0,6 3 0 16,0-1 0-16,3 4 0 0,3 1 0 0,3-1 0 16,0 4 0-16,5-2 0 0,-2 3 0 0,3-1 0 15,-3 3 0-15,3-5 0 0,0 3 0 0,2-3 0 16,1-3 0-16,0 3 0 0,0-3 0 0,-3-3 0 16,0 1 0-16,-4 0 0 0,1-3 0 0,-3 2 8 15,0-2-6-15,-6-3-2 0,3 3 0 0,-6-2 0 16,0-1 0-16,-6-5 0 0,0 0 0 0,6 8 0 15,-6-8 0-15,0 0 0 0,-3 5 0 0,3-5 0 0,-6 5 0 16,-3 1 0-16,0-4 0 0,-3 4 0 0,-3-1 0 0,0-2 0 16,-3 2 0-16,4-2 0 0,-7 2 0 0,3 0 0 15,0-2 0-15,-3 2 0 0,6-2 0 0,-3 2 0 16,1-2 0-16,2-1 0 0,-3 1 0 0,0 0 0 16,-3-3 0-16,6 2 0 0,0-2-11 0,0 0 2 15,7 0 0-15,-1 0 0 16,3 0-154-16,6 0-30 0,0 0-7 0</inkml:trace>
  <inkml:trace contextRef="#ctx0" brushRef="#br0" timeOffset="44724.847">18442 5720 3423 0,'0'0'76'0,"0"0"15"0,0 0 3 0,3 3 2 0,6 0-77 0,-3 2-19 0,2-2 0 0,1-1 0 16,3-2 50-16,0 0 6 0,3 0 2 0,3 0 0 15,0 0-38-15,3-2-8 0,2-1-2 0,1 3 0 16,0-5-10-16,0 2 10 0,0-2-10 0,-3 2 10 16,-1-2-7-16,1 2-3 0,-6-5 0 0,0 3 0 15,-3 0 0-15,0-1 0 0,-3 1 0 0,-3 0 0 16,0-3 0-16,-6 2 0 0,0 1 0 0,0 0 0 16,-3-3 0-16,-3 3 0 0,-3-1 0 0,-3 1 0 15,0 0 0-15,-6 2 0 0,-6 0 0 0,0 3 0 0,-2 6 0 16,-4-4 0-16,0 4 0 0,3 2 0 0,1 2 0 0,-1-2 0 15,6 5 0-15,0-2 0 0,3-3 0 0,3 2 0 16,3 1 0-16,4 0 0 0,-1-3 0 16,0 2 0-16,3-2 0 0,0 3 0 0,3-1 0 0,0 1 0 15,3-3 0-15,0 0 0 0,3 2 0 0,0-2 0 16,3 5 0-16,0-5 0 0,3 3 0 0,0-3 0 16,-1 3 0-16,7-4 0 0,0-1-17 0,6-1-3 15,3 0-1-15,0-2 0 16,5-3-127-16,-2-3-26 0,0 3-5 0</inkml:trace>
  <inkml:trace contextRef="#ctx0" brushRef="#br0" timeOffset="44974.8222">19168 5636 3434 0,'-12'5'76'0,"6"-2"15"0,0-1 3 0,0 4 2 0,-6-1-76 0,0-3-20 0,0 6 0 0,1-2 0 16,-4 2 60-16,3 0 8 0,-3-3 1 0,3 3 1 15,0 2-56-15,0-2-10 0,3 0-4 0,0 3 0 16,0-1 0-16,0 1 0 0,3 0 0 0,1 2 0 16,2-3 0-16,0 4 0 0,0-4 0 0,3 3 0 15,0 1 0-15,0-1 0 0,3 0 0 0,0 0 0 16,0 1 0-16,2-1 0 0,4-3 0 0,0 1 0 16,0-3 0-16,3-3 0 0,3 0 0 0,0-2 0 15,3-3-36-15,0 0-8 0,0-5 0 0,2 0-1021 16,-2-1-204-16</inkml:trace>
  <inkml:trace contextRef="#ctx0" brushRef="#br0" timeOffset="45443.6282">19891 5400 3146 0,'0'0'89'0,"0"0"20"0,0 0-87 0,0 0-22 16,-3 0 0-16,-3 0 0 0,3 0 100 0,-3 0 15 15,6 5 3-15,-3-2 1 0,0 0-52 0,-3-1-11 0,-2 4-1 0,2 2-1 16,-3 0-37-16,0-1-7 16,0 1-2-16,0 3 0 0,-3 0-5 0,0 2-3 0,-3 3 0 0,0 0 0 15,-3 2 0-15,-2 3 0 0,-1 3 0 0,0-5 0 16,0-1 0-16,0 1 0 0,3-3 0 0,1-1 0 15,2-1 0-15,-3-1 0 0,6-3 0 0,3 1 0 16,-3-3 0-16,6 0 0 0,0 0 0 0,0-3 0 16,6-5 0-16,0 0 0 0,0 0 0 0,0 0 0 15,6 5 0-15,0-2 0 0,6 0 0 0,0-1 0 16,3 1 0-16,6 0 0 0,-1-1 0 0,4-2 0 16,0 3 0-16,3-3 0 0,-3 0 0 0,0 3 0 15,-1-1 0-15,-2 1 0 0,-3-3 0 0,0 0 0 16,3 0 0-16,-3 0 0 0,2 0 0 0,-2 0 0 0,3 0 0 15,-6 0 0-15,3 0 0 0,0-3 0 0,-3 3 0 16,2-2 0-16,-5 2 0 0,0-3 0 16,0 3 0-16,-6-3 0 0,0 3 0 0,0-5 0 0,-6 5-15 0,3-3-2 15,0-2-1-15,-3-3 0 16,-6 3-110-16,3-3-21 0,0-3-5 0,0 3-1301 16</inkml:trace>
  <inkml:trace contextRef="#ctx0" brushRef="#br0" timeOffset="45646.7712">19927 5416 3438 0,'0'0'76'0,"-3"5"15"0,0 1 3 0,-3 2 2 0,3 2-76 0,0 1-20 0,-3 5 0 0,3-1 0 15,3 7 59-15,0 1 8 0,-3 1 1 0,0 3 1 16,6-1-55-16,-3 1-10 0,-3-4-4 0,3 1 0 16,3-3 0-16,0 1 0 0,-3-4 0 0,0 3 0 15,-3-2 0-15,0 2 0 0,3 0 0 0,0 3 0 16,-3-3 0-16,3 3 0 0,0 0 0 0,0 0 0 15,0-1 0-15,3-1 0 0,-6-4 0 0,3 1 0 16,3-6-16-16,-3 0-2 0,0-5-1 0,3 0-1061 16,-3-8-213-16</inkml:trace>
  <inkml:trace contextRef="#ctx0" brushRef="#br0" timeOffset="45912.4282">20359 5736 3528 0,'0'0'100'0,"0"0"21"0,0 0-97 0,0 0-24 16,0 0 0-16,0 0 0 0,0 0 68 0,6 3 9 16,-6-3 2-16,8 0 0 0,4 0-63 0,0 0-12 15,-3 0-4-15,6 0 0 0,0 0 0 0,-3 0 0 16,3 0 0-16,3 0 0 0,-1-3 0 0,1 3 0 15,-3 0 0-15,0 0 0 0,0 0 0 0,0 0 0 16,-3 0 0-16,0-2 0 0,0 2 0 0,-6-3 0 16,-1 3 0-16,1-3-1092 15,3 1-219-15</inkml:trace>
  <inkml:trace contextRef="#ctx0" brushRef="#br0" timeOffset="46428.1058">20802 5416 3470 0,'0'0'76'0,"0"0"16"0,0 0 4 0,0 0 1 0,0 0-77 0,0 0-20 0,0 0 0 0,0 0 0 15,0 0 51-15,3 5 6 0,6 1 2 0,0-1 0 16,6 0-47-16,0 3-12 0,0 0 0 0,5 0 0 16,4 3 0-16,-3 2 0 0,3 0 0 0,0 0 0 15,-1 6 0-15,-2-3 0 0,-3 0 0 0,0 2 7 16,-3-2-7-16,3 2 0 0,-6-4 0 0,0 2 0 15,-3-3 0-15,-4 0 0 0,1 0 0 0,0-2 0 16,0 2 0-16,-3-2 0 0,-3 2 0 0,0 0 0 16,0-2 0-16,-3-1 0 0,-3 1 0 0,0-1 0 15,0 1 0-15,-2-3 0 0,-4 3 0 0,0-4 0 0,-3 1 0 0,-3 3 0 16,0 0 0-16,-3-1 0 0,-3 3 0 0,4-2 0 16,-1 0 0-16,0 2 0 0,3-3 0 0,0 4 0 15,6-6 0-15,0 2 0 0,4-2 0 0,-1-3 0 16,0 1 0-16,3-1 0 0,3 0 0 0,3-5 0 15,0 0 0-15,0 0 0 0,0 0 0 0,6 6 0 16,0-1 0-16,3 0 0 0,2 0 0 0,4 1 0 16,3-1 0-16,3 3 0 0,0-3 0 0,3 3 0 0,2-3 0 0,-2 3 0 15,-3 0 0-15,3-2 0 0,0-1 0 0,-3 0 0 16,-4 3 0-16,1-3 0 0,-3 1 0 16,0-4 0-16,0 4 0 0,-3-1 0 0,3-2 0 15,0-1 0-15,-3-2 0 0,2 3 0 0,-2 0 0 0,3-1 0 16,-3-2 0-16,0 0 0 0,-3 0 0 0,0 0 0 15,0 0 0-15,0 0 0 0,-9 0 0 0,6 0 0 16,-6 0 0-16,0 0 0 0,0 0 0 0,3-5 0 16,-3 5 0-16,3-5-15 0,-3-3 5 0,-3 2-1077 15,0-2-215-15</inkml:trace>
  <inkml:trace contextRef="#ctx0" brushRef="#br0" timeOffset="127116.2407">15656 12486 2062 0,'-3'-3'45'0,"3"3"10"0,0 0 1 0,0 0 3 0,-3-5-47 0,3-1-12 0,0-1 0 0,0 7 0 31,3-6 56-31,0 1 10 0,-3 0 2 0,3-3 0 0,0 0-16 0,0 0-2 0,2 3-1 0,-2 2 0 16,3-2-18-16,0 2-4 0,0 0-1 0,3 1 0 15,3-1 10-15,3 3 3 0,-3 0 0 0,3 0 0 32,-3 3-25-32,3-3-5 0,5 2-1 0,1-2 0 15,0 3 4-15,3 0 1 0,3-3 0 0,2 2 0 0,-2 1 7 0,3 0 0 16,0-3 1-16,0 2 0 0,2 1 0 0,4 2 0 15,0-2 0-15,2-1 0 0,1 1-21 0,3 2 9 16,-1-2-9-16,-2 2 0 0,0 1 12 0,0-4-12 16,-4 4 12-16,4-1-12 0,3 0 9 0,-1 0-9 15,1-2 0-15,0 0 9 0,5-1 3 0,4 1 0 16,2-6 0-16,7 3 0 0,0-2 0 0,-1-1 0 16,4 0 0-16,2 1 0 0,9-4-12 0,-5 4 10 0,-7-1-10 15,4 1 10-15,5-1-10 0,-2 0-11 0,-7 3 3 0,1 0 0 16,-4 0 8-16,-2 6 14 0,-1-1-3 15,1 0-1-15,0 3-10 0,-1 3 0 0,-2-3 9 16,-1 2-9-16,1 3 11 0,-4 1-3 16,-2-4 0-16,3 1 0 0,-1-1 4 0,1 1 1 0,-3-3 0 0,5 0 0 15,1 0 4-15,-1-3 1 0,-2 3 0 0,-3-5 0 16,-1-1-18-16,-2 4 10 0,2-6-10 0,-5 2 8 16,6 1 8-16,-4 0 0 0,-2-1 1 0,-3-2 0 15,-1 0-4-15,-5 3-1 0,0-3 0 0,0 0 0 16,-7 0 2-16,1 0 0 0,-3-3 0 0,0 3 0 15,-6-2 0-15,3 2 0 0,-4-3 0 0,-2 0 0 16,0 1-14-16,-3-1 11 0,0-2-11 0,0 5 10 16,-3-3 0-16,3 0 0 0,-6 3 0 0,0-2 0 15,3 2-10-15,-9 0 0 0,0 0 0 0,0-3 0 16,-3 0 0-16,3 3 0 0,0 0 0 0,0 0 0 16,0 0 0-16,3-5 0 0,-6 5 0 0,3 0 0 0,0 0 0 15,0 0 0-15,0 0 0 0,0 0 0 16,0 0-36-16,0 0-4 0,0 0 0 15,-9 0-978-15,0 3-196 0</inkml:trace>
  <inkml:trace contextRef="#ctx0" brushRef="#br0" timeOffset="165303.0384">13477 13354 1483 0,'0'0'32'0,"0"0"8"0,0 0 0 0,0 0 2 0,-3 5-34 0,-3 0-8 0,3 0 0 0,0-2 0 15,0 0 80-15,0-1 15 0,0 4 2 0,0-4 1 16,0-2-6-16,3 0-2 0,-6 3 0 0,6-3 0 16,-3 3-18-16,3-3-3 0,-3 0-1 0,3 0 0 15,-6 5-18-15,3-2-4 0,3-3-1 0,0 0 0 16,0 0-1-16,0 0-1 0,0 0 0 0,0 0 0 16,0 0-7-16,0 0-2 0,0 0 0 0,0 0 0 15,0 0-13-15,0 0-2 0,3-6-1 0,-3 6 0 0,9-5-4 0,-3-3-1 16,3-3 0-16,3-2 0 0,0 0 7 0,0-3 0 15,0 0 1-15,2-2 0 0,4-6 2 16,0 0 0-16,3-5 0 0,-3 5 0 16,0-5-2-16,3 0 0 0,2-5 0 0,1 2 0 0,3-3-8 0,0 4-1 15,0-4-1-15,8-7 0 0,1 0-11 0,-3 2 8 16,2-2-8-16,1-6 8 0,3-2-8 0,3-3 0 16,-1 5 0-16,7-2 0 0,-1 5 0 0,1 0 0 15,0 0 0-15,-1-3 0 0,-2-2 0 0,3 0 0 16,-4-1 0-16,1 9-965 15,0 2-187-15</inkml:trace>
  <inkml:trace contextRef="#ctx0" brushRef="#br0" timeOffset="181357.7955">8420 14370 817 0,'0'0'17'0,"0"0"4"0,0 0 1 0,0 0 2 0,0 0-24 0,0 0 0 0,0 0 0 0,0 0 0 16,0 0 48-16,0 0 5 0,0 0 1 0,0 0 0 16,0 0-4-16,0 0-1 0,-3 2 0 0,3-2 0 15,0 0 1-15,0 0 0 0,0 0 0 0,0 0 0 16,0 0-16-16,0 0-3 0,0 0-1 0,0 0 0 15,-6 5-12-15,6-5-2 0,0 0-1 0,-3 6 0 0,3-6 16 16,-3 5 3-16,0 0 1 0,0 1 0 0,-3-1 7 0,3 0 2 16,0 1 0-16,0-1 0 0,0 0 1 0,0 3 1 15,-3-3 0-15,3 3 0 0,-3 0-13 0,0 0-2 16,0-3-1-16,0 6 0 0,0-3-11 0,3 0-3 16,-3 2 0-16,0 1 0 0,0-3-5 0,0 3-2 15,0-1 0-15,1-2 0 0,2 0-9 0,-3 0 0 16,0 3 0-16,3-1 0 0,-3-2 0 0,3 5 0 15,0-2 0-15,0-1 0 0,-3 4 0 0,3-4 0 16,0-2 0-16,0 3 0 0,0-3 0 0,3 5 0 0,-3 0 0 0,3 3 0 16,0 0 0-16,0 0 0 0,0 2 0 15,0 1 0-15,0-1 0 0,3 1 0 0,0 2 0 0,0-2 0 16,-3-1 0-16,3 1 0 0,3-1 0 0,-3-2 0 16,3 0 0-16,-3-3 0 0,3 3-9 0,0-3 9 15,0-2 0-15,0 2 0 0,-1 0 0 0,1 1 0 16,3-1 0-16,0 0 0 0,-3 0 0 0,0 0 0 15,3-2 0-15,0 0-12 0,-3-1 12 0,3 1-10 16,-3 2 10-16,3-5 0 0,0 3 0 0,-3-4 0 16,0 1 0-16,3 0-8 0,-6 0 8 0,5 0 0 15,-2 0 0-15,0-3-8 0,0 1 8 0,0-4 0 16,0 4 0-16,-3-1 0 0,3-2 0 0,3 2 0 16,-3-5 0-16,0 3-10 0,0-1 10 0,3-2 0 15,-3 0 0-15,3-2 0 0,0-1 0 0,0 0 0 16,0 1 0-16,2-4 0 0,-2 4 0 0,0-4 0 15,0 1 0-15,3 0 0 0,0-3 0 0,0 3 0 0,-3-3 0 16,3 0 0-16,-3 2 0 0,3-4 0 0,-3-3 0 0,0 2 0 16,-1 6-10-16,1-3 10 0,3-3-14 0,-6 3 2 15,3-2 1-15,-3 2 0 0,3-6 2 0,-3 4 0 16,3-1 0-16,-3 1 0 0,0-1 9 0,0 1 0 16,3-1-9-16,-3 3 9 0,0-3 0 0,0 1 0 15,0-1 0-15,-3 1 0 0,2-1 0 0,-2-2 0 16,3 0 0-16,-3-1 0 0,0 1 0 0,0 0 0 15,-3-3 0-15,3 0 0 0,-3 0 0 0,3 0 0 16,-3 1 0-16,0-4 0 0,0 3 0 0,0-2 0 16,0-3 0-16,0 5 0 0,0 0 0 0,0 5 0 15,-3-2 0-15,3 0 0 0,-3-6 8 0,3 3 2 0,-6 0 1 0,3 1 0 16,-3-1-11-16,3 2 10 0,0-1-10 0,-2 1 10 16,2-1-1-16,-3-1 0 0,0 0 0 0,0 0 0 15,0 0-9-15,0 0 0 0,0 0 0 0,0-2 0 16,0 5 13-16,-3-3-2 0,0 2-1 0,3 1 0 15,-6 0 6-15,3 2 2 0,0 1 0 0,0 2 0 16,-2 3 10-16,2-3 1 0,-3 2 1 0,3 1 0 16,-3-3 0-16,3 3 0 0,-3 7 0 0,3-2 0 15,-3 0-12-15,3 0-2 0,-3 3-1 0,0 2 0 16,3-2-4-16,-2 2-1 0,2 1 0 0,-3-1 0 16,3 3-10-16,0 0 0 0,-3-3 9 0,3 6-9 15,3-3 0-15,-3 0-12 0,3 2 2 0,0-2-1110 16</inkml:trace>
  <inkml:trace contextRef="#ctx0" brushRef="#br0" timeOffset="185955.0951">12542 16137 2559 0,'0'0'56'0,"-6"-5"12"0,6 5 3 0,-3 0 1 0,-3-6-58 0,3 4-14 16,3 2 0-16,0-6 0 0,-3-2 70 0,6 3 11 16,0 0 3-16,0 0 0 0,3-1-20 0,0 1-4 15,0 0-1-15,3-1 0 0,3-1-22 0,3 1-4 16,6-2-1-16,-1 3 0 0,10-3-12 0,3 3-4 15,3-3 0-15,5 3 0 0,-2-1-5 0,3-2-2 16,-7 0 0-16,1 0 0 0,0 0-9 0,-3 1 8 0,2-4-8 16,4 3 8-16,3 0-8 0,-4-5 12 0,4 8-12 0,-3-3 12 15,-4 0-12-15,-2 0 10 0,-3 0-10 0,-6 0 10 16,-3 3-2-16,-6-1 0 0,-1 1 0 0,-2 2 0 16,-3 1 4-16,-3 2 0 0,-6 0 0 0,0 0 0 15,0 0 5-15,0 0 2 16,0 0 0-16,-3 8 0 0,0 2-1 0,-6 1 0 0,-3-1 0 0,-2 4 0 15,-7 4-8-15,-3 1-2 0,-3-1 0 0,-6 3 0 16,1 1-8-16,-4 9 8 0,0 4-8 0,3 2 8 16,4 2-8-16,2 1 0 0,0 0 0 0,3-6 0 15,3 1 0-15,-2-6 0 0,-1 0 8 0,3-3-8 16,0-2 0-16,0 0 0 0,3 0 0 0,1-1 0 16,2 1 0-16,3-3 0 0,-3 3 0 0,6-3 0 15,0-2-10-15,3-1 10 0,0-2 0 0,3-2-9 16,0-4 9-16,3-2 0 0,-3-3-9 0,3-5 9 15,0 0 0-15,0 0-9 0,0 0 9 0,3-5 0 16,-3-3 0-16,0-2 0 0,0-4 0 0,3 1 0 0,-3-3 0 16,3-2 0-16,-3-6 0 0,3 3 9 0,-3 0-9 0,3-3 0 15,-3 3 9-15,3-3-9 0,-3-3 0 0,0 1 0 16,3-3 0-16,-3-8 8 0,3-8-8 0,-3 0 0 16,3-3 0-16,-3 3 0 0,3 5 0 0,0-2 0 15,-3 2 0-15,3 1 0 0,0-4 0 0,-3-2 0 16,3-5 0-16,0 3 0 0,0-4 0 0,3 12 0 15,-3 4 0-15,0 3 0 0,3 6 0 0,-3 2 8 16,3 3-8-16,0 3 11 0,0 4-11 0,-1 1 0 16,-2 2-12-16,3 4 12 0,0 1 0 0,0 4 18 15,-6 2-2-15,6 2 0 0,3 4-16 0,0 1 0 16,0 1 0-16,0 6 0 0,0-1 0 0,0 5-19 0,0 1 4 0,0 7 1 16,0 3 14-16,3 6 0 0,-4 2 0 0,7 3 0 15,-3-6 0-15,0 3 0 0,3-5 0 0,-3-3 10 16,3 0-10-16,0 0 0 0,-3-2-10 0,3 4 10 15,-4 1 0-15,1 2 0 0,0 3 0 0,0 3 0 16,0 0 0-16,0-6 0 0,-3-2 0 0,0-6 0 16,0-2 0-16,-3-3 0 0,0 6 0 0,0-9 0 15,-3-4 8-15,0 4-8 0,0-5 0 0,-3-5 0 16,0 6 9-16,-3-4-9 0,0-2 0 0,0 0 9 16,-3 0-1-16,0-3-8 0,0 1 12 0,-6-6-4 15,0 0 5-15,0 0 1 0,-3 0 0 0,-3 0 0 16,0-3-10-16,1-2-4 0,-4-1 0 0,0-2 0 15,0 3 0-15,0-5 0 0,0-1 0 0,-5-2 0 16,-1-3 0-16,-3 0 0 0,-3 3 0 0,-2-3 0 16,-4-5 0-16,3 2 0 0,0-2 0 0,4 2 0 0,2-7 0 15,3 7 0-15,6-2 0 0,0 3 0 16,1 2-43-16,2-3-8 0,3 6-1 0,0 0-1008 16,3 5-202-16</inkml:trace>
  <inkml:trace contextRef="#ctx0" brushRef="#br0" timeOffset="187017.7119">13688 16386 761 0,'0'0'21'0,"0"0"6"0,0 0-27 0,0 0 0 0,0 0 0 0,0 0 0 15,0 0 9-15,0 0-9 0,-6-6 10 0,3 1-10 16,0 0-9-16,3 5-8 0,0 0-2 0,0 0 0 16,-3-6 10-16,3 6 9 0,0 0-13 0,0 0 5 15,-3-10 76-15,3 10 16 0,0 0 4 0,0 0 0 16,0 0 110-16,0 0 22 0,0 0 5 0,0 0 1 15,0 0-17-15,0 0-3 0,0 0-1 0,0 0 0 16,0 0-57-16,0 0-11 0,0 0-2 0,0 0-1 16,0 0-55-16,0 0-11 0,0 0-3 0,9 0 0 0,-3 5-27 0,6-2-6 15,0-1 0-15,0-2-1 0,6-2-4 0,-3 2-1 16,2 2 0-16,1-2 0 0,3 0-6 0,-3 0 0 16,-3-2-1-16,3 2 0 0,-3 2-9 0,-1 1-2 15,1 0 0-15,0-1 0 0,-3 4-8 0,0-1 0 16,-3-2 0-16,3 2 8 0,-3-5-8 0,-3 0 8 15,-6 0-8-15,6 5 8 0,-6-5 0 0,0 0 0 16,0 0 0-16,3 3 0 0,-3-3-8 0,-3 13 0 16,0-2 0-16,-3-1 8 0,0-4-8 0,0 7 8 15,-6-5-8-15,3 2 8 0,-6 1-8 0,0 2 8 16,0 0-8-16,1 1 8 0,-4 1-8 0,0-1 0 16,0 7 0-16,0-3 0 0,0 1 0 0,0-1 0 0,4-2 0 0,-1 3 0 15,0-6 0-15,3 3 0 0,3-5 9 16,0-1-9-16,3-2 0 0,0 5 0 15,3-7 0-15,3-6-12 0,0 0 12 0,3 5 0 0,-3-5 0 0,9 2-8 16,0 4 8-16,3-4 0 0,0-4 8 0,3 2-8 16,0 0 12-16,2 0-3 0,1 0 0 0,-3-6 0 15,3 6-9-15,0-2 12 0,0-1-12 0,-3 1 12 16,2-4-9-16,1 6-3 0,0 0 0 0,0-2 0 16,3-1 0-16,-3 0 0 0,0-2 0 0,-1 5 0 15,1-5 0-15,0 2 0 0,0-2 0 0,-3 0 0 16,0-3 0-16,-3 5 0 0,0-2 0 0,-1-3 0 15,-2 2-60-15,0-4-12 16,0 5-3-16,-6-3-972 0,0-6-194 0</inkml:trace>
  <inkml:trace contextRef="#ctx0" brushRef="#br0" timeOffset="187314.6679">14337 16510 3254 0,'0'0'72'0,"0"0"14"0,0 0 3 0,0 0 3 0,0 0-74 0,0 0-18 0,0 0 0 0,0 0 0 16,0 0 48-16,0 0 7 0,6 0 1 0,3-3 0 15,-3 3-28-15,3 0-4 0,0-2-2 0,0-1 0 16,3 3-14-16,-4-5-8 0,4 5 10 0,3-3-10 15,-3 0 9-15,3 1-9 0,0 2 8 0,0-5-8 16,-3 5 0-16,3-3 0 0,-1-2 0 0,-2-1 0 31,-3 1-26-31,3 0-10 0,-3-3-3 0,-3 3 0 16,0-3-91-16,0 0-18 0,-3-3-4 0</inkml:trace>
  <inkml:trace contextRef="#ctx0" brushRef="#br0" timeOffset="187877.1813">14798 16230 3038 0,'0'0'86'0,"0"0"19"0,0 0-84 16,0 0-21-16,6 5 0 0,-6-5 0 0,0 0 76 0,0 0 12 15,6 2 1-15,0 1 1 0,3 0-33 0,0-3-6 16,-3 0-2-16,3 0 0 0,0 0-26 0,0 0-6 15,3 0-1-15,-3 0 0 0,0 5-8 0,2-2-8 16,-2-1 12-16,3 1-12 0,0 2 12 0,0 1-12 16,0-4 12-16,0 4-12 0,-3-4 8 0,3 3-8 15,0-2 0-15,-3 0 0 0,0 2 10 0,-1 0-10 16,-2-2 8-16,0 2-8 0,-3 3 8 0,0-2-8 16,-3-6 0-16,0 0 8 0,0 0-8 0,0 0 10 15,0 7-10-15,-3 1 10 0,-3 3-10 0,0-3 10 16,-2-3-10-16,-1 3 10 0,-3 3-10 0,0-3 0 0,0-3 0 15,-3 3 8-15,0 2-8 0,0 1 10 0,0 0-10 0,3-3 10 16,1 5-10-16,-1-8 0 0,0 3 0 0,6-3-11 16,-3 3 11-16,3-2 0 0,0 1 0 0,0-1 0 15,3 2 0-15,0-3 0 0,3-5 0 0,0 0-8 16,0 0 8-16,0 0 0 0,0 0 8 0,0 5-8 16,0-5 0-16,0 0 0 0,6 6 0 0,0-4 8 15,0-2 0-15,3 0 0 0,0 0 0 0,3 0 0 16,0 0 1-16,-1 0 1 0,4-2 0 0,3 2 0 15,0 0-7-15,3 0-3 0,0-3 0 0,0 3 0 16,-1 0 0-16,-2 0 0 0,0-3 0 0,0 3 0 16,0 0 0-16,0-5 0 0,-3 5 0 0,-4 0 0 15,1 0 0-15,0 0 0 0,0-3 0 0,-6 3 0 0,3-2 0 16,0 2 0-16,-3-3 0 0,-6 3 0 0,6 0 0 0,-6 0 0 16,6-5 0-16,-6 5 0 0,3-6 0 0,-3 6-8 15,0 0 8-15,3-7 0 16,-3 4-115-16,0 3-16 0,-3-5-3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31:56.4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63 2889 2610 0,'0'0'57'0,"0"0"12"0,-6 0 3 0,0-5 1 0,0 5-58 0,0-3-15 0,0 1 0 0,0-4 0 15,3 4 86-15,-3-4 14 0,0-1 4 0,0 1 0 16,3-2-68-16,-3 0-14 0,1 3-2 0,-1-8-1 16,-3 5-8-16,3 3-2 0,-3-3 0 0,-3 2 0 15,0 6 4-15,-3-5 1 0,3 2 0 0,-6 6 0 16,0 2 14-16,-2-2 4 0,-4 8 0 0,3-3 0 15,-6 10-17-15,3-5-3 0,1 8-1 0,-1 3 0 16,3-5 4-16,3 5 1 0,3-3 0 0,-3-3 0 16,6 3-8-16,0 1-8 0,4-7 11 0,-1 1-11 15,0 3 13-15,6-6-4 0,-3 3-1 0,3-3 0 16,0-2 1-16,3 2 0 0,3-5 0 0,-3 3 0 16,3-4-1-16,3 1 0 0,3-2 0 0,-3-1 0 15,3 0-8-15,2-2 12 0,4 0-12 0,3-6 12 16,0 0-12-16,6 1 8 0,0-6-8 0,5 2 8 15,1-2 3-15,0-2 0 0,0 2 0 0,-1-5 0 0,-2 0-11 0,0-1 8 16,-6-2-8-16,0 1 8 0,-3-1 4 16,-7 0 1-16,1 0 0 0,0 0 0 15,-3-2-13-15,0 2 0 0,-3 0 8 0,-3 5-8 0,3-2 11 0,-3 0-1 16,0 2 0-16,0 3 0 0,0 3 2 0,-3 5 1 16,0 0 0-16,0 0 0 0,0 0-13 0,0 0 0 15,0 0 0-15,0 0 0 0,0 10 0 0,0-2 0 16,-3 3 0-16,3 2 4 0,-3 3-4 0,3 0 0 15,0-3 0-15,-3 3 0 0,3 3 0 0,0-6 0 16,0 0 0-16,0 0 0 0,0 1 0 0,3-1 0 16,-3 0 0-16,3 0 0 0,0-2 0 0,0 2 0 15,3-2 0-15,-3 2 0 16,3-3-79-16,0 1-15 0,0-3-3 0,0 0-1443 16</inkml:trace>
  <inkml:trace contextRef="#ctx0" brushRef="#br0" timeOffset="189.9834">12810 3112 3340 0,'-6'7'74'0,"6"-7"15"0,0 8 3 0,0 3 1 0,0-6-74 0,0 6-19 0,0-1 0 0,0 4 0 16,3-1 67-16,0 5 9 0,0 1 3 0,0 2 0 16,0 3-50-16,0 0-9 0,0 0-3 0,3-3 0 15,-3 0-12-15,3-3-5 0,-3 1 0 0,0-1 0 16,0-10 0-16,0 3 0 0,0-3 0 0,0 0 0 31,-3-8-54-31,0 0-10 0,0 0-3 0,0 0-985 0,3-5-196 0</inkml:trace>
  <inkml:trace contextRef="#ctx0" brushRef="#br0" timeOffset="1455.6913">13355 3273 2669 0,'0'0'76'0,"0"0"16"0,0 0-74 0,0 0-18 0,0 0 0 0,9 3 0 16,0-1 136-16,0-2 23 0,-1 3 5 0,1 2 0 16,0-2-68-16,0 2-15 0,0-5-2 0,0 0-1 15,3 3-32-15,0-1-6 0,0-2-2 0,3 3 0 16,0-3-15-16,2-3-3 0,1 3-1 0,3-2 0 16,3-1-8-16,-3 3-2 0,6-5 0 0,-4-1 0 15,4 1-6-15,-3 3-3 0,-3-4 0 0,-3 1 0 16,3 0 0-16,-7-3 0 0,1 2 0 0,0 1 0 15,0 0 0-15,-3 5 0 0,-3-8 0 0,0 5 0 0,-6 1-24 0,3-4 0 16,-6 6-1-16,0 0-1051 16,0 0-211-16</inkml:trace>
  <inkml:trace contextRef="#ctx0" brushRef="#br0" timeOffset="1861.8672">14325 2823 3319 0,'0'0'73'0,"0"0"15"0,0 0 4 0,0 0 0 0,0 0-73 0,0 0-19 0,0 0 0 0,0 0 0 16,0 0 80-16,-6 8 12 0,6-3 2 0,-3 3 1 16,0-2-71-16,0 2-15 0,-3 2-9 0,0 3 12 15,0 1-12-15,0 1 0 0,-6 4 0 0,4-1 0 16,-7 1 0-16,0 0 0 0,-3 2 0 0,-3 0 0 15,0-5 0-15,-6 2 0 0,4-2 0 0,-1 0 7 16,-3 3-7-16,6-6 0 0,0 3 0 0,1-3 0 16,2 3 0-16,6-3 0 0,-3 0 0 0,6 0 0 15,0 1 0-15,3-1 0 0,-3-5 0 0,6 0 0 16,0 0 0-16,3 0 0 0,3-3 0 0,0 0 0 16,6 0 0-16,0-2 0 0,3 0 0 0,3 2 0 15,3-5 0-15,5-5 0 0,1 2 0 0,6-2 0 16,3 2 0-16,3-2 0 0,-4-3 0 0,1 3 0 15,-3-3 0-15,-3 2 0 0,-4-1 0 0,4 4 0 0,-6-5 0 16,3 3 0-16,-3-3 0 0,-4 5 0 0,4 0 0 0,-3-2 0 16,-3 2 0-16,0-2 0 0,0 5-15 0,-6 0 1 15,0-5 0-15,0 2 0 16,-3 1-117-16,-6 2-23 0,0 0-5 0</inkml:trace>
  <inkml:trace contextRef="#ctx0" brushRef="#br0" timeOffset="2065.0083">14346 3040 3463 0,'0'0'76'0,"0"0"16"0,-3 5 4 0,0 3 0 0,0 0-76 0,0 0-20 15,3 0 0-15,0 0 0 0,0 5 53 0,3-5 7 0,-3 3 2 0,3 5 0 16,-3 0-50-16,3 2-8 0,-3 3-4 16,0 6 0-16,0 4 0 0,0 1 0 15,3 0 0-15,-3 2 0 0,0-2 0 0,0-3 0 0,0-5 0 0,0 2 0 16,3-4 0-16,-3-1 0 0,3 0 0 0,0-5 0 31,0-3-66-31,3 0-13 0,0-2-2 0</inkml:trace>
  <inkml:trace contextRef="#ctx0" brushRef="#br0" timeOffset="2518.1807">15135 3040 3452 0,'-15'0'76'0,"9"0"16"0,0 0 4 0,-3-5 0 16,0 5-77-16,0-3-19 0,0 0 0 0,0 1 0 0,0-3 46 0,3-1 6 16,-3 4 0-16,1-9 1 0,-4 3-34 15,3-2-7-15,-3 2-2 0,0-3 0 0,0 3-10 0,-3 0 0 16,0 3 0-16,0 2 0 0,-3 3 0 16,1 0-11-16,-1 5 1 0,0 6 0 0,0 0 10 0,0 2-8 15,-3 5 8-15,3-4-8 0,-2 4 8 0,2 1 0 16,3-3 0-16,0-1-8 0,6 1 8 0,3 3 0 15,0-3 10-15,3 0-10 0,3 2 10 0,3 1-10 16,3-1 10-16,0 1-10 0,3-3 10 0,3-1-10 16,3-4 10-16,0 0-10 0,3-4 8 0,-1-4-8 0,1-3 0 0,3-5 8 15,3-3-8-15,3-3 0 0,-1-5 0 0,1 6 0 16,3-9 0-16,-6 3 0 16,3 3 0-16,-7 0 0 0,1 0 0 0,-3 2 0 0,-3-2 0 0,-3 5 0 15,-3 3 0-15,0-6 0 0,0 9 0 0,-3-6 0 16,-6 8 0-16,0 0 0 0,0 0 0 0,0 0 0 15,0 0 0-15,0 0 0 0,0 0 0 0,3 8 0 16,0 5 0-16,0-5 0 0,-3 2 0 16,0 3 0-16,0 1 0 0,-3 4 0 0,3 3 0 0,0-5 0 15,-3 5 0-15,0 1 0 0,0 4 0 0,3-7 0 16,-3 2 0-16,3-5 0 0,-3 0 0 0,3-3 0 16,-3 0-120-1,0-5-23-15,3 0-5 0</inkml:trace>
  <inkml:trace contextRef="#ctx0" brushRef="#br0" timeOffset="2830.7077">15313 3225 3426 0,'0'0'97'0,"0"6"22"0,0 2-95 0,0-1-24 16,0-1 0-16,3 4 0 0,0-2 82 0,3 3 12 16,0 2 2-16,0-8 1 0,3 6-70 0,-3 0-15 15,3-6-2-15,-3 3-1 0,0 0-6 0,0-3-3 16,0 0 0-16,-3 1 0 0,-3-6 0 0,0 8 0 15,0-8 0-15,-3 5 0 0,0 3 0 0,-3-3 0 16,-3 0 0-16,-3 3 0 0,3 0 0 0,-3-3 0 16,0 3 0-16,0-2 0 0,3-1 0 0,-3 3 0 0,4-3 0 0,-1 3 0 15,3-3 0-15,0 1 0 16,6-6 0-16,-3 5 0 0,3-5 0 0,0 0 0 16,0 5 0-16,3 3 0 0,-3-8 0 0,3 6 0 0,3-4 0 15,0 4 0-15,0-4 0 0,2 6 0 0,1-8 0 0,0 0 0 16,3 0 0-16,3 0 0 0,-3 0 0 0,3-5 0 15,3 2 0-15,-3-2 0 0,0 0 0 0,-1-1 0 32,1 1-42-32,0-3-8 0,3-3-2 0,0 4-1534 0</inkml:trace>
  <inkml:trace contextRef="#ctx0" brushRef="#br0" timeOffset="3315.1758">16063 3093 3474 0,'0'0'76'0,"-3"-3"16"0,-3 1 4 0,3-4 1 0,3 1-77 0,-2-3-20 15,-1 3 0-15,0-3 0 0,3-3 43 0,0 6 5 16,0-8 0-16,-3 0 1 0,3-1-35 16,-6-1-14-16,3 1 11 0,-3 1-11 0,0 2 0 0,-3-2 0 15,-3 8 0-15,0-3 0 0,-3 3 0 0,-6 7 0 16,0 1 0-16,1 5 0 0,-4 5 8 0,0 0-8 15,0 3 0-15,0 3 9 0,4-3-9 0,2 5 0 16,0-3 0-16,0 1 0 0,3-3 0 0,3 2 0 16,3-2 0-16,0 0 0 0,0-5 0 0,6 2 0 0,0 0 0 15,0-2 0-15,6-1 0 0,0-2 0 16,0 0 8-16,6 0-5 0,-3-5-3 0,3-1 0 0,6-2 0 0,0-2 0 16,3-4 0-16,6-2 0 0,2 3 0 0,4-8 0 15,3 2 0-15,3 1 0 0,-7-1 0 0,1 1 0 16,-3-1 0-16,0 0 0 0,-6 4 0 0,-1-7 0 15,-2 4 0-15,-3 2 0 0,-3-3 0 0,0 6 0 16,-3 0 0-16,-3-1 0 0,0 4 0 0,-6 2 0 16,0 0 0-16,0 0 0 0,0 0 0 0,0 0 0 15,3 8 0-15,0 0 0 0,-3 2 0 0,3 1 0 16,-3-1 0-16,0 4 0 0,-3-1 0 0,3 0 0 16,0-2 0-16,-3 4 0 0,3 1 0 0,0 0 0 15,0 3 0-15,0-3 0 0,0-1 0 0,0 4 0 16,0-6 0-16,0 3 0 0,0-3 0 0,0-5 0 15,0 3 0-15,3-3-10 0,-3-8 10 0,6 0-1093 16,0 2-214-16</inkml:trace>
  <inkml:trace contextRef="#ctx0" brushRef="#br0" timeOffset="3643.2946">16430 3212 3393 0,'-18'11'96'0,"12"-6"21"0,-3 3-93 0,3-3-24 16,-3 6 0-16,3-1 0 0,0 1 76 0,3-1 12 16,0 1 1-16,0 2 1 0,0 1-56 0,3-7-11 15,0 4-3-15,0 0 0 0,6-1-12 0,-3 1-8 16,3-3 8-16,3 2-8 0,0-2 0 0,0 0 0 16,3-3 0-16,0 3 8 0,-1-5-8 0,4 0 0 15,0-3 0-15,0 2 0 0,0-2 0 0,0-2 0 16,0-1 0-16,-3 0 0 0,3-5 0 0,-1 3 0 0,-5-8 0 0,3 5 0 15,-3-5 0-15,-3 0 0 16,0-1 0-16,0-2 0 0,0 1 0 0,-3 1 0 0,0-2 0 0,-3 1 0 16,0 1 0-16,-3 1 0 0,-3 3 0 0,0 2 0 15,0 0 0-15,-3 2 0 0,-6 1 0 0,0 2 0 16,4 1 0-16,-7 2 0 0,0-3 0 0,-3 3 0 16,0 3-73-1,3-1-13-15,-3 1-2 0</inkml:trace>
  <inkml:trace contextRef="#ctx0" brushRef="#br0" timeOffset="4112.1195">17314 2738 3322 0,'0'0'73'0,"0"0"15"0,0 0 4 0,0 0 1 0,-6 0-74 0,0 3-19 16,0 2 0-16,-3-5 0 0,3 3 77 0,0 0 12 15,0 5 3-15,-3-6 0 0,3 6-67 0,-3-3-13 16,0 6-2-16,0 0-1 0,-3-1-6 0,0 3-3 0,-2 1 0 0,2 2 0 16,0-3 0-16,0 5 0 0,-3-2 0 15,3 3 0-15,-3-1 0 0,0 1 0 16,-3-1 0-16,-2-2 0 0,2 3 0 0,0-3 0 0,0 2 0 0,-3-7 0 15,3 2 0-15,3 0 0 0,1-2 0 0,2-1 0 16,0-4 0-16,3 2 0 16,3-3 0-16,3 3 0 0,0-6 0 0,3-2 0 0,0 0 0 0,0 11 0 15,6-8 0-15,0 2 0 0,3-2 0 0,0 2 0 16,3-3 0-16,-1 4 0 0,4-1 0 0,-3-2 0 16,3 2 0-16,3 0 0 0,-3-2 0 0,3 2 0 15,-3 3 0-15,-1 0 0 0,4 0 0 0,0 3 0 16,-3-6 0-16,3 3 0 0,0-3 0 0,3 0 0 15,-3 3 0-15,-1-2 0 0,1 2 0 0,3-3 0 16,0 0 0-16,-3-2 0 0,-3 2 0 0,0-2 0 16,2-3 0-16,-5 5 0 0,0-5 0 0,0 0 0 15,-3 0 0-15,-3 0 0 0,-6 0 0 0,0 0 0 16,0 0-111-16,0 0-21 0,0 0-5 0</inkml:trace>
  <inkml:trace contextRef="#ctx0" brushRef="#br0" timeOffset="4502.7712">17677 2971 3337 0,'-12'6'95'0,"12"-6"20"0,-3 5-92 0,0 3-23 16,-6 2 0-16,3-2 0 0,3 3 98 0,-3-1 15 15,3 1 3-15,0 0 1 0,0 2-86 0,0 0-18 16,3 0-3-16,0 1-1 0,0-1-9 0,0 0 0 0,6 0 9 0,-3 0-9 15,3 1 0-15,0-1 0 0,3 0 0 0,3 0 8 16,0 1-6-16,3-1-2 0,-1-3 0 0,4-2 0 16,3 3 0-16,-3-3 0 0,3-3 0 0,0 0 0 15,0-5 0-15,-4 0 0 0,4-2 0 0,-3-1 0 16,-3-5 0-16,3 0 0 0,0 0 0 0,-3 0 0 16,-1-2 0-16,-2-1 0 0,0-2 0 0,0 0-10 15,0 0 10-15,0-1 0 0,0-2 0 0,-6 1 8 16,3-1-6-16,0-5-2 0,-3-1 0 0,-3 4 0 15,0-3 0-15,0 0 0 0,-3-1 0 0,0 1 0 16,-3 0 0-16,-3 5 0 0,0-5 0 0,-3 2 0 16,0 6 0-16,0-3 0 0,-3 3 0 0,0 3 0 15,-3 4 0-15,-3-4 0 0,0 7 0 0,-5-5 0 16,-7 8 0-16,-3 3 0 0,-3 2 0 0,1 3-1092 16,-1 3-219-16</inkml:trace>
  <inkml:trace contextRef="#ctx0" brushRef="#br0" timeOffset="12943.7081">12733 2543 1785 0,'0'0'39'0,"0"0"8"0,0 0 1 0,6 0 4 0,0 0-42 0,-6 0-10 16,5 0 0-16,4 0 0 0,0 2 112 0,0-2 21 15,3 0 4-15,-3 6 1 0,3-6-59 0,0 0-12 16,3 0-3-16,-3 2 0 0,3 1-5 0,-4-3-2 0,7 3 0 16,-3 2 0-16,0-5-36 0,0 5-7 0,0-2-2 0,-3 2 0 15,0 0 0-15,0 1 0 0,0 4 0 0,-4 1 0 16,1-9 0-16,0 9 0 0,-6-6 0 0,0 3 0 15,3 5-3-15,-6-7-1 0,0 2 0 0,-3-3 0 16,0 6 4-16,-3-3 0 0,0-1 0 16,0 1 0-16,-3 0-4 0,1 3 0 0,-7-3 0 0,3-3 0 15,0 0 0-15,0 3 0 0,-3 0 0 0,0-2 0 16,0-4-8-16,0 4 0 0,1-1 0 0,-1-3 0 16,3 1 0-16,-3 2 0 0,3-5 10 0,3 3-10 15,-3 2 0-15,3-5 0 0,0 0 0 0,3 3-9 16,0 0 9-16,3-1 0 0,-3 4-9 0,6-6 9 15,-3 2 0-15,3-2 0 0,0 0 0 0,0 0 8 16,9 3 9-16,0-3 2 0,-3 3 0 0,6 2 0 16,0-10-3-16,0 2-1 0,3 6 0 0,0-3 0 0,-3-3 11 15,5 3 2-15,-2 0 1 0,3 0 0 0,0 3-17 16,0-3-4-16,-3 0-8 0,3 0 12 16,-3 0-4-16,-1 0-8 0,4-3 11 0,-6 3-11 0,-3 0 12 15,3 0-12-15,-3-3 12 0,0 1-12 0,6 4 0 0,-6-2 0 16,0 0 0-16,3-2 0 0,-4 2-16 0,1 0 4 15,-3 0 0-15,3 0-947 16,0 0-189-16</inkml:trace>
  <inkml:trace contextRef="#ctx0" brushRef="#br0" timeOffset="69227.8973">11396 17148 2592 0,'0'0'57'0,"-3"-6"12"0,0 1 3 0,3 0 0 16,0-3-58-16,0 5-14 0,3-2 0 0,3 0 0 16,-3-3 61-16,6 2 10 0,0 4 1 0,0-4 1 0,3 1-22 15,6 3-5-15,-3-4-1 0,5 1 0 16,1-3-11-16,0 3-2 0,0-1-1 0,0 1 0 0,0-3-4 0,2 6-1 16,1-4 0-16,6 1 0 0,0-3-7 0,2 0-2 15,4-3 0-15,3 9 0 0,-3-9-17 0,2 9 8 16,1-4-8-16,-3 1 0 0,-4-3 15 0,-5 3-4 15,3-3-1-15,-6 3 0 0,0-1-10 0,-4 1-14 16,1-3 3-16,-3 8 1 0,-6-3 33 0,0 1 6 16,0-1 2-16,-6 3 0 0,-6 0-31 0,0 0 8 15,0 0-8-15,0 0 0 0,0 0 8 0,0 0-8 16,0 5 11-16,-6-2-11 0,0 5 18 0,-3-3-3 0,-3 6-1 0,0-3 0 16,0 5-14-16,0 0 0 0,0 11 0 15,-5-3 0-15,-1 0 0 0,-3 6 0 0,-3-3 8 16,-3-3-8-16,-2 5 0 0,-10 6 0 15,-6 0 0-15,15-11 0 0,-2 3 0 0,-1-3 0 16,3 0 0-16,0-2-10 0,4 7 10 0,2-2 0 0,0-3 0 0,-3 11 0 16,3-6 0-16,7 1-8 0,-1-6 8 0,3-3-12 15,0 1 12-15,6-6 0 0,0 0-9 0,3-7 9 16,-3 2 0-16,9-8 0 0,0 0-9 0,0 0 9 16,0 0 0-16,-6-6 0 0,3 4 0 0,0-9 0 15,0-2 0-15,6 0 0 0,-3-6 0 0,3-2 0 16,3 0 0-16,0-3-8 0,0 3 8 0,3-3 0 15,-3 3 0-15,3-6 0 0,0 1 0 0,0-1 0 16,-3-4 0-16,3-1 0 0,0-2 0 0,-1-3 0 16,1-3 0-16,0 0 0 0,-3 6 0 0,3-3 0 15,0 10 0-15,0 1 0 0,0-1 0 0,0 1 0 0,3-1 0 16,-3 4 0-16,0-4 0 0,3 1 0 0,0 5 0 0,2-3 0 16,-2 3 0-16,0 2 0 0,0 1 0 0,0 4 8 15,0 1-8 1,0 5 9-16,3 3-9 0,-6 0 0 0,3 2 0 0,-3 6 0 0,2 2 0 0,-2 0 0 0,3 3 0 15,-3 3 0-15,0-3 9 0,3 5-9 0,-3 5 10 16,0-4-10-16,0 1 9 0,0 1-9 0,0 0 8 16,-3 3-8-16,3-6 11 0,-4 8-3 15,1-5-8-15,0 0 12 0,3 0-3 0,-3 0-1 0,0 5 0 16,-3 3 0-16,3-3-8 0,0 5 8 0,0 3-8 0,0 0 8 16,-3 1-8-16,0-1 0 0,3-3 0 0,-3 1 8 15,-3-4-8-15,3-1 0 0,0-1 0 0,-3-3 0 16,0 1 0-16,0-1 0 0,-3-5 0 0,0 3 0 15,0-2 0-15,-3-4 0 0,3 3 0 0,0-5 0 16,-3 6 0-16,3-4 0 0,-3-5 8 0,3-2-8 16,-6 5 0-16,3-3 8 0,-3-5-8 0,0 6 8 15,-2-4 1-15,-1 1 0 0,-3-3 0 0,0 0 0 16,0 0 1-16,-6-3 0 0,0 1 0 0,0 2 0 16,-2-6-1-16,-1 4 0 0,-6-1 0 0,3-5 0 15,-5 3-9-15,2-3 0 0,0 3 0 0,-3-3 0 16,1 0 0-16,-1-3 0 0,-3-2 0 0,0 5 0 0,1-5 0 15,5 2 0-15,-3 3 0 0,6 0 0 0,4 0 0 0,-1-2 0 16,0 4 0-16,6-2 3 16,3 8-59-16,3-5-12 0,0-3-1 0,3 8-981 15,0-5-196-15</inkml:trace>
  <inkml:trace contextRef="#ctx0" brushRef="#br0" timeOffset="70013.4717">12390 17343 2221 0,'0'0'48'0,"0"0"11"0,0 0 1 0,0 0 4 0,0-5-52 0,0 5-12 0,3-5 0 0,-3 5 0 15,6-3 99-15,0-2 17 0,0 0 3 0,0 5 1 16,0-3-28-16,3 3-6 0,3-3-1 0,0 3 0 16,0 0-22-16,0 0-5 0,2 0-1 0,-2 0 0 15,6 0-20-15,-6 0-4 0,3 0-1 0,0 0 0 16,0 3-11-16,0 0-2 0,-3-3-1 0,2 0 0 16,-2 5-8-16,-3-2-2 0,3-3 0 0,-3 2 0 15,-3 1 0-15,0-3 0 0,-6 0 0 0,0 10 0 16,0-7 1-16,-3 8 0 0,0-3 0 0,-3 0 0 15,-3 2-9-15,0-2 12 0,0 5-12 0,0 1 12 16,-2-1-12-16,2 0 0 0,-6 6 0 0,3-1 8 16,3-2-8-16,-3 0 0 0,0-3 0 0,3 0 0 0,0 0 0 0,0 1 0 15,0-6 0-15,0 5 0 0,3 0 0 0,1-5 0 16,2-3 0-16,0 6 0 0,0-8 0 16,0 2 0-16,0 3 0 0,3-8 0 0,0 0 0 0,6 5 0 15,-3 3 11-15,0-3-11 0,2 1 18 0,1-4-2 16,0-2-1-16,3 6 0 0,0-6 2 0,3 0 1 15,0 0 0-15,0 0 0 0,0 0-5 0,0 0-1 16,3 0 0-16,3 0 0 0,-7-6-12 0,7 6 9 16,-3-2-9-16,0 2 8 0,0 0-8 0,0-6 0 15,0 6 0-15,-3 0 0 0,0-5-13 0,-4 2 5 16,1-2 8-16,0 5-13 16,0-5-59-16,-3-3-11 0,0 3-2 0,0-1-935 15,0-2-188-15</inkml:trace>
  <inkml:trace contextRef="#ctx0" brushRef="#br0" timeOffset="70219.5466">12929 17378 2971 0,'0'0'84'0,"0"0"19"0,0 0-83 0,0 0-20 0,3 5 0 0,3 3 0 16,-3-3 86-16,0 1 13 0,0-4 2 0,3 6 1 15,3-2-42-15,0 1-8 0,0-1-1 0,0-1-1 16,3 0-25-16,-1-2-5 0,1-3 0 0,0 5-1 0,0-5-11 0,0 0-8 15,-3-5 12-15,3 5-12 0,-3 0 0 0,0-3 0 16,3-2 0-16,-3 5 0 16,-3-8-90-16,2 3-15 0,1-3-3 0,0 3-1336 15</inkml:trace>
  <inkml:trace contextRef="#ctx0" brushRef="#br0" timeOffset="70663.7132">13274 17222 2721 0,'0'0'60'0,"-3"8"12"0,3-8 2 0,0 5 3 0,0-5-61 0,3 5-16 16,3 3 0-16,0-3 0 0,0-5 86 0,3 6 14 15,3-4 4-15,0-2 0 0,0 6-28 0,3-6-6 0,0 0-1 0,0 0 0 0,-1 0-26 16,4 0-6-16,-6 0-1 0,3 0 0 0,-3 0-17 0,0 0-4 16,0 0-1-16,0 0 0 0,-3 0-5 0,-3 0-1 15,-1 0 0-15,-5 0 0 0,0 0-8 0,0 0 10 16,0 0-10-16,0 0 10 15,0 0-10-15,0 0 0 0,-2 8 0 0,-1-3 0 0,-3 0 0 0,-3 1-20 16,0 1 3-16,-3 1 1 16,-3-2-11-16,3 2-1 0,-3 0-1 0,3-3 0 0,0 5 14 0,3-7 3 15,-2 8 1-15,2-9 0 0,3 4 11 0,3-1-8 16,3-5 8-16,0 0-8 0,0 0 8 0,0 0 0 0,3 3 0 16,6 2 8-16,-1 0 0 0,1-2 1 0,3-1 0 15,0 1 0-15,3-3 5 0,0 5 1 0,3-2 0 0,-3 2 0 16,0-5 3-16,2 8 1 0,-2-2 0 0,3 4 0 15,-6-2-4-15,0 0-1 0,0 3 0 0,0-3 0 16,-6 5-2-16,3-3 0 0,0 1 0 0,-6-1 0 16,3-2 0-16,-3 6 0 0,0-4 0 0,-3 3 0 15,-3-5-4-15,0 6 0 0,-3-1-8 0,-3-3 12 16,0 1-8-16,0 0-4 0,-6-3 0 0,-3 5 0 16,0 0 0-16,0 0 0 0,-5-2 0 0,-1 2 0 15,-3-5-19-15,-3 5-3 0,-3 0-1 0,-5 6-1593 16</inkml:trace>
  <inkml:trace contextRef="#ctx0" brushRef="#br0" timeOffset="72023.3971">5875 794 2307 0,'0'0'51'0,"0"0"10"0,0 0 3 0,0 0 0 0,0 0-51 0,0 0-13 0,6 2 0 0,0-2 0 15,2 0 111-15,4-2 19 0,0 2 4 0,3 0 1 16,3 0-58-16,0-6-11 0,3 6-2 0,5-7-1 16,-2 1-17-16,3-2-3 0,0 3-1 0,-3-6 0 15,2 3-15-15,1-5-3 0,3-5-1 0,3 2 0 16,2 3-11-16,1-6-1 0,6 6-1 0,-6 0 0 15,-1-1-10-15,-2 4 0 0,-6 2 9 0,0 0-9 16,-7 3 0-16,-2-3 9 0,-6 8-9 0,0 0 0 16,-6 0 12-16,0 0-12 0,-6 0 12 0,3 8-12 15,-3 5 19-15,-6 0-3 0,-3 6-1 0,-3 7 0 16,-6 6-3-16,-8 2-1 0,-7-2 0 0,-3 0 0 16,-6-3-11-16,-2 8 8 0,2-5-8 0,0 7 8 15,4 1-8-15,-4 5 0 0,0 3 0 0,1-3 0 16,-4 0 0-16,3-14 0 0,1 4 8 0,5-11-8 0,3 2 0 0,7-10 0 15,5 2 0-15,3-10 8 0,6 3-8 0,0-3 0 16,3-3 0-16,9-5 8 0,0 0-8 0,0 0 0 16,0 0 0-16,3-5 0 0,3-8 0 0,3-1 8 15,3 1-8-15,0-8 0 0,6-5 0 0,2-6 0 16,4-8 8-16,0 3-8 0,3-3 0 0,-3 3 0 16,-1 3 0-16,1 2 0 0,0 6 0 0,-3-1 0 15,-3-4 0-15,0 1 0 0,-6-1 0 0,2-1 0 16,-2-2 0-16,-3-4 0 0,3 4 0 0,-3 2 0 15,-3-5 0-15,0 8 0 0,0 3-10 0,0 2 10 16,-3 5 0-16,3 4-9 0,-3 1 9 0,0 1 0 0,0 0 0 16,0 8 0-16,0-3 0 0,0 2-8 0,-3 6 8 0,0 0 0 15,0 0 0-15,0 0 0 0,0 0 0 0,0 0 0 16,0 0 0-16,0 0 0 0,0 0 8 0,0 0-8 16,6 6 0-16,0-4 8 0,-3 4-8 0,3 7 0 15,-3 0 0-15,0 0 9 0,-1 8-9 0,1 9 0 16,-3 4 11-16,3-2-11 0,-3 7 10 0,0 1-10 15,0 0 15-15,-3-3-3 0,3-3-1 0,0-2 0 16,-3 8-11-16,1-1 8 0,-1 12-8 0,3-4 8 16,-3 3-8-16,0-2 0 0,0-8 0 0,3-3 8 15,-3-5-8-15,3-6 0 0,0 0 0 0,3-4 0 16,-3-4 8-16,0-5-8 0,3 1 8 0,-3-1-8 16,0 0 0-16,0-8 0 0,0-5 8 0,0 0-8 15,0 0 18-15,0 0 2 0,-6 0 0 0,-3 0 0 0,3-5-9 16,-3-3-2-16,0 3 0 0,-3-6 0 15,0-2-6-15,-3-3-3 0,0-2 0 0,-3-4 0 0,-2-4 0 16,-7-6 0-16,-3-7 0 0,0 2 0 0,-2-3 0 0,-1 5 0 16,-3-2 0-16,3 11 0 0,4-1 0 0,5 6 0 15,-3 3 0-15,6 5 0 0,3-1 0 0,0 1 0 16,7 8 0-16,-1-3 0 0,3 3-11 0,3-3-1 16,6 8-1-16,0 0 0 15,0 0-129-15,0 0-26 0,9 8-4 0</inkml:trace>
  <inkml:trace contextRef="#ctx0" brushRef="#br0" timeOffset="72492.1941">6628 1016 2977 0,'0'0'65'0,"0"0"14"0,0 0 2 0,-3-5 3 0,3 5-67 0,0 0-17 0,0 0 0 0,0 0 0 15,0 0 72-15,0 0 12 0,3 0 1 0,3-8 1 16,0 8-35-16,3 0-7 0,2 0-2 0,1 0 0 16,3 0-22-16,0 0-4 0,3 2 0 0,-3 4-1 15,3-1-5-15,0-2-1 0,-4 2 0 0,1 3 0 16,0 2-9-16,0-4 0 0,-6 4 0 0,0 1 0 15,-3 2 0-15,-3 0 0 0,-3 1 9 0,0 4-9 0,-6-5 0 0,0 3 0 16,-3 0 0-16,-3 0 0 0,-3-3 0 0,0 6 0 16,-2-11 0-16,-1 5 0 0,0-3 0 0,3 4 0 15,-3-9 0-15,3 3 8 0,0 0-8 0,3 2 0 16,3-7-11-16,1 2 11 0,-1 1 0 0,3-4 0 16,0 4 0-16,6-6 0 0,0 0 9 0,0 0 2 15,-3 5 0-15,3-5 0 0,0 0-11 0,0 0 10 16,0 0-10-16,3 3 10 0,6 2-1 0,-3 0 0 15,2-5 0-15,1 0 0 0,3 0 5 0,0 0 1 16,3 0 0-16,0 0 0 0,0 0-15 0,3 0 0 0,0-5 0 16,-1 5 0-16,1 0 0 0,3 0 0 0,-6-5 0 0,3 2 0 31,-3 3-24-31,0-5-10 0,-3 5-2 0,-1 0-1031 0,1-8-205 0</inkml:trace>
  <inkml:trace contextRef="#ctx0" brushRef="#br0" timeOffset="72710.8146">7030 1214 3068 0,'0'0'87'0,"0"0"19"16,0 0-85-16,0 0-21 0,0 0 0 0,0 0 0 16,0 0 105-16,5 0 17 0,4 0 3 0,0 0 1 15,-3-2-67-15,3 2-14 0,0 0-2 0,0-5-1 16,3-1-21-16,-3 4-4 0,3 2-1 0,0-6 0 15,0 1-16-15,0 2 0 0,-4-2 0 0,4 0 0 16,0 2-81-16,-3-2-17 0,3-3-3 0,-3 3-1405 16</inkml:trace>
  <inkml:trace contextRef="#ctx0" brushRef="#br0" timeOffset="73148.3498">7393 892 3394 0,'0'0'75'0,"0"0"15"0,6 0 3 0,3 0 3 0,-1 0-77 0,1 0-19 0,0 0 0 0,3 0 0 16,0 0 42-16,-3 0 5 0,3 0 1 0,0 2 0 15,-3-2-24-15,3 6-5 16,-3-6-1-16,3 0 0 0,-4 0-10 0,-2 5-8 0,3-5 12 0,-3 0-12 16,3 3 8-16,-9-3-8 0,6 5 0 15,-6-5 0-15,0 0 10 0,0 0-10 0,0 0 8 0,0 5-8 16,0-5 0-16,-3 8 0 0,-3-3-9 0,-3 3 9 15,3 0-23-15,-3 3 3 0,4-6 0 0,-4 3 0 16,-3-3 8-16,6 3 3 0,0-2 0 0,0 1 0 16,0-1 9-16,3-4-10 0,0 4 10 0,3-6-10 15,0 8 10-15,3-3 0 0,-3 3 0 0,6-3-8 16,0 3 8-16,0 3 0 0,0-6 8 0,3 3-8 16,0 5 11-16,2-8-3 0,4 9 0 0,0-1 0 15,0-5 10-15,3 5 2 0,0-2 0 0,0 2 0 16,-3 0-6-16,-1 0-1 0,1 1 0 0,0-6 0 0,-3-1-9 0,-3 4-4 15,0-3 0-15,-3-3 0 0,-3 3 0 0,0 0 0 16,0-3 0-16,-3-5 0 0,-3 11 0 0,0-8 0 16,-6 7 0-16,0-7 0 0,-3 2 0 0,0 0 0 15,-6 3 0-15,-2-2 0 0,-4-4 0 0,0 4 0 16,0-1 0-16,3 3 0 0,-6-3 0 16,4 0 0-16,-4 3 0 0,-6-5-1092 15,0 2-219-15</inkml:trace>
  <inkml:trace contextRef="#ctx0" brushRef="#br0" timeOffset="94499.6698">7006 11930 2566 0,'-9'8'56'0,"9"-8"12"0,0 0 3 0,0 0 1 0,0 0-57 0,0 0-15 0,0 0 0 0,0 0 0 15,0 0 104-15,0 0 17 0,0 0 4 0,0 0 1 16,0 0-43-16,0 0-9 0,0 0-2 0,0 0 0 16,6-3-16-16,0 3-4 0,-6 0-1 0,6-2 0 15,-6 2-16-15,0 0-3 0,6 0-1 0,-6 0 0 16,0 0-13-16,9 2-2 0,-7 1-1 0,4 2 0 15,0 1-5-15,-3 2-1 0,0-3 0 0,0 5 0 16,0 4-1-16,3 2-8 0,-6-3 12 0,3 5-4 16,0 3-8-16,0 6 0 0,-3-1 0 0,3 3 0 15,-3 3 0-15,3-3 0 0,-3 3 0 0,3-3 0 0,-3-2 0 0,0-1 0 16,3-2 0-16,-3-3 0 0,0 0 0 16,3 0 0-16,-3 1 0 0,0-4 0 0,0-2 0 0,0 2 0 15,0 1 0-15,0 0 0 0,0-4 0 0,3 1 0 16,-3-3 0-16,0 1 3 0,0-4-3 0,0-2 0 15,0 0 0-15,0-8 0 0,0 0-10 0,0 0-2 16,0 0 0-16,0 0 0 16,0 0-88-16,0 0-19 0,0 0-3 0,-3-5-1374 15</inkml:trace>
  <inkml:trace contextRef="#ctx0" brushRef="#br0" timeOffset="94845.2951">6869 12634 3139 0,'0'0'69'0,"0"0"15"0,0 0 2 0,9 3 2 0,-3 2-71 0,0-3-17 0,3 1 0 0,-3 2 0 15,2-2 51-15,1 0 6 0,0-1 2 0,0 4 0 16,-3-4-26-16,3 4-5 0,0-1 0 0,0 3-1 16,0-3-9-16,0 3-2 0,-3-3 0 0,3 3 0 15,-3 3 0-15,0-3-1 0,0 0 0 0,2 0 0 16,-2 0-5-16,0-3-1 0,0 0 0 0,0 0 0 15,0 1-9-15,0-1 8 0,-6-5-8 0,6 3 8 16,3-1-8-16,0 1 0 0,-3-3 0 0,0 0 0 16,3-3 0-16,-3 1 0 0,3-1 0 0,-3-2 0 15,3-1 11-15,0-1 0 0,-3-1 0 0,-1-3 0 16,4 0 0-16,-3-4 0 0,0-1 0 0,3-3 0 0,-3-2-8 16,0 0-3-16,0-3 0 0,0 0 0 0,0 3 0 0,3 0 0 15,-6 2 0-15,3 1 0 0,0 2 0 0,0 0 0 16,0 3 0-16,-3 0 0 0,3 2 0 0,-3-2 0 15,3 2 0-15,-3 1 0 16,3 2-68-16,-4-3-12 0,4 1-4 0</inkml:trace>
  <inkml:trace contextRef="#ctx0" brushRef="#br0" timeOffset="96314.2054">7473 11909 1814 0,'0'0'52'0,"0"0"10"0,0 0-50 0,0 0-12 16,0 0 0-16,0 0 0 0,0 0 133 0,6 3 24 15,-6-3 5-15,9 2 1 0,-3 1-58 0,0-3-11 16,3 2-2-16,0 1-1 0,-3 2-31 0,3-2-5 16,-1 0-2-16,4-1 0 0,0 4-13 0,3-4-2 15,-3 1-1-15,6 0 0 0,0-3-6 0,3 2-2 16,2 1 0-16,1-3 0 0,3 0-7 0,3 0-2 0,0 0 0 0,-1 0 0 16,-2 0-8-16,0 0-3 0,0 3 0 0,0-3 0 15,-4 0-9-15,4 2 0 0,-3 1 9 16,6 2-9-16,-4-2 0 0,4-1 8 0,3 1-8 0,0 0 0 15,-1 2 0-15,1-2 8 0,0 2-8 0,0 0 0 16,-4 1 11-16,-2-1-3 0,0 0 0 0,-6 0 0 16,3-2 0-16,0 2 0 0,-4-2 0 0,4 2 0 15,3-2-8-15,0 2 10 0,2-2-10 0,1-1 10 16,0 1-10-16,0 0 0 0,0-1 9 0,-4-2-9 16,1 3 12-16,0-3-3 0,-6 3 0 0,3-3 0 15,-7 0 6-15,1 2 1 0,-3 1 0 0,0 0 0 16,0-1-3-16,0 1 0 0,0-3 0 0,3 5 0 15,-4-2-13-15,4 0 11 0,3-1-11 0,0-2 10 16,3 3-10-16,-3-1 0 0,2 1 0 0,4-3 0 16,-6 0 0-16,3 3 8 0,-3-3-8 0,3 2 0 15,-4-2 0-15,-2 0 8 0,0 0-8 0,0 0 0 16,0 0 8-16,-3 0-8 0,0 0 0 0,-1 0 8 0,1 0-8 0,0 3 0 16,0-3 9-16,0 3-9 0,3-3 0 0,3 0 8 15,-3 0-8-15,2 0 0 0,4 0 0 0,0 0 0 16,0 0 0-16,0 2 0 0,2 1 0 0,-2 0 0 15,0-3 0-15,0 2 0 0,-3 1 0 0,0 0 8 16,-4-1-8-16,1 1 0 0,0 0 0 0,-3 2 8 16,0 0-8-16,3 0 0 0,-3 3 0 0,-1-2 9 15,1 2-9-15,3-1 0 0,3 1 12 0,-3 0-12 16,3 3 12-16,0 0-12 0,-1-4 12 0,7 4-12 16,-3-3 12-16,0 3-12 0,0-3 11 0,-1-1-11 0,1 1 10 0,0 0-10 15,-3 0 8-15,0-2-8 0,0 1 0 0,-4-1 0 16,-2-1 11-16,3 3-11 0,-3 0 12 0,3 0-12 15,-3-3 0-15,3 3 0 0,0 0 0 0,-1 0 0 16,1 3 8-16,-3-6-8 0,3 3 0 0,0 0 0 16,0 0 12-16,0-3 0 0,-4 3-1 0,4-3 0 15,-3 0-11-15,0 1 0 0,0-1 0 0,0 0 0 16,0 1 0-16,-3-4 10 0,0 4-10 0,-1-4 10 16,1 1-7-16,0 0-3 0,-3-1 0 0,3 3 0 15,-6-2 0-15,3 0 0 0,0-1 0 0,-3 1 0 16,0 0 0-16,0-1 0 0,-6-2 0 0,6 6 0 15,-6-6 0-15,6 2 0 0,-6-2 0 0,6 6 0 16,-6-6 0-16,6 5 0 0,-6-5 0 0,3 5 0 16,-3-5 0-16,3 5 0 0,-3-5 0 0,3 6 0 15,-3-6 0-15,3 8 0 0,-3-8 0 0,2 5 0 16,-2 3 0-16,0-8 0 0,0 0 0 0,0 8 0 0,0-3 0 0,0 3 0 16,0-8-10-16,0 5 10 15,-2 1-64-15,2-6-8 0,-3 8-2 0,3-3 0 16,-3 0-59-16,3-5-12 0,-6 5-3 0,6-5-772 15,-3 6-154-15</inkml:trace>
  <inkml:trace contextRef="#ctx0" brushRef="#br0" timeOffset="96905.8047">10429 12525 2610 0,'0'0'57'0,"0"0"12"0,0 0 3 0,0 0 1 0,-6 6-58 0,6-6-15 0,0 0 0 0,0 0 0 16,-6 2 65-16,6-2 11 0,0 0 1 0,0 0 1 15,0 0-38-15,0 0-7 0,0 6-1 0,0-6-1 16,3 5 5-16,3 0 0 0,-6-5 1 0,6 8 0 16,0-5 4-16,0 2 1 0,0 0 0 0,3-2 0 0,-1 2-3 0,-2-2-1 15,3 2 0-15,0-2 0 16,0 2-14-16,0-2-4 0,0-1 0 0,3 1 0 0,-3 2-8 0,0-2-1 16,0 0-1-16,0-1 0 0,-3 1-10 0,3 0 12 15,-1-3-12-15,1 2 12 0,0-2-12 0,-3-2 12 0,3 2-12 0,-3 0 12 16,3-3-12-16,-6 0 12 0,-3 3-12 0,9-2 12 15,-3-4-4-15,0 1-8 0,-3-3 12 0,3 3-4 16,-3-3 0-16,0 3 0 0,0-1 0 0,0-2 0 16,0 3 2-16,0-3 0 0,0 3 0 0,0 0 0 15,-3-1-7-15,3 1-3 0,0 0 0 0,0-1 0 16,0 4 0-16,-3 2 0 0,6-5 0 0,-3-1 0 16,-1 1 0-16,1 0 0 0,0-1 0 0,0 1 0 15,0 0 0-15,0-1 0 16,0-1 0-16,0 1 0 0,0-2 0 0,0 3 0 15,3-3 0-15,-3 3 0 0,3-3 0 0,-3 0 0 0,0 3 0 16,3-3 0-16,-3 2 0 0,0-2 0 16,0 3 0-16,0 0 0 0,3 0 0 0,-3-1 0 0,0 4 0 0,-3 2 0 15,3-6 0-15,-3 6 0 0,3-5 0 0,0 0 0 32,-3 5-91-32,6-6-17 0,-3 1-4 0,-3 5-1414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35:13.5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88 8670 2782 0,'0'0'61'0,"0"0"13"0,0 0 2 0,6 3 3 0,-3-3-63 0,2 0-16 0,-2 0 0 0,6-3 0 31,-3 1 87-31,3-4 14 0,0-1 3 0,6-4 1 16,3-2-41-16,0-1-8 0,3 1-1 0,5-3-1 15,4 3-17-15,0 0-3 0,0-3-1 0,2 3 0 0,-2 0-11 0,0 2-2 0,0-2-1 0,-6 2 0 16,-1-2-4-16,1 2-1 0,0 1 0 0,0-1 0 15,0 1-14-15,2-1 11 0,7-2-11 0,0 2 10 16,0 1-10-16,-1-4 0 0,4 1 0 0,-6 0 0 16,0-3 0-16,-4 3 0 0,1-6 8 0,-6 6-8 0,-3-5 0 15,-3 2 0-15,0 0 0 0,0 0 8 0,-7 3-8 0,4 0 0 16,-6-1 0-16,3 4 0 0,-6-1 0 0,3 1 0 16,0 2-10-16,-3 0 10 15,0 0-67-15,-3 0-7 0,0 0-2 0,0 0-947 16,0 3-189-16</inkml:trace>
  <inkml:trace contextRef="#ctx0" brushRef="#br0" timeOffset="342.1048">10563 8022 3092 0,'0'0'68'0,"0"0"15"0,0 0 2 0,0 0 1 0,6 0-69 0,3-2-17 0,0-1 0 0,-4 0 0 16,7 3 76-16,-3 0 12 0,0 0 3 0,3-2 0 31,-3 2-51-31,3-3-11 0,-3 3-1 0,0 0-1 16,3 0-14-16,-3-3-2 0,0 3-1 0,3 0 0 0,-4 3-10 0,1-3 8 0,3 3-8 0,-3-1 8 15,0-2-8-15,3 3 0 0,-3 0 0 0,3-1 8 16,-3-2-8-16,0 0 12 0,0 3-12 0,0-1 12 16,-3-2-12-16,2 0 0 0,-2 3 9 0,-6-3-9 15,6 3 15-15,-6-3-2 0,6 5 0 0,-6-5 0 16,0 8-4-16,0 0-1 0,0 0 0 0,-3 2 0 15,0 4-8-15,-3-1 0 0,0 8 0 0,-2-2 7 16,-4 4-7-16,3 4 0 0,0-3 0 0,-3 2 0 16,3-2 0-16,0-3 0 0,0-2 0 0,0-1 0 15,3 1 0-15,-3-3 0 0,6-3 0 0,-3 0 0 16,3 0-81-16,0 0-13 16,3-5-2-16,0-8-1444 0</inkml:trace>
  <inkml:trace contextRef="#ctx0" brushRef="#br0" timeOffset="670.2644">11378 7594 3193 0,'-18'0'70'0,"15"0"14"0,-3-3 4 0,1 3 2 0,-1 0-72 0,-3 0-18 0,3 0 0 0,0 0 0 15,0 0 76-15,0 0 12 0,0 3 3 0,6-3 0 16,-3 2-56-16,-3 3-11 0,0 1-3 0,0 2 0 16,-3 0-5-16,6 5-2 0,-6 5 0 0,3 4 0 15,0 4-5-15,0 3-1 0,0 3 0 0,-3 0 0 16,4-1-8-16,-1-2 0 0,0-2 9 0,0-1-3 16,3 1-6-16,0-1 0 0,0-2 0 0,0 3 0 15,0-1 0-15,3 3 0 0,0-2 0 0,0 2 0 16,3 0 0-16,3-3 0 0,-3 1 0 0,6-6 0 15,-3-3-12-15,2-2-3 0,1-2 0 0,3-4 0 16,0-2-73-16,0 0-16 16,3-5-2-16,0-3-906 0,0-3-180 0</inkml:trace>
  <inkml:trace contextRef="#ctx0" brushRef="#br0" timeOffset="1278.9741">11619 7697 3314 0,'-12'5'94'0,"12"-5"21"0,-3 5-92 0,-2 1-23 16,2-4 0-16,-3 4 0 0,3-1 85 0,0 0 13 15,3 0 2-15,-3 3 1 0,3 3-62 0,0 0-13 16,0 2-2-16,3 3-1 16,-3 0-12-16,0 2-3 15,3 1 0-15,-3-1 0 0,3 1-8 0,-3 2 8 0,0-3-8 0,0 3 8 0,0-2-5 0,0-3-3 16,0 0 0-16,0 0 0 0,0-1 0 0,3-1 0 15,-3-1 0-15,0 0 0 0,3-2 0 0,-3-1 0 0,3-2-10 16,-3-8 10-16,0 0-16 0,0 0 3 16,5-2 0-16,4-4 0 0,-3-2-4 0,0-5-1 0,0 3 0 0,3-6 0 15,-3-5 5-15,3-1 1 0,0 4 0 0,3-3 0 16,-3 0 12-16,3-1 0 0,3-4-10 0,-3 2 10 16,-1-2 0-16,4 2 0 0,-3 0 0 0,0 5 0 15,0 1 0-15,0 5 13 0,0-1 0 0,-3 7 0 16,3 1 8-16,-3 1 2 0,0 5 0 0,0 3 0 15,-1-1-7-15,-2 6 0 0,0 3-1 0,0 2 0 16,0 0-11-16,-3 8-4 0,3-2 0 0,-3 2 0 16,0 0 0-16,-3-2 0 0,0-1 0 0,3 1 0 15,-3-3 0-15,0-3 0 0,0-2 0 0,0 2 0 16,0 0 0-16,0-2 0 0,0-4 0 0,0 4 0 16,3-3 0-16,-3-8 0 0,0 0 0 0,0 0 0 15,0 0 0-15,0 0 0 0,0 0 0 0,6-5 0 16,-3-3 0-16,6 0 0 0,-3-3 0 0,0-2 0 0,0 0 0 15,3 0 0-15,0-3 0 0,-3 0 0 0,3-3 0 16,2 1 0-16,-2 2 0 0,0 0 0 0,0 0 0 0,-3 6-8 16,0 2 8-16,0 0 0 0,0 2 0 0,-6 6 0 15,0 0 0-15,6 6 0 0,0 2 0 0,0 2 0 16,-3 3 0-16,0 1 0 0,0 2 0 0,0 2 0 16,-3-2 0-16,3 0 0 0,-3 0 0 0,0 0 0 15,0-3 0-15,0 3 8 0,0-3-8 0,3 0 0 16,-3-2 0-16,3 2 0 0,-3-5 0 0,3 2 0 0,0 1 0 15,0 0-1092-15,0-6-219 0</inkml:trace>
  <inkml:trace contextRef="#ctx0" brushRef="#br0" timeOffset="1529.0006">12381 7879 3430 0,'0'0'97'16,"0"0"22"-16,0 0-95 0,0 6-24 0,0-6 0 0,3 5 0 16,-3-5 68-16,9 5 10 0,-3 0 2 0,6-2 0 15,-3 0-44-15,3-1-9 0,-3 1-2 0,3-3 0 16,0-3-18-16,0 3-7 0,-3 3 0 0,-1 0 0 16,4-1 0-16,-3-2 0 0,0 0 0 0,3 0 0 0,-3 0 0 15,0 3 0-15,0-3 0 0,0 0 0 0,-3-3 0 0,3 3 0 16,0 0 0-16,0-2 0 15,0-1-50-15,-1-2-10 0,-2-1-1 0,3-1-994 16,0-1-198-16</inkml:trace>
  <inkml:trace contextRef="#ctx0" brushRef="#br0" timeOffset="1763.4002">12798 7625 3394 0,'0'0'75'0,"0"0"15"0,0 0 3 0,0 0 3 0,0 0-77 0,6 0-19 0,3 0 0 0,0 0 0 16,3 0 64-16,0 0 10 16,0 0 2-16,3 0 0 0,-1 0-57 0,1 0-11 0,0 0-8 0,0 0 9 15,0 0-6-15,-3 0-3 0,0 0 0 0,3 0 0 16,0-2 0-16,-4 2 0 0,4 0 0 0,0 0 0 16,0 0 0-16,0-3 0 0,3 3 0 0,-6-3 0 15,3 3 0-15,-1-2 0 0,-2-1 0 0,0 0 0 16,-3 1-105-16,-3-1-15 15,-6 3-2-15,3-5-1390 0</inkml:trace>
  <inkml:trace contextRef="#ctx0" brushRef="#br0" timeOffset="2185.3546">13003 7583 3110 0,'-8'11'68'0,"5"-6"15"0,-3 0 2 0,0 3 3 15,3 0-71-15,-3 3-17 0,3-3 0 0,-3 2 0 16,3 3 87-16,0 1 13 0,0-1 4 0,0 0 0 0,0 3-67 0,3 0-13 15,-3 0-2-15,0 0-1 0,0-1-21 0,0 1 8 16,0 0-8-16,3-3 0 0,-3 1 0 0,0-4 0 16,0-2 0-16,3 0 0 0,0-3 0 0,0-5-13 15,0 0 5-15,0 0 8 0,0 0-10 0,0 0 10 16,0 0 0-16,6 8-9 0,-6-8 9 0,0 0-13 16,6 0 5-16,0 3 8 0,3-3-10 0,-3-3 10 15,3 3 0-15,-3-2-9 0,3-1 9 0,0 0 0 16,0 1 0-16,-1 2 0 0,4 0 0 0,0 2 9 15,0-2-1-15,0 6-8 0,0-4 25 0,0 4-1 0,3-1-1 16,-3 0 0-16,0 0 1 0,-1 3 1 0,1-2 0 16,0 2 0-16,0 0-18 0,0 0-7 0,0-3 0 15,0 5 0-15,-3-2 0 0,0 0 0 0,0 0 0 16,-3 3 0-16,0-3 0 0,-3 0 0 0,0 0 0 16,-3 2 0-16,-3-2 0 0,3 0 0 0,-6 3 0 15,0-3 0-15,0 0 0 0,-3 2 0 0,-3-2 0 0,0 3 0 16,-3-3 0-16,3-1 0 0,-3 1 0 0,-3 0 0 15,4-2 0-15,-4-4 0 0,3 4 0 0,0-6 0 16,0 2 0-16,3-2 0 0,-3-2 0 0,3 2 0 16,0-6-10-16,1 4-2 0,2-4 0 0,-3 4-1072 15,3-4-216-15</inkml:trace>
  <inkml:trace contextRef="#ctx0" brushRef="#br0" timeOffset="2529.1124">13489 7416 3409 0,'0'0'75'0,"0"0"15"0,0 0 3 0,3 6 3 0,0 2-76 0,3-1-20 16,0 1 0-16,-1 0 0 0,7 0 57 0,0 5 8 15,3-2 2-15,3 2 0 0,0 1-46 0,-3-1-9 16,3 0-1-16,2 3-1 0,-2 0-7 0,-3 2-3 15,3-2 0-15,-6 5 0 0,3 0 0 0,-6 3 0 16,0 3 0-16,0-1 0 0,-3 3 0 0,0-2 0 16,-3 2 0-16,0-5 0 0,-1 2 0 0,-2-5 0 0,-2 3 0 15,-1-3 0-15,0 0 0 0,-3 1 0 0,-3-1 0 16,-3 0 0-16,0 0 0 0,-3 6 0 0,-3-1 0 0,0 3 0 16,-3-2 0-16,1 2 0 0,-4-5 0 0,6 2 0 15,-3-5 0-15,3-2 0 0,0-3 0 0,0-6 0 16,4 1-16-16,-1-3-2 0,3-6-1 0,0 1-1061 15,0-6-213-15</inkml:trace>
  <inkml:trace contextRef="#ctx0" brushRef="#br0" timeOffset="2951.052">13893 7308 3351 0,'0'0'74'0,"0"0"15"0,0 0 3 0,0 0 2 0,0 0-75 0,6 5-19 15,0 0 0-15,3 1 0 0,3 4 56 0,0-2 8 16,3 3 2-16,0-1 0 0,3 4-32 0,0-1-6 16,2 0-2-16,-2-2 0 0,0-1-26 0,0 1 0 15,-3-1 8-15,0 1-5 0,-3-3-3 0,-3 0 0 16,0 0 0-16,-3 0 0 0,-4-3 0 0,-2-5 0 15,3 5 0-15,-3-5 0 0,-3 8 0 0,-2-2 0 16,-1-4 0-16,-3 3 0 0,-3 1 0 0,-3-1 0 0,0 0 0 0,3-2 0 16,-3 0 0-16,0 2 0 15,3-5 0-15,3 3 0 0,-2-3 0 0,2 2 0 16,3-2 0-16,-3 0 0 0,6 3 0 0,3-3 0 0,0 0 0 0,0 0 0 16,0 0 0-16,0 0 0 0,0 0 0 0,0 0 0 15,6 3 0-15,3-1 0 0,0 1 0 0,2-1 0 16,4 4 0-16,3-4 0 0,-3 1 0 0,6 0 0 15,-3-3 0-15,3 2 0 0,-3 1 0 0,-1 0 0 16,-2-3 0-16,-3 2 0 0,0-2 0 0,0 0 0 16,-3 0 0-16,0 0 0 0,-3 0 0 0,-6 0 0 15,9 0 0-15,-3-2 0 0,0-1 0 0,-6 3-1095 16,3-5-215-16</inkml:trace>
  <inkml:trace contextRef="#ctx0" brushRef="#br0" timeOffset="15124.1718">7604 10089 1047 0,'0'0'23'0,"0"0"5"0,0 0 0 0,0 0 2 0,0 0-30 0,0 0 0 0,0 0 0 0,0 0 0 16,-6 2 56-16,3 1 6 0,-3 0 1 0,6-3 0 16,0 0-42-16,-3 2-8 0,3-2-1 0,0 0-1 15,-6 3 3-15,6-3 1 0,-3 8 0 0,3-8 0 16,0 0-3-16,0 0 0 0,0 0 0 0,0 0 0 15,0 0 5-15,-6 0 1 0,6 0 0 0,-3 2 0 0,3-2-10 16,-6 3-8-16,3 2 9 0,0 1-9 16,-3-4 22-16,3 4-2 0,0-1 0 0,0 3 0 0,-2 0-11 15,2 0-9-15,-3 0 12 0,3 0-12 0,-3-3 43 0,3 3 1 16,-3 2 1-16,3 1 0 0,0 2 0 0,0-2 0 16,0-1 0-16,-3 1 0 0,3-1-27 0,0 4-6 15,0-4 0-15,0 6-1 0,0-3-11 0,3 3 0 16,-3 0 0-16,3 3 0 0,-3-1 0 0,3 1 0 15,0-1 0-15,0 3-11 0,0-2 11 0,3-1 0 0,0 1-9 16,-3-1 9-16,3 1 0 0,-3 0 0 0,3-1 0 0,0 1 0 16,0 2 12-16,0-3 3 0,0 1 1 0,0-1 0 15,3-2 2-15,-3 5 1 0,3-2 0 0,0-1 0 16,-3 4 15-16,6-4 3 0,-3 3 1 0,-1 3 0 16,4-3-46-16,-3 0-10 0,3 3-2 0,0-3 0 15,0-2 20-15,0-3 0 0,3 0 0 0,-3 0 0 16,0-1 10-16,3-1-1 0,-3 1 0 0,3-1 0 15,0-1 0-15,-1 0 0 0,1-2 0 0,3-1 0 16,0 1 7-16,0-3 0 0,0 0 1 0,0 0 0 16,3-3-17-16,-4-2-16 0,1 2 4 0,3-2 0 15,-3-1 12-15,3-4 0 0,0-6 0 0,-3 5 0 16,3 6 0-16,-4-1 16 0,1-4-3 0,-3 2-1 16,3-6-12-16,-3 1 0 0,0-3 0 0,-3 0 0 15,3 0 0-15,-3-2 0 0,0-1 0 0,-3 1 0 16,3-1 10-16,-4-2-10 0,1-1 10 0,-3 1-10 15,3 0 8-15,-3-3-8 0,0-2 0 0,0-1 0 0,-3 1-14 0,0-6-9 16,3 0-1-16,-3 0-1 0,0 0 70 0,0-2 15 16,0 2 2-16,-3 0 1 0,3 0-63 0,-3-2-26 15,3 0 2-15,-3-1 0 0,0 1 11 0,0-1 2 16,0-2 1-16,0 3 0 0,-3-6 2 0,3 3 0 16,1 0 0-16,-1 0 0 0,0-1 8 0,0 4 0 15,0 0 0-15,0 4 0 0,-3-1 0 0,3 1 0 16,0 4 0-16,0-3 0 0,0-3 0 0,0 3 0 15,0 0 0-15,0-1 0 0,-3 1-11 0,3 0 11 0,-3 3-13 0,3-6 5 32,-3 3-16-32,-3-1-2 0,0-1-1 0,-3-1 0 15,-3 0-1-15,0 3-1 0,-5-3 0 0,2 0 0 0,-3 3 6 0,0-3 2 16,0 3 0-16,0 2 0 0,4 4 13 0,-4-1 8 16,3 2-10-16,3 7 10 0,0 1 0 0,0 4 20 0,-3 2-4 0,6 2 0 15,-2 4-16-15,-1 4 0 0,3 6 0 0,-6 3-885 16</inkml:trace>
  <inkml:trace contextRef="#ctx0" brushRef="#br0" timeOffset="29027.3738">13221 11734 1868 0,'0'0'41'0,"-6"3"9"0,0-3 2 0,6 0 0 15,0 0-42-15,0 0-10 0,0 0 0 0,0 0 0 16,0 0 116-16,0 0 20 0,0 0 5 0,0 0 1 0,0 0-28 16,0 0-6-16,0 0 0 0,0 0-1 0,6 0-21 0,3-3-4 15,0 3-1-15,3 0 0 0,-1-2-1 0,4 2 0 16,3-3 0-16,0 3 0 0,3 0-59 0,0-3-12 16,3 3-9-16,-4 0 12 0,4-2 4 0,3-1 0 15,6-2 1-15,-1-1 0 0,7 1-9 0,6-3-8 16,-1 0 12-16,1 0-12 0,0 0 9 0,-4-2-9 15,-5-1 0-15,3 1 9 0,-3 2-9 0,-1-3 8 16,4 3-8-16,0-2 8 0,-1 2-8 0,4 2 8 16,-3-2-8-16,-4 1 8 0,-2 1-8 0,-3 1 8 0,-3 2-8 15,-3-2 8-15,-7 2-8 0,1 1 12 16,-3 2-12-16,-3-3 12 0,0 3 2 0,-3-3 1 0,0 3 0 16,0 0 0-16,-9 0-15 0,6 3 0 0,-6-3 0 15,6 0 0 1,-6 0-28-16,0 0-9 0,0 0-2 0,0 0 0 15,0 0-2-15,0 0-1 0,0 0 0 0,0 8-951 0,-3-3-191 0</inkml:trace>
  <inkml:trace contextRef="#ctx0" brushRef="#br0" timeOffset="29480.5465">13673 11943 2833 0,'0'0'80'0,"0"0"18"0,9 6-78 0,0-4-20 16,0 1 0-16,3 0 0 0,0-3 90 0,3 2 14 15,0-2 4-15,2 0 0 0,4 0-29 0,-3 0-6 16,0 0-1-16,0 0 0 0,0 0-15 0,-3 0-3 16,2 0-1-16,1 0 0 0,0 3-53 0,0-3-8 15,-3 2-4-15,3-2 0 0,0 3 22 0,-3 0 4 16,-1-3 1-16,-2 2 0 0,0 1-15 15,-3 0 0-15,0-1-12 0,-6 1 12 0,-3-3 0 0,0 0 0 16,0 0 8-16,-3 8-8 0,-3 0 9 0,0 0-9 16,-6 2 8-16,0 1-8 0,-3 0 0 0,1-1 0 15,-1 1 0-15,-3 2 0 0,0 3 0 0,3-3 0 16,0 3 0-16,0-3 0 0,3 0-8 0,1 1 8 0,2-1 0 0,0-3 0 16,0-2 0-16,3 0 0 15,3 0-9-15,0 0 9 0,3-8 0 0,0 5 0 0,0-5 0 0,3 8 0 16,3-2 0-16,0-1 0 0,0-2 0 15,0-1 0-15,3 1 18 0,-1 0-2 0,4-3-1 0,3 2 0 16,0-2-3-16,0 0-1 0,6-2 0 0,-3-1 0 16,3 0-11-16,-1 1 0 0,1-1 0 0,0-2 0 15,0-1 0-15,-3 4 0 0,0-6 0 0,-3 3 0 16,-4-3-21-16,1 2-3 0,0-4-1 0,-3 2 0 16,-3-3-83-16,-3 1-16 0,0-4-3 0,-3-1-1337 15</inkml:trace>
  <inkml:trace contextRef="#ctx0" brushRef="#br0" timeOffset="30621.29">12974 11314 2044 0,'0'0'45'0,"0"0"10"0,0 0 1 0,0 0 1 0,-3 2-45 0,3-2-12 16,0 0 0-16,0 0 0 0,0 0 139 0,0 0 25 0,0 0 6 16,0 0 1-16,0 0-74 0,0 0-14 0,0 0-3 0,0 0-1 15,0 0-29-15,0 0-6 0,0 0 0 0,3 6-1 16,-3-6-5-16,9 2-1 0,-3-2 0 0,3 0 0 15,-4 0-8-15,4 0-1 0,0-2-1 0,3-1 0 16,-3 0-9-16,3 1-2 0,3-1 0 0,0-2 0 16,0-1-4-16,0 1-2 0,2 0 0 0,1-1 0 15,0 1-10-15,0 3 8 0,0-4-8 0,0 4 8 16,-3-4-8-16,-3 4 0 0,2-1 0 0,-2 0 8 16,-3-2-8-16,3 2 0 0,-3 1 0 0,-3 2 0 15,3-3-36-15,-3 1-8 0,-6 2-3 0,6-3-945 16,0 3-190-16</inkml:trace>
  <inkml:trace contextRef="#ctx0" brushRef="#br0" timeOffset="31105.7682">13599 10848 2170 0,'0'0'48'0,"0"0"9"0,0 0 3 0,0 0 1 0,0 0-49 0,0 0-12 16,0 0 0-16,9 0 0 0,-9 0 124 0,0 0 23 15,3 5 4-15,-3-5 1 0,6 6-44 0,-6-6-9 16,3 5-2-16,-3 3 0 0,0 0-31 0,0 0-6 16,0 2-2-16,-3-2 0 0,0 5-22 0,0-2-5 15,-3 2-1-15,0 0 0 0,0 3-14 0,-3-2-2 0,3 1-1 0,-3-1 0 16,-3 1-13-16,3-1 9 0,0-1-9 0,-3 3 8 15,3 2-8-15,-2-2 0 0,2 3 0 0,0-1 8 16,-3 1-8-16,3 2 0 0,0 0 0 0,0-2 0 16,0-1 0-16,0 1 0 0,3-3 0 0,0-3 0 15,3 0 0-15,0-2 0 0,-3-1 0 0,6-5 0 16,-3 3 0-16,3-8 0 0,0 0 8 0,0 0-8 16,0 0 0-16,3 6 12 0,-3-6-12 0,9 5 12 15,-3-5-2-15,0 0 0 0,3 0 0 0,0 0 0 16,0-3 2-16,3 1 0 0,0 2 0 0,3-6 0 15,-1 4-4-15,4-4-8 0,0 4 12 0,3-1-4 16,0-2-8-16,0 2 0 0,0 1 9 0,-1-1-9 16,1-2 0-16,0 2 0 0,-6 0 0 0,0 1 8 15,0-1-8-15,-3 0 0 0,0 1 0 0,-4 2 0 16,-2-3 0-16,3 3-15 0,-3-3 4 0,-6 3 1 16,0 0-68-16,0 0-14 0,0 0-2 0,0 0-905 15,0 0-181-15</inkml:trace>
  <inkml:trace contextRef="#ctx0" brushRef="#br0" timeOffset="31574.6924">13703 11025 1388 0,'0'0'39'0,"0"0"9"0,0 0-38 0,0 0-10 0,0 0 0 0,0 0 0 16,0 0 90-16,0 0 16 0,0 0 3 0,0 0 1 16,0 0-6-16,0 0 0 0,0 0-1 0,0 0 0 15,0 0-20-15,0 0-4 0,0 0-1 0,0 0 0 16,0 0-1-16,0 0 0 0,0 0 0 0,0 0 0 15,0 0-20-15,0 0-4 0,0 0-1 0,0 0 0 16,0 0-9-16,6 5-3 0,-6-5 0 0,3 6 0 16,3-1-3-16,-3 0-1 0,-3-5 0 0,0 8 0 15,3 0-4-15,-3 3-2 0,3-3 0 0,-3 2 0 16,0 1-2-16,0 0 0 0,0-4 0 0,0 4 0 16,3 2-8-16,-3 3-3 0,0 0 0 0,0 3 0 0,0 2-9 15,0 3-8-15,0-1 12 0,0 4-12 0,0-1 8 0,3-2-8 16,-3 0 0-16,0-3 0 0,0 0 0 0,0-2 0 15,0-3 0-15,0-3 0 0,0 0 0 16,0 0 0-16,0 1 0 0,0-4 0 0,0-2 0 0,0 0-11 16,0 0 2-16,0-3 0 15,0-5-75-15,0 0-14 0,0 0-3 0,0 0-1303 16</inkml:trace>
  <inkml:trace contextRef="#ctx0" brushRef="#br0" timeOffset="32465.5777">14016 11030 2199 0,'0'0'48'0,"0"0"11"0,-3 6 1 0,3-6 2 0,-6 2-50 0,6-2-12 15,0 0 0-15,0 0 0 0,0 0 139 0,0 0 25 16,0 0 4-16,0 0 2 0,0 0-77 0,3 8-15 16,-3-8-3-16,6 6-1 0,2-4-18 0,1 1-4 15,3 0-1-15,0-1 0 0,0 1-15 0,3 0-2 16,3-3-1-16,0 0 0 0,3 0-13 0,-4 0-4 15,4 0 0-15,0 0 0 0,-3 0 6 0,0 0 1 0,3-3 0 0,-7 0 0 16,1 1-23-16,0 2-20 0,0-3 4 0,-3 0 1 16,-3 1 15-16,3-1 0 0,-3 3 0 0,0-3 0 15,0 1-13-15,-3-4 0 0,0 4 0 0,0-1 0 32,-6 3-95-32,5-5-20 0,-2 0-3 0,3 2-803 0,-6-2-161 0</inkml:trace>
  <inkml:trace contextRef="#ctx0" brushRef="#br0" timeOffset="32684.0699">14245 10808 3006 0,'0'0'66'0,"0"0"14"0,0 0 2 0,0 0 2 16,0 0-67-16,0 0-17 0,0 0 0 0,3 6 0 16,0-1 86-16,0 3 14 0,0 0 2 0,0 5 1 0,0 0-51 15,0 6-11-15,0-3-1 0,-3 5-1 0,0 0-15 0,0-3-2 16,0 1-1-16,0-1 0 0,0 1-13 0,0-1-8 15,0-2 8-15,0 0-8 0,-3 0 0 0,0 0 0 16,0-3 0-16,3 3 0 16,-3 0-50-16,0 0-11 0,0 0-3 0,0 0-965 15,0-1-194-15</inkml:trace>
  <inkml:trace contextRef="#ctx0" brushRef="#br0" timeOffset="32902.6703">14069 11364 2894 0,'0'0'64'0,"0"0"12"0,0 0 4 0,0 0 1 0,0 0-65 0,0 0-16 0,0 0 0 15,6 3 0-15,3-1 92 0,3-2 14 0,-3 0 3 0,3 0 1 16,3-2-58-16,-1-1-11 0,1 0-2 0,0 1-1 16,3-1-19-16,-3 3-4 0,3-3-1 0,0 1 0 15,-3-1-14-15,-1-2 0 0,1 2 8 0,3 0-8 16,-6 1 0-16,3-4 0 0,-3 1 0 0,3 3 0 15,-3-4-90 1,0 1-18-16,2-3-3 0</inkml:trace>
  <inkml:trace contextRef="#ctx0" brushRef="#br0" timeOffset="35231.0478">14414 11578 1188 0,'0'0'26'0,"0"0"6"0,0 0 0 0,0 0 1 0,0 0-33 0,0 0 0 0,0 0 0 0,0 0 0 15,0 0 88-15,0 0 10 0,0 0 2 0,0 0 1 16,0 0-9-16,0 0-3 0,0 0 0 0,0 0 0 16,0 0-14-16,0 0-3 0,0 0-1 0,0 0 0 15,0 0-4-15,0 0-1 0,6-2 0 0,-6 2 0 16,0 0-11-16,6-3-3 0,-6 3 0 0,6-3 0 16,0 3-9-16,3 0-3 0,-3-2 0 0,0 2 0 15,3-3-13-15,0 3-3 0,0 0-1 0,0-3 0 16,0 1-2-16,3 2 0 0,-1-3 0 0,4 3 0 15,0-3-5-15,0 1-2 0,3 2 0 0,-3-3 0 16,6-2-6-16,-3 2-8 0,-1 3 11 0,1 0-11 0,3 0 8 16,-3-3-8-16,0 1 0 0,0-1 0 0,-3 1 9 15,-1-4-9-15,4 4 0 0,-3-1 9 0,0 0-1 16,3-2-8-16,-3 2 12 0,6 1-4 16,-3 2 0-16,2-3 0 0,4 0 0 0,0 1 0 15,0-1-8-15,3 1 10 0,-1 2-10 0,4-3 10 0,-3 0-10 0,0 1 8 16,0-1-8-16,-1 0 8 0,-2 3-8 0,0-2 0 15,-3-1 0-15,3 3 8 0,-1-3 1 0,1 3 0 16,3-2 0-16,0-1 0 0,0 0 4 0,2-2 1 16,1 0 0-16,0 2 0 0,0-2-2 0,-1 0 0 15,1-1 0-15,-3 1 0 0,-3 0-4 0,0 2 0 0,-4-2-8 16,4-1 12-16,-6 1-4 0,3 0-8 16,-3 2 11-16,3 1-11 0,-1-4 13 0,1 4-4 0,0-4-1 0,0 6 0 15,3-2 4-15,-3-1 1 0,-1 3 0 0,-2-3 0 16,3 3 0-16,-6 0 0 0,3-2 0 0,-3 2 0 15,0-3-3-15,-3 3-1 0,-1-2 0 0,1-1 0 16,0 0-9-16,-3 3 12 0,0-2-12 0,0 2 12 16,-3-3-12-16,3 3 0 0,-3-3 9 0,-6 3-9 15,6-2 9-15,-6 2-9 0,6-3 12 0,-6 3-12 16,0 0 0-16,3-5 0 0,-3 5 0 0,0 0-9 16,0 0-8-16,3-6-2 0,-3 6 0 0,0-5-977 15,-6 0-196-15</inkml:trace>
  <inkml:trace contextRef="#ctx0" brushRef="#br0" timeOffset="36262.4248">14667 11173 2466 0,'0'0'54'0,"0"0"11"0,0 0 3 0,0 0 1 0,0 0-55 0,0 0-14 0,0 0 0 0,0 0 0 15,0 0 87-15,0 0 14 0,3-5 3 0,3 0 1 16,-3-1-50-16,3 1-11 0,0 0-1 0,0 0-1 15,0 2-13-15,3-2-2 0,0-1-1 0,0 1 0 16,-3 2-7-16,3-2-2 0,0 0 0 0,-3 0 0 16,3 2-5-16,-3-2-2 0,-1-1 0 0,1 1 0 0,3 2 1 0,-3 1 0 15,0-4 0-15,-6 6 0 0,0 0 2 0,6 0 1 16,-6 0 0-16,6 3 0 0,-6-3-2 0,6 3-1 16,0 2 0-16,0 0 0 0,0 6-11 15,0 0 12-15,0 2-12 0,0 0 12 0,0 0-12 0,0 6 0 16,0-1 9-16,0 6-9 0,3-3 0 0,-3 3 9 15,0 0-9-15,-1-3 0 0,1 0 12 0,3-2-4 16,-3-3 0-16,0-3-8 0,0-3 13 0,0-4-4 16,0 2-1-16,0-3 0 0,-6-5 1 0,0 0 0 15,6-3 0-15,0-2 0 0,-3 0 1 0,0-6 0 0,3 1 0 16,-6-4 0-16,3-2-2 0,-3-2 0 0,0-3 0 0,0 0 0 16,0 2-8-16,-3-2 0 0,3 0 0 0,0 2 8 15,-3-2-8-15,0 2 0 0,0 1 0 0,3-1 0 16,-3 1 0-16,0-3 0 0,0 2 0 0,0-5 0 15,0 3-9-15,0 0 9 0,0-3 0 0,3 3 0 16,-3 0-8-16,0 0 8 0,3 2 0 0,-3 1 0 16,3 5 0-16,-3 2-8 0,3-2 8 15,0 5 0-15,-3 0 0 0,3 3 0 0,-3-1 0 0,3 6 0 16,0 0 0-16,0-5 0 0,0 5 0 0,0 0 0 16,0 0 0-16,0 0 0 0,3-5 8 0,-3 5-8 15,3-6 0-15,-3 6 0 0,3-5 0 0,-3 5 0 16,6-3 9-16,0 1-9 0,3-1 8 0,0 0-8 15,0 1 8-15,3 2-8 0,0-3 8 0,3 3-8 16,-1 0 0-16,1 0 8 0,3 0-8 0,0 3 0 16,0-3 0-16,3 2 0 0,-3 1 0 0,2 0 0 0,-2-3 0 0,0 2 0 15,0 1 0-15,0 0 0 0,0-1 0 0,3 1 0 16,-1-3 0-16,1 0 0 0,3 0 0 0,3 0 0 16,3 0 0-16,-4 0 0 0,4 0 0 0,0 0 0 15,0 0 0-15,-4 0 0 0,1 0 0 0,-3 0 0 16,0-3 8-16,-3 3-8 0,0-2 0 0,-4-1 0 15,-2 3 0-15,0-3 8 0,3 1-8 0,-3-4 0 16,0 1 0-16,0 0 8 0,-3 0-8 0,2-1 0 16,1 1 9-16,0 2-9 0,-3-2 0 0,3 2 9 15,-3-2-9-15,0 0 0 0,0 5 9 0,-3-3-9 16,0 3 0-16,-3-2 9 0,3-1-9 0,-4 0 0 16,-5 3 9-16,6 0-9 0,-6 0 0 0,0 0 0 15,0 0 0-15,0 0 0 0,0 0 0 0,0 0-10 0,0 0 10 16,0 0-13-1,0 0-79-15,-6 3-15 0,1 0-3 0</inkml:trace>
  <inkml:trace contextRef="#ctx0" brushRef="#br0" timeOffset="38200.0974">15325 10933 2030 0,'0'0'44'0,"0"0"10"0,0 0 2 0,0 0 1 0,0 0-45 0,0 0-12 15,0 0 0-15,0 0 0 0,0 0 135 0,-3 5 25 16,0 3 4-16,3-8 2 0,-3 5-55 0,0 0-11 16,3-5-3-16,0 11 0 0,-3 0-35 0,3 2-7 15,-3-3-2-15,3 1 0 0,-3 2-17 0,3 0-4 16,0 1-1-16,-3-1 0 0,3 0-9 0,0 3-2 16,-3-3 0-16,3 0 0 0,0 1-10 0,-3-1-2 15,3 0-8-15,-3 0 12 0,3 3-12 0,0 0 0 16,-3 0 8-16,3 0-8 0,0-3 0 0,-2 3 0 0,2 0 8 0,0-3-8 15,0-2 0-15,0-1 0 0,0-2 0 0,2 0 0 32,-2-8-27-32,0 0-1 0,0 0-1 0,0 0 0 15,0 0-123-15,6-3-24 0,0 1-4 0,0-6-1096 0</inkml:trace>
  <inkml:trace contextRef="#ctx0" brushRef="#br0" timeOffset="38668.8978">15501 10978 2408 0,'0'0'53'0,"0"0"11"0,0 0 3 0,0 0 0 15,0 0-54-15,6 2-13 0,-3 4 0 0,3-1 0 16,0-3 97-16,3 1 17 0,-3 0 3 0,2-1 1 16,4 1-50-16,-3 0-11 0,0-1-1 0,0-2-1 0,3 3-14 15,0 0-2-15,-3 2-1 0,0-2 0 0,3 2-10 0,-3-3-3 16,0 4 0-16,0-4 0 0,-4 1-9 15,1 0-1-15,-6-3-1 0,6 2 0 0,0 1-5 0,-6-3-1 16,6 5 0-16,-6-5 0 0,3 8-8 0,-3-8 12 16,0 6-12-16,0 1 12 0,0-1-12 0,0 2 10 15,-3-3-10-15,3 0 10 0,-6 3-10 0,3-2 0 16,-3-4 0-16,0 3 8 0,-2 1-8 0,2-1 0 16,-3-2 0-16,0 2 0 0,-3 0 0 0,6 1 0 15,-3-4 0-15,0 3 0 0,-3 1 0 0,6-4 0 16,-3 1 0-16,3 0 0 0,0-1 0 0,6-2 0 0,0 0 0 0,0 0 0 15,0 0 0-15,0 0 0 16,0 0 0-16,0 0 0 0,0 0 0 0,0 0 12 0,9 0-12 0,0 0 12 16,0 3 0-16,0-3 1 0,3-3 0 15,0 3 0-15,0 0 3 0,0-2 0 0,0-1 0 0,-1 3 0 16,-2-3-3-16,0 3 0 0,0 0 0 0,0 0 0 16,0-2-5-16,0 2 0 0,0-3-8 0,0 3 12 15,0 0-4-15,-3 0 0 0,0 0-8 0,3 0 12 16,-3 0-12-16,0 0 0 0,-6 0 0 0,6 0 0 15,-6 0 0-15,5 0 0 0,-5 0 0 0,0 0-10 16,0 0-82-16,0 0-16 0,6 5-3 0</inkml:trace>
  <inkml:trace contextRef="#ctx0" brushRef="#br0" timeOffset="40122.1795">17447 11152 2001 0,'0'0'44'0,"0"0"8"0,-2-2 3 0,2 2 2 0,-3-6-45 0,3 1-12 16,-3 0 0-16,0-1 0 0,3 6 132 0,0-5 24 15,-3 0 4-15,0 2 2 0,3 3-49 0,0 0-9 16,0-8-3-16,0 8 0 0,-3-2-30 0,3 2-7 16,0 0 0-16,0 0-1 0,0 0-23 0,0 0-4 15,0 0 0-15,0 0-1 0,0 0-25 0,0 0-10 16,0 0 8-16,6-3-8 0,3 0 10 0,-1 3-10 15,-8 0 12-15,9-2-12 0,0-1 12 0,3 3-4 16,-3 0 0-16,0-3-8 0,-3 1 9 0,3 2-9 0,-3-3 0 16,3 0 9-16,-3 1-9 0,0 2 0 0,3-3 0 0,-3 0 0 15,-6 3 0-15,6 0 0 0,0 0 0 0,0 0 0 16,-6 0 0-16,8 0 0 0,-8 0-9 0,6 3 9 31,0-3-83-31,3 3-9 0,-9-3-3 0,6 5-1301 0</inkml:trace>
  <inkml:trace contextRef="#ctx0" brushRef="#br0" timeOffset="40309.8681">17442 11478 3124 0,'0'0'69'0,"0"0"15"0,0 0 2 0,0 0 1 16,0 0-70-16,0 0-17 0,5 2 0 0,4 1 0 0,0 0 52 0,0-3 8 15,-3 0 0-15,3 0 1 0,0 2-43 0,0-2-9 16,-3-2-1-16,3 2-8 0,0 0 0 0,0-3 0 16,3 0 0-16,-3-2-996 15,0 0-200-15</inkml:trace>
  <inkml:trace contextRef="#ctx0" brushRef="#br0" timeOffset="40544.0928">18079 11324 3153 0,'0'0'69'0,"0"0"15"0,0 0 2 0,2 5 3 0,1 1-71 0,-3-6-18 0,6 5 0 0,3-2 0 15,0-3 48-15,3 0 5 0,3 0 2 0,0 0 0 16,0-3-36-16,6 0-7 0,-3 1-2 0,-1-1 0 15,4 0-10-15,0-2 0 0,-3 3 0 0,0-4 0 16,0 4-27-16,-3-4-7 0,-1 1-2 16,1 2-946-16,-3-2-190 0</inkml:trace>
  <inkml:trace contextRef="#ctx0" brushRef="#br0" timeOffset="40934.7936">18611 11038 3207 0,'0'0'71'0,"6"6"14"0,3-1 3 0,0 0 2 0,3 3-72 0,3-2-18 15,-3 1 0-15,3 1 0 0,3 0 72 0,-4 0 10 16,4 0 2-16,-3-2 1 0,0 1-62 0,0-1-13 16,0 2-2-16,-3 0-8 0,-3-3 13 0,0 0-4 15,-3 3-1-15,0 3 0 0,-4-3-8 0,-2 2 0 16,0 3 0-16,-2 1 0 0,-4 2 0 0,0 2 0 15,-6 6 0-15,0 0 0 0,-3 2-10 0,-3-2 10 16,0 2-13-16,-6-2 5 0,4 0-4 0,-4-3 0 0,3 0 0 16,3-2 0-16,-3-3 12 0,6-3 0 0,3 0 0 0,1-2 0 15,2-3 0-15,0 0 0 16,3-3 0-16,3 3 8 0,-3-3 6 0,6-5 2 16,0 0 0-16,0 0 0 0,0 0 1 0,9 3 1 15,-3 2 0-15,6-2 0 0,-4-3-1 0,7 0 0 0,-3 0 0 0,6 0 0 16,0-3-12-16,3 3-5 0,-3 0 0 0,3-2 0 15,-4 2 0-15,1 0 0 0,-3-3 0 0,0 3 0 16,0-3 0-16,0 3 0 0,-3-2 0 0,-3-1 0 16,3-2-14-16,-1-1-2 0,1 1-1 0,-3 0-1065 15,3-6-213-15</inkml:trace>
  <inkml:trace contextRef="#ctx0" brushRef="#br0" timeOffset="41182.6583">19114 11120 3434 0,'0'0'76'0,"0"0"15"0,6 0 3 0,3 3 2 0,0-3-76 0,3 3-20 16,0-3 0-16,0 2 0 0,3 1 52 0,0-3 6 16,3 3 2-16,-1-3 0 0,1 0-40 0,0 0-8 15,0 0-2-15,-3 0 0 16,0 0-10-16,-3 0 0 0,0-3 0 0,2 3 0 15,-5-3 0-15,3 1 0 0,-3-1 0 0,3 0 0 0,-6 3 0 0,3 0 0 16,-3-2 0-16,3 2 0 16,-9 0-68-16,6-3-12 0,-6 3-2 0,0 0-959 15,0 0-192-15</inkml:trace>
  <inkml:trace contextRef="#ctx0" brushRef="#br0" timeOffset="41417.0182">19367 10853 3098 0,'0'0'88'0,"-3"6"19"0,3-6-86 0,-6 5-21 0,3 3 0 0,0-3 0 16,-2 3 101-16,2 0 16 0,3 2 3 0,-3 1 1 15,3 0-53-15,0 2-12 0,0 3-1 0,3-3-1 16,-3 3-34-16,3-3-8 0,0 3 0 0,-1 2-1 16,-2 1-3-16,3 0 0 0,0-4 0 0,0 4 0 15,0-1-5-15,-3 1-3 0,3 2 0 0,0 6 0 16,0-1 0-16,-3 1 0 0,0 4 0 0,3-4 0 15,-3 2 0-15,3-3 0 0,0-5 0 0,-3 1 0 16,0-4-76-16,0 1-16 0,0-6-2 0,0 3-1450 16</inkml:trace>
  <inkml:trace contextRef="#ctx0" brushRef="#br0" timeOffset="41665.3633">19177 11607 3114 0,'0'0'68'0,"-3"6"15"0,3-6 2 0,0 0 3 0,0 0-71 0,0 0-17 16,3 5 0-16,3 0 0 0,3 0 74 0,0-2 11 15,3 0 3-15,2-1 0 16,1 1-50-16,0-3-10 0,0 3-1 0,0-3-1 16,-3 0 2-16,3 0 1 0,-3 0 0 0,0-3 0 0,-3 3-16 0,2-3-3 15,-2 3-1-15,3-2 0 0,-3 2-9 0,0-3 0 16,0 0 0-16,3 3 0 0,-3 0 0 0,3-2 0 15,-3-1 0-15,3 3 0 16,-3-2-111-16,0-1-17 0,-1 3-4 0</inkml:trace>
  <inkml:trace contextRef="#ctx0" brushRef="#br0" timeOffset="42775.1683">15069 11102 2048 0,'0'0'45'0,"0"0"10"0,0 0 1 0,0 0 1 0,0 0-45 0,0 0-12 0,0 0 0 0,0 0 0 15,0 0 112-15,0 0 20 0,0 0 4 0,0 0 0 16,0 0-48-16,9 3-11 0,-3-3-1 0,0 0-1 15,3 0-16-15,0 2-3 0,-3-2-1 0,3 0 0 16,-3 0-15-16,3 0-2 0,0 0-1 0,0 0 0 0,-1 0-9 16,-2 0-3-16,3 0 0 0,0 0 0 0,0 0-9 0,-3 0-1 15,3 0-1-15,-3 0 0 0,-6 0-3 0,6 0-1 16,-6 0 0-16,6 0 0 0,3 0-10 0,-9 0 8 16,6 0-8-16,-6 0 8 0,0 0-8 0,6 3 8 15,-6-3-8-15,0 0 8 0,0 0-8 0,6 0 0 16,-6 0 0-16,6 0 0 0,-6 0-9 0,0 0-4 15,6-3-1-15,-6 3 0 16,0 0-129-16,6-5-25 0,0 2-6 0</inkml:trace>
  <inkml:trace contextRef="#ctx0" brushRef="#br0" timeOffset="46913.3147">19710 11459 2113 0,'6'-10'46'0,"-6"10"10"0,3-6 1 0,3 4 3 0,0-1-48 0,-1-2-12 0,1-1 0 0,3-2 0 15,0 0 96-15,-3 1 16 0,0-4 3 0,3 0 1 16,0 1-54-16,-3-1-10 0,3-2-3 0,-3 0 0 16,0-3-23-16,0 3-5 0,3 2-1 0,-3 0 0 15,-3 1-9-15,3-1-3 0,0 3 0 0,0 3 0 16,-6 5 2-16,0 0 0 0,2-5 0 0,-2 5 0 16,0 0 6-16,0 0 0 0,6 5 1 0,0 0 0 15,0 3 5-15,-3 0 1 0,3 5 0 0,0 1 0 16,0-1 0-16,-3 3 0 0,3 2 0 0,0-2 0 15,0 3-5-15,0-3-1 0,0 2 0 0,3-2 0 16,-3 0 1-16,0 0 0 0,0-3 0 0,0 0 0 16,3 0-6-16,-3-2-2 0,-1 0 0 0,1-3 0 0,0-3-2 15,0 0-8-15,-6-5 12 0,6 3-4 0,0 2-8 16,-6-5 12-16,0 0-12 0,0 0 12 0,6-3-1 16,-6 3 0-16,0 0 0 0,6-5 0 0,0 0 0 0,0-6 0 15,-3 1 0-15,-3-1 0 0,3-5-11 0,-3-2 12 16,3-1-12-16,-3-5 12 0,0 1-12 0,0-4 8 15,0-5-8-15,0 3 8 0,3-3-8 0,-3 1 10 16,3 2-10-16,-3 2 10 0,6 3-10 0,-3 1 0 16,0 1 0-16,0 1-11 0,0 3 11 0,0 4 0 15,0 1 0-15,0 3 8 0,0-4-8 0,0 4 12 16,0 2-4-16,0 0 0 0,0 0-8 0,-3 0 11 16,3 3-11-16,0-3 12 0,-3 8-12 0,3-3 0 0,3-2 9 15,-4 2-9-15,4 1 0 0,0-1 0 0,0 0 0 0,3 3 8 16,-3 3-8-16,3-3 0 0,0 3 0 0,0-3 0 15,3 5 0-15,-3-2 0 0,3-1 0 0,0 1 0 16,-3 2 0-16,3-2 0 0,-1-1 0 0,1 1 0 16,-3 0 0-16,3-1 8 0,3 1-8 0,0 0 0 15,0-1 0-15,6-2 0 0,-4 0 0 0,7 0 8 16,0 0-8-16,3-2 0 0,3-1 0 0,-1 0 8 16,1-2-8-16,0 2 0 0,-3-2 0 0,-3 0 0 15,-1 2 0-15,-5-2 8 0,0 0-8 0,-3-1 0 16,-3 4 12-16,0-4-1 0,-3 1-1 0,-3 2 0 15,0 1-10-15,-6 2 0 0,3-3 0 0,-3 3 0 16,0 0-34-16,0 0-2 0,0 0-1 0,6-2-987 16,-6 2-198-16</inkml:trace>
  <inkml:trace contextRef="#ctx0" brushRef="#br0" timeOffset="53255.2828">20308 11446 2325 0,'0'0'51'0,"0"0"10"0,0 0 3 0,0 0 2 0,0 0-53 0,0 0-13 16,0 0 0-16,0 0 0 0,0 0 100 0,0 0 18 15,0 0 3-15,0 0 1 0,0 0-46 0,0 0-8 16,0 0-3-16,0 0 0 0,6 0-18 0,0-3-4 16,3 1-1-16,0 2 0 0,0 0-14 0,0-3-2 15,0 0-1-15,-1 1 0 0,4-1-11 0,0 0-2 16,0 1-1-16,3-1 0 0,0-2-11 0,0 2 0 16,0-2 0-16,3 0 0 0,-4-1 0 0,1 1 0 15,0-3 0-15,-3 3 0 16,3-3-72-16,-6 3-19 0,0-1-4 0,-3 1-1268 15</inkml:trace>
  <inkml:trace contextRef="#ctx0" brushRef="#br0" timeOffset="53708.4661">20734 11192 2563 0,'0'0'56'0,"0"0"12"0,0 0 3 0,0 0 1 0,9 3-58 0,-4-1-14 0,-5-2 0 0,9 3 0 15,0 2 62-15,0-5 10 0,3 3 1 0,0-1 1 16,0 1-15-16,0 0-3 0,3-3-1 0,0 2 0 16,-3-2-33-16,-1 3-6 0,1 0-2 0,-3-1 0 15,0 1-5-15,-3 0-1 0,-6-3 0 0,3 5 0 16,-3 3 3-16,-3 0 0 0,0 0 0 0,-3 2 0 16,0 1-11-16,0-1 0 0,-3 4 0 0,-2-1 0 15,2 0-28-15,0 0 3 0,0-2 0 0,0 2 0 0,0-2 11 16,3-1 2-16,0-2 1 0,0 0 0 0,0 0 11 15,3 0 0-15,0-3 0 0,3-5 0 0,0 6 0 16,0-6 9-16,3 8-1 0,0-3-8 0,0 3 12 16,3-3-4-16,0 3 0 0,3 0-8 0,3 0 15 0,-3 0-4 15,6 0-1-15,-3 0 0 0,2 0 8 0,1 0 2 16,0 0 0-16,0-1 0 0,0 1 4 0,3 0 0 16,-6 0 1-16,0 0 0 0,0 0-6 0,-1 0-2 15,-5 0 0-15,0 0 0 0,0 0-1 0,-3 0-1 16,0 0 0-16,-3 0 0 0,-3 0 0 0,0 2 0 0,-3 1 0 0,0-3 0 15,-6 2-5-15,1 4-1 0,-7-1 0 0,-3 0 0 16,0 3 0-16,-3-3 0 0,-3 3 0 0,4-3 0 16,-1 0-9-16,0 1 0 0,0-4 0 15,0 1 0 1,-5-3-73-16,-4 0-20 0,-9-3-4 0,-2 0-1357 0</inkml:trace>
  <inkml:trace contextRef="#ctx0" brushRef="#br0" timeOffset="54145.9948">17635 12375 2725 0,'0'0'77'0,"0"0"17"0,0 0-75 0,0 0-19 0,0 0 0 0,0 0 0 16,0 0 72-16,0 0 10 0,0 0 2 0,6 2 1 16,0 1-29-16,3-3-5 0,0 0-2 0,3 0 0 15,3-3-31-15,2 3-6 0,1-2-2 0,3 2 0 16,0-3-10-16,0 0 0 0,0 1 0 0,-4-4 0 15,-2 6-92-15,3-2-16 16,-6-4-4-16</inkml:trace>
  <inkml:trace contextRef="#ctx0" brushRef="#br0" timeOffset="54302.1832">17718 12554 2680 0,'0'0'76'0,"0"0"16"15,0 0-73-15,0 0-19 0,0 0 0 0,0 0 0 16,0 0 91-16,0 0 14 0,0 0 3 0,9 3 1 15,3-3-49-15,0 0-11 0,3 0-1 0,3 0-1 0,0 0-34 0,0 0-13 16,2 0 11-16,1 0-11 16,0 3-48-16,0-1-15 0,0 1-3 0,-3 0-1274 15</inkml:trace>
  <inkml:trace contextRef="#ctx0" brushRef="#br0" timeOffset="54505.2493">18111 12486 3070 0,'0'0'68'0,"0"0"13"0,0 0 3 0,0 0 3 0,9-3-70 0,0 3-17 16,0-3 0-16,3 3 0 0,3-2 43 0,6 2 5 0,-3-3 0 0,5 0 1 16,1 3-23-16,0-2-5 0,0-1-1 0,0 3 0 15,-1-2-20-15,-2 2 9 0,0 0-9 0,-3 0 0 31,-3 0-29-31,0 0-13 0,-3 2-2 0,0-2-916 0,-1 3-182 0</inkml:trace>
  <inkml:trace contextRef="#ctx0" brushRef="#br0" timeOffset="54864.6609">18498 12293 2818 0,'0'0'80'0,"3"7"17"16,0 1-77-16,3 3-20 0,3 0 0 0,0-1 0 15,0 3 57-15,6-2 8 0,-3 0 2 0,6-1 0 0,-1 3 1 0,1-2 0 16,3 0 0-16,0-4 0 0,-3 4-35 0,0 0-6 16,-3-1-2-16,-4-2 0 0,1 3-11 0,-6-3-2 15,-3 0-1-15,0 2 0 16,-6 1 3-16,0 2 1 0,-3 0 0 0,-6 0 0 0,1 3-4 0,-4 0-1 16,-3 3 0-16,3-3 0 0,-6 2-10 0,3 1 8 15,0-3-8-15,1-1 8 0,-1-1-8 0,3-1 0 16,3-3 0-16,0 1 0 0,0-3 0 0,3 0 0 15,3 0 8-15,0-3-8 0,0 0 12 0,6-5 0 16,0 0 0-16,0 0 0 0,0 0 4 0,0 0 0 16,0 0 1-16,3 6 0 0,-3-6-5 0,6 5 0 15,3 0-1-15,0-2 0 0,3 0-2 0,0-1 0 16,6 1 0-16,-3-3 0 0,5 0 3 0,1 0 1 0,3 0 0 0,0 0 0 16,0-3-13-16,0-2-15 0,-4 2 3 0,1-2 1 31,-3-3-62-31,0-2-13 0,3 2-2 0,-6-6-1436 0</inkml:trace>
  <inkml:trace contextRef="#ctx0" brushRef="#br0" timeOffset="55145.9454">19132 12404 3307 0,'-12'2'94'0,"12"-2"20"0,0 0-91 0,0 0-23 16,0 0 0-16,0 0 0 0,0 0 38 0,6 0 3 15,3 3 1-15,3-3 0 0,3-3 0 0,0 3 0 16,3 3 0-16,3-3 0 0,-1 3-25 0,1-1-5 16,-3-2 0-16,3 3-1 0,-3-3-11 0,-3 0 0 15,0-3 9-15,-1 3-9 0,1 0 0 0,-3 0 0 16,0-2 0-16,3-1 0 15,-3-2-65-15,-3-1-15 0,0 1-2 0,0-3-917 16,-3-2-183-16</inkml:trace>
  <inkml:trace contextRef="#ctx0" brushRef="#br0" timeOffset="55317.8343">19388 12089 3088 0,'0'0'68'0,"0"0"15"0,-3 8 2 0,0 0 1 0,0 0-69 0,0 5-17 0,3 0 0 0,-3 6 0 16,3 2 76-16,0 0 12 0,0 5 3 0,0-2 0 15,0 3-47-15,3-6-10 0,-3 0-2 0,0 0 0 16,3 0-17-16,0-2-4 0,-3-1-1 0,3-2 0 16,-3 0-10-16,0 0 0 0,3-3 0 0,-3 3 0 15,0 0-128-15,3 0-22 16,-6 0-4-16</inkml:trace>
  <inkml:trace contextRef="#ctx0" brushRef="#br0" timeOffset="55505.3705">19117 12742 3114 0,'-12'8'68'0,"12"-8"15"0,0 0 2 0,0 0 3 0,0 0-71 0,-3 8-17 16,3-8 0-16,6 6 0 0,-3-1 79 15,3-3 12-15,3 4 2 0,3-4 1 16,0 1-34-16,3 0-8 0,0-3 0 0,3 2-1 0,0-2-38 0,2 0-13 16,1-2 9-16,-3 2-9 0,3-3 0 0,-3 0 0 15,0 1 8-15,-3-1-8 16,2 0-28-16,1-2-7 0,0 0-1 0,0 0-1552 15</inkml:trace>
  <inkml:trace contextRef="#ctx0" brushRef="#br0" timeOffset="56067.9127">19915 12211 2890 0,'0'0'64'0,"0"0"12"0,0 0 4 0,0 0 1 0,0 0-65 0,0 5-16 0,0 3 0 0,3-3 0 16,0 3 64-16,3 0 8 0,3-3 3 0,0 3 0 15,3-3-39-15,0 1-7 0,3 2-1 0,-1-3-1 16,1 0-17-16,3 1-10 0,-3-4 12 0,3 1-12 16,-3-1 0-16,0 1 0 0,-3 2 0 0,-1-5 0 31,1 3-88-31,-3-3-25 0,-3-3-5 0</inkml:trace>
  <inkml:trace contextRef="#ctx0" brushRef="#br0" timeOffset="56299.2018">20004 12449 2803 0,'-12'5'80'0,"6"0"16"0,4 1-76 0,-4 1-20 0,3-1 0 0,-3 4 0 15,0-2 107-15,0 3 17 0,3-1 4 0,0 4 1 16,-3-1-53-16,6 0-10 0,-3 6-2 0,0-1-1 16,3 3-33-16,0 3-6 0,0-3-2 0,0 3 0 15,0-3-8-15,3 0-2 0,-3-2 0 0,3-3 0 16,0 0-4-16,0-3 0 0,0 0-8 0,3 0 12 15,-3-2-12-15,3 0 8 0,0-3-8 0,3-3 0 0,-1 0 0 0,4-2 0 16,3-1 0-16,3-2 0 16,0-2-55-16,3-4-7 0,3-4-2 0,2-3-947 15,1-3-189-15</inkml:trace>
  <inkml:trace contextRef="#ctx0" brushRef="#br0" timeOffset="56705.4907">20448 12769 1382 0,'0'0'30'0,"-3"5"6"0,3-5 2 0,0 0 2 0,0 0-32 0,-3 5-8 16,0 1 0-16,3-6-408 16,0 0-84-16</inkml:trace>
  <inkml:trace contextRef="#ctx0" brushRef="#br0" timeOffset="57252.5269">20451 12782 2185 0,'0'0'48'0,"0"0"9"0,0 0 3 0,0 0 2 0,0-5-50 0,3-1-12 15,-3 6 0-15,3-7 0 0,0 1 77 0,-3 1 13 0,3-3 2 16,0 0 1-16,3 0-9 0,0-2-1 0,0-4-1 0,3 1 0 16,-1-5-45-16,4-1-9 0,3 1-1 0,-3-4-1 15,6 4-12-15,-3-1-2 0,0 1-1 0,-3 2 0 16,0 3-11-16,-1-1 8 0,-2 7-8 0,0 1 8 16,0 1 3-16,0 2 0 0,-3 1 0 0,-6 2 0 15,6 2 9-15,0 6 1 0,0-2 1 0,0 7 0 16,-3 3 3-16,0 2 1 0,3 3 0 0,-3 3 0 15,3 0-1-15,-3 2 0 0,3-2 0 0,-3 0 0 16,3-3-7-16,0 0-2 0,0-2 0 0,-3-3 0 16,0 0-2-16,2-1-1 0,-2-4 0 0,3 0 0 15,-3-1 1-15,0-2 0 0,0-3 0 0,-3-5 0 16,0 0 2-16,3 6 1 0,-3-6 0 0,0 0 0 16,0 0-7-16,0 0-2 0,0 0 0 0,0 0 0 15,0 0 7-15,0 0 1 0,3-6 0 0,-3 1 0 16,3-3-7-16,-3 0-1 0,0 0 0 0,0-5 0 15,0 0-8-15,0 0 0 0,-3-8 0 0,3-1 0 0,-3-1 0 16,3-4 0-16,-3 1 0 0,3-1 0 0,0 1 0 0,0 2 0 16,0 5 0-16,0-2 0 0,0 5 0 0,0 0 0 15,0 3 0-15,3 0 0 0,-3 0 0 0,3 5 0 16,0 0 0-16,0 0 0 0,0 0 0 0,0-3 0 16,0 3 0-16,3 3 0 0,0-3 0 0,-3 3 0 15,6 0 0-15,0-1 0 0,0 1 0 0,3 5 0 16,0 0 0-16,3 3 0 0,2-3 0 0,4 0 0 15,0 2 0-15,3 1 0 0,3 2 0 0,-1-2 0 16,1 0 0-16,-3 2 0 0,-3-2 0 0,3 2 0 16,-3-3 0-16,-1 1 0 0,1-3 0 0,-3 0 0 0,0-3 0 0,3 3 0 15,-3-2 0-15,-1 2 0 0,1 0 0 0,0-3 0 16,0 3 0-16,0-2 0 0,0 2 0 0,0-3 0 16,-3 0 8-16,2 1-8 0,-2 2 12 0,0-3-4 15,0 0-8-15,-3 3-9 0,-3-2 9 0,0-1-13 31,0 0-22-31,-3 3-4 0,-6 0-1 0,0 0-1001 0,0 0-201 0</inkml:trace>
  <inkml:trace contextRef="#ctx0" brushRef="#br0" timeOffset="57689.6384">21186 12544 2959 0,'0'0'65'0,"0"0"14"0,6 5 2 0,0-2 2 16,0-1-67-16,3 1-16 0,0 2 0 0,0-2 0 0,6 0 75 0,-4-1 11 16,4 1 2-16,0 0 1 0,0-1-47 0,0 4-10 15,0-1-1-15,0-2-1 0,0 2-14 0,-6 0-2 16,0-2-1-16,-1 2 0 0,-2 0-5 0,-6-5 0 16,0 0-8-16,0 6 12 0,0 2-12 0,-6-3 0 15,1 3 0-15,-4 0 0 0,-3 0 0 0,0 0-18 16,0 0 4-16,-3-1 1 0,0-1-10 0,0-1-1 15,3 3-1-15,3-5 0 0,0 2 13 0,3-2 2 16,-2-1 1-16,5 1 0 0,3-3 9 0,0 0 0 16,0 0 0-16,0 0 8 0,0 0 0 0,0 0 1 0,3 8 0 15,0-3 0-15,5 3 5 0,1 0 1 16,3-3 0-16,0 3 0 0,3-2 5 0,0 1 0 16,3-1 1-16,0-1 0 0,0 0 3 0,-1 3 0 0,-2-2 0 15,0 1 0-15,-3-1-6 0,-3-1-1 16,0 0 0-16,-3 1 0 0,-6-6-2 0,6 5-1 0,-3 3 0 0,-3-3 0 15,-3 3-6-15,-3-3 0 0,-3 1-8 0,-3 2 12 16,-6-3-8-16,0 3-4 0,-2 2 0 0,-4 4 0 16,-3-1 0-16,0 3 0 0,0 2 0 0,-2 3 0 15,-1 1-38 1,-6 1-7-16,-9 4-2 0,-2-1-1545 0</inkml:trace>
  <inkml:trace contextRef="#ctx0" brushRef="#br0" timeOffset="58595.9924">18867 14761 2292 0,'0'0'65'0,"0"0"14"0,0 0-63 0,0 0-16 16,3-5 0-16,0-3 0 0,0-3 124 0,-3 6 21 16,0 5 5-16,0 0 1 0,0 0-37 0,0 0-7 15,0 0-2-15,0 0 0 0,-3 8-39 0,0 0-8 16,3 2-2-16,-3 1 0 0,-3 5-24 0,3 5-4 15,-3 3-2-15,0 5 0 0,1 0-7 0,-1 0-2 16,-3 3 0-16,0-8 0 0,-3-8-5 0,0 7-2 16,0 9 0-16,-3-3 0 0,-3-13-10 0,-3 13 0 15,4 14 9-15,-4 2-9 0,0-6 0 0,0 1 9 16,3-3-9-16,0-5 0 0,0-6 8 0,1 1-8 16,2-9 0-16,0-2 0 0,3-3 0 0,3-5 0 15,-3-2 0-15,3-1 0 0,0-5 0 0,0-5-9 16,3-1 9-16,-3-4-12 0,3-4-4 0,1-4-2 0,-1-9 0 0,-3-4 0 15,0-6 4-15,3 0 1 0,-3 2 0 0,3 1 0 16,3-3-2-16,0 8 0 0,3 2 0 0,0 1 0 16,0-3 15-16,3 2-12 0,3 1 12 0,0 2-12 15,-3 3 12-15,3 0 0 0,0-1 0 0,0 7 0 16,0 1 0-16,-3 4 0 0,5 4 8 0,-2 1-8 16,0 3 16-16,3 4-3 0,0 6-1 0,0 0 0 15,3 0 4-15,3 5 1 0,0 8 0 0,3-2 0 16,0-3 1-16,-1 2 0 0,4 1 0 0,0-1 0 15,3 1-2-15,0-1 0 0,0-2 0 0,-1 3 0 16,-2 2-7-16,3-3-1 0,-3 4-8 0,-3-14 12 16,0-19-12-16,-4 24 0 0,1 27 8 0,-3-3-8 15,0-5 0-15,-3-6 0 0,0-2 0 0,0-6 0 0,0 1 0 16,-3-6 0-16,3 0-8 0,-3-5 8 16,0-5-121-16,3 0-18 0,-3 2-3 0</inkml:trace>
  <inkml:trace contextRef="#ctx0" brushRef="#br0" timeOffset="58846.0092">19177 14973 3096 0,'0'0'68'0,"0"0"15"0,0 0 2 0,0 0 1 0,0 0-69 0,0 0-17 0,6 5 0 0,0 0 0 16,3 3 45-16,3-2 6 0,-3-4 1 0,5 6 0 16,-2 11-20-16,3-11-3 0,0-16-1 0,0 2 0 15,0 4-18-15,-3-1-10 0,3 3 10 0,-3 0-10 16,-4-3 0-16,4 1 0 0,-3 2 0 0,0-3 0 16,0 1-88-1,-3-1-21-15,3 0-4 0</inkml:trace>
  <inkml:trace contextRef="#ctx0" brushRef="#br0" timeOffset="59018.0695">19314 15158 3139 0,'0'0'69'0,"0"0"15"0,0 0 2 0,0 0 2 0,0 0-71 0,0 0-17 16,0 0 0-16,3 8 0 0,3-3 53 0,0 1 7 15,0-4 2-15,3 1 0 0,-1-3-39 0,1 2-8 16,0-2-2-16,3-2 0 15,3-1-37-15,0 3-8 0,-3-2-2 0,3-1-1447 16</inkml:trace>
  <inkml:trace contextRef="#ctx0" brushRef="#br0" timeOffset="59267.9303">19713 15057 3384 0,'0'0'75'0,"0"0"15"0,0 0 3 0,0 0 1 0,0 0-75 0,0 0-19 0,3 8 0 0,0-2 0 15,3-1 38-15,0 0 4 0,5 1 1 0,-2-1 0 16,6-3-18-16,-3 1-3 0,0 0-1 0,3-1 0 16,0-4-21-16,0 2 9 0,0 0-9 0,-1 2 0 15,4-2 0-15,-3 0 0 0,3-2 0 0,-3 2 0 16,0-6-80-16,0 4-20 0,-3-3-4 0,0-3-1401 15</inkml:trace>
  <inkml:trace contextRef="#ctx0" brushRef="#br0" timeOffset="59627.3452">20106 14796 2952 0,'0'0'65'0,"0"0"14"0,6 5 2 0,2-3 1 0,1 1-66 0,3 0-16 16,0 2 0-16,0 3 0 0,3 3 77 0,0-1 12 15,0 3 3-15,0 1 0 0,-3-1-37 0,-1 0-7 16,4 3-2-16,-6 0 0 0,3 0-21 0,-3-3-4 16,0 0-1-16,0 3 0 0,-3-3-7 0,0 0-1 15,-3 1-1-15,0-4 0 0,0 1-2 0,-6 2 0 16,3 0 0-16,-3-2 0 0,-3-3 0 0,0 2 0 16,-3 6 0-16,0-2 0 0,-3-4-9 0,0 3 0 0,-6 9 0 15,1-1 8-15,-1-3-8 0,0 1 0 0,0-1 0 0,0-2 0 16,0 0 0-16,6-3 0 0,-3-2 8 15,7-3-8-15,-1 0 0 0,3-3 0 0,3 0 0 0,3-5 0 16,0 0 0-16,0 0 0 0,0 0 0 0,3 6 0 16,6-4 0-16,-1 3 0 0,1-2 10 0,3 0-10 15,0-3 14-15,0 0-4 0,3 2-1 0,0-2 0 16,0 0-6-16,0 0-3 0,-3-2 0 0,-1-1 0 16,1 0 0-16,0 1 0 0,0-3 0 0,0-1 0 15,0 1 0-15,0 0 0 0,3-3 0 0,-3 0 0 16,3 0-106-16,-1-3-21 0,4 3-4 15</inkml:trace>
  <inkml:trace contextRef="#ctx0" brushRef="#br0" timeOffset="60549.9258">21552 15542 1926 0,'0'0'42'0,"0"0"9"0,0 0 1 0,3 2 3 16,-3 9-44-16,3-6-11 0,-3-5 0 0,0 0 0 15,0 0 152-15,0 8 28 0,0-8 5 0,0 0 2 16,0 0-47-16,0 0-8 0,0 0-3 0,0 0 0 0,-6 0-41 16,6 0-8-16,-3-5-1 0,0 0-1 15,0-9-34-15,3 6-8 0,0-8 0 0,0 1-1 0,0-7-19 0,3-4-3 16,-3-3-1-16,6-6 0 0,-3-4-12 0,0 2 0 15,3-6 8-15,-3 6-8 0,3 3 0 0,-3 0 0 16,0-1 0-16,0 1 0 0,3-1 0 0,-3-2 0 16,3-2 0-16,0-1 0 0,0 0 0 0,0 3 0 15,3 5 0-15,0 1 0 0,-1 7 0 0,1 3 0 16,0 2 0-16,0 3 0 0,0 3 0 0,6 0 0 16,-3 2 0-16,3 3 0 0,0 0-8 0,0 6 8 15,2-1 0-15,1 3 0 0,0 3-10 0,0-1 10 0,3 4-8 16,-3 2 8-16,-3-3 0 0,-3 3-8 15,-1 2 8-15,-2 4 0 0,0-1 0 0,-6 0 0 0,0 0 0 0,-3 1 0 16,-3-1 0-16,0 3 0 0,-6 0 0 0,0-3 0 16,-2 3 0-16,-4-3 0 0,-3 3 0 0,0-3 0 15,0 3-12-15,-3-3-1 0,9-2 0 0,-6-1 0 16,4 1-2-16,-1-1 0 0,6-2 0 0,0 0 0 16,0-2 15-16,3 2-9 0,0-6 9 0,6-2-8 15,0 0 8-15,-3 8-10 0,3-3 10 0,0-5-10 16,0 0 10-16,6 6 0 0,0-1 0 0,6 0-8 15,-3 3 8-15,6-2 0 0,3-4 0 0,-1 4 0 16,1-1 0-16,9 0 11 0,-3 0-11 0,-3 1 12 16,2-1 1-16,-2 0 1 0,-3 1 0 0,0 1 0 15,-6-1 3-15,0 2 1 0,0 0 0 0,-6-3 0 16,0 3-2-16,-3 0 0 0,0 0 0 0,-3 0 0 0,-3-3 2 16,3 3 0-16,-3 0 0 0,-3 2 0 0,-3-2-6 15,0 3-2-15,-3-3 0 0,0 2 0 0,-6 1-10 16,-3 2 8-16,-2 1-8 0,-1-1 8 0,0 0-8 0,-3 0 0 15,3 0 9-15,1-2-9 0,-4-3 0 0,6-3 0 16,3 6 0-16,-3-6 0 16,3-2-40-16,0-3-13 0,-2 2-3 0,2-4-997 15,0 2-200-15</inkml:trace>
  <inkml:trace contextRef="#ctx0" brushRef="#br0" timeOffset="61409.4319">22311 15068 2818 0,'0'0'62'0,"0"0"13"0,0 0 2 0,0 0 3 0,6-5-64 0,0 2-16 16,3 0 0-16,0 1 0 0,0 2 70 0,3-3 11 15,-3 1 3-15,6 2 0 0,-3-3-41 0,5 3-8 0,-8 3-2 16,12-1 0-16,-6 1-21 0,0-3-12 0,0 0 12 0,0 2-12 15,-3-2 0-15,-3 3 0 0,8-3 0 0,-8 0 0 32,3 0-80-32,-3 0-20 0,0 0-4 0</inkml:trace>
  <inkml:trace contextRef="#ctx0" brushRef="#br0" timeOffset="61565.7833">22409 15277 2706 0,'0'0'76'0,"0"0"18"0,0 0-75 0,0 0-19 0,0 0 0 0,0 0 0 16,0 0 72-16,0 0 10 0,0 0 2 0,9 0 1 16,-3-3-45-16,9 1-8 0,-6-1-3 0,3 0 0 15,0 1-29-15,3-1 0 0,-3-2 0 0,3 5-892 16,-3-3-180-16</inkml:trace>
  <inkml:trace contextRef="#ctx0" brushRef="#br0" timeOffset="62348.9986">22639 15587 2300 0,'0'0'51'0,"0"0"10"0,0 0 3 0,0 0 0 0,0 0-52 0,0 0-12 0,3-8 0 0,0 2 0 15,3-2 96-15,-1 1 16 0,1-1 3 0,3 0 1 16,3-3-39-16,0 0-7 0,3 4-2 0,3-4 0 15,0 0-32-15,3 1-6 0,-1-1-2 0,1 1 0 16,0-4-7-16,-3 6-1 0,0-2-1 0,-3 2 0 16,0 0-19-16,-3 3 0 0,-1-1 8 0,-2 4-8 15,0-1 11-15,0 3-2 0,-3 3 0 0,0-1 0 16,0 4 4-16,-3-1 1 0,0 3 0 0,0 0 0 16,0-3-1-16,0 8 0 0,-3-2 0 0,3 0 0 15,-3 2-5-15,0 0 0 0,0 0-8 0,6 0 12 0,-3-2-12 0,0 2 0 16,0 3 8-16,0-5-8 0,0 2 0 0,-3-2 0 15,9-4 8-15,-6 4-8 0,3-6 8 0,-3 1 0 16,-3-6-8-16,3 5 12 0,-3-5 6 0,0 0 1 16,0 0 0-16,0 0 0 0,6 0-11 0,-6 0-8 15,8-3 9-15,-2-2-9 0,-3-3 20 0,0 0-3 16,3-2 0-16,0-1 0 0,-3-5-17 0,3 0 0 16,-3 0 8-16,0-5-8 0,0-3 0 0,-3-2 10 15,0-8-10-15,6-4 8 0,-6-7-8 0,3 3 0 16,-6 0 0-16,3 2 0 0,-6 3-12 0,6 0 12 15,0 0-10-15,0 3 10 0,0-1-8 0,0 3 8 0,0 1 0 16,0 4-9-16,0 1 9 0,0 5 0 0,0 2 0 0,0 6-8 16,0 0 8-16,0 5 0 0,0 0 0 0,0 8 0 15,0 0 0-15,0 0 0 0,6-3 0 0,0 0 0 16,3 3 0-16,0 0 0 0,0 0 0 0,0 0 0 16,3 0 0-16,0-2 0 0,11-1 0 0,-2 1 0 15,3-1 0-15,3 0 0 0,0-5 0 0,2 3 0 16,1 0 12-16,3-1-3 0,-6 1 0 0,-4 0 0 15,1 0 0-15,0 2 0 0,3-2 0 0,0 5 0 16,-1-3-9-16,4 3 0 0,3 3 0 0,-3-1-11 16,0 4 11-16,-1-1 12 0,-2 3-2 0,0-3-1 15,-3 3-9-15,-9 0 0 0,5 0 0 0,-5 0 0 16,0-3 0-16,-3 3 0 0,-3-3 0 0,-3 1 0 16,0-4-56-16,0 4-9 0,-6-6-3 0,0 0-940 15,0 8-189-15</inkml:trace>
  <inkml:trace contextRef="#ctx0" brushRef="#br0" timeOffset="62786.5803">23576 15126 2948 0,'0'0'65'0,"3"3"14"0,6 0 2 0,3-1 1 0,-3 1-66 0,12-1-16 0,-3-2 0 0,3 3 0 15,-1 0 56-15,1-3 8 0,0 2 2 0,-3 4 0 16,0-4-19-16,-3 1-4 0,-1 2-1 0,-2 1 0 15,0-4-21-15,-6 4-4 0,0-1-1 0,-6-5 0 16,0 0-1-16,0 8-1 0,-6 0 0 0,3 0 0 16,-9-3-2-16,3 3 0 0,-2 0 0 0,-7 2 0 15,-3-2-12-15,0 0 0 0,0 3 8 0,0-3-8 16,3 0 0-16,-2 2 0 0,-1-2 0 0,6 0 0 16,0 0 0-16,3 0 0 0,3 0 0 0,0-3 0 15,6 1 0-15,-6 1 0 0,9-1 0 0,0 2 0 16,6 0 0-16,0 0-8 0,0 0 8 0,6-1 0 15,0 1 0-15,-3-2 0 0,12 2 0 0,-3-3 0 16,3 3 0-16,-1-3 0 0,1 0 0 0,0-2 9 16,0 2 2-16,-3 1 0 0,0-4 0 0,-4 1 0 15,-5 0 2-15,6 2 1 0,-9-2 0 0,3-1 0 0,-9-2 4 16,0 0 1-16,0 0 0 0,0 0 0 0,0 0-8 0,0 0-2 16,-3 5 0-16,-3 3 0 0,-3-2-6 0,-3 2-3 15,-8 0 0-15,2 2 0 0,-9-2 0 0,-9 5 0 16,6 1 0-16,-5-1 0 0,-1 3 0 0,3 2 0 15,0 3 0-15,-2 1 0 16,-4 1-33-16,-3 4-3 0,-8-1-1 0,-1-2-1563 1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37:53.3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13 14393 1404 0,'0'0'31'0,"0"0"6"0,0 0 2 0,0 0 0 0,-2 6-31 0,-1-1-8 0,-3 0 0 0,3 1 0 16,0-1 52-16,0 3 10 0,0-3 2 0,0 3 0 15,-3 0-32-15,6 0-7 0,-3-3-1 0,-3 3 0 16,3 0-4-16,3 0 0 0,-3 0-1 0,-3 0 0 16,3 0-28-16,3 2-6 0,-6-4-1 0,3 4 0 15,0-2 57-15,0 0 11 0,-3 0 3 0,3 0 0 16,-3 0-30-16,0 0-5 0,3 5-2 0,-6-2 0 15,3 2-7-15,0-3-2 0,0 4 0 0,0-4 0 16,1 1-9-16,-1-1 0 0,0 1 0 0,-3 0 0 0,3 2 8 0,0 0 0 16,0 0 0-16,0 3 0 0,-3 0-8 0,3 3-11 15,3-1 3-15,-3 1 0 0,0-1 8 0,3 3 11 16,-3-2-3-16,3 2 0 0,0-2-8 0,0-1 0 16,0-2 0-16,3 0 0 0,0 0 0 0,0-3 0 15,0 0-11-15,3 0 11 0,0 1 0 0,0-1 0 16,3 3 0-16,0-3 0 0,0 0 0 0,0 0-10 15,3 1 10-15,0-1 0 0,0 3 0 0,0-3 0 16,0 3 12-16,0 0-3 0,0 2-9 0,-1-2-14 16,1 3 3-16,0-1 1 0,0 1 10 0,-3-3 0 0,3 2 0 0,0 1 0 15,-3-4 0-15,0 1 11 16,0-2-3-16,-3-1 0 0,3 0-8 0,-3-2 0 0,3-1-12 16,0 3 12-16,-3-2 0 0,3 0 0 0,0-1 0 0,0 1 0 15,-3-1 0-15,3-2 0 0,-1 3 0 0,1-1 0 16,0-2-11-16,0 0 11 0,0 0-8 0,3-2 8 15,-3-1 0-15,0-3 0 0,3 4 0 0,0-4 0 16,3 1 0-16,-3 0-10 0,0-1 10 0,3-2 0 16,-3 3 0-16,2-3 0 0,1 3 0 0,0-1 0 15,0-2 0-15,0 0 0 0,3 3 0 0,-3-3 0 16,3 3 0-16,-3-3 0 0,3-3 0 0,-1 3 0 16,1 0 0-16,0 0 0 0,3-3 8 0,-3 3-8 15,0 0 0-15,0-2 0 0,0-1 8 0,-3 0-8 16,-1 1 0-16,1-1 0 0,0 0 0 0,0 1 0 15,-3-1 12-15,0-2-4 0,0 2-8 0,0 1 12 0,0 2-12 16,0-6 0-16,-3 4 0 0,3-4 0 0,0 6 0 0,-1-2 0 16,1-1 0-16,3 0 0 0,-3-2 0 0,0 5 9 15,0-3-9-15,3 1 8 0,-3-1-8 16,3 0 0-16,-3 1 0 0,3-3 0 0,0 2 0 0,-4 0 0 16,4 1-9-16,0-1 9 0,0-2 0 0,0-1 0 15,0 1 0-15,0 0 0 0,0-1 0 0,0 1 0 16,3 0 0-16,-3-3 0 0,-1 3 0 0,1-1 0 15,0-2 0-15,0 3 0 0,0 0 0 0,-3 0 0 16,0-1-8-16,0-2 8 0,0 0 0 0,-3 3 0 16,3-3 0-16,-3 3 0 0,0-3 0 0,0 0 0 0,-1 0 0 0,-2 0 0 15,3-2 0-15,0 2 11 0,-3 0-11 0,3-3 10 16,-3 1-10-16,3-1 10 0,0-2-10 0,0 2 10 16,-3 1-10-16,3-1 0 0,0-2 0 0,3 2 8 15,-3-2-8-15,0 0 0 0,0-1 0 0,3 4 0 16,-3-1 0-16,3 1 0 0,-3-1 0 0,0 3 0 15,-1-2 0-15,4 2 0 0,-6 0 0 0,3 0 0 16,-3 0 0-16,3 0 0 0,-3 0 0 0,0 3 0 16,3-3 0-16,-3 2 0 0,0-1 0 0,0-1 0 15,0 2 0-15,0-2 0 0,3 3 0 0,-3 0 0 16,0-1 0-16,0-1 0 0,0 1 0 0,0-2 0 16,3 3 0-16,-3 0 0 0,0-3 0 0,0 2 0 15,3-4 8-15,-3 2 0 0,3-3 0 0,0 3 0 16,-3-2 16-16,3-1 4 0,-1-2 0 0,1 2 0 15,0-2-5-15,0 0-1 0,0 0 0 0,3-3 0 16,-3 0-5-16,3 0-1 0,-3 0 0 0,0 3 0 0,3 2-3 0,-3-2-1 16,0 0 0-16,-3 2 0 0,3 3-3 0,-3 1-1 15,-3-4 0-15,3 0 0 0,-3 3-8 0,0 1 0 16,0 1 9-16,0-2-9 0,-3 0 12 0,3 0-1 16,0 3-1-16,-3 0 0 0,3-3 4 0,0 3 1 15,0 5 0-15,-3-6 0 0,0-2-6 0,0 0-1 16,0 3 0-16,3-3 0 0,-3 0-8 0,0 0 0 15,3-2 9-15,-3 2-9 0,0 0 0 0,3 0 0 16,-3-3 0-16,3 1 0 0,-3-1 0 0,0 1 0 16,3-4 0-16,-3 4 0 0,0-1 0 0,0-2 9 15,0 2-9-15,0-2 0 0,-3 3 16 0,3-4-4 16,-3 4-1-16,3-3 0 0,-3 2-2 0,3 0 0 0,-3 1 0 0,0-1 0 16,1 1-9-16,-1 2 8 0,0-3-8 0,0 1 8 15,3 2-8-15,-3 0 0 0,0-3 0 0,-3 3 0 16,3 0 9-16,-3-2-9 0,3-1 10 0,-3 0-10 15,0 1 19-15,0-1-3 0,0 3 0 0,-3-2 0 16,3-1 1-16,1 1 0 0,-4-1 0 0,3 3 0 16,-3-3-5-16,3 1-2 0,-3 2 0 0,0-3 0 15,3 3 2-15,-3 0 0 0,-3 1 0 0,3-1 0 16,1 2-12-16,-4 1 8 0,-3 2-8 0,-3-2 8 16,0 5 5-16,0 0 1 0,-3 0 0 0,1 0 0 15,-1 0-1-15,-3 3 0 0,3-1 0 0,-3 1 0 16,4 0-5-16,-4 2-8 0,3 0 11 0,0 1-11 15,0 1 9-15,4 1-9 0,-4 0 0 0,0 3 9 16,0 0-1-16,-3-1-8 0,-5 1 12 0,2 2-4 0,-3 0-8 16,0-2 0-16,1 2 0 0,2 0 8 0,3-2-8 15,0-1-16-15,0 1 4 0,7 0-891 16,-1-1-178-16</inkml:trace>
  <inkml:trace contextRef="#ctx0" brushRef="#br0" timeOffset="1477.1498">16528 14724 2397 0,'-21'3'52'0,"12"-1"12"0,0 1 1 0,-3 0 3 0,3-3-54 0,-3 2-14 16,3-2 0-16,3 3 0 0,0-3 96 0,6 0 17 16,0 0 3-16,0 0 1 0,0 0-42 0,0 0-9 15,0 0-2-15,6-3 0 0,6 1-26 0,0 2-6 16,0-3 0-16,3 0-1 0,3 3 3 0,3-2 1 15,0-1 0-15,-1 0 0 0,1 3-9 0,3-2-2 16,3-4 0-16,6-1 0 0,-1 1-12 0,10 1-2 16,0 2-1-16,-1 1 0 0,4-4-9 0,-6 4 0 15,2-4 9-15,-8 1-9 0,-3 0 0 0,-3 0 8 16,-4-1-8-16,-2 4 0 0,0-1 8 0,-6 0-8 0,0 1 8 16,-3 2-8-16,0 0 10 0,-3 0-2 0,-3 2-8 0,-6-2 12 15,0 0 3-15,0 0 0 16,0 0 0-16,-3 8 0 0,-3-2 2 0,-3 2 1 15,0 2 0-15,-3 3 0 0,-3 3-8 0,-3 5-2 0,-3 6 0 0,-3 7 0 0,-8 3-8 0,-7 3 0 16,-3 0 0-16,-2-3 8 0,-4 0-8 0,3-6 0 16,7 1 0-16,-1 0 0 0,6-3 0 0,1 0 0 15,-1 3 8-15,3 0-8 0,0 2 0 0,1-2 0 16,2-3 0-16,0-3 0 0,3-2 0 0,6-5 0 16,0-1 0-16,4-7 0 0,2-9 0 0,3 1 0 15,3 8 0-15,0-3 0 0,6-8 0 0,0 0 0 16,3-8 0-16,0 2 0 0,6 1 0 0,0-13 0 0,3-25 0 0,5-2 0 15,-2 6 0-15,3-1 0 0,0 0 0 0,0 1 0 16,0-1 0-16,0-8 0 0,-1-7 0 16,-2-6 0-16,0-3 0 0,0 6 0 15,-3 8 0-15,0 5 0 0,-3 0 0 0,0 0 0 0,0-3 0 0,0-2 0 16,-3 0 0-16,2 5 0 0,-2 2 0 0,3 6 0 16,-3 6 0-16,0 4 0 0,3 3 0 0,-3 6 0 15,0 2 0-15,0 3 0 0,-3 2 0 0,3 3 0 16,-3 3 0-16,-3 5 0 0,0 0 0 0,0 0 0 15,6 3 0-15,0 2 0 0,0 3 9 0,3 0-9 16,-3 5 8-16,3 3-8 0,0 8 8 0,2 7-8 16,-2 6 8-16,3 6-8 0,3 2 8 0,0-3-8 15,0-5 9-15,0 0-9 0,-3-2 12 0,3 2-3 16,-3-3-9-16,2 11 0 0,-2 13 0 0,-3-2 0 16,3-3 0-16,-3-3 0 0,0-5 0 0,-3-3 0 15,3-5 0-15,-6 0 0 0,3 0 0 0,0 0 0 0,-3 3 0 16,-3 0 0-16,0-3 0 0,3-5 0 0,-3-3 0 0,0-6 0 15,-3-1 0-15,3-6 0 0,0-3 0 0,-3-5 0 16,-3 0 0-16,0-6 0 0,0 1 0 16,0-6 0-16,-6-2 0 0,0-3 0 0,-6-3 0 0,0-4 0 15,1-4 0-15,-7-5 0 0,-3 0 0 0,0-2 0 16,0 0 0-16,1 2 0 0,-1 0 0 0,0 3 0 16,3 0 0-16,0-1 0 0,1 4 0 0,-1-3 0 15,-3 0 0-15,-6-1 0 0,1-1 0 0,-4-4 0 16,-3-2 0-16,-3-5 0 0,4-6 0 0,2 0 0 0,3 3 0 15,4 3 0-15,2 7 0 0,6-2 0 0,0 3 0 0,6 5 0 16,3 5 0-16,0-3 0 0,6 3 0 16,0-2-1092-16,6 2-219 0</inkml:trace>
  <inkml:trace contextRef="#ctx0" brushRef="#br0" timeOffset="4180.7205">16703 8485 2441 0,'0'0'69'0,"-6"3"15"15,0-1-67-15,6-2-17 0,-3 0 0 0,3 0 0 16,0 0 103-16,0 0 17 0,0 0 3 0,0 0 1 15,0 0-35-15,0 0-6 0,6 0-2 0,6-2 0 16,3-1-36-16,9 1-7 0,3-4-2 0,6 1 0 16,5 0-8-16,4-1-3 0,3-2 0 0,-4 1 0 15,1-7-5-15,-3 4 0 0,2-1-1 0,7 1 0 0,0-1-11 0,2 0-8 16,1 3 12-16,-7 0-12 0,-2 1 9 0,-6 1-9 16,-6 4 0-16,-7-1 9 0,-5 3-9 0,-3 3 0 15,-3-1 9-15,-3 1-9 0,-3 2 11 0,-3 0-3 16,-3 1 0-16,0 4 0 0,-3-2 4 0,-6 6 0 15,-3-4 0-15,-3 6 0 0,-3-3-12 0,-6 6 12 16,-8 5-12-16,-4 5 12 0,-3 5-12 0,-2 6 0 16,2 2 0-16,3 3 8 0,1-3-8 0,2-2 0 0,3-3 0 15,0-5 8-15,-2 0-8 0,2-6 0 16,0 3 0-16,3-5 0 0,3-3 0 0,4-2 0 16,2-1 0-16,6-7 0 0,0-3 8 0,6-3-8 0,0-5 8 0,6 0-8 15,-3-8 8-15,3-5-8 0,3-3 8 0,3 0-8 16,3-5 8-16,0 0-8 0,3-6 0 0,0-4 8 15,-1-6-8-15,1-11 0 0,3-8 0 0,-3 1 0 16,3 2 0-16,-3 3 0 0,6-1 8 0,-6-2-8 16,0 0 0-16,0-2 0 0,-4-3 0 0,4 2 8 15,-3 6-8-15,-3 8 0 0,3 4 0 0,-6 9 0 16,6 3 0-16,-6 2 0 0,0 6 0 0,0 2 0 16,0 2 0-16,0 7 0 0,0 1 0 0,-3 6 8 15,0 0-8-15,0 0 0 0,0 0-12 0,3 8 12 16,3 3 0-16,0 2 0 0,0 0 0 0,-3 8 0 15,0 6-19-15,3 5 4 0,-3 5 1 0,3 5 0 16,0 0 22-16,0 1 5 0,-3-4 1 0,2-2 0 0,1 0-6 16,0-2-8-16,-3 5 11 0,3 2-11 15,0 5 8-15,0 4-8 0,0-1 0 0,-3-5 0 0,3-5 9 16,-3-3-9-16,3-3 0 0,-3-5 9 0,0-2-9 16,0-1 0-16,3-5 9 0,-3 0-9 0,-3-2 0 0,3 0 0 15,0-6 0-15,-3 0 0 0,3-2 0 0,-3-4 9 16,0-7-9-16,0 0 0 0,-6 3 13 0,-3-6-4 15,0-2-1-15,0 0 0 0,-6-6-8 0,0 1 12 16,0-3-12-16,-2-1 12 0,-4-2-12 0,0 1 0 16,0-7 0-16,-6 1 0 0,-2-3 0 0,-10-5 0 15,0-2 0-15,-3-4 3 0,-2-2-3 0,2 0 0 16,6 5 0-16,4 3 0 0,2 5 0 0,3 3 0 0,6 3 0 0,0 4 0 16,7 1 0-16,2 5 0 0,3 0 0 0,0 3 0 31,3 0-32-31,6 5-5 0,0 0-2 0,0 0-1029 0,0 0-207 0</inkml:trace>
  <inkml:trace contextRef="#ctx0" brushRef="#br0" timeOffset="4727.4832">17581 8744 2962 0,'0'0'65'0,"0"0"14"0,0 0 2 0,0 0 3 0,0 0-68 0,0 0-16 16,0 0 0-16,0 0 0 0,0 0 70 0,0 0 10 15,0 0 3-15,9 0 0 0,-3 0-52 0,3 3-11 16,0-3-1-16,3 5-1 0,0-2-6 0,3 2-2 15,-3-2 0-15,3 2 0 0,0-2-10 0,-4 2 0 16,4 1 0-16,-3-4 0 0,-3 3 0 0,0 1 0 16,0-4 0-16,-9-2 8 0,3 6 0 0,-3-6 0 15,0 0 0-15,-3 8 0 0,-3-3 0 0,-3 0-8 16,0-2 12-16,0 2-4 0,-3 0-8 0,0-2 0 16,1 2 0-16,-1 1 0 0,0-4 0 0,0 4 0 0,3-4 0 0,3 4 0 15,-3-4 0-15,6 1 0 0,3-3 0 0,0 0 0 16,0 0 0-16,0 0-11 0,0 0 11 0,0 8-8 15,6-3 8-15,0 0 0 0,3 1 0 0,0-1-8 16,3 0 8-16,3 1 0 0,-1 1 0 0,1-1 0 16,3 2 0-16,0 0 8 0,0 0-8 0,-3 0 8 15,-3-1 1-15,3 4 1 0,-6-3 0 0,-1 3 0 16,-2-1 10-16,-3-2 1 0,-3 3 1 0,0-3 0 16,-3 0 1-16,0 2 0 0,-5-5 0 0,-1 3 0 15,-3 0-11-15,-3 3-1 0,-3-3-1 0,0-3 0 16,-3 3-10-16,3-3 8 0,-2 3-8 0,-1-2 8 15,3-4-8-15,0 1 0 0,3-1 0 0,3 1 0 16,-3-3-36-16,6 0-8 0,3 0-3 0,1-3-1009 16,-1 3-203-16</inkml:trace>
  <inkml:trace contextRef="#ctx0" brushRef="#br0" timeOffset="4930.6309">18010 8935 3008 0,'0'0'85'0,"0"0"19"0,0 0-83 0,6 3-21 16,0 2 0-16,0-2 0 0,0-1 105 0,3 1 17 16,3 0 3-16,-3-3 1 0,6 0-54 0,-4 0-10 15,7 0-2-15,0 0-1 0,0-3-35 0,0 0-6 16,3 1-2-16,-3 2 0 0,-1-3-16 0,-2 3 0 0,0 0 0 0,-3-3 0 31,0 3-76-31,-3-2-10 0,-3 2-2 0,-6 0-1430 0</inkml:trace>
  <inkml:trace contextRef="#ctx0" brushRef="#br0" timeOffset="5086.9906">18343 8869 3243 0,'0'0'72'0,"0"0"14"0,0 0 3 0,3 8 2 0,-3-8-73 0,3 5-18 0,0 3 0 0,3-3 0 15,-3 3 77-15,0-2 12 0,-3 1 3 0,3 1 0 16,0 0-60-16,0 3-11 0,-3 0-2 0,3-1-1 15,0 3-18-15,-3 3 0 0,0 0 8 0,3 3-1086 16,-3 2-218-16</inkml:trace>
  <inkml:trace contextRef="#ctx0" brushRef="#br0" timeOffset="6040.1228">17409 15118 2516 0,'0'0'56'0,"0"0"11"0,3-5 2 0,0 0 1 0,-3 5-56 0,0 0-14 15,3-6 0-15,-3 6 0 0,0 0 99 0,0 0 17 0,9-2 3 16,-3-1 1-16,-3-2-54 0,3 0-10 0,5 5-3 0,-2 0 0 15,6 2-22-15,-3 1-5 0,0-1-1 0,0-2 0 16,0 0-5-16,0 3 0 0,0 0-1 0,-3-1 0 16,3 1-3-16,-1 0-1 0,-2 2 0 0,0 0 0 15,-3-2-5-15,0 0-1 0,-6-3 0 0,0 0 0 16,0 0 0-16,3 8 0 0,-3 2 0 0,-3 1 0 16,3-6-1-16,-6 3 0 0,0 0 0 0,0 2 0 15,-3-2-8-15,3 3 0 0,-2 0 0 0,-4-1 8 16,3 1-8-16,-3-3 0 0,-3 0 0 0,3 0 0 15,0-1 0-15,3 4 0 0,-3-6-8 0,3 3 8 16,3 0 0-16,3-2-11 0,0 1 11 0,-3-1-8 16,6 2 8-16,0-3 0 0,3 0 0 0,0 8 0 15,3-5 0-15,0 0 0 0,3 3 0 0,0-3 0 0,3 0 0 16,-3 2 0-16,0-2 0 0,0 0 0 0,3 0 14 0,0 0-2 16,-3 0 0-16,0-3 0 0,2 3 6 0,1-2 1 15,-3-1 0-15,0 0 0 0,0 0 3 0,0 1 1 16,-3-1 0-16,0-2 0 0,0 2-12 0,-6-5-3 15,0 0 0-15,0 8 0 0,0-8 1 0,0 5 0 16,-6 3 0-16,0 0 0 0,0 0-6 0,-3-3-3 16,0 3 0-16,-3 3 0 0,3-6 0 0,-3 3 0 15,1-3 0-15,-1 3 0 0,0 0 0 0,-3 0 0 16,0-3 0-16,-3 3 0 16,3-2-59-16,0-1-11 0,3 3-2 0,1-3-976 0,2-2-196 15</inkml:trace>
  <inkml:trace contextRef="#ctx0" brushRef="#br0" timeOffset="6337.032">17882 15388 2613 0,'0'0'74'0,"0"0"16"0,0 0-72 0,3 5-18 0,3 1 0 0,0-1 0 16,0-2 111-16,0 2 18 0,0-2 4 0,3 2 1 16,-3-2-35-16,0-1-7 0,3-2-2 0,0 3 0 15,-4-3-34-15,1 0-8 0,3 3 0 0,0-3-1 16,-3 0-23-16,3 0-5 0,0 0-1 0,0 0 0 0,0 2-10 16,0-2-8-16,3 0 9 0,-3 0-9 0,3 0 0 0,0 0 8 15,-1-2-8-15,-2-1 0 0,3 3 0 16,-3-3 0-16,0-2-9 0,0 5 9 15,-3-3-80-15,-6 3-11 0,3-5-1 0,0 0-908 16,-3 5-182-16</inkml:trace>
  <inkml:trace contextRef="#ctx0" brushRef="#br0" timeOffset="6759.0086">18177 15145 3024 0,'0'0'86'0,"0"-13"18"0,0-19-84 0,0 0-20 0,3 8 0 0,3 27 0 16,3 31 56-16,0-2 6 16,2-13 2-16,4-6 0 0,3 0-25 0,0-2-5 15,0-1-1-15,3-2 0 0,-3 0-12 0,2 0-2 0,-2 0-1 0,0-69 0 16,0-92-2-16,-6 108-1 0,3 129 0 0,-3-2 0 16,-3-37 2-16,0-10 1 0,-1-4 0 0,-2-4 0 15,3-3-6-15,-3 0 0 0,0-6-1 0,-3 1 0 16,3-4-11-16,-3 4 12 0,-3-6-12 0,0 3 12 15,0-3-12-15,0 1 12 0,-6-1-12 0,3-3 12 16,0-2-12-16,-3 3 0 0,3-1 0 0,-6 4 8 16,3-4-8-16,-2 1 0 0,-1-3 0 0,-3 2 0 15,3-2 0-15,-3 3 8 0,0-3-8 0,0-3 0 16,3-2 11-16,-3 2-3 0,3 3-8 0,0-3 12 0,0 1-1 16,3-4-1-16,1 3 0 0,5-5 0 0,0 0-10 0,0 0 12 15,0 0-12-15,0 0 12 0,8 6-12 0,1-4 8 16,3 4-8-16,0-6 8 0,3 0-8 0,0-3 0 15,-3 3 0-15,3 0 8 0,0-3 0 16,0 1-8-16,2-1 12 0,1 0-4 0,3-2-8 0,0 0-9 16,0-3 9-16,3 3-13 15,-4-3-75-15,1 2-16 0,0-1-2 0,-3-1-1 0</inkml:trace>
  <inkml:trace contextRef="#ctx0" brushRef="#br0" timeOffset="7665.2935">18337 8792 1897 0,'0'0'41'0,"0"0"9"0,0 0 2 0,0 0 2 16,0 0-43-16,0 0-11 0,0-5 0 0,0 0 0 0,0-1 67 0,3 1 11 15,-3 5 2-15,0-5 1 0,0 5-17 16,6-6-3-16,-3-2-1 0,3 3 0 0,-6 5 12 15,0 0 3-15,0 0 0 0,0 0 0 0,6-5-19 0,-6 5-3 16,0 0-1-16,0 0 0 0,3 2-6 0,-3-2-2 16,9 0 0-16,-9 0 0 0,6 3-3 0,-6-3-1 15,0 0 0-15,3 5 0 0,-3-5-8 0,6 6-3 16,0 2 0-16,-3-3 0 0,0 3-5 0,0-3-2 16,-3 3 0-16,3-3 0 0,-3 3-5 0,3 0-1 15,-3 0 0-15,0 0 0 0,0-8-4 0,0 5 0 16,3 6-1-16,0-6 0 0,-3-5-3 0,0 8 0 15,3 3 0-15,0-3 0 0,-3 2 15 0,0-2 2 16,3 0 1-16,-3 3 0 0,0-3-26 0,0 0-14 16,0-3 2-16,0 3 0 0,0 0 12 0,0 0 0 0,0 0 0 15,0-3 0-15,-3 3 0 0,3-3 0 0,0 3 0 0,-3 0 0 32,3-8-45-32,0 0-7 0,0 5 0 0,0-5-960 0,0 0-192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38:30.3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83 2709 2746 0,'0'0'60'0,"0"0"13"16,-3 3 3-16,3-3 1 0,0 0-61 0,-2 3-16 0,2-3 0 0,0 0 0 15,0 0 99-15,0 0 17 0,0 0 3 0,0 0 1 16,8-3-71-16,4 6-13 0,3-3-4 0,0 0 0 16,0 0 7-16,0 0 1 0,3-3 0 0,-3 3 0 15,2-3-16-15,4 1-4 0,3 2 0 0,0-8 0 0,3 8-4 16,0-3 0-16,-1 0-1 0,7-2 0 0,3 3 5 0,-1-4 0 15,1 1 1-15,-3 0 0 0,6-3-21 0,-4 2-18 16,-2 1 3-16,0 2 1 0,-3-4 14 0,-7 1 0 16,1 6 0-16,-6-8 0 0,0 6 0 0,-6-1 0 15,-3 3 8-15,-9 0-8 0,0 0 0 0,0 0 10 0,0 0-10 16,0 0 8-16,0 0 0 0,-3 3-8 0,-6 2 12 0,-3 0-4 16,-6 3-8-16,-3 3 10 0,-6-1-10 0,-2 6 10 15,-4 5-10-15,0 6 0 0,-2 5 0 0,-1 2 8 16,-3 6-8-16,0-3 0 0,1 0 0 0,2-3 0 15,-3-5 0-15,1 3 0 0,-1-6 0 16,3-2 0-16,6-3 0 0,1 3 0 0,5-5 0 0,3 2 0 16,6-8 8-16,0 3-8 0,0-3 0 0,9-2 8 15,0-3-8-15,1-3 0 0,5-5 0 0,0 0-11 16,0 0 11-16,5-5 0 0,-2-3 0 0,6-3 0 16,0-2 0-16,3-3 0 0,6 3 0 0,0-8 0 15,3 2 0-15,0-5 0 0,-1 1 0 0,4-9 0 16,0-2 0-16,-3-6 0 0,3-3 0 0,-6-1 0 15,2 4 0-15,-5-3 0 0,0 6 0 0,-3 0 0 16,0 0 0-16,0 8 0 0,-3-8 0 0,0 3-8 16,0 2 8-16,0 0 0 0,-3 6 0 0,0 5 0 15,-4-3 0-15,4 8 0 0,-3 3 0 0,3 0 0 0,-6 7 0 16,0-2 0-16,3 3 0 0,-3 5 0 0,0 0 0 0,0 0 0 16,3 5 0-16,3 9 0 0,-6-7 0 0,3 7 0 15,-3 4 0-15,3 1 0 0,0 2 8 0,-3-3-8 16,3 4 10-16,0 1-2 0,-3-1-8 0,6 1 0 15,-3 1 0-15,0 3 0 0,0-1 0 0,3 9 0 16,0 2 0-16,-3 5 0 0,3 6 0 0,-3-3 0 16,3-1 0-16,-3-4 0 0,0-8 0 0,0 0 0 15,0-6 0-15,0 1 0 0,-3-4 0 0,3 1 0 16,0-3 0-16,-3 1 0 0,0-1 0 0,-3-3 0 16,3-5 0-16,-3 1 0 0,3-1 0 0,0-5 0 0,0-8 0 15,-3 3 0-15,-3-3 0 0,0 0 0 0,-3-3 0 16,0-8 0-16,0 1 0 0,-3-4 0 0,0 1 0 15,0-3 0-15,-3-2 0 0,1 2 0 0,-1-3 0 0,-3 1 0 16,-3-6 0-16,0 3 0 0,-3-3 0 0,-2-2 0 16,-1-6 0-16,-3 0 0 0,0-2 0 0,3-1 0 15,1 6 0-15,-1 3 0 0,3-1 0 16,0 1 0-16,0 7 0 0,4-2 0 0,2 8 0 0,3 0 0 16,0 7 0-16,0-7 0 0,6 5 0 0,0 3 0 15,0 0-84 1,3 5-12-16,3-6-4 0</inkml:trace>
  <inkml:trace contextRef="#ctx0" brushRef="#br0" timeOffset="1437.6896">15563 2979 1216 0,'0'0'34'0,"0"0"9"0,0 0-35 0,0 0-8 0,0 0 0 0,0 0 0 16,0 0 124-16,0 0 24 0,0 0 4 0,0 0 0 15,0 0-3-15,0 0-1 0,0 0 0 0,0 0 0 16,0 0-12-16,0 0-2 0,0 0-1 0,0 0 0 16,0 0-41-16,9 6-9 0,-6-1-2 0,6-3 0 15,-3 6-28-15,3-8-5 0,-3 3-2 0,3 2 0 16,3 1-14-16,0-4-4 0,-3 4 0 0,3-1 0 16,-1 0-5-16,1 3-2 0,0-3 0 0,0 1 0 15,-3-4-5-15,3 4 0 0,0-1-1 0,-3 0 0 16,0 0-7-16,-3 1-8 0,0-1 11 0,-3 0-11 15,-3-5 12-15,0 0-12 0,0 8 12 0,-3 0-12 16,3-2 12-16,-3-1-12 0,-3 3 12 0,0-6-12 16,-3 4 8-16,0-1-8 0,0 0 0 0,-3 1 0 15,3-4 0-15,-3 1 0 0,0 2 0 0,0-2 0 16,1-3 0-16,2 0 0 0,0 0 0 0,0 0 0 16,0 0 0-16,3 0 0 0,6 0 0 0,0 0 0 15,-6 0 0-15,6 0 0 0,0 0 0 0,0 0 0 0,0 0 0 16,0 0 0-16,0 0 0 0,0 0 0 0,6 2 0 15,3 1 0-15,-3 2 8 0,3 1-8 16,0-4 12-16,0 4 0 0,2-1-1 0,-2 0 0 0,0 0 6 0,0 3 2 16,3-2 0-16,-3 2 0 0,-3-3-4 0,0 3-1 15,0-3 0-15,-3 3 0 0,3-3-6 0,-3 3 0 16,-3-2-8-16,0 2 12 0,0-3-12 0,-3 3 0 16,3-3 0-16,-3 3 0 0,-3-3 0 0,0 3 0 15,0-2 0-15,-3 1 8 0,0-1-8 0,-3-1 0 16,3 0 0-16,-6 1 0 0,1 2 0 0,-1-3 0 0,0-2 0 0,-3 2 0 15,0-3 0-15,0 1 0 0,0 2 0 16,1-2 0-16,2 0 0 0,0-1 0 0,3 1 0 16,0 0 0-1,3-1-91-15,0-2-17 0,6 0-4 0,3 0-1414 0</inkml:trace>
  <inkml:trace contextRef="#ctx0" brushRef="#br0" timeOffset="1656.5888">15921 3196 3268 0,'0'0'72'0,"0"0"16"0,0 0 2 0,0 0 1 15,0 0-73-15,0 0-18 0,0 0 0 0,0 0 0 16,8 0 60-16,1 5 9 0,0-5 2 0,3 3 0 16,3-3-40-16,0 0-8 0,3 0-2 0,0 0 0 15,0 0-9-15,-1 0-3 0,1-3 0 0,-3 3 0 16,0 0-9-16,-3-2 0 0,0 2 0 0,0 0 8 0,0 0-8 0,-3 0 0 15,0 0-12-15,-1 0 12 16,-8 0-136-16,6 0-20 0,-6 0-4 0</inkml:trace>
  <inkml:trace contextRef="#ctx0" brushRef="#br0" timeOffset="2109.7607">16284 2990 3076 0,'0'0'88'0,"6"5"17"0,0 0-84 0,2 1-21 16,4 2 0-16,3-8 0 0,-3 5 100 0,3-2 16 0,3 2 4 0,3-5 0 16,0 0-56-16,-1 0-10 0,-2 2-2 0,3-2-1 15,-3 3-24-15,0-3-5 0,-3 0-1 0,-3 3 0 16,0-3-12-16,-4 5-9 0,1-5 12 0,0 0-12 16,-9 0 8-16,0 0-8 0,0 0 0 0,0 0 9 15,0 0-9-15,0 0 0 0,0 0 0 0,-3 8 0 16,0-3-13-16,-3 3-3 0,-3-2 0 0,1-1 0 15,-1 0-10-15,0 3-2 0,-3-3-1 0,3 3 0 16,0-5 11-16,0 2 2 0,3 1 1 0,0-1 0 16,3 3 15-16,3-8 0 0,-6 0 0 0,6 0-9 15,0 0 9-15,3 8 0 0,-3-8 10 0,9 5-10 16,-3 3 17-16,3 0-2 0,0 0-1 0,3-3 0 16,0 3 5-16,3 3 1 0,-1-1 0 0,1 3 0 15,-3-5-4-15,3 3 0 0,-3 2 0 0,0-2 0 16,0 2-7-16,-3 0-1 0,0 3-8 0,0-8 12 15,0 3-8-15,-3-1-4 0,-3 1 0 0,2-6 0 16,1 3 0-16,-3 0 0 0,-6 0 0 0,0-3 0 0,3-5 0 0,-3 8 0 16,-2-3 0-16,-1-2 0 0,-3 2 0 0,-3-2 0 15,0 0 0-15,-3-1 0 0,-3 6 0 0,0-8 0 16,-6 3 0-16,-5-3 0 0,-1 2 0 0,-3-2 0 16,-6 0 0-16,1 0-1093 15,-4-2-218-15</inkml:trace>
  <inkml:trace contextRef="#ctx0" brushRef="#br0" timeOffset="42004.0306">15132 8345 1868 0,'0'0'41'0,"0"0"9"0,0 0 2 0,0 0 0 0,0 0-42 0,0 0-10 0,0 0 0 0,0 0 0 16,0 0 136-16,0 0 26 0,0 0 5 0,0 0 1 15,0 0-33-15,0 0-7 0,0 0 0 0,0 5-1 16,0-5-27-16,6 6-6 0,0-1-1 0,0-3 0 16,3 1-33-16,-1 0-6 0,1-3-2 0,3 0 0 15,0 0-19-15,0 0-4 0,3-3-1 0,0 0 0 16,3 1-9-16,3-3-3 0,2-1 0 0,7 1 0 16,0-3-7-16,9-3-1 0,2 1-8 0,-2-3 12 15,3-1-12-15,-7-1 8 0,1-1-8 0,-6 0 0 16,-3 0 0-16,-1 3 8 0,-2-1-8 0,-3 1 0 15,0 3 0-15,0-1 0 0,-3 3 8 0,-1 0-8 16,-2 0 0-16,0 6 0 0,-6-4 8 0,0 6-8 0,0-2 0 16,-9 2 0-16,0 0 8 0,0 0-8 0,0 8 0 0,-3 0 9 15,-3 5-9-15,-3 0 8 0,0 0-5 0,-3 6-3 16,-3 2 0-16,1 3 0 0,-4-3 0 0,0 3 0 16,0-3 0-16,-3 3 0 0,-3-3 0 0,1 0 0 15,-7 3 0-15,0-3 0 0,-6 0 0 0,1 3 0 16,-1 2 0-16,0 6 0 0,3 0 0 0,4 2 0 15,2-2 0-15,3 0 0 0,3-6 0 0,0 1 0 16,6-6 0-16,1-3 0 0,2-4 0 0,0-4 0 16,3-2 0-16,0-3 0 0,3-2 0 0,6-3 0 15,0 0 0-15,0 0 0 0,-3-5 0 0,3-3 0 0,3-3 0 0,0-5 0 16,3-2 0-16,0-9 0 0,3-4 0 0,3-4 0 16,0 1 0-16,2 0 0 15,4 2 0-15,0 0 0 0,3 0-9 0,0 3 9 0,3-3 0 0,-1-5-9 16,1-5 9-16,3-6 0 0,-6-2 0 0,0 3 0 15,0 7 0-15,-7 0 0 0,1 8 0 0,-3 1 0 16,0 4 0-16,-3 6 0 0,0 2 0 16,-3 4 0-16,0 1 0 0,-3 4 9 0,0-1-9 0,-3 6 9 15,0 5-9-15,0 0 0 0,0 0 0 0,0 0 0 16,0 0 0-16,0 0 0 0,0 11 0 0,0-1 0 16,3 1 0-16,-3 2 0 0,3 3 0 0,0 0 0 15,3 2 0-15,-3 9 0 0,3 2 0 0,0 5 0 16,0 8 0-16,3 1 0 0,-4-4 0 0,4 1 0 15,-3-5 0-15,3-1 0 0,-3-2 0 0,0-1 0 16,0 1 0-16,0 3 0 0,0 2 0 0,0 0 0 16,0 2 0-16,0-2 0 0,0-2 0 0,0-3 0 15,-3-3 0-15,3-6 0 0,-3-1 0 0,0-6 0 0,0-3 0 16,-3 0 0-16,0-2 0 0,0-6 0 0,0-5 0 0,0 0 0 16,0 0 0-16,-6 5 0 0,3-2 0 0,-3-3 0 15,0-3 0-15,-3 1 0 0,0-4 0 0,0 1 0 16,0 0 0-16,-3-6 0 0,-3 3 0 0,0-5 0 15,-5-3 0-15,-1 0 0 0,-6-5 0 0,-3-3 0 16,-3 0 0-16,1-2 0 0,-1 2 0 0,3 0 0 16,0 3 0-16,1 3 0 0,5-4 0 0,0 9 0 15,3-3 0-15,0 6 0 0,4-4 0 0,-4 4 0 16,3 2 0-16,0-3 0 0,0 3 0 0,0 1 0 16,3 4 0-16,0 0 0 15,4-2-38-15,-1 2-4 0,0 3-1 0,6-2-1551 16</inkml:trace>
  <inkml:trace contextRef="#ctx0" brushRef="#br0" timeOffset="42582.2085">16069 8570 3042 0,'0'0'67'0,"0"0"13"0,0 0 4 0,0 0 1 0,0 0-68 0,0 0-17 15,0 0 0-15,0 0 0 0,0 0 92 0,0 0 16 16,0 0 2-16,0 0 1 0,9 5-64 0,0-2-13 15,0 2-2-15,3-2-1 0,0 2-14 0,-3 0-2 16,3-2-1-16,0 2 0 0,-3 1-6 0,3-4 0 16,-1 1-8-16,-2 2 12 0,3-2-4 0,-3 2 0 15,0-2-8-15,-3 2 12 0,0-2-12 0,-6-3 0 16,6 5 0-16,-6 3 0 0,0-8 9 0,0 8-1 0,-6-3 0 0,3 3 0 16,-3 0-8-16,-3 0 0 0,0 0 0 0,0 0-11 15,0 0 11-15,-3 0-8 16,4 2 8-16,-7-2-8 0,3 0 8 0,3 3-12 0,-3-3 12 0,6-3-12 15,0 3 12-15,0-3 0 0,3 3-9 0,3-8 9 16,3 5 0-16,3 3-11 0,0-2 11 0,3 2-8 16,-3-3 8-16,3 0 0 0,0 3 0 0,0-3 0 15,0 3 0-15,2-2 9 0,-2 2-1 0,3 2-8 16,-3-2 14-16,0 3-4 0,0-3-1 0,0 0 0 16,-3 2-9-16,0-2 10 0,0 3-10 0,-3-1 10 15,-3-2-10-15,0 3 0 0,0-3 0 0,-3 2 7 16,0-2-7-16,0 0 0 0,-3 0 0 0,0 0 0 15,-3 0 0-15,0-3 0 0,0 1 0 0,0-1 0 16,-3-3 0-16,-2 1 0 0,-1 2 0 0,-3-5 0 16,0 0 0-16,-3 0 0 0,0 0 0 0,0 3 0 15,1 0-28-15,-1-1-3 0,3-2 0 0,3 6-1041 16,3-6-209-16</inkml:trace>
  <inkml:trace contextRef="#ctx0" brushRef="#br0" timeOffset="42801.1098">16367 8811 3430 0,'-9'13'76'0,"9"-13"15"0,0 0 3 0,-3 8 2 0,3-8-76 0,0 5-20 16,0-5 0-16,3 8 0 0,3-3 60 0,0-2 9 16,3 0 2-16,3-3 0 0,3 2-57 0,3 1-10 15,-4 0-4-15,4-3 0 0,0 0 0 0,0 0 0 16,0 0 0-16,0 2 0 0,0-2 0 0,-4 0 0 0,-2 0 0 0,3 0 0 15,-6 0 0-15,3 0 0 0,-3-2 0 0,3-1 0 32,-3-2-99-32,0-1-19 0,3 1-4 0</inkml:trace>
  <inkml:trace contextRef="#ctx0" brushRef="#br0" timeOffset="43113.5195">16834 8596 3266 0,'-6'11'92'0,"0"-3"21"15,6 0-90-15,-3 2-23 0,-3 1 0 0,1 5 0 16,-1 0 103-16,0 0 16 0,-3-3 3 0,3 3 1 16,-3 2-78-16,0-2-15 0,0 0-3 0,3 0-1 15,-3-3-19-15,0 0-7 0,3 1 0 0,0-4 0 0,-3 3 0 16,3-2 0-16,0-1 0 0,0 1 0 16,0 0 0-16,1-1 0 0,2-2 0 0,-3 0 0 0,3 0 0 0,0-3 0 15,3-5 0-15,-3 6 0 0,3-6 0 0,0 5 0 16,3 3 0-16,-3-8 0 0,3 5 0 0,3 0 0 15,0-2 0-15,2 2 0 0,4 1 0 0,3-4 0 16,3 1 0-16,0 2 0 0,6-2 0 0,0 0 0 16,-1-1 0-16,4 3 0 0,-3-2 0 0,3 0 0 15,-6-1 0-15,-4 1 0 0,4 0 0 0,-6-3 0 16,0 0 0-16,-3-3 0 16,-3 0-52-16,3 3-9 0,-3-5-3 0,0 2-989 15,-3-2-199-15</inkml:trace>
  <inkml:trace contextRef="#ctx0" brushRef="#br0" timeOffset="43269.7975">16965 8763 3255 0,'0'0'92'0,"-3"5"20"0,0 3-89 0,0 0-23 0,6 0 0 0,-3 0 0 16,0 3 105-16,0 2 17 0,0 0 3 0,3 0 1 16,0 3-80-16,0 0-16 0,0 0-3 0,-3 2-1 15,3 4-19-15,0 1-7 0,0-1 0 0,-3 1 0 16,3 1 0-16,0-3-10 0,3 1 10 0,-3-1-1638 15</inkml:trace>
  <inkml:trace contextRef="#ctx0" brushRef="#br0" timeOffset="54231.1415">18879 9401 1227 0,'0'0'27'0,"0"0"5"0,-3 5 2 0,-3 0 1 0,3 1-35 0,-3 1 0 0,0 1 0 0,0 3 0 15,-2 0 76-15,2-1 8 0,-6 3 1 0,3 3 1 16,0 0-29-16,0 0-5 0,0 0-2 0,0 2 0 16,0 1-17-16,0-3-3 0,3-3-1 0,-3 3 0 15,0-3 7-15,3 0 0 0,0 1 1 0,0 1 0 16,1-1-17-16,-1-1-3 0,0 0-1 0,0 0 0 15,0 6-16-15,0-1 10 0,0-2-10 0,0 3 8 16,0 2-8-16,-3 0 0 0,3 0 0 0,-3 6 0 16,3-1 8-16,-3 6-8 0,0 0 8 0,-3 2-8 15,3 3 13-15,1 0-2 0,-4-5-1 0,3 0 0 16,0-1 2-16,-3 1 0 0,3 3 0 0,3 2 0 16,-3 0 2-16,0 0 1 0,6-3 0 0,-3 1 0 15,0-6 5-15,0 0 2 0,3-3 0 0,0-2 0 16,0 0-6-16,3-3 0 0,-3 0-1 0,3 0 0 15,0 0-15-15,0 1 0 0,0-4 0 0,0 1 0 16,0 2-21-16,0 0-11 0,0 3-1 0,0 2-1 0,0 1 58 0,0-1 12 16,0 3 3-16,0 0 0 0,0-2-23 0,0-1-4 15,3 1 0-15,-3-1-1 0,0-2 1 0,0 3 0 16,3-1 0-16,-3 0 0 0,3 1-12 0,0-1 0 16,-3 1 0-16,3 5 0 0,0-3 0 0,3 0 0 15,-3-3 0-15,3-2 0 0,-3 0 0 0,3 0 0 16,0-3 0-16,0-3 8 0,-3 1-8 0,3-1 0 15,0 4 0-15,0-4-11 0,-3-2 11 0,3 2 0 16,-3 1 0-16,3 0 0 0,-3-1 0 0,0 1 0 16,0 4 0-16,0 4 8 0,0-1-8 0,2 1 0 15,-2 2 0-15,3 0 0 0,-3-3 0 0,3 4 0 0,-3-4 0 16,0-2 8-16,3 0-8 0,0-1 0 0,0-1 0 0,0-1 0 16,0-3 0-16,3 1 0 0,0-1 0 0,-3-2 0 15,3 3 0-15,-3-1 0 0,3-2 0 0,0 3 0 16,0-1 0-16,-4 1 0 0,4-3 0 0,0 2 0 15,0 1 0-15,3-1 0 0,-3-2 0 0,0-3-8 16,3 3 8-16,-3-3 0 0,3 1 0 0,3-1 0 16,-3-3 0-16,2 1 0 0,-2 2 0 0,0-5 0 15,0 3 0-15,-3-3 0 0,0 0 0 0,0 2-8 0,0-2 8 16,-3 0 0-16,3-3 0 0,0 3 0 0,-3-2 0 0,3 1 0 16,0-1 0-16,-1-1 0 0,1 0 0 0,0 1-8 15,0-4 8-15,0 1 0 0,3 2 0 0,0-2 0 16,3 0 0-16,-3 2 0 0,6-3 0 0,-3 1 0 15,2-3 0-15,1 3 0 0,3-1 0 0,0-2 0 16,0 0 0-16,0 0 0 0,-1 0 0 0,1 0 0 16,-3 0 0-16,0 0 0 0,0-2 0 0,-6 2 0 15,0-3 0-15,0 0-8 0,-1-2 8 0,-2 0 0 16,-3 0 0-16,3-1 0 0,-3-2 8 0,0 0 0 16,0 0 0-16,0 1 0 0,0-4-8 0,0 3 0 15,0-3 8-15,3 1-8 0,-3 2 0 0,0-3 0 16,3 1 0-16,0-1 8 0,-3 1-8 0,3-1 0 0,-4 0 0 0,4 1 0 15,-3-3 0-15,3 2 0 0,0-2 0 0,-3 0 8 16,3-1-8-16,-3 1 0 0,3 0 0 0,0 0 8 16,0-3-8-16,-3 3 0 0,3-1 0 0,-3 1 0 15,3 0 0-15,-3 2 0 0,2-2 0 0,-2 2 0 16,0 1 0-16,3-1 0 0,-3 3 0 0,0 0 0 16,0-2 0-16,3-1 0 0,-3 1 0 0,0 2 0 15,3-3-10-15,0 3 10 0,-3-5-12 0,0 2 12 16,0 1 0-16,0 2 0 0,3-5 0 0,-6 2 0 15,3 0 0-15,-1 1 0 0,1-1 0 0,-3 3 0 16,3 0 0-16,-3-2 0 0,3 2 0 0,-3 0 0 16,3-3 0-16,-3 3 0 0,0-2 0 0,0 2 0 15,0-3 0-15,0 3 0 0,0 0 0 0,0 1 0 0,0-1-8 16,0 0 8-16,0 0-12 0,0-3 12 16,0 3-12-16,0 0 12 0,0-2-12 0,-3 2 12 0,3 0 0 15,0 3 0-15,0-6 0 0,-3 3 0 0,3 0 0 0,0 0 0 16,-3 0 0-16,3 0 0 0,0 3 0 0,0-3-8 15,0 0 8-15,0 3 0 0,0-3 0 0,-3 3 0 16,3-3 0-16,0 2 0 0,0-2 0 0,0 3 0 16,-3 5 0-16,3-8 0 0,0 3 0 0,-1-3 0 15,1 3-8-15,-3-3 8 0,3 0 0 0,0 0-8 16,-3 0 8-16,3 0 0 0,-3 0 0 0,0 3 0 16,3-3 0-16,-3 3 0 0,0-3 0 0,3 2 0 15,-3-2 0-15,3 3 0 0,-3 0 8 0,0-3-8 0,3 3 0 0,0-3 0 16,-3 0 0-16,3 2 0 0,0-2 0 0,-3-2 0 15,3 2 0-15,0 0 0 0,-3-3 0 0,3 1 0 16,0-1 0-16,0 3 0 0,-3-2 0 0,3-4 0 16,0 4 0-16,-3 2 0 0,3 0 0 0,0-3 0 15,-3 3 0-15,0 1 0 0,3-1 0 0,0-3 0 16,0 3 0-16,-3-5 0 0,3 2 0 0,-3 1 0 16,3-1 0-16,-3 1 0 0,3-4 0 0,-3 4 0 15,0-4 0-15,0 4 9 0,0-3 1 0,0-3 0 16,0 0-1-16,-3 0 0 0,3-2 0 0,0 2 0 15,0-3-9-15,-3 1 0 0,3-1 0 0,0-2 8 16,0-3-8-16,0 3 0 0,0-3 0 0,0 3 0 16,3-5 0-16,-3 2 0 0,3 3 0 0,-3-1 0 15,3 4 0-15,-3-1 0 0,0 1 0 0,3-1 0 16,-3 3 0-16,3-2 0 0,0-1 0 0,-3 1 0 16,3 2 15-16,-3 0-3 0,0 0 0 0,3-2 0 0,0-1-4 0,-3 1 0 15,3 2-8-15,0-3 12 0,0-2-12 0,0 3 11 16,3-6-11-16,0 3 10 15,-1-3-10-15,1 3 0 0,0-1 0 0,0 1 0 16,0 3 0-16,-3 2 0 0,3 0 0 0,0 3 0 16,0 2 0-16,-3-2 8 0,0 0-8 0,0 0 8 15,0-1-8-15,0 1 8 0,0 0-8 0,-3 5 8 16,0 3-8-16,0-1 0 0,0-2 9 0,0 0-9 16,0 0 0-16,0-2 8 0,-3-1-8 0,0-2 0 15,0-3 0-15,3-2 0 0,0 2 0 0,0-3 8 16,0 1-8-16,-3-3 0 0,3 2 0 0,0-2 0 0,-3 0 0 15,3 0 8-15,-3 2-8 0,3 1 8 0,0-4-8 16,-3 4 0-16,3 2 0 0,0 0 8 0,0 0-8 0,0 0 0 16,0-2-11-16,0 2 11 0,0 0 0 0,0 3 0 15,-3-3-8-15,3 0 8 0,-3 0 0 0,0 3 0 16,-3-6 0-16,3 4 0 0,0-4 0 0,-3 1 8 16,0 2 0-16,0-3-8 0,-2 1 16 0,2-1-4 15,0 1-1-15,-3 2 0 0,3-3-11 0,-3 1 12 16,3 2-12-16,-3 0 12 0,3 3-12 0,0-3 0 15,0 0 0-15,0 3 0 0,0-3 0 0,0 3 0 0,0-1 0 0,3-1 0 16,-3 1 24-16,0 4-1 0,0-4 0 0,0 4 0 16,3-3 5-16,-5-1 2 0,2 4 0 0,-3-3 0 15,3 2-15-15,-3 0-3 0,-3-2-1 0,0 3 0 16,-3-1 0-16,0 0 0 0,-3 4 0 0,0-4 0 16,-2 0-3-16,-1 1 0 0,-6-1 0 0,3-2 0 15,-3 2 3-15,1-2 0 0,-1 0 0 0,3 2 0 16,0-2-3-16,0 3 0 0,7-1 0 0,-1 3 0 15,0 0 3-15,0 3 0 0,3-3 0 0,-3 3 0 16,0 2-1-16,-2-2 0 0,-1 2 0 0,0 3 0 16,-3 0-2-16,-3 3-8 0,0 2 12 0,-2 0-4 15,2 6 0-15,-3-1 0 0,0 6 0 0,4 5 0 16,-1 1-8-16,3 1-11 0,0 7 3 0,3 1 0 16,1-2-56-16,-1 0-10 15,3 1-2-15,-6-1-1246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40:33.9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580 8004 2016 0,'0'0'57'0,"0"0"12"0,0 0-55 0,0 0-14 0,0 0 0 0,6-3 0 16,-6 3 188-16,0 0 34 0,0 0 7 0,6 0 2 15,-6 0-79-15,0 0-15 0,0 0-3 0,0 0-1 16,0 0-53-16,0 0-10 0,-3 8-2 0,-3-3-1 16,0 3-33-16,-3 0-6 0,0 3-2 0,0-1 0 15,-3 6-13-15,0 0-2 0,-3 5-1 0,0 0 0 16,1 6-10-16,-1-1 8 0,0 1-8 0,0 2 8 16,3-3-8-16,-3 1 8 0,3-6-8 0,0 0 8 0,3-5-8 15,0 0 0-15,1 2-12 0,2-4 12 16,0-6-55-16,0-1-3 0,3 7-1 0,0-4 0 15,0-4-101-15,3-6-21 0,0 0-4 0,0 0-1 0</inkml:trace>
  <inkml:trace contextRef="#ctx0" brushRef="#br0" timeOffset="187.6253">4541 8213 2822 0,'0'0'80'0,"0"0"17"0,0 0-77 0,0 5-20 15,-3 3 0-15,0 2 0 0,0 1 130 0,-3 0 22 0,3 5 5 16,-3-1 1-16,3 1-81 0,-3 0-16 0,3 0-3 0,-3 3-1 15,0-1-30-15,1 1-7 0,2-1 0 0,-3 1-1 16,3-3-19-16,-3 5 10 0,3 2-10 0,-3 4 8 16,3-1-8-16,0 1 0 0,0-3 0 0,3-1 0 31,0-1-44-31,0-4-12 0,3-2-1 0,0-3-1 16,3-2-105-16,0-6-21 0,0 0-4 0</inkml:trace>
  <inkml:trace contextRef="#ctx0" brushRef="#br0" timeOffset="421.8966">4812 8009 3150 0,'0'0'69'0,"0"0"15"0,0 0 2 0,0 0 2 0,-6 0-70 0,6 0-18 16,0 0 0-16,-3 0 0 0,-3 3 79 0,6-3 12 15,-6 2 2-15,6-2 1 0,-6 0-58 0,3 6-11 16,-3-1-2-16,3 0-1 0,-3 3-22 0,3 3 8 15,0-1-8-15,-3 1 0 0,0-1 0 0,3 1 0 16,-2 2 0-16,-1 0 0 0,3 3 0 0,-3 0-13 16,0 0 1-16,0-3 1 15,3 3-127-15,0-3-26 0,3-2-4 0</inkml:trace>
  <inkml:trace contextRef="#ctx0" brushRef="#br0" timeOffset="1031.331">4895 8099 3096 0,'0'0'68'0,"0"0"15"0,-3 3 2 0,-3-1 1 0,0 1-69 0,0 2-17 0,1 0 0 0,-1 1 0 16,-3-1 90-16,0 3 14 0,3 0 4 0,0 0 0 15,-3 0-72-15,3 0-13 0,0 2-3 0,0 1-1 16,0 2-19-16,0-2 0 0,-3 2 0 0,3 0 0 16,0 0 0-16,0 1 0 0,-3-1 0 0,3 0-9 15,-2 0 0-15,-1 1 0 0,3-4 0 0,0 1 0 16,0-3 1-16,3-3 0 0,3-5 0 0,-3 5 0 15,0 3-4-15,3-8 0 0,0 0 0 0,0 0 0 16,6 3-8-16,3-1-3 0,0 1 0 0,0-6 0 16,-1 1-13-1,4-4-2-15,-3 4-1 0,3-3 0 0,0-3-11 0,0 2-2 0,0-2-1 0,0-2 0 16,3 2-10-16,-3 0-1 0,0-3-1 0,-1 3 0 16,1-2 34-16,-3 2 7 0,0 0 2 0,0 0 0 15,-3 3 38-15,-3-1 7 0,-3 6 1 0,0 0 1 0,0 0 54 16,0 0 10-16,0 0 3 0,0 0 0 0,-6 0-13 0,-3 6-3 15,3-4 0-15,-3 6 0 0,0 0-32 0,-3 0-6 16,4 5-2-16,-1-2 0 0,0 2-20 0,-3-2-5 16,3 2-1-16,0-2 0 0,0 2-10 0,3 0 12 15,0-2-12-15,0-3 12 0,0 0-12 0,0-1 0 16,3 7-12-16,0-4 12 0,0-2 0 0,3 0 0 16,-3 0 0-16,3 0 0 0,0 0-9 0,0-3 9 15,0-5 0-15,0 0 0 0,0 0-9 0,6 6 9 16,0-1 0-16,3-3-9 0,-3-2 9 0,3-2 0 0,0-1-9 15,0 1 9-15,3-4-11 0,0 4 3 0,0-4 0 0,2 1 0 32,-2-3-61-32,6 0-12 0,-3 0-3 0,0-5 0 15,3 2 10-15,-3 1 2 0,0-6 0 0,0 3 0 16,-4 2-24-16,1 1-4 0,-3-4 0 0,0 6-1 0,-3 3 69 0,-3 0 13 0,-3 5 3 0,0 0 1 16,0 0 95-16,0 0 20 0,0 0 3 0,-6 5 1 15,3 3 0-15,-3 0 0 0,3 0 0 0,0 0 0 16,0 2-37-16,0-2-7 0,0 0-2 0,3 0 0 15,-3 3-36-15,3-3-7 0,0 0-2 0,3 0 0 16,-3 0-13-16,3-3 0 0,-3-5 0 0,3 8 0 16,-3-8-98-16,3 5-13 0,-3-5-2 15,0 0-863-15,0 0-172 0</inkml:trace>
  <inkml:trace contextRef="#ctx0" brushRef="#br0" timeOffset="1437.6301">4946 8443 2766 0,'0'0'79'0,"-3"5"16"0,-3 6-76 0,3-3-19 15,-3 0 0-15,3 5 0 0,0 3 119 0,0 2 20 16,0 3 4-16,3 1 1 0,-3 1-75 0,0 1-14 16,0 0-3-16,3-3-1 0,0 0-27 0,-3-2-4 15,3-1-2-15,0-2 0 0,-3-3-10 0,0 1-8 16,0-6 9-16,3 2-9 0,-3-2 0 0,-3 0 0 16,3-3 0-16,-3 3-10 0,1-2-10 0,-4-1-3 15,3-2 0-15,0-1 0 16,-3-2-4-16,3 0-1 0,-3 0 0 0,3 0 0 0,-3-2 16 0,3-1 2 15,-3-2 1-15,3-1 0 0,-3 1 9 0,3-3 0 0,3 3 0 0,-3 0 0 16,3-1 13-16,0 1 2 0,3 5 0 0,0 0 0 16,0-5 12-16,0 5 2 0,3-6 1 0,3-2 0 15,0 3-7-15,0-3-2 0,3 0 0 0,3 0 0 16,0-2 5-16,0 2 1 0,6-3 0 0,3 3 0 16,-1-2-3-16,1-1-1 0,6 1 0 0,-3 2 0 15,3 0-8-15,-4 0-2 0,1 2 0 0,0 1 0 16,-6 0-9-16,0 2-4 0,-3 1 0 0,0-1 0 15,-4 0 0-15,-2 6 0 0,0-3 0 0,-3 3 0 16,-6-3 0-16,3 7 0 0,3 1 0 0,-6 0 0 16,0 0 0-16,0 3 0 0,-3-1 0 0,0 1 0 15,0 0-9-15,0-1-2 0,-3 1 0 0,3-3 0 16,-3 0-61-16,0-3-12 0,0 3-2 0,-2-5-942 16,2-3-189-16</inkml:trace>
  <inkml:trace contextRef="#ctx0" brushRef="#br0" timeOffset="1672.0258">5297 8162 3272 0,'0'0'72'0,"-6"6"16"0,3 2 2 0,-3-3 1 0,3 3-73 0,0 0-18 15,0 0 0-15,0 2 0 0,0 4 75 0,3-1 11 16,0 0 2-16,0 0 1 0,3 3-64 0,-3-3-13 0,3 1-2 15,0 1-1-15,0-1-9 0,0-1 12 0,0 0-12 16,3-2 12-16,0 2-12 0,0-2-9 0,0-6 9 0,-3 3-13 31,3 0-65-31,-3-3-13 0,-3-5-2 0,6 5-923 0,-6-5-185 0</inkml:trace>
  <inkml:trace contextRef="#ctx0" brushRef="#br0" timeOffset="1922.0572">5345 8117 2829 0,'0'0'62'0,"0"0"13"0,0 0 2 0,0 0 3 0,0 0-64 0,6 0-16 0,3 3 0 0,0-3 0 16,3 0 95-16,-1 0 15 0,4 0 3 0,3 0 1 15,3 0-52-15,-3 3-10 0,3-3-3 0,0 0 0 16,-4 2-15-16,1-2-3 0,0 3-1 0,-3 0 0 16,-3-1-10-16,0 1-3 0,0 0 0 0,-3 2 0 15,0 0-5-15,-1 3 0 0,-2 0-1 0,0 0 0 16,-3 3-2-16,0 2 0 0,0 0 0 0,-3 0 0 0,0 6-1 0,-3-3 0 15,0 0 0-15,0-1 0 0,0 1-5 16,-3-2-3-16,1-1 0 0,-1-3 0 16,0 1-23-16,-3-1-4 0,0-2-1 0,0 0 0 15,0-2-69-15,-3-1-15 0,0 0-2 0,0-2-879 16,0-6-176-16</inkml:trace>
  <inkml:trace contextRef="#ctx0" brushRef="#br0" timeOffset="2094.0665">5410 8268 2869 0,'0'0'63'0,"0"0"13"0,0 0 2 0,0 0 3 0,6 6-65 0,0-4-16 0,3 3 0 0,0-2 0 16,0 2 101-16,0-2 17 0,0 2 3 0,3 1 1 16,0-4-59-16,-3 1-12 0,2 0-3 0,-2-1 0 15,0 1-28-15,-3-3-5 0,-6 0-2 0,6 3 0 16,0-1-13-16,-6-2 0 0,0 0 0 0,0 0 0 31,0 0-68-31,0 0-20 0,0 0-4 0,-6 3-1 16,0-3-124-16,-3 0-25 0,-3 0-5 0</inkml:trace>
  <inkml:trace contextRef="#ctx0" brushRef="#br0" timeOffset="2234.5823">5366 8377 2674 0,'-6'13'59'0,"6"-13"12"0,-3 5 2 0,3-5 3 0,-3 6-61 0,3-6-15 0,0 7 0 0,0-7 0 15,0 0 110-15,9 6 19 0,-3-4 4 0,6 1 1 16,-4-3-61-16,7 0-12 0,0 0-2 0,0 0-1 16,3-3-18-16,0 1-3 0,-3 2-1 0,3-3 0 15,-4 0-19-15,-2 1-4 0,0-3-1 0,0 2 0 16,-3-2-36-16,0-1-8 0,0 4-2 0,-3-4-994 15,3-2-200-15</inkml:trace>
  <inkml:trace contextRef="#ctx0" brushRef="#br0" timeOffset="2437.9022">5538 7977 3150 0,'0'0'69'0,"0"0"15"0,0 0 2 0,-3 5 2 0,-3 1-70 0,6-6-18 16,-3 8 0-16,0-3 0 0,0 3 80 0,0-3 13 15,-3 6 3-15,3-1 0 0,1 4-55 0,-1-1-10 0,0 5-3 0,-3 4 0 16,3 1-16-16,3 4-4 16,-3-1-8-16,0 1 12 0,3-1-12 0,-3 1 0 15,3-6 0-15,-3 0 0 16,0-2-37-16,0-1-7 0,0 1-2 0,-3-6 0 16,3 0-90-16,-3 0-19 0,3 0-3 0,-6 1-1218 0</inkml:trace>
  <inkml:trace contextRef="#ctx0" brushRef="#br0" timeOffset="2656.1901">5279 8530 2206 0,'0'0'63'0,"0"0"13"15,0 0-61-15,0 0-15 0,0 0 0 0,0 0 0 16,0 0 160-16,0 0 28 0,-6 3 7 0,6-3 1 16,-3 5-72-16,0 0-13 0,3 1-3 0,0 2-1 15,0 2-34-15,0 1-6 0,0 2-2 0,0 3 0 16,3 0-30-16,-3-3-7 0,6 3 0 0,-3-3-1 15,0 0-19-15,0-2-8 0,0 0 8 0,0-4-8 16,3 1-28-16,-3-2-10 0,0-1-2 0,-3-5-1 16,0 0-93-16,0 0-18 0,0 0-4 0,0 0-1206 15</inkml:trace>
  <inkml:trace contextRef="#ctx0" brushRef="#br0" timeOffset="2906.2192">5303 8573 2703 0,'0'0'60'0,"0"0"12"0,0 0 2 0,0 0 2 0,0 0-61 0,0 0-15 15,0 0 0-15,0 0 0 0,0 0 104 0,6-6 17 16,3 1 4-16,0 0 1 0,0-1-54 0,3 4-10 16,3-4-2-16,3 1-1 0,-1 0-19 0,4 2-4 0,3-2-1 15,3 0 0-15,-6 2-14 0,2 3-2 0,-2-3-1 0,-3 3 0 16,0 0-8-16,-3 3-2 0,0-3 0 0,-3 3 0 16,0-1-8-16,-3 1 0 0,-4-3 9 0,1 5-9 15,-6-5 0-15,0 0 8 0,0 0-8 0,3 5 0 16,-3-5 0-16,0 0 0 0,0 6 0 0,-3 2 0 31,0-6-41-31,-3 4-3 0,1-4-1 0,-4 4 0 16,-3-6-79-16,0 2-16 0,-3 1-4 0,0 0-1238 0</inkml:trace>
  <inkml:trace contextRef="#ctx0" brushRef="#br0" timeOffset="3052.219">5360 8655 2588 0,'0'0'57'0,"0"7"12"15,0-7 3-15,0 6 0 16,3-1-58-16,0 3-14 0,-3-8 0 0,6 5 0 0,3-2 114 0,-1 0 20 15,1-1 4-15,6-2 1 0,0-2-57 0,0-1-11 16,3 0-3-16,3 1 0 0,-3-4-29 0,-1 1-7 16,-2 2 0-16,0-2-1 0,0 2-22 0,-3 1-9 15,0 2 8-15,0 0-8 16,-3 2-33-16,-3-2-12 0,-6 0-3 0,0 0 0 16,0 0-119-16,0 0-24 0,0 8-5 0</inkml:trace>
  <inkml:trace contextRef="#ctx0" brushRef="#br0" timeOffset="3239.6012">5300 8813 3171 0,'0'0'70'0,"0"0"14"0,0 0 4 0,0 0 0 0,0 0-70 0,0 0-18 0,0 0 0 0,0 0 0 16,0 0 60-16,0 0 8 0,6 6 1 0,0-4 1 16,3 1-38-16,3-3-8 0,3 0-2 0,0 0 0 15,3-3-13-15,-1 1-9 0,4-4 12 0,0 1-12 16,0 0 0-16,-3-3 0 0,3 2-10 0,-7-1 10 15,4 1-91-15,-3-2-10 0,0 0-3 0,-3-2-870 16,0-3-174-16</inkml:trace>
  <inkml:trace contextRef="#ctx0" brushRef="#br0" timeOffset="3567.7321">5541 8488 2764 0,'0'0'61'0,"-6"2"13"0,0 1 2 0,0 0 1 0,3 2-61 0,-3-2-16 16,-2 2 0-16,2-2 0 0,0 2 141 0,0 0 26 15,0 1 5-15,0 1 0 0,0 1-96 0,-3 6-19 16,3-1-4-16,0 0-1 0,0 3-30 0,-3 2-6 16,3 1-2-16,0 0 0 0,0-1-14 0,0-2 0 15,-3 2 8-15,3-2-8 0,0 0 0 0,0-3 0 16,1-2 0-16,-1 0 0 0,0-1 0 0,0 1 0 0,3-6 0 16,0 0 0-16,0 3 0 0,0 0 0 15,3-8 0-15,0 8 0 0,0-3 0 0,0-5 0 16,0 0-8-16,3 8 8 0,0-2-8 0,0 2 8 0,3-3-12 15,0 0 12-15,3 0 0 0,-4 1 0 0,4-1 0 0,0 0 0 16,0-2 0-16,3 2 0 0,-3 1 0 0,3-1 9 16,-3 0-1-16,3 0 0 0,-3 1 0 0,0-1 0 15,3 0-8-15,-3-2 0 0,-1 0 0 0,1-1 0 16,0 1-13-16,-3 0 5 0,3-3 8 0,0 0-13 16,-3-3-119-16,3 3-23 0,0-5-5 0</inkml:trace>
  <inkml:trace contextRef="#ctx0" brushRef="#br0" timeOffset="3723.9986">5577 8768 3222 0,'0'0'71'0,"-3"8"14"0,-3 0 3 0,0 0 3 0,0 3-73 0,-3-1-18 15,3 1 0-15,-3 2 0 0,0-2 77 0,3-1 12 16,0 3 3-16,-2 1 0 0,2-4-63 0,0 4-12 16,0-4-2-16,3 1-1 0,3-1-14 0,-3-2 0 15,3 0-9-15,0-8 9 16,0 0-136-16,6 0-20 0,3-5-5 0</inkml:trace>
  <inkml:trace contextRef="#ctx0" brushRef="#br0" timeOffset="4052.3164">5839 8099 3250 0,'0'0'72'0,"0"0"14"0,0 0 3 0,0 0 3 0,-3 5-74 0,-3 3-18 0,3 0 0 0,-6 5 0 15,3 1 80-15,-3 4 13 0,0 3 3 0,-3 3 0 16,3 2-58-16,0 1-11 0,-2-6-3 15,2 3 0-15,0-3-24 0,3 0 0 0,-3-2 0 0,3-1 0 16,0 1 0-16,3-6-9 0,-3 0 9 0,3-2 0 16,0-1-14-16,3 1 4 0,0-3 1 0,0 0 0 15,3-3 9-15,-3 3 0 0,0-8-9 0,6 5 9 16,-3 1-10-16,3-1 10 0,0 0-13 0,0-2 5 16,0 2 8-16,3 1 0 0,0-4 0 0,-3 3 0 15,3 1 0-15,-1-1 0 0,1 0 0 0,0 1 0 16,-3 2 12-16,3 0 2 0,-6-1 0 0,0 1 0 15,3 6-3-15,-6-1-1 0,0 0 0 0,0 0 0 16,3 1-10-16,-3-4 0 0,-3 3 0 0,-3 3 0 16,0 0 0-16,-3 0 0 15,3 2 0-15,-3-2 7 0,0 3-7 0,-2-3 0 0,2 0 0 0,-3 0 0 0,3-1 0 16,-3-1-8-16,0-6 8 0,3 2 0 16,-3-2-148-16,0 0-24 0,0-3-4 0</inkml:trace>
  <inkml:trace contextRef="#ctx0" brushRef="#br0" timeOffset="4208.4225">5693 8604 3366 0,'-3'13'74'0,"3"-7"15"0,0 2 3 0,0 2 3 0,0 1-76 0,3 2-19 15,-6 3 0-15,3-3 0 0,3 6 68 0,0-3 9 16,-3-1 3-16,6 1 0 0,-3 0-58 0,3-3-11 16,0 1-3-16,3-1 0 0,0-2-8 0,3-1 0 0,-3-2 0 0,5-3-1088 31,4 1-221-31</inkml:trace>
  <inkml:trace contextRef="#ctx0" brushRef="#br0" timeOffset="4427.1959">6452 8054 3621 0,'0'0'80'0,"0"0"16"0,0 0 3 0,0 0 3 0,0 0-82 0,0 0-20 0,0 0 0 0,-6 8 0 15,3-3 19-15,-3 0-1 0,3 3 0 0,-3 0 0 16,0 3-13-16,-3 2-5 0,-3 6 0 0,4-1 0 16,-1 1 0-16,-3 2 0 0,-3 0 0 0,3 0 0 15,3 0 0-15,-3-2 0 0,-6-1 0 0,3-2 0 16,3 3-54-16,-2-1-7 0,-1 1-2 0,0-3-990 16,0 0-199-16</inkml:trace>
  <inkml:trace contextRef="#ctx0" brushRef="#br0" timeOffset="4599.0901">6110 8522 3049 0,'0'0'67'0,"0"0"13"0,0 0 4 0,0 0 2 0,0 0-69 0,6 3-17 16,0-3 0-16,3 3 0 0,0-3 96 0,-1 0 15 15,1-3 3-15,3 0 1 0,3 1-57 0,3-1-11 16,0-2-3-16,0 2 0 0,6 0-21 0,-4 1-5 16,-2-1-1-16,0 0 0 0,0 1-17 0,0-1 0 0,0 0 0 15,-3 1 9-15,-1-1-20 0,-2 1-1 16,0-4-1-16,0 4 0 15,0-1-108-15,-3-2-22 0,-3-3-4 0</inkml:trace>
  <inkml:trace contextRef="#ctx0" brushRef="#br0" timeOffset="4802.0029">6372 8226 3157 0,'0'13'69'0,"0"-8"15"0,-9 3 2 0,3 3 3 0,6 0-71 15,-6 2-18-15,0 0 0 0,0 3 0 0,3 0 96 0,0 0 16 0,-3 5 4 0,3-3 0 16,3-2-68-16,-3 5-14 0,-3 3-2 0,3 5-1 15,6 0-23-15,-3 6-8 0,-3-1 0 0,0 1 0 16,6-4 0-16,0-2 0 0,-6-2 0 0,3-1 0 16,3-2 0-16,-3-3 0 0,-3-2 0 0,0-1 0 15,3 1 0-15,0-6 0 0,-6 0 0 0,6 1 0 16,0-4-63-16,-3-2-12 0,3-3-2 0,-3 1-968 16,3-6-194-16</inkml:trace>
  <inkml:trace contextRef="#ctx0" brushRef="#br0" timeOffset="4974.0191">6366 8599 3034 0,'-12'-3'86'0,"12"3"19"0,0 0-84 0,0 0-21 16,-6 0 0-16,0 3 0 0,6-3 143 0,-6 3 24 15,-6 5 5-15,3-3 0 0,0 5-107 0,-3 4-21 16,-3 2-5-16,4-3-1 0,-1 5-38 0,0-2 0 16,0 0 0-16,-3 0 0 0,3-3 0 0,3 3 0 15,0-5 0-15,0 2 0 0,0-3 0 0,0 4 0 16,3-6 0-16,3-3-12 15,-3 3-128-15,4-6-27 0,2-2-5 0</inkml:trace>
  <inkml:trace contextRef="#ctx0" brushRef="#br0" timeOffset="5120.7196">6309 8686 2870 0,'0'0'81'0,"0"0"19"0,6 6-80 0,-3-1-20 0,0 3 0 0,0-3 0 16,3 3 133-16,0-3 23 0,3 3 5 0,0 0 1 0,3 0-82 0,-3 0-17 15,3-3-3-15,2 3-1 0,-2-2-41 0,0-1-8 16,0-2-2-16,3-1 0 15,-3-2-40-15,0-2-9 0,0-1-2 0,0-5-996 16,0-3-199-16</inkml:trace>
  <inkml:trace contextRef="#ctx0" brushRef="#br0" timeOffset="5292.4666">6583 8427 3412 0,'0'0'76'0,"-3"5"15"0,3 1 3 0,0 2 1 0,-3-1-76 0,3 1-19 0,-3 0 0 0,3 3 0 16,0 2 48-16,0 0 5 0,0 1 2 0,3 1 0 15,-3 1-38-15,0 0-7 0,0 0-2 0,3 0 0 16,0-3-8-16,0 0 0 0,-3-2 0 0,3 0 0 31,0-3-84-31,0-3-13 0,0 0-3 0,-3-5-916 0,0 0-183 0</inkml:trace>
  <inkml:trace contextRef="#ctx0" brushRef="#br0" timeOffset="5589.3557">6631 8496 2740 0,'0'0'78'0,"0"0"16"0,0 0-75 0,0 0-19 0,0 0 0 0,9 0 0 16,0-3 126-16,-1 3 22 0,-2-3 4 0,3 3 0 16,3-2-56-16,-3 2-11 0,-3-3-2 0,3 3-1 15,3 0-35-15,-3 0-7 0,0 3-2 0,-3-3 0 0,0 2-21 16,0-2-4-16,-6 0-1 0,0 6 0 16,3-1-12-16,-3 0 11 0,-3 1-11 0,0 2 10 0,0 2-7 15,0-2-3-15,-6 3 0 0,3-1 0 0,0 1-14 0,-3 2-2 16,0 0-1-16,0 1 0 15,0-1-27-15,3-3-4 0,-3-2-2 0,3 3 0 16,0-1 18-16,3-2 3 0,-3-2 1 0,3 2 0 0,1-3 28 16,-1 3 0-16,3-3 0 0,-3 0 0 0,3-5 27 0,0 3 1 15,0 2 1-15,0-5 0 0,3 6-9 0,-3-6-3 16,0 0 0-16,3 2 0 0,5 1-17 0,-2-3 0 16,0 0 0-16,0 0 0 15,3-3-60-15,3-2-18 0,-3 0-4 0,0-6-1402 0</inkml:trace>
  <inkml:trace contextRef="#ctx0" brushRef="#br0" timeOffset="6042.525">7321 8350 2915 0,'-27'0'83'0,"21"0"17"0,6 0-80 0,-5 3-20 0,-7 0 0 0,3-1 0 16,3 1 94-16,-3-1 14 0,3 1 4 0,0 0 0 16,6-3-53-16,-3 5-11 0,-3 0-1 0,3 1-1 15,3-1-10-15,-3 0-1 0,0 3-1 0,0 0 0 16,3 0 0-16,0 3 0 0,-6-1 0 0,6 3 0 16,6 1-18-16,-6-1-4 0,-3 3-1 0,3 2 0 0,6 1-11 0,-3 2 12 15,-3 0-12-15,3 0 12 0,3 0-9 0,0 1-3 16,-3-4 0-16,6-2 0 0,0 3 0 0,3-6 0 15,3 0 0-15,-4 0 0 0,4-5 0 0,0 3 0 16,3-6 0-16,-3 0 0 0,3 1 0 0,0-6 0 16,0 2-10-16,-4-2 10 0,1-2 0 0,0 2 0 15,-3-3 0-15,3 0 0 0,-3-5-11 0,0 0 11 16,-3 1-13-16,0-4 5 0,0-2 8 0,-1 0 0 16,-2-3 0-16,0 0 0 0,0-3 0 0,0-2 0 15,-3 0 10-15,0 0-10 0,0 0 11 0,0-1-11 16,-3 4 12-16,0-3-3 0,0 2-9 0,0 1 0 0,-6-3 0 0,3 5 0 15,-3 0 0-15,0-3 0 0,0 3 0 16,-3 6 0-16,4-3 0 0,-4 2 0 16,-3 0 0-16,-3 3 0 0,3 3 0 0,-6 0 0 0,0 0 0 15,-3 2 0-15,1 0 0 0,-4 1 0 0,-3 2 0 0,0-3-1092 16,-3 3-219-16</inkml:trace>
  <inkml:trace contextRef="#ctx0" brushRef="#br0" timeOffset="6699.69">3202 8170 2728 0,'0'0'77'0,"-6"3"18"0,0-3-76 0,6 0-19 15,0 0 0-15,-6 3 0 0,6-3 139 0,0 0 24 16,0 0 5-16,-3 0 0 0,3 0-48 0,0 0-11 15,0 0-1-15,0 0-1 0,-6 0-72 0,6 0-15 16,0 0-2-16,0 0-1 0,-6 0-12 0,6 0-5 16,0 0 0-16,0 0 0 0,-6 0 0 0,6 0 0 15,0 0 0-15,0 0 0 0,0 0 0 0,0 0 0 16,0 0 0-16,0 0 0 0,0 0 0 0,0 0 0 16,6-3 0-16,3 3-1092 15,3-5-219-15</inkml:trace>
  <inkml:trace contextRef="#ctx0" brushRef="#br0" timeOffset="6887.0446">3624 8160 3419 0,'0'0'97'0,"0"0"21"0,0 0-94 0,0 0-24 0,6 2 0 0,-6-2 0 15,6 3 76-15,-6-3 12 0,0 0 1 0,9 0 1 16,-3 3-58-16,-6-3-11 0,6 0-2 0,-6 0-1 15,0 0-13-15,9 2-5 0,-3-2 0 0,0 0 0 16,-6 0-20-16,9 3-3 0,-3-3-1 0,3 3-1053 16,-3-1-211-16</inkml:trace>
  <inkml:trace contextRef="#ctx0" brushRef="#br0" timeOffset="7087.9052">3511 8787 3668 0,'0'0'81'0,"0"0"17"0,0 0 3 0,0 0 1 15,0 0-82-15,0 0-20 0,0 0 0 0,0 0 0 0,0 0 8 0,0 0-8 16,0 0 10-16,0 0-2 0,0 0-8 0,0 0 0 16,0 0 0-16,0 0 0 0,0 0 0 0,6 0 0 15,3-3 0-15,0-2-1641 16</inkml:trace>
  <inkml:trace contextRef="#ctx0" brushRef="#br0" timeOffset="8134.7233">4470 6755 1134 0,'0'0'24'0,"-3"2"6"0,-6 4 1 0,3-4 1 15,3 1-32-15,-3 0 0 0,6-3 0 0,0 0 0 16,-6 2 0-16,6-2 0 0,0 0 0 0</inkml:trace>
  <inkml:trace contextRef="#ctx0" brushRef="#br0" timeOffset="12438.1046">4476 6726 1717 0,'-12'-6'37'0,"9"4"8"0,-6-1 2 0,3 0 2 0,-3 1-39 0,0-3-10 0,0 5 0 0,0-3 0 16,0 0 96-16,0 3 18 0,0 0 3 0,0 3 1 15,-2 0-38-15,2-3-7 0,-3 2-1 0,3 1-1 16,-3 2-25-16,0 0-5 0,0 1-1 0,0-1 0 16,-3 3-20-16,3 0-5 0,0 0-1 0,1 2 0 15,-1 1-14-15,-3 0 11 0,3 2-11 0,0 3 10 16,0 0-10-16,-3 2 0 0,0 1 0 0,0 2 0 16,3 3 0-16,-2-3 0 0,-1 3 0 0,3-3 0 15,0 3 0-15,0-3 0 0,-3 3 0 0,3-3 8 16,0 0-8-16,3 3-12 0,0-1 2 0,0 1 1 15,4 3 9-15,-1 2-10 0,0 0 10 0,3 0-10 0,0 0-6 16,3 0-2-16,0-5 0 0,3 0 0 0,0 0-5 0,0-6-1 0,0 1 0 0,0-3 0 16,3-3 8-16,2 3 2 0,-2-3 0 0,3-2 0 15,-3-1 14-15,3 1-12 0,3-3 12 0,-3 0-12 16,3 0 12-16,0-1 0 0,0-1 0 0,0 2-9 16,3-3 9-16,-4 3 0 0,1-3 0 0,3 3 0 15,0-3 0-15,0 3-10 0,-3-2 10 0,3-1 0 16,-3-2 0-16,3 2 0 0,-3-2 0 0,-1 2 0 15,1-3 0-15,0 1 0 0,-3 0 0 0,3-3 0 16,-3 2 0-16,0-2 0 0,0 3 0 0,0-3 0 16,0 0 8-16,0 0-8 0,0 0 0 0,-1 0 0 15,4 3 0-15,-3-3 8 0,3 2-8 0,-3-2 0 16,3 3 0-16,-3 0 0 0,3-1 0 0,0 1 0 0,0 0 0 16,0-1 0-16,-3 1 0 0,2 0 0 0,1 2 0 0,0-3 0 15,3 1 0-15,-3 0 0 0,0 2 0 0,0 0 0 16,3-2 0-16,-3 2 0 0,3 1 0 0,-4-1 0 15,4 0 0-15,-3-2 0 0,3 2 0 0,0 0 0 16,-3 1 0-16,3-1 0 0,-3-2 0 0,0-1 0 16,0 4 0-16,-4-1 0 0,1-3 0 0,0 4 0 15,0-4 0-15,0 4 0 0,0-4 0 0,0 4 0 16,0-4 0-16,0 1 0 0,0 2 0 0,0-2 0 16,0 0 0-16,0-1 0 0,3 1 0 0,-4-1 0 15,4-2 0-15,0 3 0 0,0-6 0 0,3 3 0 0,-3 0 0 16,3 0 0-16,0 0 0 0,0 0 0 0,-1 0 0 0,-2 0 0 15,3 0 0-15,0 3 0 16,-3 0 0-16,0-1 0 0,3-2 0 0,0 3 0 0,-3-3 0 0,0 3 0 16,-1-1 0-16,1 4 0 0,3-4 8 0,-3 1-8 15,-3 0 0-15,3 2 0 0,0-5 0 0,-3 2 0 16,0 1 0-16,0 0 0 0,0-1 0 0,0 1 0 16,-1-3 0-16,1 0 0 0,3 0 0 0,-3 0 0 15,3 0 0-15,0 3 0 0,0-3 0 0,0 2 0 16,3-2 0-16,-3 3 0 0,6 0 0 0,-4-1 0 15,1 1 0-15,3 0 0 0,0-1 0 0,0 1 0 16,0 0 0-16,0-1 0 0,-1 1 0 0,1-3 0 16,0 2 0-16,-3 1 0 0,3 0 0 0,-3 2 0 15,3-2 0-15,-3-1 0 0,-1 1 0 0,-2 0 0 16,3-1 0-16,-3 1 0 0,3 0 8 0,-3-3-8 16,0 0 0-16,0 0 9 0,3 0-9 0,-4 0 8 0,4 0-8 15,0 0 10-15,0 0-10 0,3 2 10 0,0-2-10 0,0 0 0 16,0 0 0-16,2-2 0 0,1 2 0 0,-3 0 8 15,3-3-8-15,-3 0 0 0,3 3 11 0,-4-2-3 16,4-1-8-16,0 0 12 0,0 1-12 0,-3-1 11 16,0 0-11-16,-3-2 10 0,-3 2-10 0,2 1 8 15,-2-3-8-15,0-1 8 0,0 4-8 0,0-4 0 16,0 1 9-16,0 2-9 0,0-2 0 0,0 0 8 16,0-1-8-16,2 4 0 0,-2-6 0 0,0 3 0 15,0-3 0-15,0 0 8 0,0 0-8 0,0 0 9 16,0-3-9-16,0 1 10 0,0-1-10 0,2 1 10 15,-2-1-10-15,0 0 10 0,0 1-10 0,-3-3 0 0,3 2 9 0,-3 3-9 16,0-3 11-16,0 4-3 0,3-4 0 0,-3 3 0 16,-3 0-8-16,3 0 0 0,-1 3 0 0,1-3 8 15,0 3-8-15,-3-3 0 0,0 2 0 0,3 1 8 16,-3-3-8-16,-3 0 0 0,3 0 0 0,0-2 0 16,0-1 8-16,0 1-8 0,0-1 0 0,-3-2 8 15,3-1 2-15,-3 1 0 0,3 0 0 0,-3 0 0 16,0 2 5-16,3-2 1 0,-3 0 0 0,3 0 0 15,-3-1-16-15,-1 1 8 0,1 0-8 0,0 0 0 16,0-1 0-16,-3 1 8 0,0 3-8 0,0-4 0 16,0 4 12-16,-3-3-1 0,3-1 0 0,-3 1 0 15,0 0-11-15,1 0 0 0,-4-1 9 0,0 1-9 16,0 0 15-16,0 0-2 0,0-1 0 0,-3 1 0 16,3 0-5-16,-3 0-8 0,-3-3 11 0,0 3-11 15,-3-6 0-15,3 3 0 0,-3 0 0 0,4 1 0 0,-1 1 0 16,-3-2 0-16,0 1 0 0,3-4 0 15,-6 3 0-15,3-2 0 0,0-1 0 0,-3 1 0 0,1-4 10 0,-4 1-10 16,3 0 8-16,-3 3-8 0,0-1 31 0,3 3 1 16,-2 0 0-16,-1 3 0 0,0-3-10 0,0 3-2 15,-3 0 0-15,0 2 0 0,-5-2-2 0,-4 0-1 16,-3 2 0-16,0-2 0 0,1 0-8 0,-1 2-1 16,-3 0-8-16,7 1 12 0,-1-1 5 0,0 1 1 15,6-1 0-15,-2 1 0 0,2-4-18 0,-6 4-16 16,0-3 4-16,-5-1 0 0,-1 1 12 0,-6 2 0 15,1 1 0-15,2-1 0 0,-3 3 8 0,7 3-8 0,-4 0 0 0,3 5 0 16,-5 0 0-16,-4 5 0 0,-6 6 0 0,1 2 0 16,-1 3 0-16,1 2 0 0,5 3 0 0,0 3 0 47,4 3-69-47,-7-1-8 0,-2 6-2 0,17-3-801 0,-3 8-160 0</inkml:trace>
  <inkml:trace contextRef="#ctx0" brushRef="#br0" timeOffset="18798.2354">10685 6728 2383 0,'0'0'52'0,"0"0"12"0,0 0 1 0,0 0 2 0,0 0-54 0,0 0-13 0,3-5 0 0,-3 5 0 16,3-5 84-16,3-1 15 0,0 1 2 0,0 0 1 16,-3 0-32-16,2-3-6 0,1 2-2 0,3-2 0 15,0 1-18-15,0-1-4 0,0 0-1 0,3-3 0 16,3 3-13-16,3-5-2 0,3 2-1 0,-1-5 0 16,7 3-10-16,0-5-1 0,3-3-1 0,0-1 0 15,-1-1-11-15,-2-4 0 0,3 3 9 0,-3 0-9 16,-3 1 0-16,-1 1 8 0,-2 1-8 0,-3 3 0 15,3 2 0-15,-3 0 8 0,-3 3-8 0,-1 2 0 0,-2 1 0 16,0 2 9-16,0 0-9 0,-3 0 0 16,-3 3 14-16,0 2-4 0,-6 3-1 0,0 0 0 0,3-5-9 0,-3 5 0 15,0 0 0-15,0 0 0 16,0 0-26-16,0 0-1 0,0 0 0 0,0 0-933 16,-6 0-188-16</inkml:trace>
  <inkml:trace contextRef="#ctx0" brushRef="#br0" timeOffset="19074.9965">11167 6194 2370 0,'0'0'67'0,"0"0"15"0,0 0-66 0,0 0-16 0,0 0 0 0,0 0 0 16,3 3 108-16,6 2 17 0,-3-5 4 0,3 0 1 16,0 2-48-16,3-2-10 0,-1 0-1 0,1 0-1 15,0 0-25-15,3 0-5 0,3 0 0 0,-3 0-1 0,3 0-8 0,0 0-2 16,-1 0 0-16,1 0 0 0,-3 3-16 0,0 0-3 0,0-3-1 0,-3 2 0 15,0 1-1-15,0 2 0 16,-3-2 0-16,-3 0 0 0,0-1 1 0,0 4 0 0,-4 2 0 16,1-3 0-16,0 3-1 0,-3 2 0 0,-3-2 0 0,3 3 0 15,-3-3 0-15,-2 2-8 0,2-2 12 0,-3 0-4 16,0 5-8-16,-3 1 8 0,0-1-8 0,3 3 8 16,-3 0-8-16,0 0-9 0,3-1 9 0,3 1-1013 15,-6-2-195-15</inkml:trace>
  <inkml:trace contextRef="#ctx0" brushRef="#br0" timeOffset="19434.5746">12143 5501 2584 0,'-9'-8'57'0,"9"8"12"0,0 0 3 0,-3-3 0 0,-3-2-58 0,3 2-14 16,3 3 0-16,-3-2 0 0,0 2 100 0,-2 0 16 15,2 5 4-15,-3 0 1 0,0 3-61 0,0 0-13 16,3 5-3-16,-3 3 0 0,0 0-19 0,0 2-4 16,3 4-1-16,-3-4 0 0,3 3-6 0,0 1-2 15,0-1 0-15,0 0 0 0,-3-3 23 0,3 4 4 16,0 1 1-16,0-1 0 0,-3 4-23 0,3 0-4 15,0 4-1-15,0 1 0 0,3 1-12 0,0 0 0 0,0 0 0 0,3-3-10 16,0-6 10-16,0 1 0 0,3-3 0 0,0-2 0 16,3-3-16-16,0 0 1 0,0-6 1 15,3 1 0 1,-3-6-73-16,0-2-14 0,6-1-3 0,-4-7-844 16,-2 0-169-16</inkml:trace>
  <inkml:trace contextRef="#ctx0" brushRef="#br0" timeOffset="20012.5946">12289 5659 2866 0,'0'0'81'0,"0"0"19"0,-3 8-80 0,3-2-20 0,3-1 0 0,-3 3 0 16,0-3 102-16,3 3 17 0,0 0 3 0,-3 3 1 16,3-1-54-16,0 1-10 0,0 2-3 0,0-2 0 15,0 2-34-15,-3 3-7 0,3-3-2 0,-3 5 0 0,0 1-4 0,-3 5-1 16,3 0 0-16,0-1 0 0,0 1-8 0,0 0 0 15,0-3 0-15,0-2 8 0,0-1-8 0,0-2 0 16,3-3 0-16,-3-2 0 0,0-3 0 0,3 0 0 16,0-6 0-16,-3-2 0 0,0 0 0 0,6-2 0 15,0-3-10-15,3-3 10 0,-3-6-10 0,3-1 10 16,2-7-10-16,-2 4 10 0,3-6 0 0,-3 0 0 16,3 0-8-16,0 1 8 0,0 1 0 0,0 1 0 15,0 0 0-15,0 3 0 0,-3-1 0 0,3 1 0 16,-4 4 0-16,1 1 0 0,-3 2 0 0,3 1 0 15,-3 5 0-15,0-1 0 0,-3 1 9 0,3 2-1 16,0 3-8-16,-3 3 12 0,-3-3-1 0,3 8-1 0,3 0 0 16,-3 5 0-16,-3-2 17 0,3 2 3 0,-3 3 1 0,3 0 0 15,-6 2-31-15,3 3 0 16,0 3 0-16,0 0 0 0,-1470 0 0 0,2937 2 0 0,-1464-2 0 0,-3-3 0 16,0-2 0-16,3-3-8 0,0 0 8 0,0-6 0 15,0-2-8-15,0-3 8 0,6-2-12 0,-3-3 12 16,-3-5-12-16,6-3 4 0,0-3 8 0,2-2-13 15,-5-6 1-15,6-2 0 0,0 0 0 0,3 0 0 16,-3-3 12-16,0 3 15 0,0 2-3 0,6 1-1 16,-6-1-11-16,5 3 0 0,-2 1 0 0,0-1 0 15,0 3 0-15,0-1 0 0,0 4 0 0,-3 2 8 16,0 0 2-16,0 3 0 0,-4-1 0 0,1 4 0 16,0 2 4-16,-3 0 1 0,0 2 0 0,0 1 0 15,0 2-7-15,-3 3 0 0,0 0-8 0,0 0 12 16,0 0-8-16,0 3-4 0,0-1 0 0,0 1 0 0,0-1 0 15,-3 3 0-15,0 1 0 0,3-1 0 16,0 0-39-16,0 0-4 0,0 3-1 0,3-2-1020 16,-3-1-205-16</inkml:trace>
  <inkml:trace contextRef="#ctx0" brushRef="#br0" timeOffset="20262.6122">13114 5755 3290 0,'-15'5'72'0,"15"-5"16"0,0 0 2 0,0 0 2 0,0 0-73 0,6 3-19 0,3-1 0 0,3 1 0 16,-7 0 69-16,7-1 11 0,0 1 1 0,6-3 1 15,-3 3-50-15,3-3-9 0,0 0-3 16,3 2 0-16,-4 1-9 0,1-3-3 0,0 2 0 0,0 1 0 16,-3-3-5-16,0 3-3 0,3-3 0 0,-6 0 0 15,-1 2 0-15,1-2 0 0,3 0 0 0,-6 0 0 16,0 0 0-16,-3 0 0 0,3 0 0 0,0 0 0 15,-6 0-37-15,3 0-7 0,-6 0-2 0,0 0 0 16,3-2-59-16,-3 2-12 0,0 0-3 0,0 0-1324 16</inkml:trace>
  <inkml:trace contextRef="#ctx0" brushRef="#br0" timeOffset="20497.0128">13387 5442 3286 0,'0'0'72'0,"-3"6"16"0,-2-1 2 0,2 0 2 0,0 3-73 0,0 0-19 16,0 3 0-16,3 2 0 0,-3 0 82 0,3 6 13 16,3-1 2-16,-3 3 1 15,0 1-68-15,3 1-14 0,0 1-2 0,-3-3-1 0,0 3-9 0,0 0-4 16,0-3 0-16,0 3 0 0,0 0 0 0,-3 0 0 16,3 5 0-16,-3 0 0 0,3 3 0 0,-3-1 0 15,0 1 0-15,0-3 0 0,0 0 0 0,0-5 0 16,0 0 0-16,3-6 0 15,-3-4-47-15,3-1-9 0,3 0-1 0,0-8-1000 16,3-2-200-16</inkml:trace>
  <inkml:trace contextRef="#ctx0" brushRef="#br0" timeOffset="20884.9747">13649 5593 3207 0,'0'0'71'0,"0"0"14"0,0 0 3 0,3 8 2 0,3-2-72 0,0 1-18 0,0-1 0 0,3 2 0 16,3-3 68-16,3 3 9 0,0 0 3 0,0 0 0 16,3 0-32-16,-1 0-7 15,4 0-1-15,0 0 0 0,-3 2-30 0,0-2-10 16,0-3 0-16,-3 3 0 0,-4 0 15 0,1-2-4 0,0 1-1 0,-3-1 0 16,-3-1-10-16,-3 0 0 0,3 3 0 0,-3-2 0 15,-6-1 0-15,3 3 0 0,-3-3 0 0,-3 3 7 16,0 0-7-16,-3-3 0 0,-3 3 0 0,0 0 0 15,1 0 0-15,-4 0 0 0,0 0 0 0,0 0 0 16,0 0 0-16,-3 0 0 0,3 0 0 0,3-3 0 16,0 3 0-16,4-3 0 0,-1 1 0 0,3-1 0 15,3 0 0-15,0 0 0 0,0 1 0 0,3 2 0 0,6-3 0 16,-3 3 0-16,3-3 0 0,0 3 0 0,5-3 0 16,1 3 0-16,0-2 0 0,3 2 0 0,0-3 0 0,0 0 0 15,0-2 0-15,0 2 0 0,-3-5 0 0,2 3 0 16,1-1 0-16,-3-2 0 0,-3-2 0 0,0-1 0 15,3 0 0-15,-3-2 0 16,0 0-36-16,0 0-8 0,0-1 0 0,0-2-1021 16,-3 0-204-16</inkml:trace>
  <inkml:trace contextRef="#ctx0" brushRef="#br0" timeOffset="21150.6201">14129 5501 3176 0,'0'0'90'0,"9"8"20"0,-3 0-88 0,-1-3-22 0,4 5 0 0,0 4 0 16,3-1 106-16,3 3 17 0,-3 0 3 0,3 0 1 15,0-1-71-15,0 4-15 0,-3-3-2 0,-1 0-1 16,1 2-25-16,0-2-5 0,0 0 0 0,-3 0-8 16,0 0 0-16,-3 0 0 0,3-1 0 0,-3 4 0 15,-3-1 8-15,-3 1-8 0,6 5 0 0,-6 0 5 16,-3 2-5-16,0 1 0 0,3 2 0 0,-3-3 0 15,-3 1 0-15,0-1 0 0,-3-2 0 0,0-3 0 16,0 3 0-16,-3-3 0 0,0-2 0 0,0-4 0 16,-2 1-93-16,-1 0-15 0,6-5-4 0</inkml:trace>
  <inkml:trace contextRef="#ctx0" brushRef="#br0" timeOffset="21588.1633">14641 5223 2904 0,'0'0'83'0,"0"0"17"0,0 0-80 0,6 0-20 0,-1 5 0 0,1-2 0 16,0 2 116-16,0-2 19 0,3 2 4 15,-3 0 1-15,3 3-64 0,0 0-12 0,0 0-2 0,3 0-1 16,-3 0-28-16,0-3-5 0,0 3-2 0,-3 0 0 16,3 0-12-16,-3-3-2 0,0 3-1 0,-4-2 0 15,4-4-11-15,-3 4 0 0,0-1 9 0,-3-5-9 16,0 5 0-16,-3 0 9 0,0-2-9 0,-3 2 0 16,1-2 0-16,-4 0 0 0,0 2 0 0,0-2 0 15,-6-1-11-15,3 1 1 0,-3-3 0 0,3 3 0 16,-3-1 10-16,3-2-12 0,3 0 12 0,1 3-12 15,-1-3 12-15,3 3 0 0,3-3 0 0,3 0 0 16,0 0 0-16,0 0 0 0,0 0 0 0,3 2 0 16,6 1 0-16,-1 2 11 0,1 0-11 0,3 1 12 15,0-4-12-15,3 4 10 0,0-1-10 0,3 0 10 16,-3 0-10-16,0-2 0 0,0 2 9 0,-1-2-9 0,-2 0 0 16,0-1 0-16,3-2 0 0,-6 3 8 15,0-3-42-15,0 3-8 0,-3-3-2 0,-6 0-1542 16</inkml:trace>
  <inkml:trace contextRef="#ctx0" brushRef="#br0" timeOffset="22338.2421">10244 5376 2448 0,'0'0'54'0,"0"0"11"0,0 0 3 0,0 0 0 0,0 0-55 0,0-5-13 0,0 5 0 0,0 0 0 16,0 0 120-16,0-5 20 0,0 5 5 0,0 0 1 16,0 0-45-16,-9 0-9 0,3 0-1 0,-3 2-1 15,3 4-38-15,-2-1-8 0,-4 6-2 0,3-1 0 16,-3 6-17-16,3 3-3 0,0 4-1 0,-3 1 0 15,3 5 7-15,0-2 2 0,3 2 0 0,0 0 0 16,0-3-30-16,0 1 8 0,3-3-8 0,3-1 0 16,-3-1 0-16,3-4-15 0,3 1 3 0,0-3 1 15,0-1 11-15,0 1 0 0,3 0 8 0,0 0-8 16,0-3 0-16,3 1 0 0,-3-4 0 0,3 1-12 16,0-1-28-16,0-2-5 0,0-2-2 0,3-1 0 15,0-3-65-15,-1-2-12 0,1-2-4 0,0-3-1265 16</inkml:trace>
  <inkml:trace contextRef="#ctx0" brushRef="#br0" timeOffset="22963.3075">10334 5437 2698 0,'0'0'76'0,"0"0"18"0,0 0-75 0,0-5-19 16,0 5 0-16,0 0 0 0,0 0 132 0,0 0 24 15,0 0 4-15,0 0 0 0,0 0-83 0,0 0-17 16,0 0-3-16,0 0-1 0,2 5-24 0,4 3-6 0,-3 3-1 15,0 2 0-15,3 3-15 0,-6 2-10 0,3 1 12 0,-3 2-12 16,3 0 14-16,0 0-4 0,-3 1-1 0,0-4 0 16,0 1-9-16,0-4 0 15,0 1 9-15,0-2-9 0,0-4 0 0,0 3 0 16,0-5 0-16,0 0 0 0,0-8 0 0,0 0 0 0,0 6 0 0,0-6 0 16,0 0-10-16,0 0 0 0,0 0 0 0,0 0 0 15,9-3 2-15,-3 0 0 0,3-2 0 0,0-3 0 16,0 0 8-16,0 0 0 0,3-5-9 15,-3 0 9-15,3-6 0 0,2-2 0 0,-2 2 0 0,3-4 0 16,-3 1 0-16,3 1 0 0,-3 0 0 0,0 3 0 16,0 2 0-16,-3 3 0 0,0 2 0 0,0 3 0 15,-3 0 0-15,-1 5 10 0,-5 3-10 0,6 0 10 16,-6 0-10-16,6 3 0 0,3 5 0 0,-3 0 0 16,-3 5 12-16,0 3-2 0,3 3-1 0,-3-1 0 15,0 6 0-15,0 0 0 0,-3 2 0 0,0-5 0 0,0 3-1 16,0-3 0-16,0 3 0 0,0-5 0 0,0-1-8 15,0-2 0-15,3-3 9 0,-3 1-9 0,0-1 0 16,3-5 0-16,0-3 0 0,0 0 0 0,-3-5 0 16,6 6 0-16,-6-6 0 0,6 0 0 0,0 0 0 0,0-6 0 15,3 1 0-15,-3-3 0 0,0 0 0 0,0-5 0 16,0 0 0-16,0-3 0 0,-1-3 0 16,1 1 0-16,3-6 0 0,-3-3 0 0,0-4 11 0,3 2 1 15,-3-1 0-15,3 4 0 0,0 2-12 0,-3 3-16 16,3 3 4-16,0 4 1 0,-3 1 11 0,0 5 0 15,0 0 0-15,0 3 0 0,0 0 0 0,-6 5 0 16,6 0 8-16,-1 5-8 0,1-2 12 0,0 4-3 0,-3 4 0 16,3 2 0-16,-3 6 3 0,0-1 0 15,0 1 0-15,-3 2 0 0,3 0-12 0,0 0 0 0,0 1 0 16,-3-4 8-16,3-2-5 0,0-3-3 0,0 0 0 0,0-2 0 16,0 0 0-16,0-4 0 0,0-1 0 0,3-1 0 31,-6-5-72-31,6 5-15 0,-6-5-2 0</inkml:trace>
  <inkml:trace contextRef="#ctx0" brushRef="#br0" timeOffset="23244.7683">11104 5538 2994 0,'0'0'85'0,"-6"2"18"15,6-2-83-15,0 0-20 0,0 0 0 0,0 0 0 16,0 0 93-16,0 0 15 0,0 0 2 0,6 0 1 0,3 0-50 0,-3-2-9 16,3 2-3-16,0 0 0 0,0 0-26 0,0 0-6 15,0 0-1-15,0 0 0 0,0 2 14 0,3 1 2 16,0-3 1-16,0 3 0 0,2-1-33 0,1 1 0 16,0-3 0-16,0 3 0 0,0-1 0 0,0 1 0 15,-3-3 0-15,3 3 0 0,-3-3 0 0,-1 0 0 16,1 0-13-16,-3 0 5 15,-3 0-79-15,0 0-15 0,-6 0-3 0,9-3-1394 0</inkml:trace>
  <inkml:trace contextRef="#ctx0" brushRef="#br0" timeOffset="23494.8806">11560 5323 3265 0,'0'0'72'0,"0"0"14"0,0 0 3 0,0 0 3 0,0 8-73 0,0 0-19 0,0 0 0 0,3 0 0 15,-3 3 55-15,3-1 7 0,0 1 2 0,-3 5 0 16,3 0-21-16,-3 2-4 0,0 3-1 0,0 3 0 16,0 3-29-16,0-4-9 0,0 4 0 0,3-3 0 15,-3 0 0-15,0-3 0 0,0-3 0 0,0 1 0 16,0-3 0-16,0-1 0 0,0-1 0 0,0-4 0 15,3 1-90-15,0-6-25 0,-3-5-5 0,0 0-885 16,0 0-178-16</inkml:trace>
  <inkml:trace contextRef="#ctx0" brushRef="#br0" timeOffset="23729.2017">11783 5252 3169 0,'0'0'90'0,"0"0"19"0,0 8-87 0,3 0-22 16,3 0 0-16,0 2 0 0,0-2 99 0,6 6 15 16,0-4 3-16,3 1 1 0,0 2-61 0,2 3-12 0,1 0-2 0,-3 0-1 15,3 2-22-15,0 3-4 0,-6 0 0 0,0 6-1 16,0-1-11-16,-4 6-4 0,1-3 0 0,-6 3 0 16,3-6 0-16,-3 4 0 0,-3-1 0 0,-3-3 0 15,0-2 0-15,-3 2 0 0,-3 1 0 0,-2-1 0 16,-4 6-10-16,-3 5-2 0,-9 5 0 0,0 1-1614 15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42:03.0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317 6093 2098 0,'-12'-2'46'0,"12"2"10"0,-6 0 1 0,0 0 3 15,0 0-48-15,0 2-12 0,0 1 0 0,-3 0 0 16,3 2 141-16,0 0 27 0,-3 1 4 0,0 1 2 15,-3 1-64-15,4 3-13 0,-7 0-2 0,3-1-1 0,-3 3-29 16,0 1-5-16,0-1-2 0,0 0 0 0,-3 0-11 0,6 1-3 16,-2 1 0-16,-1 1 0 15,3 3-20-15,0 2-5 0,0 0-1 0,3 3 0 0,-3 2-6 0,6 1-2 16,0-1 0-16,3 1 0 16,-3-3-10-16,3-3 0 0,3-3 9 0,0 1-9 15,3-3 0-15,3-3 0 0,0-3 0 0,3 4 8 16,0-6-8-16,6 2 0 0,0-2 0 0,3 0 0 15,6-3-42-15,-1-2-3 0,7 2-1 0,3-5 0 16,0 3-92-16,-1-6-18 0,1 1-4 0</inkml:trace>
  <inkml:trace contextRef="#ctx0" brushRef="#br0" timeOffset="465.5173">19731 6511 2955 0,'0'0'65'0,"0"0"14"0,0 0 2 0,0 0 2 15,0 0-67-15,0 0-16 0,0 0 0 0,0 0 0 16,0 0 82-16,2-5 13 0,1 0 2 0,-3-3 1 0,3-3-60 0,0 3-12 16,-3-2-2-16,0-3-1 0,-3 2-11 0,3 0-1 15,-3-2-1-15,0 3 0 0,-2 2-2 0,-1-3-8 16,-3 3 12-16,0 0-4 0,-3 3 0 0,0 2 0 16,0 1 0-16,-6 4 0 0,0 1 2 0,-3 5 0 15,1 2 0-15,-4 4 0 0,3 2-2 0,3 2 0 16,-3 1 0-16,3 2 0 0,4-3-8 0,-1 3 0 15,3-5 0-15,0 3 0 0,3-3 0 0,0 0 0 0,3-3 0 0,3 0 0 16,0-2 0-16,3-1 0 0,0-2 0 0,0 0 0 16,6-3-8-16,0 1 8 0,3-4 0 0,0 1 0 15,3-3 0-15,3 0 0 0,2-3 0 0,4-2 0 16,3 0 0-16,0-3 0 0,3 0 0 0,-3 0 0 16,2-5 0-16,-2 2 0 0,-3-2 0 0,0-3 0 15,-3 3 0-15,0-3 0 0,-7 0 9 16,1 3-9-16,0 0 0 0,-6 2 0 0,3 0 0 0,-6 6 8 15,0 0 9-15,-3 5 3 0,0 0 0 0,0 0 0 16,0 0-8-16,3 5 0 0,-3 6-1 0,3-3 0 16,-3 5-11-16,0-3 10 0,0 4-10 0,0-1 10 15,3 0-10-15,-3-2 0 0,0 2 0 0,3-3 0 16,0 1 0-16,0 0 0 0,0 2 0 0,3-5 7 16,0 0-7-16,-3 0 0 0,3-3 0 0,0 3 0 15,0-3-51-15,0-2-6 0,3 0-2 0,-3-3-997 16,2 2-199-16</inkml:trace>
  <inkml:trace contextRef="#ctx0" brushRef="#br0" timeOffset="824.9317">20132 6366 3081 0,'0'0'68'0,"-6"5"13"0,-3-2 3 0,4 2 4 0,-1 0-71 0,-3 1-17 16,0 2 0-16,-3 0 0 0,3 0 89 0,-3 2 15 15,0-2 2-15,3 0 1 0,-3 3-75 0,0-4-14 16,3 4-3-16,0-3-1 0,1 0-3 0,-1 3-1 15,3-4 0-15,0 1 0 0,3-2-10 0,-3 2-11 16,3-3 3-16,3 3 0 0,0-8 8 0,3 5 0 0,-3 3 0 16,6-3 0-16,0 1 0 0,3-1 11 0,2 0-3 0,1 3 0 15,6-3-8-15,0-2 0 0,0 2 9 0,3 1-9 16,0-1 8-16,2-2-8 0,-2 2 8 0,0 0-8 16,-3 1 16-16,-3-1-2 0,0 0 0 0,-3 0 0 15,-3 3 2-15,0-2 0 0,-4-1 0 0,1-2 0 16,-6-3-12-16,0 0-4 0,0 0 0 0,0 8 0 15,0-3 0-15,0-5 0 0,0 5 0 0,-3 0 0 16,0 1 0-16,-2-1 0 0,-4-2 0 0,0-1 0 16,-3-2 0-16,0 3 0 0,0 0 0 0,-3-3 0 15,-3 0 0-15,0 0 0 0,-2 0 0 0,2 2 0 16,-3-2 0-16,3 3-13 0,3-3 4 0,0 0 1 16,3 0-108-1,3 0-20-15,3 0-5 0,6 0-858 0,0 0-171 0</inkml:trace>
  <inkml:trace contextRef="#ctx0" brushRef="#br0" timeOffset="1153.0936">20344 6496 2790 0,'0'0'61'0,"6"2"13"0,0 1 2 0,0 2 3 0,-1-2-63 0,4 2-16 15,0 0 0-15,0-2 0 0,3 2 132 0,0-2 23 16,3 0 5-16,0-1 0 0,3-2-81 0,0 0-17 16,-1 0-3-16,1 0-1 0,0-2-32 0,-3-1-6 15,3 0-2-15,-3-2 0 0,-3 0-10 0,0-1-8 16,0 1 9-16,-4-3-9 0,1 3 8 0,-3-3-8 15,-3-3 0-15,0 3 9 0,0 0-9 0,0 1 8 16,-6-4-8-16,3 0 8 0,-3 3-5 0,-6 1-3 0,0-1 0 0,0 0 0 16,-5 2 0-16,-1 4 0 0,0 2 0 0,-6 0 0 15,0 8 0-15,-3 0 0 0,1 2 0 16,2 3 0-16,0 3 0 0,0 3 0 0,6-1 0 16,0-2 0-16,3 3 0 0,3-3 0 0,0-1 0 15,1 1 0-15,5-2 0 0,-3 1 0 0,6-1 0 16,0-1 0-16,0-3 0 0,6 1 0 0,-3 0 0 0,3-3 0 15,2 0 0-15,1-1 0 0,3-1 0 0,0-1 0 16,3 0 0-16,3 1 0 0,0-4 0 0,0 1 0 16,0-3-108-16,2 0-22 0,-2-3-4 15</inkml:trace>
  <inkml:trace contextRef="#ctx0" brushRef="#br0" timeOffset="1590.6412">21397 6083 3474 0,'-20'5'76'0,"11"0"16"0,0 1 4 0,-3-1 1 0,3 3-77 0,-6 2-20 15,3-2 0-15,0 3 0 0,-3 0 51 0,3-1 6 16,0 3 2-16,4-2 0 0,-4 0-48 0,3-1-11 16,0 1 0-16,-3-1 0 0,3 1 0 0,0 2 0 15,-3-2 0-15,0 2 0 0,-3 0 0 0,0 3 0 16,-2 0 0-16,-1 2 4 0,0 1-4 0,-3-1 0 15,3 1 0-15,-3 0 0 0,3-4 0 0,4-1 0 16,2-1 0-16,0-3 0 0,3-2 0 0,3 0 0 16,0-2 0-16,6-6 0 0,0 0 0 0,0 8 0 0,0-8 0 0,9 5 0 15,-3-3 0-15,6 1 0 0,0 0 0 0,0-3 0 16,5 2 0-16,-2-2 0 0,3 0 0 0,0 3 0 16,0-3 0-16,3 0 0 0,-3 3 0 0,-1-3 0 15,-2 2 0-15,3 1 0 0,-3-3 0 0,3 3 0 16,0-1 0-16,3-2 0 0,-4 3 0 0,4-3 0 15,3 3 0-15,-3-1 0 0,6-2 0 0,0 3 0 16,-1 0 0-16,-2-3 0 0,3 0 0 0,-6 2 0 16,3-2 0-16,-4 0 0 0,-2 0 0 0,0 0 0 15,-3-2 0-15,0 2 0 0,-3 0 0 0,-3-3 0 16,0 0 0-16,0 3 0 0,-3-2 0 0,2-4 0 16,-5 4 0-16,3-1 0 0,0-5 0 0,-3 3 0 15,0-3-76-15,-3 3-8 0,0-6-1 16,0 0-954-16,-3-2-190 0</inkml:trace>
  <inkml:trace contextRef="#ctx0" brushRef="#br0" timeOffset="1825.0406">21555 6202 3214 0,'-9'8'92'0,"9"-8"18"0,0 0-88 0,0 5-22 15,-3 3 0-15,3 0 0 0,0 0 108 0,-3 0 16 16,3 2 4-16,0 1 1 0,0 2-76 0,0 0-15 15,0 6-3-15,-3 5-1 0,3 0-25 0,-3 5-9 16,3 0 0-16,-3 3 0 0,0-3 0 0,0 0 0 0,3-3 0 16,-3 1 0-16,0-1 0 0,-3-2 0 0,1 0 0 0,-1-3 0 15,0 0 0-15,0 3 0 0,0-3 0 0,0 0 0 32,0-2-32-32,0 2-5 0,0 0-2 0,0 0-1561 0</inkml:trace>
  <inkml:trace contextRef="#ctx0" brushRef="#br0" timeOffset="4787.0643">18638 7371 1868 0,'0'0'41'0,"0"0"9"0,0 0 2 0,0 0 0 16,0 0-42-16,0 0-10 0,0 0 0 0,0 0 0 0,0 0 116 16,0 0 20-16,0 0 5 0,0 0 1 0,6 6-22 15,-3-1-5-15,0 3-1 0,0-3 0 0,0 3-21 16,0 0-4-16,0 0-1 0,-3 3 0 0,-3-1-3 15,3-2-1-15,-3 3 0 0,0-1 0 0,0 1-48 0,-3 2-9 16,0-2-3-16,0 2 0 0,-3 0 13 0,0 0 3 16,-3-2 0-16,3 2 0 0,-5 3-32 0,2 0-8 15,-3 2 0-15,0 1 0 0,0 5 0 0,3 2 0 0,-3 1 0 0,0 2 0 16,0 2 0-16,-2-4-15 0,-1 2 4 0,0-5 1 16,-3 2 10-16,3-5 0 0,-3-2 0 0,4 0 0 15,-4-6 0-15,6 0 0 0,-3 0 0 0,3-5 0 16,3 0 0-16,0 0 0 0,3-5 0 0,0 2 0 0,3-5 0 15,0 0 0-15,6 0 0 0,-3-3-8 0,1-2 0 16,-1 0 0-16,0-1 0 0,3-4 0 0,0-1 8 16,3-2-10-16,0 0 10 0,-1 0-10 0,1-6 10 0,6 1 0 15,-3-6-9-15,3 0 9 0,3-3 0 0,-3 4 0 16,3-4 0-16,0 6 0 0,0-3-8 16,-3 6 8-16,3-1-10 0,0 3 10 0,-3 3 0 0,-1 2 8 15,4 1 1-15,-3 2 0 0,0 0 1 0,0 0 0 16,0 3 0-16,-3 2 0 0,0 0 7 0,3 1 2 15,-6 2 0-15,6-3 0 0,-3 3-10 0,0 3-1 16,-6-3-8-16,9 2 12 0,-3 1-12 0,0 5 0 16,2 0 0-16,-2 3 8 0,3 2-8 0,-3 5 0 0,3 4 0 0,3 4 0 15,-3 0 0-15,3 4 0 0,0-1 0 0,3-3 0 16,-3 1 0-16,3-4 0 0,-4-1 0 0,1-1 0 16,3-3 0-16,-3-2-8 0,3 0 8 0,-3-3-10 15,0-2 10-15,0-1 0 0,0 1 10 0,0-3-2 16,-3 0-8-16,-4 0-8 0,1 0 8 0,0-6-10 15,-6-2 10-15,0 0 0 0,0 0 10 0,6 3-2 16,-6-3-48-16,9 0-8 0,-6-5-2 16,3-1 0-16,-3-2-118 0,0-2-23 0,0-6-5 0</inkml:trace>
  <inkml:trace contextRef="#ctx0" brushRef="#br0" timeOffset="4990.2496">18885 7623 3214 0,'0'0'71'0,"0"0"14"0,0 0 3 0,0 0 3 0,0 0-73 0,6 0-18 15,3 2 0-15,-3-2 0 0,3 3 71 0,0-3 10 16,0 0 3-16,0 0 0 0,0 0-47 0,3 3-9 16,-1-3-1-16,1 0-1 0,-3 2-14 0,3-2-4 15,-3 3 0-15,0-3 0 16,0 3-57-16,-3-1-12 0,-6-2-3 0,3 5-976 15,-3-5-195-15</inkml:trace>
  <inkml:trace contextRef="#ctx0" brushRef="#br0" timeOffset="5130.8476">18909 7845 3057 0,'0'0'87'0,"0"0"18"0,0 8-84 0,3-3-21 0,-3-5 0 0,0 8 0 15,6-3 95-15,-3 1 14 0,6-4 3 0,-3 1 1 16,3-3-52-16,3 0-10 0,0 0-3 0,2-3 0 15,1 1-36-15,3-1-12 0,-3-2 0 0,3-3-1042 16,3 0-214-16</inkml:trace>
  <inkml:trace contextRef="#ctx0" brushRef="#br0" timeOffset="5459.0055">19338 7578 3038 0,'-9'10'86'0,"3"-4"19"0,3 4-84 0,-3 1-21 15,3 2 0-15,-3 5 0 0,3 6 74 0,3 0 10 16,0 3 3-16,3-1 0 0,0 3-27 0,0-2-4 16,3-4-2-16,0 1 0 0,-3-5-30 0,3-3-5 15,0-1-2-15,0-1 0 0,2-4-2 0,-2-2-1 16,3 0 0-16,0-3 0 0,0 1-5 0,0-4-1 16,0 1 0-16,3-6 0 0,0 1 0 0,0-1 0 15,0-5 0-15,0 0 0 0,0-2 4 0,-1-4 1 16,1-1 0-16,0-7 0 0,0 1-13 0,0-3 0 15,0-2 0-15,-3-1 0 0,0-2 0 0,-3 0 0 16,0 3 9-16,-3 2-9 0,0 0 8 0,-6 3-8 16,0 0 0-16,-3 2 8 0,0 3-8 0,-3 1 0 0,0-1 9 0,-3 5-3 15,-3 3-6-15,0 0 0 0,0 3 0 0,1 5 0 16,-1-3 0-16,0 6 0 0,0 2 0 0,0 3 0 31,0 0-109-31,0 5-22 0,-3 3-4 0</inkml:trace>
  <inkml:trace contextRef="#ctx0" brushRef="#br0" timeOffset="5707.6743">20007 7975 3565 0,'-9'7'101'0,"9"-7"22"16,-3 6-99-16,0-1-24 0,0 0 0 0,-2 1 0 16,2-1 57-16,-3 0 7 0,3 1 0 0,3 1 1 0,-6-1-49 0,3 2-16 15,0 0 10-15,0-3-3 0,0 3-7 0,0 2 0 16,-3-2 0-16,3 3 0 0,0 0 0 0,-3-1 0 16,-3 3 0-16,3-2-1092 15,0 2-219-15</inkml:trace>
  <inkml:trace contextRef="#ctx0" brushRef="#br0" timeOffset="6785.8836">20680 8027 2293 0,'0'0'50'0,"0"0"10"0,0 0 3 0,0 0 2 0,0 0-52 0,0 0-13 0,0 0 0 0,0 0 0 16,6-2 143-16,0-3 25 0,-3-3 6 0,3 0 1 16,-3 0-69-16,0 0-14 0,0-5-2 0,-3 2-1 15,3-2-34-15,0 0-7 0,-3-1-2 0,3-2 0 16,-3 1-19-16,0-7-4 0,0 4-1 0,0-6 0 16,0 3-9-16,0-6-1 0,0 1-1 0,-3 2 0 15,3-2-11-15,0 5 0 0,0-3 0 0,0 3 0 16,0 2 0-16,0 0 0 0,3 1 11 0,-3 2-11 15,3 0 0-15,-3 0 0 0,3 0 0 0,0 3 0 16,0 0 0-16,0 2 0 0,3 1 0 0,-3-1-10 16,0 3 10-16,-1 0 16 0,4 0-4 0,0 6-1 15,-3-1-11-15,6 1-16 0,0 2 4 0,0 2 1 0,0 1 11 16,3-1 0-16,0 4 0 0,0-1-8 0,0 0 8 0,3 3 0 16,-3-2 0-16,2 1 0 0,-2-1 8 15,0-1 4-15,0 0 1 0,-3 1 0 0,0-1-13 0,0 0 0 16,-3 1 0-16,-6-6 0 0,3 5 10 0,-3-5-10 15,0 8 10-15,0-8-10 0,-3 5 9 0,0 0-9 16,-3 1 8-16,0-1-8 0,-3 0 0 0,3-2 8 16,-3 0-8-16,-3-1 0 0,3 1 0 0,-3-1 0 15,1-2 8-15,2 3-8 0,-3 0 0 0,3-1 0 16,0 1 0-16,0 0 0 0,3-3 0 0,0 5 0 16,3-2-9-16,3-3 9 0,0 0 0 0,-6 5 11 15,3 0-2-15,3-5 0 0,0 5-19 0,0-5-4 16,0 8-1-16,3-2 0 0,3 2 15 0,-3-3 0 0,3 3 0 15,3-3 0-15,-3 3 0 0,3 0 0 0,3-3 0 0,-3 6 0 16,2-3 9-16,-2 2-1 0,3 1-8 16,3-3 12-16,-6 3-4 0,3-4 0 0,-6 4-8 0,3-3 12 15,-3 0-4-15,-3 3 0 0,0-4-8 0,0 1 12 16,-3-2-3-16,-3 2-1 0,0 0 0 0,-3-3 0 16,-3 0-5-16,0 0-3 0,0 3 0 0,-3-2 0 15,-3-1 0-15,0-2 0 0,1 2 0 0,2 0 0 16,-3-2 0-16,0-1 0 0,0 1 0 0,0-3 0 15,3 0 0-15,-3 0 0 0,3 0 0 0,1 0 0 16,-1 0 0-16,3 0 0 0,-3 0 0 0,3 0-10 16,0 0-82-16,3 0-16 0,-3 0-3 0,9 0-1410 15</inkml:trace>
  <inkml:trace contextRef="#ctx0" brushRef="#br0" timeOffset="7020.2832">21252 7631 3255 0,'0'0'92'0,"0"0"20"0,0 0-89 0,0 0-23 16,0 0 0-16,0 0 0 0,0 0 90 0,5-3 14 0,1-2 2 0,3 5 1 15,-3-3-55-15,3 0-10 0,3 3-2 0,0 0-1 16,0 0-27-16,0 0-4 0,3 0-8 0,-3 0 11 15,3 3-8-15,-4 0-3 0,1-3 0 0,0 2 0 16,-3 1-12-16,0 0-3 0,0-3 0 0,-9 0-1068 16,6 5-213-16</inkml:trace>
  <inkml:trace contextRef="#ctx0" brushRef="#br0" timeOffset="7192.1756">21260 7773 3027 0,'0'0'86'0,"-3"6"18"15,1-1-83-15,2-5-21 0,-3 8 0 0,3-3 0 16,3 3 104-16,-1-2 17 0,4-1 3 0,3-3 1 16,3 4-53-16,0-4-12 0,3-2-1 0,0 3-1 15,3-3-36-15,0-3-7 0,3 3-2 0,-1-2 0 16,-2-1-35-16,0 0-7 0,-3-2-2 0,3 3-1025 16,-3-4-204-16</inkml:trace>
  <inkml:trace contextRef="#ctx0" brushRef="#br0" timeOffset="7473.4576">21746 7427 3326 0,'0'0'73'0,"0"0"15"0,0 0 4 0,0 8 1 0,3 0-74 0,-3 0-19 16,0 2 0-16,3-2 0 0,0 3 73 0,0-3 11 0,0 5 3 0,0-2 0 15,-1-1-59-15,1 1-12 0,0 2-3 0,0 0 0 16,0 0-9-16,-3 6-4 0,0-1 0 0,0 4 0 16,0 4 0-16,0 3 0 0,-3 3 0 0,0 0 0 15,0 2 0-15,0-2 0 0,1-3 0 0,-4-3 0 16,3 1 0-16,-3-1 0 0,0-5 0 0,0 3 0 16,-3-3 0-16,6 1 0 0,-6-1 0 0,6 0 0 15,-3-3-48-15,0 4-8 16,3-4-3-16,-3-5-152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54:14.2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95 1291 2419 0,'0'0'53'0,"0"0"11"0,3-8 3 0,0 3 1 0,0-3-55 0,0-3-13 0,0 6 0 0,0-3 0 16,-3 0 107-16,0 3 18 0,3-3 4 0,-3-3 1 16,-3 4-52-16,0-1-10 0,-3 2-3 0,0-2 0 15,0 3-17-15,-3-3-3 0,-3 8-1 0,0-5 0 16,0 5-9-16,-3 0-3 0,-2 5 0 0,-1-2 0 15,-3 2-15-15,0 8-3 0,-3-5-1 0,3 3 0 0,0 2-13 0,1 0 8 16,-1 3-8-16,0 0 0 16,3-3 0-16,0 8 0 0,3-7 0 0,1 4 0 0,2-5 0 0,0 6 0 15,3 2 0-15,0 0 0 0,3 3 0 0,0 3 0 16,3-1 0-16,0 0 0 0,3-2 0 0,0 0 0 16,0 0 0-16,3-11 0 0,3 6 0 0,0-6 0 15,0-5-8-15,3 0 8 0,3-3 0 0,3 0 0 16,2-5 0-16,1-8 0 0,3 3 0 0,3-6 0 15,3-2 0-15,-4-3 0 0,4-2 0 0,0-6 0 16,-3 0 0-16,-3 0 0 0,0 3 11 0,-4-5-11 0,-2 7 12 16,-3 1-12-16,0 5 15 0,0-1-4 0,-6 1-1 0,0 0 0 15,0 5 2-15,0 3 1 0,-3-3 0 16,-3 2 0-16,0 6 0 0,0 0 0 0,0 0 0 0,0 0 0 16,0 0-2-16,0 0-1 0,0 0 0 0,0 0 0 15,6 8-10-15,-3 0 0 0,0 3 9 0,0-6-9 16,0 8 8-16,3 1-8 0,-6-1 10 0,3 0-10 15,0 0 8-15,3 6-8 0,-3-3 0 0,-1 2 9 16,1 3-9-16,0-2 0 0,0-1 0 0,0 1 0 16,0-3 0-16,0 2 0 0,3-7 0 0,-3-1 0 15,3 1-75-15,-3-3-13 0,0 0-4 0,3-3-1446 16</inkml:trace>
  <inkml:trace contextRef="#ctx0" brushRef="#br0" timeOffset="375.0249">6336 1553 3175 0,'0'0'70'0,"0"0"14"0,6 5 4 0,0 3 0 0,0-2-70 0,3-1-18 16,0 3 0-16,3-3 0 0,0 3 73 0,-1 0 11 16,4 3 3-16,0-6 0 0,-3 3-47 0,3-3-8 15,-3 3-3-15,0 0 0 0,-3 0-17 0,3 3-4 16,-6-6-8-16,3 3 12 0,-7-3-12 0,4 3 0 15,-3-3 8-15,-3-5-8 0,3 8 0 0,-3-8 0 16,-3 6 0-16,-3-1 0 0,1 3 0 0,-1-3 0 16,-3 3 0-16,0-5 0 0,-3 2-9 0,0 0 9 15,0-2-13-15,-3-1 5 0,0 1 8 0,3 2-12 0,-3-5 12 0,4 3-12 16,-1 0 12-16,3-3 0 0,3 2-9 0,0 4 9 16,0-6 0-16,6 0 0 0,0 0 0 0,0 0 0 15,0 0 0-15,0 0 0 0,3 5 0 0,3 3 0 16,3-3 0-16,3-2 13 0,-1 2-3 0,4 0-1 15,-3-5 3-15,6 6 1 0,-3-6 0 0,0 2 0 16,0 4-4-16,0-6-1 0,-3 0 0 0,2 0 0 16,-2 0-8-16,0 0 0 0,-3 0 0 0,0 0 0 15,0-6-67-15,3 4-15 16,-3-4-3-16,0 1-951 0,3 0-191 0</inkml:trace>
  <inkml:trace contextRef="#ctx0" brushRef="#br0" timeOffset="625.1499">6910 1212 3434 0,'0'0'76'0,"-3"2"15"0,-2 4 3 0,2 2 2 0,-3-3-76 0,-3 3-20 16,3 2 0-16,0-2 0 0,0 3 48 0,-3 2 5 16,3 0 2-16,-3 1 0 0,0 2-36 0,3-1-7 15,0 7-2-15,-3 4 0 0,6 1-10 0,-3 4 0 16,3 4 0-16,0 2 0 0,3-6 0 0,0 4 0 15,0-9 8-15,0 1-8 0,0-6 0 0,3 3 0 16,0-11 0-16,0 6 0 0,0-6 0 0,0-5 0 0,0 2 0 0,0-2 0 31,3 0-39-31,0-3-6 0,0 1-2 0,0-4 0 16,3-2-123-16,0-2-25 0,0-4-5 0</inkml:trace>
  <inkml:trace contextRef="#ctx0" brushRef="#br0" timeOffset="890.7558">7047 1363 3330 0,'0'0'73'0,"0"0"15"0,0 0 4 0,0 0 1 0,0 0-74 0,0 0-19 0,0 0 0 0,0 0 0 15,0 0 64-15,0 0 10 0,6 0 2 0,0-6 0 16,3 4-44-16,0 2-9 0,3 0-2 0,0 0 0 16,3 0-21-16,3 0 0 0,0 0 0 0,-1 2 8 15,1 4-8-15,0-6 0 0,0 5 0 0,0-2 6 16,-3 2-6-16,0 3 0 0,-3 2 0 0,-4-2 0 15,1 6 0-15,-3-1 0 0,0 5 0 0,-3-2 0 0,0 8 0 16,-3-6 0-16,-3 9 0 0,3-6 0 0,-6 3 0 0,3-3 0 16,0-2 0-16,0-6 0 0,0 0 0 0,0 0 0 15,3-7 0-15,-3 2 0 16,3-8-93-16,0 0-19 0,0 0-3 0,0 0-907 16,6-6-182-16</inkml:trace>
  <inkml:trace contextRef="#ctx0" brushRef="#br0" timeOffset="1062.7191">7449 1296 3398 0,'0'0'75'0,"0"0"15"0,0 0 3 0,-9 3 3 0,3 2-77 0,-3 1-19 15,0 2 0-15,-2-3 0 0,-4 3 53 0,-3 2 7 0,0-2 2 0,-3 6 0 16,-3 4-35-16,1 3-7 0,-1 0-2 0,3 6 0 16,0 2-13-16,3 0-5 0,0 0 0 0,3-2 0 15,1-6 0-15,5 0-10 0,-3-2 10 0,6-1-12 31,0-5-112-31,3-5-24 0,0 3-4 0</inkml:trace>
  <inkml:trace contextRef="#ctx0" brushRef="#br0" timeOffset="1297.111">7547 1257 3517 0,'0'0'77'0,"0"0"16"0,0 0 3 0,6 8 4 16,-3-3-80-16,3-2-20 0,0 7 0 0,0-2 0 0,0-3 41 15,3 3 5-15,0-2 1 0,0 2 0 16,0 5-38-16,0-8-6 0,0 8-3 0,-3-5 0 16,3 3 0-16,-6 2 0 0,3 3 0 0,-3 3 0 0,-3-1 0 0,0 3 0 15,-3 3 0-15,0 2 0 0,-3 1 0 0,-3-1 0 16,0 1 0-16,0-9 0 0,0 4 0 0,-3-4 0 16,0 1 0-16,3-6 0 15,-3 0-33-15,0 0-3 0,3 1-1 0,-2-9-1032 16,-1 3-207-16</inkml:trace>
  <inkml:trace contextRef="#ctx0" brushRef="#br0" timeOffset="1769.1782">8241 1296 2732 0,'0'0'77'0,"0"0"18"0,-6 0-76 0,6 0-19 0,0 0 0 0,0 0 0 15,0 0 147-15,0 0 25 0,0 0 6 0,0 0 1 16,0 0-87-16,0 0-16 0,0 0-4 0,9 0-1 15,0 0-35-15,0 3-6 0,6-3-2 0,-3 5 0 16,0-5-14-16,2 0-3 0,1 0-1 16,0 0 0-16,0-5-10 0,-3 5 8 15,3 0-8-15,-3 0 8 0,-3 0-26 0,3-3-6 0,-3 3 0 0,-1 0-1 32,1 0-116-32,0 0-23 0,-3 0-5 0</inkml:trace>
  <inkml:trace contextRef="#ctx0" brushRef="#br0" timeOffset="1909.9697">8238 1423 2912 0,'-9'11'83'0,"9"-11"17"16,0 0-80-16,0 5-20 0,0-5 0 0,3 8 0 15,3-2 108-15,3 2 17 0,3-6 4 0,0 3 1 0,3 1-67 16,0-6-14-16,-1 5-2 0,4-5-1 0,-3 0-28 0,3 0-6 16,-3 0 0-16,3-5-1 15,-6 5-79-15,6 0-16 0,-4-6-4 0</inkml:trace>
  <inkml:trace contextRef="#ctx0" brushRef="#br0" timeOffset="2237.9613">8774 1365 3341 0,'0'0'95'0,"0"0"20"0,0 0-92 0,6-2-23 0,0 2 0 0,0-6 0 16,6 4 75-16,-4-1 10 15,4 0 3-15,3 3 0 0,-3-8-48 0,3 6-10 0,-3-1-2 0,0 3 0 16,3-5-13-16,0 5-3 0,0-5-1 0,-4 5 0 16,4-3-11-16,0 3 0 0,-3 3 0 0,0 2 8 15,0-5-5-15,3 5-3 0,-6-2 0 0,3 2 0 16,-3 3 0-16,-1 3 0 0,1-3 0 0,-3 5 0 16,0 5 0-16,0 1 0 0,0-1 0 0,-3 9 0 15,0 2 0-15,0 0 0 0,0 0 0 0,3 3 0 16,-3-11 0-16,0 3 0 0,3-3 0 0,-3-2 0 15,3-6 0-15,-3 0 0 0,0 0 0 0,-3-5 0 16,3 3-27-16,0-9-5 0,-3-2 0 0,0 0-1 16,0 11-112-1,0-11-23-15,0 0-4 0,0 0-1240 0</inkml:trace>
  <inkml:trace contextRef="#ctx0" brushRef="#br0" timeOffset="2456.7359">9321 1122 3542 0,'0'0'78'0,"0"0"16"0,-5 5 3 0,2-5 3 0,-6 8-80 0,0-3-20 16,3 3 0-16,-6 6 0 0,0-1 33 0,0 5 3 15,0 1 1-15,-6-3 0 0,3 2-27 0,-2 1-10 16,-7-1 0-16,0 3 9 0,3-2-6 0,-3-1-3 16,0 4 0-16,1 4 0 0,2 1 0 0,0-1 0 0,0 6 0 15,3-1 0-15,3-4-11 0,0-1-1 0,1-4-1 0,5 1 0 31,0-9-81-31,0-1-16 0,6 0-3 0</inkml:trace>
  <inkml:trace contextRef="#ctx0" brushRef="#br0" timeOffset="2863.041">9619 905 3380 0,'0'0'75'0,"0"0"15"0,0 0 3 0,9 3 1 16,-3 2-75-16,3-5-19 0,0 5 0 0,3-2 0 15,0 2 47-15,-3 0 5 0,3-2 2 0,-1 2 0 16,-2 1-25-16,3 2-5 0,-3-3 0 0,0 0-1 0,0 3-13 16,-3-3-2-16,0 3-8 0,-3-2 12 0,3 1-12 0,-3-1 0 15,-3 2 0-15,0-3 8 0,0 8-8 0,-3-5 0 16,3 3 0-16,-6-1 0 0,0 6 0 0,0-3 0 15,-6 1 0-15,3-1 0 0,-3 0-10 0,3 0-2 16,-3-5 0-16,4 3 0 0,-1 2 12 0,0-5-8 16,0 5 8-16,3-7-8 0,3 2 8 0,0-3-13 15,0 3 5-15,3-8 8 0,0 5 0 0,3 3 0 16,0-3 0-16,3-2 0 0,0 2 0 0,0 0 8 16,6 1 2-16,-4 2 0 0,7-3 0 0,-3 3 0 15,0-3 0-15,0 3 0 0,-3-3-10 0,3-2 0 0,0 2 0 0,-3 1 8 16,0 2-8-16,0-8 0 0,0 5 0 15,-1-5 7-15,-2 0-7 0,0 3 0 0,-6-3 0 0,0 0 0 16,0 0-14-16,0 0-2 0,0 0-1 0,6 0-1065 16,-6 0-213-16</inkml:trace>
  <inkml:trace contextRef="#ctx0" brushRef="#br0" timeOffset="15833.1741">5991 4897 978 0,'0'0'28'0,"0"0"5"0,-3-5-33 0,3 5 0 15,-3-2 0-15,3 2 0 0,0 0 96 0,0 0 13 16,-3-3 3-16,3 3 0 0,0 0-8 0,-3-5 0 16,3 5-1-16,0 0 0 0,0 0-6 0,0-3-1 15,0 3 0-15,0 0 0 0,0 0-20 0,0 0-5 0,0 0-1 16,0 0 0-16,0 0-35 0,0 0-7 15,6 0-2-15,0 0 0 0,0 0 1 0,0 0 0 0,0 3 0 0,2-1 0 16,1-2 5-16,0 3 0 16,3 0 1-16,0-1 0 0,3 1-1 0,0-1-1 0,6-2 0 0,3 0 0 15,2 0 5-15,4 0 0 0,3 0 1 0,3-2 0 16,2-1-11-16,1 1-2 0,0-1-1 0,-4 0 0 16,4-2-4-16,0 2-1 0,5-2 0 0,7 0 0 15,6 2-4-15,-1-2-1 0,-2 2 0 0,-4 0 0 16,-2 1-5-16,0-1-8 0,-1 3 11 0,7 3-11 15,-1-1 0-15,4 1 0 0,-1 0 0 0,-5-1-12 16,0 1 12-16,-7 0 13 0,4-3-2 0,3 0-1 16,2 0-1-16,4 0 0 0,-1-3 0 0,-2 3 0 15,-1-3 7-15,-2 1 2 0,-6-1 0 0,-1 0 0 16,7-2-7-16,-1 0-2 0,4 2 0 0,3-2 0 16,-4 2 4-16,-2 1 1 0,-4-1 0 0,-2 0 0 0,0 1-3 15,-1-1-1-15,4-2 0 0,0 2 0 0,5 0-2 16,1 3-8-16,-7-2 12 0,-2 2-4 0,-3 0-8 0,-1 0 12 15,-2 0-12-15,3 0 12 0,-1 0-12 0,7 0 10 16,0 0-10-16,-1 2 10 0,1 1-10 0,-3 0 10 16,-4 2-10-16,1-5 10 0,-6 3-10 0,5-1 10 15,4-2-10-15,0 0 10 0,2 0 0 0,-11 0 0 16,3 0 0-16,-1 3 0 0,1-3 8 0,0 0 2 16,-4 0 0-16,1 0 0 0,0 3-20 0,3-3 0 15,-1 0 0-15,1 2-9 0,-3-2 9 0,2 0 0 16,1 6 8-16,-3-4-8 0,0 1 0 0,5 2 0 15,-2 0 0-15,-6-2 8 0,-1 2-8 0,-2-2 0 0,0 2 0 0,0-2 0 16,-1 2 0-16,4 1 0 0,0-4 0 16,3 1 0-16,-1 0 0 0,1-1 14 0,-3 1-3 0,0-1-1 15,-1 1-10-15,-2 0 0 0,-3 2 0 0,3-2 8 16,-4-3-8-16,1 0 8 0,0 2-8 0,3 1 8 16,3-3-8-16,-1 3 8 0,4-1-8 0,-3 1 8 15,-1-3-8-15,-2 0 0 0,0 3 0 0,-3-1 8 16,0 1-8-16,-4 2 0 0,1-5 0 0,0 3 8 15,-3-1-8-15,0 1 0 0,0 0 0 0,2-1 0 16,1 4 0-16,3-4 0 0,0 1 0 0,2 0 0 16,1-3 0-16,0 0 0 0,-3 0 8 0,0 0-8 15,-1-3 0-15,-2 3 12 0,0 0-12 0,0 0 12 16,-3 3-12-16,-1-3 8 0,-2 0-8 0,3 0 8 16,-3 2-8-16,0 1 0 0,3-3 0 0,0 3 0 15,-1-6 0-15,1 3 0 0,3 0 0 0,-3 0 0 0,0 0 8 0,3 0-8 16,-4-3 0-16,4 3 8 0,-3-2-8 0,0 2 0 15,-3 0 0-15,0 0 8 0,-1 0-8 0,-2-3 0 16,0 3 0-16,3-3 8 0,-6 1-8 16,3 2 0-16,0 0 0 0,-3-3 0 0,0 3 0 0,-1-3 0 15,1 3 0-15,0 0 0 0,0 0 0 0,0 0 0 16,0 0 0-16,3 0 7 0,-3 0-7 0,-3 0 0 16,3 0 0-16,0 0 0 0,-4-2 0 0,-2-1 0 15,0 3 0-15,-6 0 0 0,6-3 0 0,-6 3 0 16,0 0 0-16,0 0 0 0,0 0 0 0,-3-5 0 15,-3 0 0-15,-3 2 0 16,-2-2-88-16,-4 2-15 0,-3-2-2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43:29.4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140 8366 2430 0,'0'0'53'0,"0"0"11"0,0 0 3 0,0 0 1 0,-3 5-54 0,3-5-14 0,0 0 0 0,0 0 0 16,0 0 121-16,0 0 22 0,0 0 4 0,9 6 1 16,-3-4-68-16,3-2-14 0,3 0-2 0,6-2-1 15,0-1-14-15,3-2-2 0,5-1-1 0,1-1 0 16,6-4-16-16,0 0-3 0,-1-2-1 0,-2-3 0 16,0-2-11-16,-3-1-3 0,-3-2 0 0,2 0 0 15,1 0-12-15,0-3 9 0,3 3-9 0,-1 2 8 16,4 1-8-16,-3 2 0 0,0 0 0 0,-1 5 0 15,-2-2 11-15,-6 5-3 0,0 0-8 0,-3 3 12 16,0 0-12-16,-6-1 0 0,-1 4 0 0,-2-4 0 16,0 4 0-16,-3-1 0 0,-6 3 0 0,0 0 0 15,0 0 0-15,0 0 0 0,0 0-13 0,0 0 4 16,0 0-63-16,0 0-13 0,-6 0-3 0,-3 3-899 16,0-3-180-16</inkml:trace>
  <inkml:trace contextRef="#ctx0" brushRef="#br0" timeOffset="312.5313">12733 7935 3016 0,'0'0'67'0,"0"0"13"0,0 0 4 0,6 3 0 0,0-3-68 0,2 0-16 16,-2 2 0-16,3-2 0 0,3 0 84 0,0 0 12 16,-3 0 4-16,6 0 0 0,-3 0-49 0,3-2-10 0,0 2-1 0,-3 0-1 15,2-3-18-15,1 3-3 0,-3 0-1 0,0 0 0 16,0-3-17-16,0 3 10 15,-6 0-10-15,3 3 8 0,0-3-8 0,-3 3 0 0,-6-3 9 16,6 2-9-16,-6-2 9 0,6 5-9 0,-3 1 12 0,-3-1-12 16,3 3 10-16,-3 0-10 0,-3 0 8 0,3 0-8 15,-3 0 15-15,0 0-3 0,0 2 0 0,-3 1 0 16,0-1-12-16,3 1 0 0,-3 0 0 0,0-1 0 16,0 3 0-16,-3 1 0 0,3-1 0 0,-3 0 0 15,3 3 0-15,-3 0 0 0,0 0 0 0,3 0 0 16,-3-3 0-16,0 3 0 0,1 0-9 0,2-3 9 15,0-3-96-15,0 1-14 0,3-3-2 0,0 0-1404 16</inkml:trace>
  <inkml:trace contextRef="#ctx0" brushRef="#br0" timeOffset="578.2495">13617 7559 3178 0,'-18'3'70'0,"12"-1"14"0,0 1 4 0,-3 0 1 0,3-1-71 0,0 1-18 15,-3 0 0-15,3-1 0 0,-3 4 80 0,3-4 13 16,0 1 3-16,0 2 0 0,0-2-50 0,3 5-10 16,-3 0-1-16,-2 0-1 0,2 2-22 0,0 3-12 15,-3 3 12-15,3 3-12 0,-3 2 10 0,0 3-10 0,-3 2 8 0,3-2-8 16,-3 3 0-16,-3-4 0 15,0-4 8-15,1 2-5 16,-1-2-30-16,0-1-5 0,0-5 0 0,3 1-1 16,0-1-108-16,3-3-22 0,3-2-4 0</inkml:trace>
  <inkml:trace contextRef="#ctx0" brushRef="#br0" timeOffset="750.1358">13632 7657 2926 0,'0'0'64'15,"0"0"14"-15,0 0 2 0,5 5 3 0,-2 3-67 0,3-2-16 0,-3 4 0 0,3-2 0 16,-3 3 108-16,3-1 17 0,-3 3 4 0,3 1 1 16,0-4-81-16,3 4-16 0,-3-4-3 0,3 3-1 15,-3-2-29-15,3 0 8 0,-3-4-8 0,0 4 0 16,0-3-46-16,0 0-12 0,0 0-2 0,-3-3-941 16,-3-5-188-16</inkml:trace>
  <inkml:trace contextRef="#ctx0" brushRef="#br0" timeOffset="1261.5065">13438 8027 2995 0,'0'0'66'0,"0"0"14"0,0 0 2 0,0 0 2 0,0 0-68 0,0 0-16 16,0 0 0-16,0 0 0 0,0 0 84 0,6-2 12 16,3-1 4-16,0 1 0 0,3-1-46 0,0 0-9 15,3-2-1-15,2 2-1 0,1-2-16 0,3 2-3 16,-3 1-1-16,3-1 0 0,0 0-14 0,-1 1-9 15,-2-1 12-15,0 3-12 0,-3-3 8 0,0 3-8 16,0 0 0-16,-3 0 0 0,-3 0 8 0,0 3-8 16,-3 0 0-16,3-1 0 0,-9-2 8 0,5 3-8 15,-2 0 0-15,3 2 0 0,-3 3 8 0,0-3-8 16,-3 3 0-16,3 3 0 0,-3-1 0 0,-3 4 0 16,3-1 0-16,-3 5 0 0,0 1 8 0,0 2-8 0,0 0 0 15,0 0 0-15,0 1 8 0,1-1-8 16,-4-3 0-16,3 1 0 0,-3-6 9 0,3 0-9 0,-3-2 0 0,3-1 9 15,-3-2-9-15,3-2 0 0,-3-1 9 0,3-2-9 16,-3-1 0-16,0-2 0 0,0-2 0 16,3-1 0-1,-3-2-42-15,0-1-10 0,0-2-1 0,0-2-1 16,0-3-90-16,0-6-17 0,3-2-4 0,-3-3-1 16,3 0-87-16,3 3-18 0,-3-3-3 0,0 6-1 15,0-1 171-15,3 6 35 0,-3 0 6 0,-2 2 2 0,2 6 149 0,0-3 31 0,-3 5 5 0,3 1 2 16,-3-1 59-16,6 3 12 0,-6 3 3 0,0-3 0 15,0 5-60-15,0-2-12 0,0 2-3 0,-3 3 0 16,0 2-40-16,0 4-8 0,-3 4-1 0,0 3-1 16,0 6-35-16,-2-1-6 0,2 1-2 0,0 2 0 15,0-5-24-15,3-1-8 0,-3 1 0 0,3-3 5 16,0-5-5-16,-3 3 0 0,3-6 0 0,0 3 0 0,3-3-16 16,-3-2-4-16,4-3 0 0,2 0 0 15,3 0-120-15,0-8-24 0,6 2-4 0</inkml:trace>
  <inkml:trace contextRef="#ctx0" brushRef="#br0" timeOffset="1886.6236">14233 7750 3175 0,'0'0'70'0,"0"0"14"0,0 0 4 0,0 0 0 0,0 0-70 0,0 0-18 0,0 0 0 0,0 0 0 16,9 2 83-16,0 1 13 0,0-3 2 0,2 3 1 15,1-1-61-15,0-2-12 0,0 0-2 0,3 3-1 16,0-3-11-16,-3 0-3 0,3 0 0 0,0 0 0 16,3 0-1-16,-4 0-8 0,4 0 12 0,-3 0-4 15,0 0-8-15,-3-3 0 0,0 3 0 0,-3 0-11 16,0 0 11-16,-3 0 0 0,-6 0 0 0,0 0 0 15,0 0 0-15,0 0 0 0,0 0 0 0,0 0 0 16,-3 6 0-16,-3 1 0 0,0 4 0 0,-3 0 0 16,3 2 0-16,-3-3 0 0,3 4 0 0,-3-1 0 15,3 3 0-15,-3 0 8 0,3 0 0 0,3-1 0 16,0 1-8-16,-3 3 0 0,6-3 0 0,-3 2 0 16,3-5 0-16,0 6 0 0,0-1 0 0,0 1 0 15,3 2 0-15,0 0 0 0,0 0 0 0,0 3 0 0,0-3 0 0,0 1 0 16,0-4 0-16,0 1 6 0,-3-1-6 0,3-5 0 15,-3 1 0-15,0-6 0 0,-3 0 0 0,3-3 0 16,0-5 0-16,-6 5 0 0,0-5 0 0,-3 0 0 16,0-3 0-16,0-2 0 0,-2-3 0 0,-4-2 0 15,0-6 0-15,0 0 0 0,-3-3-18 0,0 1 0 16,0-1 0-16,3 1 0 0,-2 2-5 0,2 0-1 16,3 5 0-16,3 1 0 0,-3 5 24 0,6-3 0 15,-3 2 0-15,3 1 0 0,6 5 10 0,0 0 6 0,0 0 2 0,0 0 0 16,6-3-1-16,3 1 0 15,0 2 0-15,3 0 0 0,6 0-8 0,0 0-1 16,2 0-8-16,1 0 12 0,0-3-12 0,3 3 0 0,3-2 0 16,2-1 0-16,1 0 0 0,0 1 0 15,3-1 0-15,-4 3 0 0,1-3 0 0,-3 1 0 0,-3-1 0 0,-3 3 8 16,0-3-8-16,-7 1 0 0,-2 2 0 0,-3-3 0 31,0 0-56-31,-9 3-12 0,0 0-1 0,-6-5-1499 0</inkml:trace>
  <inkml:trace contextRef="#ctx0" brushRef="#br0" timeOffset="2605.401">4598 9149 2250 0,'0'0'49'0,"0"0"11"0,0 0 1 16,0 0 3-16,0 0-52 0,0 0-12 0,0 0 0 0,0 0 0 15,0 0 110-15,6-5 19 0,0-3 4 0,0 0 1 16,-1 0-26-16,4-2-6 0,-3-1-1 0,0-2 0 16,0 0-22-16,0-1-5 0,0 1-1 0,3 0 0 15,-6 0-24-15,3-1-5 0,0 1 0 0,0 3-1 0,0-1-27 0,0 0-4 16,-3 4-2-16,3-4 0 0,0 3-10 15,0 0 10-15,0 0-10 0,0 0 10 0,-3 3-10 0,3 0 0 16,-6 5 0-16,0 0 0 0,2-6 0 0,-2 6 12 16,6-2-12-16,-6 2 12 0,3-3-12 0,-3 3 0 15,0 0 0-15,6-3 8 0,-6 3 4 0,9-2 0 16,-9 2 0-16,6 0 0 0,-6 0-12 0,6 2 0 16,3-2 0-16,-3 3 8 0,0 0-8 0,0 2 0 15,0-2 0-15,3 2 0 0,0 0 0 0,0 0 0 16,-3 3 0-16,3 0 8 0,0-2-8 0,2 2 0 0,-2 0 0 0,0 2 0 15,0-2 0-15,0 0 0 16,0 0 0-16,-3 0 0 0,0-3-16 0,-3 3-4 0,-3-8-2 16,6 5 0-1,-6-5-118-15,0 0-24 0,0 0-5 0,-6 3-1250 0</inkml:trace>
  <inkml:trace contextRef="#ctx0" brushRef="#br0" timeOffset="2855.4834">4717 8964 3063 0,'0'0'68'0,"0"0"13"0,0 0 3 0,0 8 2 0,0-3-69 0,0 6-17 0,3-3 0 0,0 5 0 16,0 3 79-16,0 2 12 0,0 4 2 0,3 4 1 15,0-2-40-15,-1 2-8 0,1-2-2 0,0 0 0 16,0-3-16-16,3-2-3 0,-3-1-1 0,3 3 0 16,0-5-12-16,3 0-2 0,-3 0-1 0,6-3 0 15,0-2-9-15,0 2 0 0,-1-5 0 0,7 0 8 16,-3 0-5-16,6-3-3 0,0-2 0 0,0 2 0 15,-1-2 0-15,1 2 0 0,3-2 0 0,-3-1 0 0,-3-2 0 0,-1 0 0 16,1 0 0-16,-6 0 0 0,0 0 0 0,0 0 0 16,-3 0 0-16,0 0 0 15,-3-2-56-15,0 2-8 0,3-3-2 0,-4 3-1505 16</inkml:trace>
  <inkml:trace contextRef="#ctx0" brushRef="#br0" timeOffset="3246.0989">5625 9006 3088 0,'0'0'68'0,"0"0"15"0,0 0 2 0,0 0 1 16,0 0-69-16,0 0-17 0,0 0 0 0,-3 3 0 15,-3 2 100-15,3 1 17 0,-3 2 3 0,0 2 1 0,0 1-65 0,3 2-14 16,-6 3-2-16,3 2-1 0,0-2-27 0,-3 5-4 15,0-2-8-15,0 2 11 0,0-5-11 0,-3 3 0 16,3-4 0-16,-2 4 0 0,-1-6 0 0,0 3 0 16,-3 0 0-16,3-3 3 0,-3 0-19 0,6 1-4 15,-3-4 0-15,3-2 0 16,3 0-90-16,0 0-18 0,6-8-4 0</inkml:trace>
  <inkml:trace contextRef="#ctx0" brushRef="#br0" timeOffset="3417.9814">5744 8969 2998 0,'0'0'66'0,"0"8"14"0,0 0 2 0,0 0 2 0,0 5-67 0,0 1-17 15,3 4 0-15,-3 1 0 0,3-1 85 0,0 1 14 0,3-1 2 0,-1-2 1 16,1-3-62-16,3 1-12 0,-3-4-2 0,3 1-1 16,0-3-25-16,0-3 0 0,0-2 0 0,0-1 0 31,0 1-93-31,-3-3-15 0,0-3-2 0,-6 3-1310 0</inkml:trace>
  <inkml:trace contextRef="#ctx0" brushRef="#br0" timeOffset="3730.5156">5574 9300 2856 0,'0'0'81'0,"0"0"17"16,0 0-78-16,0 0-20 0,0 0 0 0,0 0 0 15,3 3 90-15,6 2 14 0,0-2 4 0,0-1 0 16,3-2-40-16,0 0-7 0,-1 3-1 0,1-3-1 0,0 3-29 0,3-3-6 15,-3-3 0-15,3 0-1 0,-3 3-4 16,3-2-1-16,0-1 0 0,0 3 0 0,-1-3-3 16,-2 3-1-16,0-2 0 0,-3 2 0 0,3-3-2 0,-3 3 0 15,-3 0 0-15,3 3 0 0,-9-3-12 0,6 2 8 16,-6-2-8-16,3 6 0 0,0-1 11 0,0 3-11 16,0-3 12-16,-3 6-12 0,0-3 12 0,0 2-12 15,-3 4 12-15,3-1-12 0,-3 0 11 0,3 3-11 16,-3 0 10-16,-3 5-10 0,3-3 10 0,0 1-10 15,0-1 10-15,0-2-2 0,-3 0-8 0,3-3 0 0,3 1 0 16,-3-4 0-16,-3 1 0 0,3-3 0 0,3 0 0 0,-6-3 0 31,6-5-41-31,0 0-8 0,0 0-2 0,-3 0 0 16,-3 0-99-16,0-5-20 0,0-1-4 0</inkml:trace>
  <inkml:trace contextRef="#ctx0" brushRef="#br0" timeOffset="3902.431">5723 9379 2689 0,'0'0'59'0,"0"0"12"0,-3-2 2 0,3 2 3 0,-6-5-60 0,6 5-16 0,-6 0 0 0,6 0 0 16,-3-6 148-16,3 6 28 0,-6 0 4 0,6 0 2 16,0 0-87-16,0 0-18 0,-6 6-3 0,3 4-1 15,-3 1-41-15,3 2-8 0,-3 3-1 0,3 5-1 16,-6 3-16-16,3 2-6 0,-3 3 0 0,0 3 0 16,1-3 0-16,-1-2 0 0,-3-1 0 0,3-2 0 15,-3-3 0-15,3 3 0 0,0-6-10 0,0 4-1081 16,3-7-216-16</inkml:trace>
  <inkml:trace contextRef="#ctx0" brushRef="#br0" timeOffset="4165.999">6238 8980 3610 0,'0'0'80'0,"0"0"16"0,-6 8 3 0,3 0 2 0,-3 0-81 0,0 2-20 16,0 4 0-16,0-1 0 0,3 3 20 0,0 2 0 16,0 1 0-16,0 2 0 0,0 3-20 0,0-3 0 0,0 3 0 0,0-3 8 0,0 0-6 0,-3 0-2 15,3-2 0-15,-3 2 0 0,3-3 0 0,-3 1 0 16,3-1 0-16,-3 4 0 0,1-4-17 0,2-2 0 16,-3 0 0-16,6-3 0 15,-3 0-82-15,3-5-16 0,0-8-3 0,0 0-883 0,0 0-177 0</inkml:trace>
  <inkml:trace contextRef="#ctx0" brushRef="#br0" timeOffset="4494.1552">6208 9041 2836 0,'3'-19'63'0,"0"14"13"0,3-3 2 0,-3 0 1 0,3 0-63 0,-3 3-16 0,3 0 0 0,0 2 0 16,3 0 102-16,-3 1 18 0,3 2 3 0,2 2 1 16,-2 1-60-16,3 0-11 0,0 2-2 0,0 3-1 15,0 0-18-15,3 0-4 0,0 2-1 0,0 1 0 16,0 2-8-16,-4 0-2 0,4 1 0 0,-3-1 0 15,0 0-4-15,-3 0-1 0,0 3 0 0,0 0 0 16,0-3-12-16,-3 6 11 0,-3-3-11 0,0 2 10 16,0-2-10-16,0 3 0 0,-3-1 0 0,0 1 0 0,0-1 0 0,-3 3 0 15,3 0 0-15,0 3 0 0,0 3 0 0,-3-1 0 16,3 6 0-16,0 2 7 0,-3 1-7 0,3-4 0 16,-3-1 0-16,3-4 0 0,0 0 0 0,0-7 0 15,0 0 0-15,0-6 0 0,0 0 0 0,0-2 0 16,0-1 0-16,0 1 0 0,0-3 0 0,-3 0 0 15,3 0 0-15,-3-3 0 0,0 3 0 0,-3-3 0 16,3-2 0-16,-3-1 0 0,0 1 0 0,-3 0 0 16,0-3 0-16,0 0 0 15,-6 0-38-15,0-6-4 0,1 1-1 0,-7-3-1022 16,3-5-205-16</inkml:trace>
  <inkml:trace contextRef="#ctx0" brushRef="#br0" timeOffset="4697.3082">6006 9335 3049 0,'0'0'67'0,"0"0"13"0,6-3 4 0,5 3 2 0,1 0-69 0,3 0-17 0,3 0 0 0,0 0 0 16,0-3 78-16,3 3 12 0,2-2 2 0,1 2 1 15,3-3-33-15,3 3-8 0,3-3 0 0,-1 3-1 16,1 0-31-16,0 0-7 0,0 0-1 0,-4 0 0 16,-5 0-4-16,-3 0 0 0,0 0-8 0,0 0 12 15,-6 0-12-15,-4 0 9 0,1 0-9 0,-3 3 8 16,0-3-8-16,0 0 0 0,-9 0 0 0,0 0 0 15,6-3-91-15,-6 3-20 0,0 0-4 0,0 0-897 16,-3-8-179-16</inkml:trace>
  <inkml:trace contextRef="#ctx0" brushRef="#br0" timeOffset="5039.3624">6393 9131 2797 0,'0'0'61'15,"-3"8"13"-15,-3-3 2 0,3 3 4 0,-3-3-64 0,0 3-16 0,3 0 0 0,-3 0 0 16,3-3 126-16,0 3 22 0,0-2 5 0,3 2 1 0,0-8-88 0,-3 7-18 15,3 1-3-15,-3 0-1 0,3 0-25 0,0 0-6 16,0 3-1-16,0-1 0 0,0-2-12 0,-3 3 9 16,3-1-9-16,0 1 8 0,-3 2-8 0,0-2 10 15,0-1-10-15,3 1 10 0,-3 0-10 0,3-1 8 16,0 1-8-16,-3-1 8 0,3 1-8 0,0-3 0 16,0 0 0-16,3-3 0 0,-3-5 0 0,0 8 0 15,0-8 0-15,0 0 0 0,0 0 0 0,6 3 0 16,-6-3 0-16,6 5 0 0,-6-5 0 0,6 0 0 15,-6 0-11-15,6 3 11 0,3-3 0 0,-3 2-8 16,-6-2 8-16,6 3 0 0,0 2 0 0,0-2 0 0,-6-3 0 0,3 8-8 16,0 0 8-16,0 0 0 0,-3 2 10 0,0-2-10 15,0 0 0-15,0 3 0 0,-3-3 0 16,0 0 0-16,-3 2 0 0,3-2-8 0,-3-3 8 16,-3 3 0-1,3-2-66-15,-3-1-6 0,0 0-2 0,0 1 0 16,-3-4-97-16,0 1-19 0,0-1-4 0</inkml:trace>
  <inkml:trace contextRef="#ctx0" brushRef="#br0" timeOffset="5195.7467">6134 9644 2689 0,'0'0'59'0,"0"0"12"0,-3 5 2 0,3-5 3 0,0 0-60 0,0 8-16 0,0-8 0 0,0 0 0 16,3 6 130-16,3-1 23 0,-6-5 5 0,8 3 1 16,-2-1-66-16,6 1-13 0,0-1-2 0,3-2-1 15,3 3-38-15,0 0-8 0,6-1-2 0,2-2 0 16,1 3-15-16,3-3-3 0,0 0-1 0,-3 0 0 0,-4-3-25 0,-2 3-5 15,0-5 0-15,0 0-1595 16</inkml:trace>
  <inkml:trace contextRef="#ctx0" brushRef="#br0" timeOffset="11836.901">7158 10020 1134 0,'0'0'24'0,"0"0"6"0,-3-3 1 0,-3 0 1 0,0 1-32 0,0 2 0 15,0-5 0-15,0 2 0 0,0 0 85 0,0 3 11 16,0 0 1-16,0 3 1 0,0 0 22 0,0 2 4 16,0 0 0-16,0 3 1 0,0 0-29 0,-3 3-5 15,0 2-2-15,0 0 0 0,0 0-28 0,1 1-5 16,-4-1-2-16,3 3 0 0,0 2-18 0,0 1-4 15,0-3-1-15,3 2 0 0,-3 3-22 0,3 0-9 16,0 1 8-16,3 1-8 0,-3 6 0 0,3 1 0 0,0-1 0 0,0 2 0 16,3 1 0-16,0 3 0 0,3-6 0 15,0 0 0-15,0 0 0 0,3 0 0 0,0-3 0 16,0 4 0-16,3-4-15 0,0 0 5 0,3-2 1 0,-3 3 0 16,3-3-1-16,0-3 0 0,-1 0 0 15,4-3 0-15,-3-2 0 0,3-2 0 16,0-7 0-16,-3 4 0 0,6-6-6 0,-3 1-2 0,3-1 0 15,2-5 0-15,1 0 1 0,0 0 0 0,0-5 0 0,0 2 0 16,3-2-3-16,-7-1-1 0,4-2 0 0,-3 1 0 16,0 1 9-16,-3-4 3 0,0 2 0 0,0-3 0 15,-4 1 9-15,1-4 0 0,0 1 0 0,-3 0 8 16,0 0-8-16,3-3 0 0,-3 0 8 0,-3-3-8 16,0-2 8-16,0 3-8 0,0-4 10 0,0 1-10 15,-3 0 12-15,3 0-3 0,-3 2-1 0,0-2 0 0,0-3-8 16,-3 3 8-16,0 0-8 0,3 0 8 0,-3 2 19 0,0-2 3 15,0 0 1-15,0 3 0 0,3-1-23 0,-3 3-8 16,-3 0 0-16,3 3 9 0,0-3 12 16,0 3 3-16,0 2 0 0,0-2 0 0,0 0-3 0,-3 0 0 15,0 0 0-15,3-3 0 0,-3 2-7 0,0 1-2 16,0-3 0-16,0 3 0 0,0 2-12 0,0-4 0 16,-3-1 0-16,3 0 0 0,-3 0 0 0,0-3 0 15,-3 1 0-15,-3 2 0 0,0 0 0 0,0 0 8 16,-3 0-8-16,-2 3 0 0,-1 0 0 0,0 2 11 15,-3 1-11-15,0-1 10 0,0 6-10 0,1 0 0 16,-4 2 0-16,3 0-786 0,-3 1-159 16</inkml:trace>
  <inkml:trace contextRef="#ctx0" brushRef="#br0" timeOffset="64212.0283">17236 4961 2026 0,'0'0'44'0,"-3"5"10"0,-3 1 2 0,3-4 1 0,3-2-45 0,-6 5-12 16,6-5 0-16,0 0 0 0,0 0 130 0,0 0 24 0,0 0 5 15,0 0 1-15,0 0-48 0,6 6-8 0,0-1-3 16,0 0 0-16,0-2-28 0,0 2-5 0,0 1-2 0,3-1 0 15,0 3-17-15,0 0-3 0,0 2-1 0,0 4 0 16,3-1-15-16,-4 3-3 0,4 0-1 0,0 2 0 16,0 1-10-16,0-1-1 0,0-2-1 0,0 2 0 15,0-2-14-15,0 0 9 0,0-3-9 0,-3-2 8 16,5 2-8-16,-2-2 0 0,-3-1 0 0,0 1 0 16,0-6 0-16,0 3 0 0,-3-2 0 0,0 1 8 15,-3-4-8-15,3 2 0 0,-6-5 0 0,6 6 0 16,-6-6-20-16,0 0 0 0,6 0 0 0,-6 0 0 15,0 0-112-15,9 0-23 0,-3-3-4 0,0-2-768 16,0-6-153-16</inkml:trace>
  <inkml:trace contextRef="#ctx0" brushRef="#br0" timeOffset="64508.9337">17706 4966 2586 0,'0'0'73'0,"0"0"17"0,0 0-72 0,0 0-18 15,0 0 0-15,0 0 0 0,0 0 134 0,0 0 23 16,0 0 5-16,-3 6 1 0,0 1-63 0,1 1-12 16,-1 0-2-16,-3 6-1 0,0-1-39 0,0 0-8 15,0 6-2-15,0-1 0 0,-3 6-9 0,0-3-3 16,0 3 0-16,0-3 0 0,0 0-11 0,0 3-2 16,0-3-1-16,0 0 0 0,0 1 0 0,3 1 0 0,-5-2 0 0,2 3 0 15,-6 0-10-15,3 3 0 0,0 4 0 0,-3 4 8 16,-3 2-8-16,3 0 0 0,0-3 0 0,-2 1 0 15,2-6 0-15,0-3 0 0,3-2 0 0,0-3 0 16,0 0 0-16,3-2 0 0,0-6 0 0,3 0 7 16,3 1-19-16,0-4-3 0,0 1 0 0,0-3 0 31,3-3-30-31,0-5-7 0,0 0 0 0,0 0-1 0,0 0-60 16,6 3-12-16,3-3-3 0,0-8-1273 0</inkml:trace>
  <inkml:trace contextRef="#ctx0" brushRef="#br0" timeOffset="65962.3401">18076 4612 1306 0,'0'0'28'0,"0"0"7"0,0 0 1 0,0 0 1 0,0 0-29 0,0 0-8 0,0 0 0 0,0 0 0 16,0 0 120-16,0 0 22 0,0 0 5 0,0 0 1 15,-6 2-32-15,6-2-7 0,0 0-1 0,-6 3 0 16,6-3-22-16,0 0-5 0,-6 0-1 16,6 0 0-16,-6 5-18 0,3 1-4 0,-3-4-1 0,3 4 0 15,0-1-17-15,0 0-4 0,-3 0-1 0,3 3 0 16,0-2-11-16,0 2-1 0,0-3-1 0,3 3 0 15,-6 0-2-15,6-3 0 0,-3 3 0 0,0 0 0 16,0-3 4-16,0 3 0 0,0 0 0 0,3 0 0 16,-3 3-4-16,0-3 0 0,0-1 0 0,3 1 0 15,-3 3-4-15,3 0 0 0,-3-4-1 0,0 4 0 16,3 0-4-16,0-1-1 0,-3-2 0 0,3 0 0 16,0 0-10-16,-3 3 12 0,3-3-12 0,0 0 12 0,0-1-12 15,0-1 8-15,-3 2-8 0,3 0 8 16,0 0-8-16,-3-3 0 0,3 3 9 0,0-3-9 0,-3 3 0 15,3-3 8-15,-3 3-8 0,3 0 0 0,0 0 0 0,0-3 8 16,-3 3-8-16,3-2 0 0,0 2 0 0,0-8 0 16,0 5 0-16,0 3-8 0,0-8 8 0,3 5 9 15,-3 3-1-15,0-8-8 0,0 5 8 0,0-5-8 16,0 8 0-16,0-8 0 0,3 6 0 0,-3-6 0 16,3 7 0-16,0-1 0 0,-3-6 0 0,3 5 0 15,-3-5 0-15,3 5 0 0,-3-5 0 0,3 6 0 16,-3-6-15-16,0 0 5 0,0 0 2 0,6 5 0 0,-6-5 0 15,6 5 0 1,-6-5-24-16,0 0-5 0,6 0-1 0,3 0 0 16,-3-2-106-16,0 2-20 0,0-3-5 0</inkml:trace>
  <inkml:trace contextRef="#ctx0" brushRef="#br0" timeOffset="66790.4401">18415 4617 2138 0,'0'0'60'0,"0"0"15"16,0 0-60-16,0 0-15 0,-6 3 0 0,-3-3 0 16,3 2 146-16,3-2 26 0,-6 3 6 0,3 2 1 15,0-2-89-15,-3 2-18 0,0 3-3 0,3 3-1 0,-3-1-20 16,4 1-4-16,-4 2 0 0,0 3-1 0,0 0-14 0,0 2-2 15,0 1-1-15,0-3 0 0,3 0-6 0,0-1 0 16,0 4-1-16,3-6 0 0,0 3-11 0,0-3-8 16,3 1 12-16,3-1-12 0,0-3 11 0,3 4-11 15,0-4 10-15,3 1-10 0,0-1 0 0,0-2 0 16,3 0 0-16,0 0 0 0,0-3 0 0,-1 1 0 16,4-4 0-16,-3 1 0 0,3-3 0 0,-3 0 0 15,0-3 0-15,0 1 0 0,-3-1 0 0,-3-2 0 16,3 0 0-16,-3-1 0 0,-3-2 0 0,0 3 0 15,0-3 0-15,-1 3 0 0,-2-3 12 0,0 3-3 0,-2-3-1 0,-1 2 0 16,0 1 10-16,-3 0 2 0,0-1 0 0,-3 1 0 16,0 3-4-16,-3-1-1 0,-3 0 0 15,3 3 0-15,-3 0-7 0,0 3 0 0,-3 0-8 0,1 2 12 16,-1-3-12-16,3 4 0 0,0-4 0 0,0 4 0 31,3-1-60-31,0-2-8 0,3 2-1 0,3-2-920 0,0 2-184 0</inkml:trace>
  <inkml:trace contextRef="#ctx0" brushRef="#br0" timeOffset="67040.5612">18564 4657 3012 0,'0'0'85'0,"0"10"19"15,3-2-83-15,0 5-21 0,3-2 0 0,0 2 0 0,-3 3 84 0,5-3 12 16,1 1 2-16,3-1 1 0,-3 0-43 0,3-2-8 15,0 2-1-15,3 0-1 0,-3-2-19 16,3-1-4-16,-3 1-1 0,0-3 0 0,-4 2-9 0,1-2-1 16,-3 0-1-16,0 0 0 0,-3 0 12 0,0 0 2 15,-3 0 1-15,-3 0 0 0,0-3-26 0,-3 3 0 16,-3 3-12-16,-2-3 12 0,-1 2 0 0,-3 1 12 16,-3 2 0-16,0 3 0 0,0-3-12 0,0 3-12 15,-3-3 2-15,7 3 1 16,-1-3-103-16,0 1-21 0,3-1-4 0</inkml:trace>
  <inkml:trace contextRef="#ctx0" brushRef="#br0" timeOffset="67900.0181">18954 5027 1982 0,'0'0'56'0,"0"0"12"0,-6 0-54 0,0 3-14 15,0-3 0-15,0 2 0 0,0 1 156 0,0 0 28 16,0-1 5-16,3-2 2 0,-3 6-47 0,0-4-8 16,0 4-3-16,3 1 0 0,-6 4-57 0,3 0-11 15,0 2-2-15,-3 3-1 0,0 2-22 0,3 3-5 16,-2-2-1-16,-1 5 0 0,0 0-10 0,0-1-1 15,0-1-1-15,0 4 0 0,0-2-14 0,0 0-8 16,0 2 10-16,3 3-10 0,-3 3 17 0,6 0-2 16,-3 2-1-16,3 1 0 0,0-4 4 0,0-2 1 15,3-2 0-15,3-6 0 0,0 0-29 0,0-2-6 0,3-6 0 0,3 0-1 16,0 0 8-16,0-2 9 0,-3-3-13 0,3 0 5 31,3-6-73-31,-3 1-15 0,3-3-2 0,-3-5-895 0,3-3-179 0</inkml:trace>
  <inkml:trace contextRef="#ctx0" brushRef="#br0" timeOffset="68181.2819">18957 5315 3045 0,'0'0'67'0,"0"0"13"0,0 0 4 0,0 0 2 16,0 0-69-16,0 0-17 0,0 0 0 0,0 0 0 15,6 3 83-15,5-3 13 0,1 3 2 0,3-3 1 16,0 2-71-16,6 1-15 0,-3 0-2 0,0-1-1 15,3 1 11-15,-1 2 3 0,1 1 0 0,-3 2 0 0,0-1-10 16,0 1-2-16,-3 3 0 0,-3 0 0 0,-1 2 0 0,-2 3-1 16,0 0 0-16,-3 2 0 0,0 1-2 0,-3 2 0 15,0 3 0-15,0-1 0 0,-3-1-9 0,3-1 8 16,-3-3-8-16,0 1 8 0,0-1-8 0,3-2 0 16,-3-3 0-16,0-2 0 15,3 0-25-15,-3-1-7 0,0-2-2 0,0-8 0 16,0 0-62-16,0 0-13 0,0 0-3 0,0 0-867 15,9-3-173-15</inkml:trace>
  <inkml:trace contextRef="#ctx0" brushRef="#br0" timeOffset="68368.7147">19364 5263 3272 0,'-12'5'72'0,"4"0"16"0,-1 0 2 0,0 3 1 0,-6 0-73 0,0 3-18 0,-3-1 0 0,0 1 0 16,-3 2 73-16,-2 1 11 0,-4 4 3 0,0 3 0 15,3 3-47-15,-3 2-10 0,1 6-2 0,-1 3 0 16,3-1-20-16,3-2-8 0,0 0 0 0,3-3 0 16,4-6 0-16,-4 4 0 0,6-6 0 0,0 0 0 15,3-5-40-15,0 0-7 16,3 0-1-16,3-6-1015 0,0-2-202 0</inkml:trace>
  <inkml:trace contextRef="#ctx0" brushRef="#br0" timeOffset="68618.8285">19516 5114 3405 0,'0'0'75'0,"0"0"15"0,6 8 3 0,-3 3 3 0,3 0-76 0,0-1-20 16,-3 3 0-16,6 3 0 16,-3-3 62-16,3 3 9 0,-3-2 1 0,3 1 1 0,-3-1-54 0,0-1-11 15,0 3-8-15,0-3 9 0,-1 3-6 0,-2-3-3 16,-3 0 0-16,0 3 0 0,-3 3 0 0,0-1 0 15,-2 3 0-15,-4 1 0 0,0 1 0 0,-3 4 0 16,0-1 0-16,0 3 0 0,-6-2 0 0,3-1 0 16,0-2 0-16,0-3 0 0,1 0 0 0,-1 1-12 0,3-7 12 15,3 4-13 1,-3-3-123-16,3-3-24 0,3-5-4 0</inkml:trace>
  <inkml:trace contextRef="#ctx0" brushRef="#br0" timeOffset="68884.5601">19992 5310 3207 0,'0'0'71'0,"0"0"14"0,0 0 3 0,0 0 2 16,0 0-72-16,0 0-18 0,0 0 0 0,6 5 0 15,-6-5 77-15,9 3 12 0,-3 0 3 0,3-1 0 16,3 1-45-16,-3 0-9 0,0-1-2 0,3 1 0 0,-3 0-28 16,0-1-8-16,3 1 0 0,-3 0 0 0,0-1 8 0,-4 1-8 15,1 0 8-15,3-3-2 0,-3 2-6 0,-6-2 0 16,0 0 0-16,0 0-10 16,0 0-102-16,0 0-21 0,0 0-4 0</inkml:trace>
  <inkml:trace contextRef="#ctx0" brushRef="#br0" timeOffset="69056.2904">19903 5543 3445 0,'0'0'76'0,"0"5"15"0,-3 3 3 0,3 0 3 0,0 0-77 0,3 0-20 16,0-3 0-16,3 3 0 0,3-2 52 0,0 2 6 0,3-3 2 15,6-3 0-15,-3 4-43 0,5-4-8 0,1-2-1 0,0 0 1 16,0 0-9-16,3-2-8 0,-3-1 8 0,-1-2-1094 15,1 0-213-15</inkml:trace>
  <inkml:trace contextRef="#ctx0" brushRef="#br0" timeOffset="69509.4604">20719 5212 3087 0,'0'0'88'0,"0"0"18"0,-6 6-85 0,3-4-21 16,-3 4 0-16,3-1 0 16,-6 3 97-16,6 0 15 0,-3 2 4 0,3 1 0 0,-3 2-50 0,0 3-10 15,0 0-1-15,3 0-1 0,-3 0-31 0,3 2-7 16,0 3 0-16,0 3-1 0,3 0-15 0,3 2 11 15,0 1-11-15,6-1 10 0,-3 1-10 0,3-3 0 16,3-1 0-16,0-4 0 0,3-1 0 0,-3-2 0 16,3-2 0-16,-1-4 0 0,4-2 0 0,0 0 0 15,0-3 0-15,0-2 0 0,3 0 0 0,0-3 0 0,2-3 0 16,-2 0 8-16,0-2-8 0,3-3-16 0,-3 0 4 0,0-2 1 16,-1-4 11-16,1-2 0 0,-3 1 0 15,0-4 0-15,0 0 0 0,-3-2 0 16,-3-2 0-16,2-1 0 0,-5 0 8 0,3 3 1 0,-6-3 0 15,0 0 0-15,-3 0-9 0,0-2 12 0,-3 2-12 0,-3-2 12 16,0 2-9-16,0 0-3 0,-6 0 0 16,0 3 0-16,-6 0 0 0,1 0 0 0,-7-1 0 0,-3 7 0 15,-6-1 0-15,0 2 0 0,-5 1 0 0,2 5 0 16,0 3 0-16,3 5 0 0,-2 0 0 0,2 5-1092 16,3 1-219-16</inkml:trace>
  <inkml:trace contextRef="#ctx0" brushRef="#br0" timeOffset="74912.6947">14944 5080 2750 0,'0'0'60'0,"0"0"13"0,3 5 3 0,6-2 1 0,-3 2-61 0,6 1-16 0,0 1 0 0,0-1 0 16,6-1 80-16,-1 0 12 0,4-2 4 0,0 2 0 16,0-2-44-16,-3 0-9 0,3-3-2 0,-3 0 0 15,2-3-12-15,1 0-2 0,3-2-1 0,-3-3 0 0,0 0-9 16,0-2-1-16,-1-1-1 0,-2 0 0 0,0 1 0 0,-3-3 0 15,-3-1 0-15,-3 1 0 0,0 0-3 0,-6 2 0 16,0-2 0-16,-3 2 0 0,-6 1-1 0,0-1-1 16,-3 1 0-16,-3-1 0 0,-3 3-2 15,-3-2 0-15,-3 2 0 0,-2 0 0 0,-1 2-8 0,3 4 0 16,-3-1 0-16,-3 3 0 0,4 5 0 0,-7-2-9 16,3 5 9-16,-3 0-10 0,3 5 10 0,1 0 0 15,2 6 0-15,0 5 0 0,6 0 0 0,0 2 0 16,3-2 0-16,3 2 0 0,4 1 0 0,2-3 0 15,0-1 0-15,3-1 0 0,3-4 12 0,3 3-1 0,3-2-1 16,3-3 0-16,-1 2 3 0,4-2 1 0,3 0 0 0,3-3 0 16,0 3-14-16,3-3 11 0,0 0-11 0,-1 1 10 15,1-4-10-15,0 1 0 0,0-1 9 0,0-2-9 16,-3-2 0-16,0-1 0 16,2-2 0-16,-2-1 0 15,0-4-25-15,0 2-10 0,3-6-1 0,-3 1-1 16,0-3-84-16,-1 0-17 0,1-2-3 0</inkml:trace>
  <inkml:trace contextRef="#ctx0" brushRef="#br0" timeOffset="75100.1603">15525 5233 3178 0,'0'0'70'0,"6"8"14"0,-3 3 4 0,3 2 1 15,-1-2-71-15,4 2-18 0,0 0 0 0,0 3 0 16,3-3 58-16,0 3 8 0,0-3 2 0,3 1 0 0,-3-1-40 0,0 0-8 15,0 0-2-15,2 1 0 0,-2-4-18 0,0 1 10 16,-3-1-10-16,3 1 8 16,0-6-32-16,-3 1-8 15,3-1 0-15,0-5-986 0,-3 0-197 0</inkml:trace>
  <inkml:trace contextRef="#ctx0" brushRef="#br0" timeOffset="75272.1754">15828 5212 3061 0,'-12'6'87'0,"6"-4"18"0,0 4-84 0,-3-1-21 16,-2 0 0-16,2 3 0 0,-3 3 117 0,0-3 19 0,0 5 4 0,-3-3 1 16,0 4-77-16,0-1-15 0,0 0-3 0,-2 0-1 15,-1 3-27-15,0 0-6 0,0 0 0 0,0 2-1 16,0-2-11-16,0 3 0 0,1 2 0 0,5-2 0 31,0-1-67-31,3-5-15 0,0 1-3 0,6-7-1456 0</inkml:trace>
  <inkml:trace contextRef="#ctx0" brushRef="#br0" timeOffset="75443.944">15935 5120 3409 0,'0'0'75'0,"3"5"15"0,0 3 3 0,0 3 3 16,0-4-76-16,0 1-20 0,3 3 0 0,0-3 0 15,3 0 48-15,0 0 5 0,0 0 2 0,3-3 0 16,0 3-43-16,-3-3-12 0,0 1 0 0,0-1 0 15,0 0-96-15,-4 0-23 0,4 3-5 0</inkml:trace>
  <inkml:trace contextRef="#ctx0" brushRef="#br0" timeOffset="75584.5827">15986 5456 3393 0,'-3'13'96'0,"3"-5"21"0,3 0-93 0,0 0-24 16,3 0 0-16,3 2 0 0,0-2 64 0,0 0 9 15,3 0 2-15,3 0 0 0,-4-3-51 0,4 3-9 16,0-2-3-16,0-1-1068 0,0-3-215 16</inkml:trace>
  <inkml:trace contextRef="#ctx0" brushRef="#br0" timeOffset="76761.5437">17742 6665 2464 0,'0'0'70'0,"0"0"14"0,0 0-67 0,0 0-17 15,0 0 0-15,6 0 0 0,-6 0 136 0,6 3 23 0,0-1 5 16,0 1 0-16,3 2-61 0,-3 0-13 0,-3 1-2 16,0 2-1-16,0 5-41 0,0 0-8 0,-3 0-2 0,3 8 0 15,-3 1-15-15,0 1-3 0,0 1-1 0,3 3 0 16,-3-3-17-16,0-1 10 0,3-4-10 0,-3 2 8 15,0-2-8-15,3-6 0 0,-3 0 0 0,0 0 8 16,0-5-8-16,0 0 0 0,0 0 0 0,0-8 0 16,0 0 0-16,0 0 0 0,0 0 0 0,0 0 0 15,0 0 0-15,0 0 8 0,6-5-8 0,-3-3 8 16,0-3-8-16,3-2-11 0,-1-6 3 0,1 1 0 16,3-1 8-16,0-4 0 0,0-1 0 0,3 0 0 15,-3 0 0-15,3 0 0 0,3 3 0 0,-3 0-8 16,0 3 8-16,0 2 0 0,-1 0 0 0,1 0 0 15,-3 5 0-15,0-2 0 0,0 5 10 0,0 0-10 16,-3 3 16-16,0 0-2 0,0 2-1 0,-6 3 0 16,6-3 0-16,-6 3 0 0,6 6 0 0,0-1 0 15,-3 3-4-15,3-3-1 0,-3 6 0 0,0 2 0 16,0 3-8-16,0 0 10 0,0 5-10 0,0 3 10 0,-3 2-10 0,0 3 0 16,0 0 9-16,0-2-9 0,0-1 0 15,3-2 0-15,-3-3 0 0,0-2 0 0,3-3 0 0,-3-3 0 16,3-3 0-16,-3 1 8 0,3-3-8 0,-3-8 0 15,0 0 0-15,0 0 0 0,0 0 0 0,0 0 0 16,0 0 0-16,5-5 8 0,1-1-8 0,3-2 0 16,0-5 0-16,0-3 0 0,0-5 0 0,3-3-8 15,0-2 8-15,0-3-12 0,6 0 12 0,3 0 0 16,-1 2 8-16,1 6-8 0,3 0 0 0,-3 2 0 0,0 3-10 0,-3 1 10 16,-4 4 0-16,4 0 0 15,-6 6 10-15,0 0-2 0,-3 0-8 0,0 2 12 0,0 3-4 0,-3 3 0 16,0 2-8-16,0 0 0 0,0 3 8 15,-3 3-2-15,0-1-6 0,0 6 0 16,0-3 0-16,3 8 0 0,-6-2 0 0,3 5 0 0,0-3 0 0,0 3 0 16,-3-3 0-16,2 3 0 0,-2-3 0 15,0-5 0-15,3 0 0 0,-3 0 0 0,0-6 0 0,3 1 0 16,-3-3 0-16,3 0 0 0,-3-8 0 0,0 0 0 16,0 0-52-16,0 0-11 15,0 0-1-15,6-6-989 0,0 1-198 0</inkml:trace>
  <inkml:trace contextRef="#ctx0" brushRef="#br0" timeOffset="77214.7269">18909 6379 2852 0,'0'0'81'0,"-3"3"17"0,3-3-78 0,-9 2-20 16,3 1 0-16,0 0 0 0,0 2 104 0,0-2 18 16,0 2 3-16,3 3 1 0,-3 0-50 0,0 2-9 15,0 1-3-15,1 5 0 0,-1 0-29 0,-3 0-7 16,3 5 0-16,0-3-1 0,-3 3-9 0,0-2-2 0,3-1 0 0,-3 1 0 16,3 0-7-16,0-4-1 15,0 1-8-15,3 0 12 0,0 0-12 0,6 0 8 0,0 0-8 0,0 0 0 16,0 0 0-16,6-3 0 0,0 0 0 0,0 0 0 15,3-2 0-15,0-3 0 0,3-3 0 0,-4-2 0 16,1-3 0-16,3-3 0 0,-3-2 0 0,0-1 0 16,-3-1 0-16,3-1 0 0,-3-3 0 0,0 3 0 15,0-3 0-15,-3 1 0 0,0-1 0 0,-3 3 0 16,0 0 8-16,-3 0-8 0,0 1 0 0,0-1 9 16,-3 0-9-16,0 0 10 0,-3 0-10 0,0 3 10 15,0-1-2-15,0 1 0 0,0 0 0 0,-3-1 0 16,0 4-8-16,-3-1 0 0,0 0 0 0,0 3 7 15,-3 0-7-15,3 0 0 0,1 0 0 0,-4 3 0 16,3 0 0-16,-3-1 0 0,3 4 0 0,0-4 0 16,0 4-64-16,0 2-13 0,0-3-3 0,3 3-1478 15</inkml:trace>
  <inkml:trace contextRef="#ctx0" brushRef="#br0" timeOffset="77640.9477">19186 6760 2796 0,'0'0'80'0,"0"0"16"0,0 0-77 0,0 0-19 16,0 0 0-16,0 0 0 0,0 0 131 0,0 0 22 15,0 0 5-15,6-3 1 16,3 3-76-16,0 0-15 0,3-2-4 0,-1 2 0 0,1 0-29 0,3 2-7 15,0-2 0-15,0 3-1 0,0 0-7 0,0 2 0 16,-3-2-1-16,3 2 0 0,-4-2-19 0,4-1 0 16,-3 4 0-16,0-1-9 0,0-2 9 0,-3 2 0 15,3-3 0-15,-3 4 0 0,0-4-8 0,-3 1-4 16,-6-3 0-16,6 3 0 16,-6-3-98-16,0 0-20 0,0 0-4 0,0 8-854 15,-3 0-172-15</inkml:trace>
  <inkml:trace contextRef="#ctx0" brushRef="#br0" timeOffset="77812.8417">19219 7004 2773 0,'0'0'79'0,"0"0"17"0,0 0-77 0,0 0-19 0,0 0 0 0,0 0 0 15,0 0 130-15,5 2 22 0,-5-2 5 0,9 5 1 16,0-5-71-16,3 3-15 0,0-3-2 0,3-3-1 16,-3 3-30-16,3 0-7 0,-3-2 0 0,3 2-1 15,-3-3-16-15,-1 1-3 0,-2 2-1 0,6-3 0 16,-3 0-11-16,0 3 0 0,0-2 0 0,0-4-1079 15,3 4-215-15</inkml:trace>
  <inkml:trace contextRef="#ctx0" brushRef="#br0" timeOffset="78203.5061">19856 6707 3222 0,'-9'5'71'0,"9"-5"14"0,-6 3 3 0,3 2 3 0,-3-2-73 0,3 5-18 16,-3-3 0-16,3 3 0 0,0 0 60 0,0 3 8 16,0-1 1-16,0 6 1 0,3 0-46 0,0 3-8 15,0 2-3-15,0 0 0 0,0 0-13 0,3 3 9 16,3-3-9-16,-3-2 8 0,3-1-8 0,0 1 8 16,0-3-8-16,3-3 8 0,0 0-8 0,-1-2 0 15,1-3 0-15,3 2 0 0,0-2 8 0,0-3-8 16,0-2 8-16,3 2-8 0,-3-2 0 0,3-3 0 15,-3-3 0-15,2 1 0 0,1-1 12 0,0 0-4 0,-3-2 0 0,3 0 0 16,-3-3-8-16,0 3 0 0,0-6 0 0,-3 3 0 16,3-3 0-16,-3-2 10 0,-4 0-10 0,4-3 10 15,-3-2 2-15,0-1 1 0,0-2 0 0,-6-6 0 16,0 4-5-16,0-4 0 0,0 3-8 0,-3 3 12 16,-3 0-8-16,0 2-4 0,-3 1 0 0,1 5 0 15,-1-1 0-15,-3 4 0 0,-6-1 0 0,0 3 0 16,0 0 0-16,-3 3 0 0,3 0 0 0,-2 2 0 15,-4 3 0-15,3 0 0 0,3 0 0 0,-3 3 0 16,0 2-24-16,4 0-5 0,-7 6-1 0,0 0-1578 16</inkml:trace>
  <inkml:trace contextRef="#ctx0" brushRef="#br0" timeOffset="79569.9941">18073 7768 2460 0,'0'0'70'0,"0"0"14"0,0 0-67 0,0 0-17 16,0 0 0-16,-3 8 0 0,3-3 120 0,-3 3 20 15,3 0 4-15,3 3 0 0,-3-3-42 0,3 2-9 16,0 1-1-16,-3 0-1 0,3 2-35 0,-1 0-8 16,1 0 0-16,-3 3-1 0,3-3-19 0,-3 3-4 15,0 0-1-15,0 0 0 0,0-3-11 0,-3 6-1 16,3-3-1-16,0-1 0 0,-3 4-10 0,1 0 8 16,-1-1-8-16,3 3 8 0,-6-2-8 0,3-1 0 15,3 1 0-15,-3-3 8 0,0 0-8 0,0-6 0 0,3 1 0 0,0-3 0 16,0-8 0-16,0 0 0 0,0 0 0 0,0 0 0 15,0 0 0-15,6-8 0 0,0-6-10 0,0 1 10 16,-1-5-8-16,1-1 8 0,3-2 0 0,3 0-9 16,-3 2 9-16,3-2 0 0,0 0 0 0,0 0 0 15,3 2 0-15,0 1 0 0,0-1 0 0,-4 3-8 0,4 1 8 16,0 1 0-16,-3 1 0 0,0 5 0 0,-3-2 0 0,3 4 0 16,-3 1 8-16,0 2-8 0,0 3 12 0,0 0-1 15,0 3-1-15,-3 2 0 0,-1 1 2 0,1 1 0 16,0 1 0-16,0 3 0 0,0 0-3 0,-3-1 0 15,0 3 0-15,0 1 0 0,0-1 0 0,0 0 0 16,-3 0 0-16,3 1 0 0,-3 1-9 0,0-1 0 16,0 2 0-16,0-1 0 0,0 1 0 0,0 0 0 15,0-3 0-15,0 1 0 0,0-1 0 0,0-5 0 16,0 0 0-16,3 0 0 0,-3-8 0 0,0 0 0 16,0 0 0-16,0 0 0 0,0 0 0 0,6-8 0 0,3 0 0 15,-3-3 0-15,0-2 0 0,3-3 0 16,0 0 0-16,-3 0 0 0,3-2-12 0,0 2 12 15,-1-3-10-15,1 1 10 0,3 2-8 0,-3 0 8 0,0 0 0 0,3 3-9 16,-3 0 9-16,3 5 0 0,-3 0 0 0,0 0 8 16,0 5 0-16,0-2 0 0,-3 5 0 0,3 0 0 15,-9 0 0-15,5 5 0 0,1 1 0 0,-3 2 0 16,0 0-8-16,0-1 0 0,0 4 0 0,0-3 6 16,-3 3-6-16,0-1 0 0,3 1 0 0,-3 2 0 15,0-5 0-15,0 2 0 0,3 1 0 0,-3 0 0 16,3-1 0-16,0-2 0 0,0 3 0 0,3-1 0 15,-3-2-52 1,3 3-11-16,0-6-1 0,0 0-1510 0</inkml:trace>
  <inkml:trace contextRef="#ctx0" brushRef="#br0" timeOffset="79851.3156">18900 7951 2725 0,'0'0'77'0,"0"0"17"0,0 0-75 0,0 0-19 16,0 0 0-16,0 0 0 0,0 0 130 0,6 2 22 16,-6-2 5-16,6 3 1 0,3 0-58 0,0-1-11 15,0-2-2-15,0 0-1 0,3 0-34 0,-1 0-8 0,-2 0 0 0,3 0-1 16,3 0-31-16,-3 0-12 0,0 0 11 0,0-2-11 15,3 2 0-15,-3-3 0 0,-3 3 0 0,3 0 0 32,-4-3-28-32,1 1-3 0,-3 2 0 0,-6 0 0 15,0 0-109-15,0 0-21 0,0 0-5 0</inkml:trace>
  <inkml:trace contextRef="#ctx0" brushRef="#br0" timeOffset="80007.5401">18957 8080 2807 0,'0'0'80'0,"0"0"16"15,-6 3-76-15,6-3-20 0,0 0 0 0,-3 5 0 16,3-5 113-16,0 0 19 0,0 0 4 0,0 0 1 16,6 6-57-16,0-4-12 0,3 1-3 0,-1-3 0 15,4 0-32-15,0 0-6 0,0 0-2 0,3-3 0 16,0 1-25-16,0-1 0 0,3 0 0 0,0 3-1042 16,-1-5-209-16</inkml:trace>
  <inkml:trace contextRef="#ctx0" brushRef="#br0" timeOffset="80366.9514">19653 7885 3265 0,'-27'8'72'0,"18"-6"14"0,0 3 3 0,1 1 3 0,-4 2-73 0,3 0-19 15,0-3 0-15,0 3 0 0,0 0 60 0,3 2 8 0,3-2 1 16,3 3 1-16,-3-1-46 0,6-2-10 0,0 3-2 0,0-3 0 15,3 3-12-15,0-4 9 0,3 4-9 0,0-3 8 16,3 0 8-16,2 0 2 0,1-3 0 0,3 3 0 16,0-5-18-16,-3-1 0 0,3 1 0 0,0 0 0 15,-3-3 0-15,-1-3 0 0,1 0 0 0,0 1 0 16,-3-1 0-16,0-5 0 0,0 3 13 0,0-3-4 16,-3 3-9-16,0-3 0 0,0-3 0 0,-3 3 8 15,0 0-8-15,0-2 0 0,-4-1 0 0,1 0 0 16,0-2 9-16,-3 0-9 0,-3 0 10 0,0 0-2 15,1-1-8-15,-4-2 0 0,0 1 0 0,0-1 0 16,-3 0 0-16,0 3 0 0,0-1 0 0,-3 4 0 16,3 2 0-16,-3 0 0 0,0 3 0 0,-3 5 0 15,3 0-38-15,-2 0-7 0,-4 5-2 0,0 6-1017 16,0-1-203-16</inkml:trace>
  <inkml:trace contextRef="#ctx0" brushRef="#br0" timeOffset="80586.5377">20073 8027 3524 0,'0'0'78'0,"0"6"16"0,0 2 3 0,-3 0 1 0,0 2-78 0,0 1-20 16,-3-1 0-16,0 4 0 0,0 1 40 0,0 1 4 0,0-2 0 0,3 1 1 15,-3 4-36-15,0-3-6 0,0 0-3 0,0-3 0 16,3 3 0-16,-3-3 0 0,0 3 0 0,0-3 0 15,1 0 0-15,-1 1 0 0,-3-1 0 16,3-3-1092-16,-3 1-219 16</inkml:trace>
  <inkml:trace contextRef="#ctx0" brushRef="#br0" timeOffset="81201.5224">20665 7996 2592 0,'-15'5'57'0,"9"-2"12"0,0-1 3 0,-3 4 0 16,1-1-58-16,-1 0-14 0,0 3 0 0,0 0 0 0,3 0 109 0,0 0 19 16,3 0 4-16,0 2 1 0,3-2-61 0,3 6-13 15,0-4-3-15,3 1 0 0,3-1-22 0,3-2-5 16,0 0-1-16,-1-2 0 0,7-1-4 0,-3-5 0 15,0-3-1-15,0-2 0 0,0-3-3 0,0-3-1 16,0-2 0-16,-1 0 0 0,4-3 1 0,-3 0 1 16,0 3 0-16,0-3 0 0,-3 0-2 0,0 3-1 15,0-3 0-15,-3 0 0 0,-3 3-18 0,0 0 0 16,-6 0 0-16,0-1 0 0,-3-2 0 0,-3 1 10 16,-3-1-2-16,0 0 0 0,0 0-5 0,-3 3-3 15,0-1 0-15,-3 4 0 0,3 2 0 0,-3 5 0 0,3 1 0 16,0 2 0-16,1 5 0 0,-4 3 0 0,3 0 0 0,-3 2 0 31,0 4-37-31,3-1-7 0,0 0-2 0,0 3-1018 0,3 0-204 16</inkml:trace>
  <inkml:trace contextRef="#ctx0" brushRef="#br0" timeOffset="81436.2176">21195 8104 3474 0,'0'0'76'0,"0"0"16"0,-3 8 4 0,0 0 1 15,0 0-77-15,0 3-20 0,0-3 0 0,0 5 0 16,0-3 41-16,0 1 5 0,0 0 1 0,0 2 0 0,-3 0-33 0,3 3-6 16,-3-3-8-16,0 0 11 0,-3 1-11 0,1-1 0 15,-1 0 0-15,0 0 8 0,-3-2-8 0,0-1 0 16,0 1 0-16,0 0 0 15,0-6-78-15,0 3-11 0,3-3-3 0,-3-5-1444 16</inkml:trace>
  <inkml:trace contextRef="#ctx0" brushRef="#br0" timeOffset="81780.0085">21689 7951 3283 0,'-15'5'72'0,"12"0"16"0,-6-2 2 0,3 2 2 0,3 1-74 0,-3 1-18 0,0-1 0 0,1-1 0 16,-1 3 51-16,3 0 6 0,0 0 2 0,0 2 0 15,3-2-31-15,0 6-7 0,0-4-1 0,3 3 0 16,0 3-20-16,0 0 0 0,0 0 0 0,2-3 8 16,1 3-8-16,0 0 0 0,3-3 0 0,0-2 0 15,3-3 0-15,0 0 8 0,0-6-8 0,0-2 0 16,3-2 8-16,0-4-8 0,3-1 8 0,-4-1-8 15,1-3 8-15,0-2-8 0,3 0 8 0,-6-1-8 16,3-2 8-16,-3 1-8 0,0 1 8 0,-3 1-8 16,-4-3 0-16,-2 0 9 0,0 0-9 0,-3 1 0 15,-3-1 11-15,-2-3-11 0,-1 3 10 0,-6 0-10 16,0 1 9-16,0 1-9 0,-3 1 8 0,-3 5-8 0,0-2 0 16,0 4 8-16,4 4-8 0,-4 2 0 15,0 2-30-15,3 4-11 0,0-1-3 16,3 3-1018-16,0 5-204 0</inkml:trace>
  <inkml:trace contextRef="#ctx0" brushRef="#br0" timeOffset="82030.0334">22249 8099 3207 0,'-15'5'71'0,"12"-2"14"0,-3 2 3 0,3 0 2 0,0 1-72 0,-3-1-18 16,3 3 0-16,0 0 0 0,0 0 72 0,0 2 10 16,3 1 2-16,-3 0 1 0,0 2-37 0,0 0-7 0,0 0-1 0,-3 0-1 15,3 1-24-15,-3 2-5 0,0-3-1 0,0 0 0 16,0 0-6-16,0 1-3 0,-2-1 0 0,2 0 0 16,-3 0 0-16,0-2 0 0,0-1 0 0,0 1 0 15,0 0-64-15,0-4-12 16,0 1-2-16,3-5-1482 0</inkml:trace>
  <inkml:trace contextRef="#ctx0" brushRef="#br0" timeOffset="82373.86">22600 7977 3211 0,'0'0'71'0,"0"0"14"0,0 0 3 0,-6 0 2 0,6 0-72 0,-6 5-18 15,0 1 0-15,0-1 0 16,3 3 49-16,0 0 7 0,0 3 0 0,3 2 1 0,0-3-33 0,3 6-6 16,0-3-2-16,0 3 0 0,6 0-16 0,-3 0 0 15,6 3 0-15,0-6 0 0,0 0 0 0,3 0 0 16,-1-5 8-16,4 0-8 0,0-5 0 0,0-1 10 16,0-4-10-16,0-3 8 0,0-1 6 0,-3-2 1 15,5-2 0-15,-5-1 0 0,0-2-7 0,-3 2-8 16,-3-2 11-16,3 0-11 0,-3 0 12 0,0-1-12 0,-9 1 12 15,6 0-12-15,-3 0 13 0,-3-3-4 0,-9 0-1 0,9 0 0 16,-9 0 0-16,0 0 0 0,-3 3 0 0,-3 0 0 16,0 2-8-16,-6 1 0 0,6 2 9 0,-2 5-9 15,-1-2 10-15,-3 5-2 0,3 0-8 0,3 2 12 32,-3 1-60-32,0 5-12 0,7-3-2 0,-4 3-992 0,3 6-198 0</inkml:trace>
  <inkml:trace contextRef="#ctx0" brushRef="#br0" timeOffset="82639.5304">23219 8094 3250 0,'0'0'72'0,"0"0"14"0,-3 5 3 0,3 3 3 0,0-3-74 0,-3 3-18 15,3 0 0-15,0 3 0 0,-3-3 64 0,3 2 10 16,-6 1 2-16,6-1 0 0,0 4-27 0,-6-4-5 16,0 3 0-16,-3 1-1 0,6-1-33 0,-6 0-10 15,3-2 0-15,-5-1 9 0,8 3-9 0,-6-5 0 16,0 3 0-16,3-3 0 16,0-3-36-16,-3 3-8 0,0-3 0 0,3 1-1021 15,0-1-204-15</inkml:trace>
  <inkml:trace contextRef="#ctx0" brushRef="#br0" timeOffset="83139.5324">23639 7959 3243 0,'0'0'72'0,"0"0"14"0,0 0 3 0,0 5 2 16,-9 0-73-16,9 3-18 0,-3-3 0 0,-3 1 0 0,3-1 44 15,-6 0 6-15,9 3 1 0,0 0 0 0,-3 0-28 0,0 3-6 16,3-3-1-16,3 5 0 0,0-2-16 0,-3 2 0 15,0 3 0-15,9-3 0 0,-3 5 10 16,0-2-10-16,3 0 8 0,-3 0-8 0,3-3 9 0,-3 0-9 16,8-2 10-16,-2 0-10 0,0-3 13 0,0-3-3 15,3 0-1-15,0-2 0 0,-3-3-9 0,3-3-11 16,0 0 3-16,-1-2 0 0,1-3 19 0,3-2 4 16,-6 2 1-16,9-3 0 0,-9 1-16 0,3-1 9 15,-3-2-9-15,-3 2 8 0,3-2-8 0,-4 0 8 16,1-1-8-16,-3 1 8 0,0 0 1 0,-3 0 0 15,3 2 0-15,-3-2 0 0,-3 0 3 0,-3-3 0 0,-3 3 0 0,6-1 0 16,-3 1-12-16,-3 3 0 0,-6-1 0 0,6 3 0 16,-2 0 0-16,-7 3 0 0,3 2 0 0,-3 1 3 15,-3 2-3-15,0 0 0 0,-3 0 0 0,0 0 0 16,-2 2 0-16,-1 1 0 0,0 0 0 0,-3-1-1094 16,6 1-216-16</inkml:trace>
  <inkml:trace contextRef="#ctx0" brushRef="#br0" timeOffset="83717.732">24267 8345 2055 0,'0'0'45'0,"0"0"10"0,0 0 1 0,0 0 2 0,0 0-46 0,0 0-12 0,0 0 0 0,0 0 0 15,0 0 159-15,0 0 29 0,0 0 7 0,0 0 1 16,0 0-58-16,-3 5-11 0,-3 3-3 0,0-3 0 16,0 3-44-16,-3 0-10 0,0 0-2 0,-3 0 0 15,3 3-36-15,-3-3-7 0,-6 2-1 0,7 1-1 16,-1 0-23-16,-6-1 0 0,6 1 0 0,0-1 0 15,0 1 0-15,-3-1 0 0,6 1 0 0,-3 0 0 16,3-1-25-16,4-2 0 0,-1 0 0 0,-3-3 0 16,9 1-88-16,0-6-18 0,0 0-3 0,0 0-1 0</inkml:trace>
  <inkml:trace contextRef="#ctx0" brushRef="#br0" timeOffset="84092.8379">24570 8152 3106 0,'0'0'68'0,"-3"0"15"0,-3 0 2 0,1 2 3 0,5-2-71 0,-3 3-17 0,-3 0 0 0,0 2 0 16,-3 0 69-16,6 3 11 0,-6 0 1 0,9 0 1 16,-9 0-48-16,6 3-10 0,0 2-1 0,0 3-1 15,0 0-22-15,3 0 9 0,-3-1-9 0,6 1 0 16,-3 0 8-16,3-3-8 0,3 3 0 0,-3-3 0 15,6-2 0-15,0 2 0 0,3-2 0 0,0-1 0 16,2-2 0-16,1-2 0 0,3-1 0 0,3 0 0 16,0-5 0-16,0 0 0 0,0 0 0 0,-1-2 0 15,-2-1 13-15,3-2-1 0,-3-3 0 0,-6 0 0 16,6 0-12-16,-6-3 0 0,-1 1 0 0,-2-1-10 16,3 1 33-16,-3-4 6 0,0-2 2 0,-6-2 0 15,3-1-23-15,-3 1-8 0,-3-6 0 0,0 0 0 16,0 3 15-16,0-3-3 0,0 0-1 0,-3 3 0 0,-3 3-11 15,3-1 0-15,-6 6 0 0,0 0 0 0,-3 0 0 16,3 5 0-16,-5-3 0 0,-4 3 0 0,0 3 0 0,-3 0 0 16,-9 2 0-16,9 3 0 15,-8 0-54-15,-4 5-13 0,-6 0-2 0</inkml:trace>
  <inkml:trace contextRef="#ctx0" brushRef="#br0" timeOffset="87811.8895">18001 9541 1353 0,'0'0'29'0,"0"0"7"0,0 0 0 0,0 0 4 0,0 0-32 0,-3 5-8 0,0 0 0 0,0 3 0 16,0-2 124-16,3 2 23 0,-3-3 5 0,0 3 0 15,3-3-2-15,-3 3-1 0,3 0 0 0,0 0 0 16,0 0-37-16,0 0-8 0,3 0-2 0,-3 0 0 16,3 0-29-16,0-3-5 0,3 3-2 0,0-3 0 15,0 3-19-15,3-3-4 0,0 1-1 0,0-1 0 16,3-2-8-16,3 2-2 0,3-5 0 0,2 0 0 16,4 0-6-16,3-3-2 0,0 1 0 0,5-4 0 0,-2 1-9 15,3 0-3-15,-6 2 0 0,0 0 0 0,-4-2-2 0,-5-3-1 16,0 3 0-16,-3-3 0 0,-6 0-9 0,0-3 8 15,-3 1-8-15,3-3 8 0,-3-3-8 0,0-5 12 16,0-3-12-16,-3 0 12 0,0 3-4 0,-3 0-8 16,0 5 12-16,-3 0-4 0,0 3-8 0,-3-1 0 15,0 1 0-15,-3 3 0 0,0 2 18 0,-6 0 11 16,0 2 3-16,-6 4 0 0,0-1-32 0,-5 6-16 16,-1-1 1-16,-3 4 1 0,0 4 14 0,3 1 0 15,4 2 0-15,-4 6 0 0,0 2 11 0,0 5 1 16,6 3 1-16,4 1 0 0,-1-4-13 0,6 0-15 15,0-2 3-15,3 0 1 0,3-3 11 0,0-2 0 0,0-3 0 0,3 2 8 16,3-5-8-16,-3 3 9 0,3-3-9 0,3 1 10 16,0-1-10-16,0 0 10 0,0 0-10 0,3 3 10 15,3-2-2-15,0 4-8 0,3-2 12 0,3 0-4 16,0 0-8-16,5-3 0 0,1 0 9 0,6-2-9 16,0-3 0-16,3-3 0 0,-1 0 0 0,1-5 0 15,-3 0 0-15,0-5 0 0,-3 0 0 0,-4-3 0 16,-2 0-11-16,0-3 11 0,-6-2-13 0,0 0 5 15,0-1-63 1,0 1-12-16,-3 0-2 0,3 0-1450 0</inkml:trace>
  <inkml:trace contextRef="#ctx0" brushRef="#br0" timeOffset="91437.3181">18576 9065 1587 0,'0'0'35'0,"0"0"7"0,0 0 2 0,0 0 0 0,0 0-35 0,0 0-9 15,0 0 0-15,0 0 0 0,0 0 102 0,0 0 18 16,-3 2 4-16,3-2 1 0,-6 6-25 0,0-1-6 0,3 0-1 0,-3 0 0 16,0 3-15-16,3 0-3 0,0 3-1 0,0 2 0 15,0 0-26-15,0 3-4 0,-3-3-2 0,6 1 0 16,-3 2-8-16,3-3-2 0,-3 3 0 0,3-3 0 15,0 0-5-15,0 0-2 0,3 1 0 0,-3-4 0 16,3 1-4-16,0-1-1 0,3 1 0 0,-3-3 0 16,3 0-7-16,3 0-1 0,0-3-1 0,0 0 0 15,3 1-3-15,-1-4-8 0,1 1 12 0,3-3-4 16,0 0 2-16,3 0 0 0,-3-3 0 0,3 1 0 16,0-4-1-16,-1-2 0 0,-2 3 0 0,3-3 0 15,-3-2-1-15,0 2 0 0,-3-3 0 0,0-2 0 16,-3 2 0-16,0 1 0 0,-3-4 0 0,0 1 0 15,-3 0 5-15,2 0 1 0,-5-6 0 0,3 3 0 16,-3 0 5-16,-3-2 1 0,3-1 0 0,-5 1 0 16,2 2-2-16,0-2 0 0,-6-1 0 0,3 6 0 15,-3 0 3-15,-3 2 1 0,3 3 0 0,-3 0 0 16,0 5-22-16,-3 1 0 0,-3-1 0 0,3 6 0 0,-2-1 0 0,2 4 0 16,-3 2 0-16,0 0 0 0,3 2 0 0,3 1-8 15,0-1 0-15,-3 4 0 16,7-1-17-16,-1 0-3 0,0 0-1 0,3 0 0 15,3 1-120-15,0-4-24 0,3 4-5 0,3-4-1 0</inkml:trace>
  <inkml:trace contextRef="#ctx0" brushRef="#br0" timeOffset="92042.0352">18942 9239 2000 0,'0'0'56'0,"0"0"14"0,0 0-56 0,-3 3-14 0,3-3 0 0,0 0 0 0,-6 5 139 0,6-5 25 16,0 0 4-16,0 0 2 0,0 0-65 0,0 0-13 15,0 0-2-15,0 0-1 0,0 0-33 0,0 0-8 16,0 0 0-16,6 0-1 0,3 0-3 0,-3 0-1 16,3-2 0-16,-1 2 0 0,1-3-7 0,0 3-2 15,3 0 0-15,-3 0 0 0,0 0-16 0,3 0-3 31,0 3-1-31,-3-1 0 0,3 3-14 0,-3-2 9 0,3 0-9 0,-3 2 8 0,-1 0-8 0,1 1 8 32,0 2-8-32,-3-3 8 0,0 3 2 0,0 0 0 0,0 0 0 0,-3 0 0 0,0 0-10 0,0 0 0 0,-3 2 0 15,3-2 0-15,0 0 0 0,0 3 0 0,-3-1 0 0,3 1 0 16,0-3 0-16,-3 2 0 0,3-2-9 0,-3 3 9 47,0-3-40-47,3-3 0 0,-3-5-1 0,0 0 0 15,0 0-114-15,0 0-22 0,0 0-5 0,6-5-1083 0</inkml:trace>
  <inkml:trace contextRef="#ctx0" brushRef="#br0" timeOffset="92258.9184">19260 9168 2588 0,'0'0'57'0,"0"0"12"0,0 0 3 0,0 0 0 0,-6 0-58 0,3 2-14 15,-3 1 0-15,0 0 0 0,0-1 123 0,3 4 21 16,-3-4 5-16,-2 6 1 0,2 0-70 0,0 0-15 15,-3 0-2-15,-3 0-1 0,3 3-21 0,-3-1-4 16,-3 1-1-16,0-1 0 0,-3 1-28 0,3 0-8 0,-2-1 0 0,-1 1 0 16,0-1 16-16,3 1 3 0,-3-1 0 0,3 4 0 15,3-1-19-15,-3 3 0 0,4 0-8 0,2 2 8 32,-3 3-95-32,6 3-13 0,0 0-2 0</inkml:trace>
  <inkml:trace contextRef="#ctx0" brushRef="#br0" timeOffset="93103.7693">19338 9671 2404 0,'0'0'53'0,"0"0"11"0,0 0 3 0,0 0 0 15,0 0-54-15,-3 5-13 0,3-5 0 0,0 0 0 16,0 0 144-16,0 0 27 0,0 0 5 0,0 0 0 0,0 0-75 0,0 0-15 16,0 0-3-16,0 0-1 0,6 5-38 0,-6-5-8 15,0 0-2-15,6 3 0 0,-6-3-15 0,8 2-3 16,-2-2-1-16,3-2 0 0,-3 2-15 0,0-3 11 15,3 0-11-15,-3 1 10 0,3-1-10 0,-3 1 0 16,0-1 0-16,3 0 8 16,-3 1-91-16,0-1-18 0,-6 3-4 0,0 0-880 15,6 0-176-15</inkml:trace>
  <inkml:trace contextRef="#ctx0" brushRef="#br0" timeOffset="93275.8251">19326 9805 2815 0,'0'0'62'0,"0"0"13"0,0 0 2 0,-3 6 2 0,-3-4-63 0,6-2-16 0,0 0 0 0,0 0 0 16,0 0 92-16,0 0 15 0,0 0 3 0,0 0 1 16,6 3-53-16,3-3-10 0,-3 0-3 0,0 0 0 15,2 0-25-15,-2-3-6 0,3 1-1 0,0-1 0 16,0 0-13-16,0 1 0 0,0 2 8 0,0-3-8 31,3 1-69-31,0-1-17 0,0-2-3 0,0 2-1346 0</inkml:trace>
  <inkml:trace contextRef="#ctx0" brushRef="#br0" timeOffset="93619.5353">19838 9316 3027 0,'0'0'67'0,"0"0"13"0,0 0 4 0,0 0 0 0,0 0-67 0,0 0-17 16,0 0 0-16,0 0 0 0,0 0 95 0,0 0 15 15,0 0 3-15,-3 5 1 0,0 3-59 0,0 0-12 16,3 0-3-16,-3 5 0 0,0 1-13 0,3 1-3 16,-3 7-1-16,3 4 0 0,-3 8-15 0,3 3-8 15,0 1 10-15,0-4-10 0,0 0 0 0,0-5 8 16,0-2-8-16,0-3 4 0,3-3-4 0,-3-3 0 0,0-2 0 0,0 0 0 15,3 0 0-15,-3 0 0 0,0 0 0 16,3 2 0-16,-3 1 0 0,0 2 0 0,0-3 0 0,0 4 0 16,0-1 0-16,0-3 0 0,0-2 0 0,3 0 0 31,-3-5-64-31,3-3-10 0,-3-8-2 0,0 0-1484 0</inkml:trace>
  <inkml:trace contextRef="#ctx0" brushRef="#br0" timeOffset="96458.0721">18120 10565 2026 0,'0'0'44'0,"0"0"10"0,0 0 2 0,0 0 1 0,0 0-45 0,0 0-12 15,0 0 0-15,0 0 0 0,0 0 150 0,0 0 28 16,0 0 6-16,0 0 0 0,0 5-72 0,-3 3-14 16,3-3-3-16,0 3-1 0,0 0-27 0,0 3-6 0,0-1-1 0,0 1 0 15,0 0-23-15,-3-1-5 16,3 3 0-16,-3 1-1 0,3 1-10 0,0 4-1 16,-3 5-1-16,3 0 0 0,0 2-9 0,-3 1-2 0,0 2 0 15,0 0 0-15,3-3 0 0,-3 1-8 16,3-6 12-16,-3 0-4 0,0-5-8 0,3-3 0 0,-3 0 0 15,3 1 0-15,0-7-12 0,0 1 12 0,0-8-10 0,3 6 10 16,-3-6-68 0,6 2-8-16,0 1-2 0,3-3-898 0,0-3-180 0</inkml:trace>
  <inkml:trace contextRef="#ctx0" brushRef="#br0" timeOffset="99616.1839">20278 10649 2232 0,'0'0'64'0,"0"0"12"0,0 0-60 0,0 0-16 16,0 0 0-16,-6-2 0 0,6 2 161 0,-3-3 30 0,-3 1 5 16,6 2 2-16,-3-6-74 0,3 6-16 15,0 0-2-15,0 0-1 0,0 0-53 0,0 0-10 16,0 0-2-16,0 0-1 0,0 0-23 0,3-5-4 0,-3 5 0 0,0 0-1 15,3-5-3-15,-3 5-8 0,3-3 12 0,6 0-4 16,-3 1-8-16,0 2 12 0,-6 0-12 0,6 0 12 16,3 0-3-16,0 0 0 0,0 2 0 0,0 1 0 15,0 0-1-15,0-1 0 0,0 1 0 0,2 2 0 16,-2-2 2-16,0 2 0 0,3 0 0 0,0-2 0 16,0 2-10-16,0 3 0 0,3-2 0 0,-3 2 0 15,0 0 0-15,0-1 0 0,-1 4 0 0,-2 2 0 16,0 3 0-16,-3 3 0 0,0 2 0 0,-3 3 8 15,0 2-8-15,0 1 0 0,-3-1 0 0,0 0 8 16,0-4-8-16,0 1 0 0,0-4 0 0,0-3 0 16,0 0 0-16,0-6 0 0,0-2 0 0,0 0 0 15,0-8-59-15,3 5-7 0,-3-5-2 0,9 0 0 16,-3 0-84-16,0-7-16 0,3-1-4 0</inkml:trace>
  <inkml:trace contextRef="#ctx0" brushRef="#br0" timeOffset="99850.5834">20725 10520 3124 0,'0'0'69'0,"0"0"15"0,-3 2 2 0,-3 4 1 0,0-1-70 0,0 0-17 16,-3 3 0-16,-3 3 0 0,0-1 71 0,-3 1 10 0,0 2 3 16,-3 1 0-16,1-1-40 0,-4 0-8 0,-3 0-2 15,3 3 0-15,-3 0-18 0,1 2-3 0,-1 4-1 0,3 7 0 16,0 2-12-16,0 4 0 0,3 2 8 0,3 0-8 15,1-3 0-15,2-5 0 0,0-2 0 0,3-3 0 32,0-6-40-32,3-2-8 0,0-5-2 0,3-1 0 15,0-4-109-15,3-6-21 0,0 0-5 0</inkml:trace>
  <inkml:trace contextRef="#ctx0" brushRef="#br0" timeOffset="100178.8337">20793 10324 3132 0,'0'0'89'0,"0"5"19"16,0 3-87-16,-3 0-21 0,3 0 0 0,0 3 0 0,3 2 73 0,-3 0 11 15,3 0 1-15,0 1 1 0,0-1-35 0,3 0-7 16,-3 0-2-16,3 1 0 0,0-4-27 0,0 3-6 16,-3-2-1-16,3 0 0 0,-3-4 0 0,0 1 0 15,0 0 0-15,-3 0 0 0,0-2-8 0,-3-1 0 16,3 0 0-16,-6 0 0 0,0 1 0 0,0 2 0 15,0-3 0-15,0 0 0 0,0 3 0 0,0-5-11 16,0 2 3-16,3 0 0 0,3-5 8 0,0 0 0 16,0 0 0-16,0 0 0 0,0 0 0 0,0 0 11 15,0 0-3-15,0 0 0 0,0 0-8 0,6 0 0 16,6 0 0-16,3-2-11 0,0-1 25 0,-3 1 5 16,3 2 1-16,2-3 0 0,-2 0-10 0,6 3-2 15,0-2 0-15,-3-4 0 0,0 6-8 0,-3 0 0 16,-1 0 0-16,1 0 0 15,0 3-63-15,-3 0-14 0,-3-1-3 0,3-2-1451 0</inkml:trace>
  <inkml:trace contextRef="#ctx0" brushRef="#br0" timeOffset="100444.4014">21121 10845 3358 0,'0'0'74'0,"0"8"15"0,-3 0 3 0,3 3 3 0,-3 5-76 0,0 2-19 15,-3 1 0-15,3-1 0 0,0-2 53 0,0 0 7 16,0 0 2-16,3-3 0 0,-6 0-36 0,3 0-7 16,0-2-2-16,0 0 0 15,-3-1-17-15,3-2 10 0,-3 3-10 0,0-3 8 0,-3 0-8 0,3 2 0 16,0-2 0-16,-3-3 0 15,0 3-37-15,3-2-10 0,-3 2-1 0,1 0-1007 16,2-1-201-16</inkml:trace>
  <inkml:trace contextRef="#ctx0" brushRef="#br0" timeOffset="101000.097">21662 10610 2366 0,'0'0'67'0,"0"0"15"0,0 0-66 0,0 0-16 16,0 0 0-16,0 0 0 0,0 0 120 0,0 0 20 15,0 0 4-15,0-5 0 0,0-1-36 0,0-2-7 16,3 3-1-16,3-3-1 0,0 0-37 0,0 0-7 16,3 0-2-16,0 0 0 0,-3 0-19 0,9 3-4 15,0 0-1-15,0-1 0 0,-3 6-12 0,5 3-2 16,4 0-1-16,0 5 0 0,0 0-5 0,-3 2-1 16,-3 1 0-16,-1-1 0 0,1 4 0 0,3-4-8 15,-3 3 12-15,-3 1-4 0,0-4-8 0,-3 3 12 0,-3 3-12 16,3-2 12-16,-6 4-12 0,3 1 12 0,-3 7-12 15,-3 1 12-15,3 7-12 0,-3 0 0 0,3 1 9 0,0-1-9 16,-3-5 0-16,3-2 0 0,-3-6 0 0,3-3 0 16,0-2 0-16,-1-3-8 0,-2-2 0 0,3-3 0 31,0-3-82-31,-3-5-16 0,0 0-3 0,0 0-887 16,9 0-178-16</inkml:trace>
  <inkml:trace contextRef="#ctx0" brushRef="#br0" timeOffset="101218.9137">22091 10589 2889 0,'-12'5'82'0,"12"-5"18"0,-6 5-80 0,0 1-20 0,0-1 0 0,-6 3 0 16,3 2 97-16,-6 1 16 0,1-1 3 0,-7 4 1 16,0 2-31-16,0 2-6 0,-6 6-2 0,3 5 0 15,-5 8-43-15,5 3-9 0,-3 2-2 0,6-2 0 16,0-3-14-16,1-5-10 0,2-3 12 0,0-3-12 15,0-2 0-15,3-3 0 0,3-2 0 0,3-3 0 16,-3-1-47 0,6-4-6-16,3 0-2 0,0-4-974 0,3-7-195 0</inkml:trace>
  <inkml:trace contextRef="#ctx0" brushRef="#br0" timeOffset="101672.0892">22353 10231 3034 0,'0'0'67'0,"0"0"13"0,0 0 4 0,0 0 1 0,0 0-68 0,0 0-17 16,0 0 0-16,0 0 0 0,0 0 60 0,3 3 9 16,-3-3 2-16,9 5 0 0,0 1-31 0,0-1-7 15,0-2-1-15,-3-1 0 0,2 4-32 0,1-4-17 16,-9-2 1-16,0 0 1 0,0 8 15 0,0 0 0 15,-3 0 9-15,-3 3-9 0,-2-1 8 0,-1 3-8 16,-6 3 0-16,6-2 9 0,-3 1-9 0,0 1 0 0,-6 3 0 0,6-3-11 16,-3-3-8-16,0 0-1 0,4-2-1 0,2-3 0 15,-3 0 21-15,3-3 8 0,6 0 0 0,3-5 0 16,0 0-8-16,0 0 0 16,0 0 0-16,0 0 0 0,0 0 0 0,0 0 8 15,6 0-8-15,6 0 8 0,-3 3 1 0,5-1 0 0,1 1 0 0,-3 0 0 16,3-1 8-16,0 4 2 0,0-1 0 0,0 0 0 15,3 3 5-15,-1 0 0 0,-2 0 1 0,-6 0 0 16,6 0-6-16,-3 3-2 0,-3-4 0 0,0 1 0 16,-3 0-3-16,0-2-1 0,0 2 0 0,-3-3 0 15,-3-5-3-15,3 8-1 0,-3-8 0 0,-3 5 0 16,0 3-9-16,3-3 10 0,-3-2-10 0,-6 2 10 16,6 1-10-16,-6-4 0 0,0 3 0 0,-3-2 7 15,-6 0-7-15,6-1 0 0,-5 1 0 0,-4 0 0 16,9-1-43-16,-3 1-8 15,-3 0-1-15,3-1-1008 0,-3 1-202 0</inkml:trace>
  <inkml:trace contextRef="#ctx0" brushRef="#br0" timeOffset="102703.4607">22811 11176 2131 0,'0'0'60'0,"0"0"14"0,0 0-59 0,0 0-15 0,0 0 0 0,0 0 0 16,0 0 164-16,0 0 31 0,0 0 5 0,0 0 2 15,0 0-65-15,0 0-13 0,-6-3-2 0,6 3-1 16,0 0-60-16,0 0-12 0,-6 6-2 0,3 2-1 16,0 2-19-16,0 3-4 0,-3 1-1 0,1-1 0 15,-1 8-12-15,0-2-2 0,-3 2-8 0,0 0 12 16,0 3-12-16,-3-6 0 0,3 3 0 0,-3-2 0 15,0-3 0-15,3-3 0 0,-3 0 0 0,3-2 9 32,-3-3-52-32,7 0-10 0,-1-6-3 0,0 4-946 0,-3-6-190 0</inkml:trace>
  <inkml:trace contextRef="#ctx0" brushRef="#br0" timeOffset="103219.1212">23133 10755 2146 0,'0'0'60'0,"0"0"15"0,-3 0-60 0,3 0-15 0,0 0 0 0,-6-5 0 16,0 2 137-16,0 1 25 16,6 2 5-16,3-6 1 0,3 4-61 0,-3-3-12 15,6-1-3-15,-3 1 0 0,6 0-28 0,-3-1-5 0,2 1-2 0,1 2 0 16,3-2-16-16,0 2-3 0,-3 1-1 0,6-1 0 15,3 3-12-15,-3 3-2 0,-1-1-1 0,-2 1 0 16,3 2-6-16,-3 1 0 0,-6-1-1 0,9 3 0 16,-6 0 1-16,0 2 1 0,-3 4 0 0,2 2 0 15,-2 2-17-15,0 3-16 0,0 0 4 0,0 6 0 16,-6-1 22-16,9 1 5 0,-6 2 1 0,-3-5 0 16,6 0-16-16,-3-1-10 0,-3-2 2 0,0-2 0 15,0 0 8-15,-3-4 12 0,3 1-2 0,0 0-1 16,-3-3-9-16,0 3 0 0,0 0 0 0,0-3 0 15,0 1 0-15,0-1 0 0,0 0 0 0,0-5 0 16,6 0-43-16,-6-8-4 0,0 0-1 0,0 0 0 16,0 0-68-16,6 0-15 0,0-5-2 0,-3-3-1234 15</inkml:trace>
  <inkml:trace contextRef="#ctx0" brushRef="#br0" timeOffset="103425.4067">23621 10705 3056 0,'-15'0'68'0,"15"0"13"0,0 0 3 0,-6 3 1 0,-6-1-68 0,3 4-17 0,6 2 0 0,-9 2 0 16,0 3 71-16,-2 6 10 0,5 2 3 0,-3 6 0 15,0 7-40-15,0-2-8 0,-3-1-2 0,9 1 0 16,-9-5-16-16,3-1-3 0,-6-2-1 0,9 0 0 16,-5-6-14-16,-4-2 8 0,6 0-8 0,-6-3 0 15,6 0 0-15,-6 1 0 0,9-1 0 0,-3-5-10 16,9 0-109-1,0 0-21-15,3-8-5 0</inkml:trace>
  <inkml:trace contextRef="#ctx0" brushRef="#br0" timeOffset="103757.0387">23922 10361 3102 0,'0'0'88'0,"0"0"19"0,0 0-86 0,0 0-21 0,-9 3 0 0,6 2 0 0,-3 3 60 0,-6 3 8 0,3 2 2 16,3 3 0-16,-3 0-25 0,0 5-5 0,0-3 0 0,0 3-1 16,-3-2-26-16,3-1-5 0,-3 1 0 15,-5-3-8-15,8 0 0 0,-3-6 0 16,0 4 0-16,3-4 0 0,-3 1 0 0,0-1 0 0,6-2-8 0,-3-3 8 16,0 1 0-16,6 2 0 0,-6-3 0 0,9-2 0 15,0-3 0-15,0 0 15 0,0 0-3 0,0 0-1 16,0 0-11-16,0 0 0 0,12 0 0 0,-3 2-11 15,6-2 11-15,0-2 11 0,-3 2-3 0,12 0 0 16,-9 0 1-16,5-3 0 0,1 3 0 0,-3-3 0 16,0 3-9-16,-3 0 10 0,3-2-10 0,0-1 10 15,-4 3-10-15,4-3 0 0,-6 3 0 0,3-2 0 16,0-1-71-16,-3 3-13 0,-3-3-2 0,3 1-896 16,-6-1-179-16</inkml:trace>
  <inkml:trace contextRef="#ctx0" brushRef="#br0" timeOffset="103932.3236">23939 10403 2854 0,'-17'6'63'0,"8"-6"13"0,6 5 2 0,-6-2 2 15,0-1-64-15,0 1-16 0,3 5 0 0,0 0 0 0,-3 0 105 0,0 0 18 0,6 0 3 16,-6 5 1-16,9 0-61 0,-3 0-12 0,-3 1-2 16,6 1-1-16,0 1-32 0,0 3-7 0,-3-3 0 15,3 2-1-15,3-2-11 0,-3 3 0 16,0-1 0-16,0 1 8 15,6-1-80-15,-3 3-17 0,3-2-3 0</inkml:trace>
  <inkml:trace contextRef="#ctx0" brushRef="#br0" timeOffset="104745.4221">24570 10843 1601 0,'0'0'45'0,"0"0"11"15,0 0-45-15,-3 5-11 0,-3-2 0 0,6-3 0 0,-5 2 173 0,-1 1 33 16,-3 0 6-16,9-3 2 0,-3 0-74 0,-3 0-14 15,6 0-3-15,0 0-1 0,0 0-42 0,0 0-8 16,0 0-1-16,0 0-1 0,0 0-23 0,9-3-5 31,6 0-1-31,-4 3 0 0,4 3-11 0,-6-3-2 0,12 3-1 0,-12-3 0 0,9 5-9 0,-3 0-2 16,-6 0 0-16,6 1 0 0,-4 2-1 0,-2 2-1 16,-3 1 0-16,3-1 0 0,0 4 1 0,3-1 0 15,-6-3 0-15,-3 6 0 0,9 0-3 0,-6-3-1 16,-3 3 0-16,6-3 0 0,-3 3-11 0,0 0 12 0,0-3-12 0,3 1 12 15,-3 2-12-15,2-3 0 0,-2 0 0 0,-3 0 8 16,9-2-8-16,-6-1 0 0,-3-2 0 0,6 3 0 16,-6-6-11-16,3 1-4 0,-3-1-1 0,3 0 0 47,-6-5-78-47,3 5-16 0,-3-5-3 0,0 0-833 0,0 0-166 0</inkml:trace>
  <inkml:trace contextRef="#ctx0" brushRef="#br0" timeOffset="105010.492">24922 10819 2718 0,'0'0'60'0,"0"0"12"0,0 0 2 0,0 0 2 16,0 0-60-16,0 0-16 0,-6 0 0 0,6 0 0 0,-9 0 102 0,6 2 18 16,-6 1 3-16,0 0 1 15,-3 2-42-15,3 3-8 0,0 0-2 0,-6 3 0 0,-3 7-38 0,7 1-8 16,-1 2-2-16,-3 0 0 0,-6 3-9 0,9-3-3 15,-6 3 0-15,6-1 0 0,-6 1-12 0,-2 0 11 16,-1 0-11-16,0 2 10 0,0-2-10 0,6 0 0 16,-9 0 0-16,9-6 0 0,1 1 0 0,-1-3 0 15,6-3-9-15,0-2 9 16,0-4-86-16,9 1-10 0,0-2-3 0,0-6-894 0,9 2-179 16</inkml:trace>
  <inkml:trace contextRef="#ctx0" brushRef="#br0" timeOffset="105260.5187">24972 10451 2991 0,'0'0'66'0,"0"0"14"0,0 0 2 0,3-3 2 0,9 1-68 0,-6-1-16 0,-3-2 0 0,9 2 0 15,-3-2 60-15,0 5 9 0,0 0 2 0,3 0 0 16,0 3-33-16,2-1-6 0,1 1-2 0,0 2 0 16,0 0-14-16,-6 3-4 0,3-2 0 0,3 2 0 0,-9 0-12 15,3-1-15-15,0-1 3 0,3-1 1 16,-7 0-69-16,-2 1-13 0,6-1-3 0,-6-2-841 16,-3-3-168-16</inkml:trace>
  <inkml:trace contextRef="#ctx0" brushRef="#br0" timeOffset="105619.9314">25088 10435 2145 0,'0'0'47'0,"-6"0"9"0,0-2 3 0,6 2 2 0,0 0-49 0,-9 2-12 16,1 1 0-16,5-1 0 0,-6 4 130 0,0-1 23 15,6 0 5-15,-6 3 1 0,0 0-60 0,9 3-12 16,-9-1-3-16,-3 4 0 0,3-1-25 0,3 0-6 16,-3 0-1-16,3 3 0 0,-3-3-38 0,6 1-14 15,-6-1 9-15,1-3-9 0,2 4 0 0,0-4 0 16,-3-2 0-16,9 0 0 0,0-3 0 0,0 1 0 0,0-6 0 0,0 2 0 15,9-2 0-15,-9 0-14 0,0 0 2 0,12-2 0 16,-4-4 12-16,4 4 0 0,6-4 0 0,0 1 0 16,-3 3 0-16,3-1 0 0,-6 3 0 0,9 0 0 15,-4 3 0-15,1-1 0 0,-3 1 0 0,3 2 0 16,-6 0 12-16,-3 3 6 0,3 3 1 0,-3-3 0 16,0 2 25-16,0 1 4 0,-6 2 2 0,2-2 0 15,-2 2-25-15,-3 0-5 0,0 3 0 0,0-3-1 16,-8 3 4-16,8-5 1 0,-3-1 0 0,-6 1 0 15,6 0-7-15,-3-1-1 0,-3 1 0 0,-3-1 0 16,3 1-16-16,-3 0 0 0,0-1 0 0,-6-2 0 16,3 3 13-16,-2-1-1 0,-10-2 0 0,6 3 0 15,0-1-116-15,0 1-23 16,0 2-5-16</inkml:trace>
  <inkml:trace contextRef="#ctx0" brushRef="#br0" timeOffset="106823.1912">23829 11332 2070 0,'0'0'45'0,"0"0"10"0,0 0 1 0,0 0 3 0,0 0-47 0,0 0-12 0,0 0 0 0,0 0 0 31,0 0 144-31,0 0 26 0,0 0 6 0,0 0 0 16,3 5-52-16,-3 1-10 0,0 2-2 0,0 2-1 15,0-2-48-15,0 3-10 0,-3-3-1 0,0 2-1 0,-3 1-27 0,3-1-6 0,-3-2-1 0,-3 3 0 16,9-3-17-16,-6 2 0 0,1 1 8 0,-4-3-8 0,6 0-12 15,-3 0-5-15,-6 0-2 0,9 0-965 16,-3 0-192-16</inkml:trace>
  <inkml:trace contextRef="#ctx0" brushRef="#br0" timeOffset="125733.8731">18558 11036 2889 0,'0'0'82'0,"0"0"18"0,0 0-80 0,0 0-20 16,0 0 0-16,0 0 0 0,0 0 46 0,0 0 6 16,0 0 0-16,0 8 1 0,0-3 11 0,0-5 3 15,0 8 0-15,0-3 0 0,0-5-27 0,0 8-6 16,0 3-1-16,0-3 0 0,-3 0-9 0,3 2-3 0,-3-2 0 0,-3 3 0 15,3-1-4-15,-3 1-1 0,3 2 0 0,-3 3 0 16,0 0-16-16,0 0 0 0,0 0-13 0,0 0 5 31,3 2-72-31,-3-5-15 0,3 0-2 0,3-5-865 0,-3 3-173 0</inkml:trace>
  <inkml:trace contextRef="#ctx0" brushRef="#br0" timeOffset="126093.4496">19040 10750 3038 0,'0'0'67'0,"0"0"13"0,0 0 4 0,0 0 1 0,0 0-68 0,0 0-17 16,0 0 0-16,0 0 0 0,0 0 69 0,3-3 11 15,0-2 1-15,3 2 1 0,3 1-41 0,0-3-8 16,0 2-1-16,3 0-1 0,-1 1-16 0,7 2-3 16,-3-3-1-16,0 3 0 0,3 0-2 0,0 3 0 15,0-3 0-15,0 2 0 0,2 1-9 0,-2 0 10 16,0 2-10-16,-3-3 10 0,-3 4-10 0,0 2 8 16,0 0-8-16,-3 2 8 0,-3 1-8 0,2 5 8 15,-5 0-8-15,3 5 8 0,0 0-8 0,0 3 8 16,-3 2-8-16,0 1 8 0,0-4-8 0,0-1 0 0,0 1 0 0,-3-1 8 15,3-4-8-15,0 1 0 0,-3-1 0 0,3-2 0 16,-3-3-16-16,3 0-1 0,0-2-1 0,-3 0 0 31,0-3-67-31,3-1-14 0,0 1-2 0,-3-8-880 0,3 6-176 0</inkml:trace>
  <inkml:trace contextRef="#ctx0" brushRef="#br0" timeOffset="126289.0959">19489 10663 3384 0,'0'0'75'0,"-6"2"15"0,1 1 3 0,-1 0 1 0,-3-3-75 0,3 5-19 0,-3-2 0 0,0 2 0 15,-3 0 59-15,3 3 8 0,0 3 1 0,-3-1 1 16,3 4-43-16,0 4-9 0,-3 3-1 0,3 3-1 16,-2 5-11-16,-4 0-4 0,0 0 0 0,0 0 0 31,-6 1-22-31,0-4-4 0,0 0-1 0,-5 1-1049 0,2-1-209 0</inkml:trace>
  <inkml:trace contextRef="#ctx0" brushRef="#br0" timeOffset="126927.5117">18192 12486 2408 0,'-12'-3'53'0,"12"3"11"0,-6-3 3 0,0 1 0 0,-3 2-54 0,0-6-13 0,0 4 0 0,3-1 0 16,-6 1 120-16,3 2 20 0,0-3 5 0,0 0 1 15,0 3-51-15,1 0-11 0,-1 0-1 0,0 0-1 16,-3 0-38-16,3 3-8 0,0 0-2 0,-3-1 0 15,3 3-13-15,-3 1-2 0,0-1-1 0,0 3 0 16,-3 3-8-16,4-1-2 0,-4 6 0 0,-3 5 0 16,3 3 0-16,0 5-8 0,0 6 12 0,0-4-4 15,3 4-8-15,0-6 0 0,1 0 9 0,2 0-9 16,3-5 0-16,0 0 0 0,3-1 0 0,3-1 0 0,3 1 0 16,0-1 0-16,6 4 0 0,-3 0 0 0,5-2 0 0,1 0-8 15,3 0 8-15,3-6-8 16,0-4-47-16,0-4-9 0,0-2-1 0,3-3-1 15,-4-5-102-15,1-5-20 0,3-3-4 0</inkml:trace>
  <inkml:trace contextRef="#ctx0" brushRef="#br0" timeOffset="127236.6715">18311 12872 2800 0,'-12'5'62'0,"6"-2"13"0,0 0 2 0,0 2 1 0,-3 3-62 0,0-3-16 16,0 0 0-16,0 3 0 0,0-2 88 0,0 4 14 15,0 1 3-15,0 2 1 0,4 3-54 0,2 0-10 16,0 2-2-16,0 1-1 0,6-1-23 0,0 1-5 16,3-1-1-16,2 1 0 0,4-6-2 0,0 0-8 15,0-5 12-15,6 0-4 0,-3-2 0 0,3-4-8 0,0 1 12 0,-1-6-4 16,-2-2 0-16,0 0-8 0,0-3 12 0,-3-3-4 16,0-2 0-16,-3 0 0 0,0-3 0 0,0-3 0 15,-3 3 0-15,0 0-8 0,0 1 12 0,-3 1-4 16,3-2-8-16,-6 3 12 0,0 3-12 0,0-1 12 15,0 0-4-15,-3 4 0 0,0-1 0 0,0 0 0 16,-6 0 0-16,0 0 0 0,-3 0 0 0,0 3 0 16,-6-1-8-16,-3 4 12 0,0 2-12 0,-2-3 12 15,-1 6-40-15,0-3-8 16,0 5-2-16,3-2-1002 0,3 2-201 0</inkml:trace>
  <inkml:trace contextRef="#ctx0" brushRef="#br0" timeOffset="127799.2284">18942 12642 1758 0,'0'0'50'0,"-3"5"10"0,0 0-48 0,-3 1-12 0,3-4 0 0,-3 4 0 15,6-6 134-15,-3 5 24 0,-3 0 5 0,6-5 1 16,-3 3-14-16,3-3-2 0,-3 8-1 0,3-8 0 15,-3 5-43-15,3-5-8 0,0 0-1 0,0 0-1 16,0 0-29-16,0 0-5 0,0 0-2 0,0 0 0 0,3 5-26 16,0 1-6-16,-3-6-1 0,9 2 0 0,-3 4-11 0,3-4-2 15,0-2-1-15,3 3 0 0,-3 0-11 0,5 2 0 16,1-3 9-16,0 1-9 0,0 0 0 0,3-1 0 16,3 1 0-16,0 0 0 0,-1-3 0 0,1-3 0 15,0 3 0-15,-3-5-12 16,3-1-63-16,-3 1-13 0,0 0-2 0,-4-6-888 15,1 3-178-15</inkml:trace>
  <inkml:trace contextRef="#ctx0" brushRef="#br0" timeOffset="128006.4823">19129 12441 2912 0,'-12'2'64'0,"12"-2"14"0,-6 3 2 0,3 2 1 0,-3 1-65 0,3 2-16 0,-2-3 0 0,2 3 0 15,0 5 82-15,0 0 13 0,0 6 2 0,0 2 1 16,3 5-40-16,-3 1-8 0,3 5-2 0,-3-1 0 16,3 1-22-16,0-3-5 0,0-2-1 0,3-4 0 15,-3-1-11-15,3-1-9 0,0 0 12 0,-3-3-12 0,6 1 0 0,-3-3 0 16,0 2 0-16,0 1 0 16,2 2-113-16,1 0-17 0,0 0-3 0</inkml:trace>
  <inkml:trace contextRef="#ctx0" brushRef="#br0" timeOffset="128585.1034">19885 12562 2548 0,'0'0'56'0,"-6"-2"12"0,0-1 3 0,3-2 0 0,-3 2-57 0,1 1-14 16,-1-1 0-16,0 0 0 0,0 1 95 0,0 2 16 15,-3 0 3-15,3 0 1 0,-3 2-43 0,-3 1-8 16,-3 2-1-16,0 3-1 0,-6 3-23 0,4 2-5 15,-7 5-1-15,3 4 0 0,-6 4-10 0,3 1-3 16,0-1 0-16,4 0 0 0,-1 1-5 0,0-6-2 16,6 3 0-16,0-6 0 0,0 4-5 0,6-4-8 15,-3 1 11-15,7-1-11 0,-1 1 8 0,0 2-8 16,3-3 0-16,3 4 0 0,0-1 0 0,0 3 0 0,3-3 0 16,0 0 0-16,0 3 0 0,3-6 0 0,2-2 0 15,1-3 0-15,0-2 0 0,3-3 0 0,3 0 0 0,0 0 0 16,6-6 0-16,-3 1 0 0,2-3 0 0,4-3-9 31,-3-5-79-31,3-2-16 0,0-1-4 0,0-5-844 0,-4 0-170 0</inkml:trace>
  <inkml:trace contextRef="#ctx0" brushRef="#br0" timeOffset="128788.8148">19945 12928 2768 0,'-12'7'61'0,"9"-1"13"0,-3-4 2 0,0 4 1 0,3-1-61 0,0 3-16 0,0-3 0 0,0 6 0 16,0-3 98-16,3 2 17 0,-3 1 3 0,3 2 1 16,0 3-50-16,0 0-9 0,0 2-3 0,0 1 0 15,-3 2-31-15,3 3-6 0,3 0-2 0,-3 0 0 0,0-11-10 0,3 0-8 16,0 0 9-16,0-2-9 0,-3-1 0 0,3-2 0 16,0 0 0-16,0 0 0 15,0 5-106-15,0-7-18 0,-3-6-3 0,9 0-1289 16</inkml:trace>
  <inkml:trace contextRef="#ctx0" brushRef="#br0" timeOffset="129085.6684">20213 12808 2915 0,'-18'3'83'0,"12"0"17"0,0-3-80 0,6 0-20 0,0 0 0 0,0 0 0 15,0 0 70-15,0 0 10 0,0 0 1 0,0 0 1 16,6-3-27-16,3-2-6 0,3 0-1 0,-3 2 0 16,3-2-22-16,-1 2-5 0,1 3-1 0,-3-3 0 15,3 3-5-15,-3 3-2 0,0-3 0 0,3 5 0 16,-3 1-5-16,0 1 0 0,3 1-8 0,-3 3 12 16,0 0-4-16,0 2 0 0,-1-3-8 0,1 4 12 15,-3-1-12-15,0 3 0 0,3 0 8 0,-3 5-8 16,-3-3 0-16,3 9 8 0,-3-3-8 0,0 2 0 15,0 0 0-15,0-2 0 0,0 0 0 0,0-5 0 16,0-3-61-16,0-3-15 16,0-3-4-16,3-4-898 0,-6-6-180 0</inkml:trace>
  <inkml:trace contextRef="#ctx0" brushRef="#br0" timeOffset="129320.0737">20585 12666 2775 0,'0'0'61'0,"0"0"13"0,0 0 2 0,-6 2 2 0,0 1-62 0,6-3-16 16,-3 3 0-16,-3-1 0 0,0 3 115 0,-3 1 20 16,3-1 4-16,-3 3 1 0,0 0-48 15,0 3-10-15,-3-1-2 0,1 6 0 0,-1-3-45 0,-3 6-10 16,0-3-1-16,-3 2-1 0,3 1-11 0,-3-3-1 16,6 2-1-16,-3 1 0 0,1-1-7 0,2 3-3 0,0 0 0 15,0 6 0-15,3 2 0 0,-3 3-10 0,3-3 10 0,3 3-12 31,-3-3-66-31,3 0-14 0,0-3-2 0,0-2-1440 0</inkml:trace>
  <inkml:trace contextRef="#ctx0" brushRef="#br0" timeOffset="129820.7683">20814 13007 2583 0,'0'0'73'0,"0"0"16"0,0 0-71 0,0 0-18 0,0 0 0 0,-3 0 0 16,3 0 100-16,0 0 16 0,-6 0 3 0,6 0 1 16,0 0-16-16,0 0-2 0,0 0-1 0,0 0 0 15,0 0-51-15,0 0-10 0,6-3-3 0,3 1 0 16,0-1-17-16,3 3-4 0,3 3-1 0,0-1 0 16,5 1-15-16,-2 0 8 0,6-1-8 0,-3 1 0 15,3 2 10-15,2-2-10 0,-5-1 10 0,3 4-10 16,-3-4 0-16,-3-2 0 0,0 3 0 0,-3-3 0 15,-1-3-49-15,1 3-13 0,-6-2-2 0,3-4-934 16,-3 4-186-16</inkml:trace>
  <inkml:trace contextRef="#ctx0" brushRef="#br0" timeOffset="130039.541">21121 12777 3046 0,'-12'10'87'0,"9"-4"17"0,-3 2-83 0,0-1-21 15,0 4 0-15,3 0 0 0,-6-1 108 0,3 3 18 16,0-2 3-16,0 2 1 0,0 3-67 0,0 0-14 16,3 5-2-16,-3 3-1 0,3 5-22 0,0 6-4 15,-3-1 0-15,6 3-1 0,-3-3-11 0,3-2-8 16,0-3 9-16,3-2-9 0,0-6 0 0,3 0 0 16,0-2 0-16,0-4 0 15,3-1-67-15,0-1-13 0,-3 0-2 0,9-5-950 0,-3 3-189 0</inkml:trace>
  <inkml:trace contextRef="#ctx0" brushRef="#br0" timeOffset="130273.9407">21630 12764 3304 0,'-18'5'94'0,"12"0"19"0,-6-2-90 0,0 5-23 0,0-3 0 0,-6 3 0 16,0 2 66-16,-3-2 9 0,-2 3 1 0,-1 0 1 15,0-1-31-15,3 1-6 0,3-1-2 0,0 1 0 16,7 2-24-16,-1 0-5 0,3 3-1 0,0 3 0 16,3 2-8-16,3 5 0 0,0 4 0 0,0 4 0 15,3 0 0-15,-3 1 0 0,3-4 0 0,0-1 0 16,3-7 10-16,-3 1-10 0,3-3 12 0,3-2-12 16,-3-3-18-16,6 0-10 0,-3-3-3 0,6-3 0 15,0-2-91-15,2 0-18 0,4-2-4 0</inkml:trace>
  <inkml:trace contextRef="#ctx0" brushRef="#br0" timeOffset="130633.3631">21710 13182 3244 0,'-6'10'92'0,"3"-2"20"0,3-3-90 0,-3 3-22 15,3 0 0-15,0 0 0 0,3-3 59 0,0 3 7 0,0 0 2 0,3-2 0 16,-3 2-23-16,3 0-4 0,0-3-1 0,0 3 0 15,3-3-32-15,-6 0-8 0,3 1 0 0,-6-6 0 16,6 5 12-16,-6-5 0 0,0 0 0 0,0 8 0 16,0-3-12-16,-3 0-14 0,-3 1 3 0,0-1 1 15,-3 0 10-15,0 1 0 0,0-1 8 0,0 0-8 16,0 0 0-16,-3 1-13 0,6-4 1 0,-3 1 1 16,3 2 11-16,-3-2 0 0,6 0 0 0,3-3-8 15,0 0 8-15,0 0 0 0,0 0 0 0,0 0 0 16,0 0 8-16,0 0 0 0,0 0 0 0,0 0 0 15,0 0 3-15,6 2 1 0,3 4 0 0,0-4 0 16,0 1-1-16,3 0 0 0,3-1 0 0,0 1 0 16,0 2-3-16,3-2 0 0,2-3 0 0,1 2 0 15,0-2-8-15,0 3 0 0,0-3 0 0,-3-3 0 16,-1 1-42-16,1-1-14 0,0-2-2 0,-3 0-985 16,3-1-197-16</inkml:trace>
  <inkml:trace contextRef="#ctx0" brushRef="#br0" timeOffset="130939.7914">22070 12935 3268 0,'0'0'72'0,"0"0"16"0,0 0 2 0,0 0 1 16,0 0-73-16,3-5-18 0,0 0 0 0,3 0 0 0,0-1 52 0,-3 4 6 15,6-4 2-15,0 4 0 0,3-4-22 0,0 4-4 16,2-1-1-16,1 3 0 0,6 0-18 0,-3 0-4 16,3 3-1-16,0 2 0 0,0 0-2 0,-1 3 0 15,1 0 0-15,-3 5 0 0,0 1-8 0,0 4 0 16,-3 3 0-16,-3 6 0 0,0 5 0 0,-1-3 10 16,-2 2-10-16,-3 1 10 0,3-3-10 0,-3-2 0 15,0-3 0-15,0-3 0 0,-3 0 0 0,3-5 0 16,-3 0 0-16,0-3 3 15,0-3-27-15,0 1-4 0,-3-3 0 0,0-8-1 16,0 0-106-16,3 3-21 0,9-3-4 0</inkml:trace>
  <inkml:trace contextRef="#ctx0" brushRef="#br0" timeOffset="131142.8499">22546 12771 3146 0,'0'0'89'0,"0"0"20"0,-6 6-87 0,0-1-22 0,-2 0 0 0,5 3 0 15,-3 0 107-15,-3 0 17 0,-3 3 3 0,0 2 1 16,-3 0-63-16,0 0-12 0,-6 3-2 0,3 3-1 16,-5 2-38-16,-1 3-12 0,-3 8 8 0,3 2-3 15,0 6-5-15,3-1 0 0,1 1 0 0,2-6 0 16,3-2 0-16,0-5-12 0,3-4 12 0,3 1-13 16,0-5-87-16,3-3-16 0,6-3-4 0,0-8-1387 15</inkml:trace>
  <inkml:trace contextRef="#ctx0" brushRef="#br0" timeOffset="131436.7343">22645 12615 3362 0,'0'0'74'0,"0"0"15"0,6 8 3 0,-1 3 3 0,1-3-76 0,0 5-19 15,3-2 0-15,-3 2 0 0,3-3 52 0,-3 4 8 16,3-1 0-16,0-3 1 0,0 4-33 0,-6-4-8 15,6 1 0-15,-3-1-1 0,0 1-19 0,-6-3 10 16,0 0-10-16,0 0 8 0,-3-3-8 0,-3 3 0 16,3-3 0-16,-6 1 0 0,3 2 0 0,0-3 0 15,-3 3 0-15,0-3 0 0,0 0 0 0,3 1 0 16,0-1 0-16,3-2 0 0,3-3 0 0,0 0 0 16,0 0-10-16,-3 8 10 0,3-8 0 0,3 5 0 0,0 0 0 0,9-2 0 15,0 2 0-15,0-5 0 0,3 3 0 0,3-1 0 16,-3-2 0-16,3 0 0 0,-1 0-8 0,-2 0 8 31,3 0-136-31,-6-2-20 0,3 2-5 0,0-3-1 0</inkml:trace>
  <inkml:trace contextRef="#ctx0" brushRef="#br0" timeOffset="131655.4153">22975 13070 3384 0,'0'0'75'0,"0"0"15"0,0 0 3 0,0 8 1 16,6-2-75-16,-6 2-19 0,9 0 0 0,-6-1 0 16,3 1 57-16,-3-2 8 0,9 2 2 0,-3-3 0 15,0 3-40-15,5-3-8 0,-2 0-2 0,3-2 0 16,3 2-12-16,0-2-5 0,6 0 0 0,-3-1 0 0,2-2 0 16,-2-2 0-16,-3-1 0 0,0 0 0 15,-3-2-60-15,0 2-12 0,-3-4-3 0,-3-1-1489 16</inkml:trace>
  <inkml:trace contextRef="#ctx0" brushRef="#br0" timeOffset="131858.5882">23210 12769 3250 0,'-12'8'72'0,"6"-3"14"0,3 0 3 0,-3 3 3 0,6 0-74 0,-3 0-18 15,0 3 0-15,0-1 0 0,0 4 77 0,-3-1 12 0,3 3 3 0,-5 5 0 16,8-3-52-16,-9 11-9 0,-3 6-3 0,6 5 0 15,-3 2-28-15,0 3 0 0,0-5 0 0,0-3 0 16,0-3 0-16,3-2 8 0,0-3-8 0,0-3 4 16,3-2-4-16,-6 0 0 0,9 0 0 15,0-3 0 1,0-3-69-16,0-2-14 0,9-5-2 0,3-3-1467 0</inkml:trace>
  <inkml:trace contextRef="#ctx0" brushRef="#br0" timeOffset="132124.2141">23942 12785 3162 0,'0'0'90'0,"-3"-3"18"16,-3-2-86-16,0 2-22 0,1 0 0 0,-4 3 0 0,0 0 65 0,-3 3 9 16,-6 0 2-16,-3 2 0 0,9 0-10 0,-9 3-2 15,0 3 0-15,1-1 0 0,-1 1-40 0,0 2-9 16,3 0-2-16,-3 3 0 0,3 0-13 0,4 3 0 15,-1 2 8-15,3 3-8 0,0 7 0 0,0 1 11 16,0 8-11-16,6-6 10 0,3 3-10 0,-3-5 0 16,6-3 0-16,6-2 0 0,-3-4 0 0,3-4 0 15,0 0 0-15,9-4 0 16,-3-1-22-16,3-4-6 0,3-2-2 0,2 0 0 16,1-5-101-16,0-1-20 0,6 1-4 0</inkml:trace>
  <inkml:trace contextRef="#ctx0" brushRef="#br0" timeOffset="132514.9308">24023 13182 3207 0,'0'0'71'0,"0"0"14"0,6 5 3 0,0 0 2 0,-6 3-72 0,9 0-18 0,-3 0 0 0,-1 0 0 16,-5 0 60-16,9 0 8 0,-9 0 1 0,9 2 1 15,-6-2-42-15,0 0-8 0,-3-3-1 0,3 3-1 16,-3-8-18-16,-3 6 0 0,0 2 0 0,0-3 0 15,-6 0 0-15,0-2 0 0,1 2 0 0,-4 0 0 16,3-2 0-16,-3 0-11 0,3-1 2 0,0 1 0 16,3 0-2-16,0-3 0 0,0 0 0 0,6 0 0 15,0 0 11-15,0 0-8 0,0 0 8 0,0 0-8 16,0 0 8-16,0 0 0 0,3 8 0 0,0-3 0 16,3 0 0-16,3 0 0 0,-3 1 0 0,3-1-8 0,3 3 20 15,-3-3 5-15,3 3 1 0,-4-2 0 0,1 1 18 0,6 1 3 16,0 0 1-16,-6 0 0 0,0 5-27 0,-6-2-5 15,6-3 0-15,-6 3-8 0,-3-1 12 16,-3-5-12-16,0 3 12 0,-3 0-3 0,-3 0-9 0,0 0 0 16,-3 0 0-16,0-3 0 0,-6 3 0 0,7 0 0 15,-7 0 0-15,-3-2 0 0,6-1 0 0,-3-3 0 16,0-2 0-16,-3 0 0 16,1-2-70-16,-1-6-10 0,3 3-3 0,-3-6-1471 15</inkml:trace>
  <inkml:trace contextRef="#ctx0" brushRef="#br0" timeOffset="132858.6668">24303 12980 3038 0,'0'0'67'0,"0"0"13"0,0 0 4 0,0 0 1 0,0 0-68 0,0 0-17 0,5 0 0 0,-5-2 0 16,9-3 76-16,0 5 12 0,-6-6 3 0,6 6 0 16,6-5-35-16,-9 2-8 0,12 1 0 0,-6-1-1 15,9 3-21-15,-3 3-4 0,-1-1-1 0,-2 6 0 16,6-2-10-16,-3 4-3 0,0 1 0 0,-3-1 0 16,-6 1 0-16,3-1-8 0,-4 1 12 0,1 5-4 15,0 2-8-15,3 6 12 0,-3 0-12 0,0 5 12 16,3 0-9-16,-3-2-3 0,-6-3 0 0,6-1 0 0,3-4 0 15,-3-1 0-15,-3-2 0 0,-3 0 0 0,9-3 0 0,-7 1 0 16,-2-4 0-16,3-2 0 0,0 3-20 0,-6-3-4 16,9-3-1-16,-9-2 0 15,0-3-83-15,0 0-16 0,0 0-3 0,9 2-861 16,-9-2-173-16</inkml:trace>
  <inkml:trace contextRef="#ctx0" brushRef="#br0" timeOffset="133046.1856">24806 12941 3038 0,'0'0'67'0,"0"0"13"0,-3 0 4 0,3 0 1 0,-3 0-68 0,-3-3-17 16,-3 3 0-16,6 3 0 0,-6-3 100 0,0 5 16 0,0 0 3 0,-3 1 1 15,-3 4-52-15,0 1-9 0,-6 2-3 0,-8 8 0 16,5 6-41-16,-3-1-15 0,-3 1 9 0,4-1-2 16,2 6-7-16,0-3 0 0,3 3 0 0,0-3 0 15,3 0 0-15,1-3 0 0,5-2 0 0,0-5 0 31,0-1-48-31,-3-5-10 0,12-2-2 0,-6-3-996 0,9-8-199 0</inkml:trace>
  <inkml:trace contextRef="#ctx0" brushRef="#br0" timeOffset="133447.4393">24743 12615 3285 0,'0'0'93'0,"0"0"20"0,0 0-90 0,0 0-23 15,9 3 0-15,-6 0 0 0,6 2 46 0,-3 0 5 0,-3-2 1 0,6 5 0 16,-6-3-8-16,6 3 0 0,-3 0-1 0,-3 3 0 16,0-4-31-16,-3 4-12 0,0-3 8 0,0 3-8 15,-3-3 15-15,0-1-3 0,-3 1 0 0,-3 0 0 16,9 0-12-16,-6-2-8 0,0-1 8 0,3-2-13 16,-3 2 13-16,6-5-12 0,-3 2 12 0,3-2-12 15,0 0 12-15,-6 6-9 0,6-6 9 0,-3 2-8 16,3-2 8-16,0 0-12 0,-3 8 12 0,3-2-12 0,0-6 12 0,0 8 0 15,0-1 8-15,3 1-8 0,0 0 0 16,-3 3 8-16,9-3-8 0,-3 2 0 16,-3-2 14-16,3 3-2 0,0 0 0 0,0-3 0 0,-3 2 14 0,3-2 2 15,-3 3 1-15,0-3 0 0,-3-3-17 0,0-5-3 16,0 8-1-16,0-8 0 0,0 5-8 0,-3 0 0 16,0 1 0-16,-3-1 0 0,6 0 0 0,-9 1 0 15,6-4 0-15,-6 3 7 0,0 1-7 0,0-4 0 16,3 4 0-16,-9-1 0 0,0 3 0 0,-12-3 0 0,-2 3 0 15,-13-3 0 1,-9 3-60-16,1 3-9 0,-1-3-2 0,13-3-1495 0</inkml:trace>
  <inkml:trace contextRef="#ctx0" brushRef="#br0" timeOffset="133926.0913">17757 13843 2721 0,'0'0'60'0,"0"0"12"0,0 0 2 0,0 0 3 16,6-3-61-16,0 1-16 0,0-4 0 0,3 4 0 15,0-1 100-15,3-2 16 0,0 0 4 0,2-1 1 0,1 4-41 0,3-4-8 16,0 1-1-16,0 0-1 0,0-1-34 0,0 1-6 16,0 3-2-16,-4-1 0 0,4 0-14 0,0 1-3 15,-3-1-1-15,3 0 0 0,3 1-10 0,-3 2 0 16,2-6 0-16,1 9 0 0,0 2 0 0,0-2 0 16,-3-6 8-16,-3-2-8 0,0 0 0 0,-4 2 0 15,-2 3-10-15,-3 0 10 16,-6 0-92-16,6 5-12 0,-3 9-2 0,-3-1-1358 15</inkml:trace>
  <inkml:trace contextRef="#ctx0" brushRef="#br0" timeOffset="134129.1468">18052 13459 2908 0,'0'0'64'0,"-3"-2"14"0,0-4 2 0,3 6 1 0,-3-5-65 0,3 5-16 0,0 0 0 0,0 0 0 15,0 0 102-15,0 0 17 0,0 0 3 0,-3 5 1 16,0 3-56-16,0 6-11 0,3 1-3 0,0 9 0 15,0 5-24-15,3 0-5 0,-3 6 0 0,3-3-1 16,-3-3-7-16,0 0-2 0,-3-3 0 0,3 3 0 16,0-2-14-16,-3 2 8 0,3 5-8 0,0 3 8 15,-3 6-8-15,3-4 0 0,0 1 0 0,0-5 0 16,3-6-36-16,-3 0-8 0,3-5 0 0,0-11-1021 16,-3-13-204-16</inkml:trace>
  <inkml:trace contextRef="#ctx0" brushRef="#br0" timeOffset="134441.772">18733 13634 3358 0,'-6'0'74'0,"-3"5"15"0,-2-2 3 0,2 0 3 0,-6-1-76 0,0 1-19 15,0 2 0-15,-3 0 0 0,0 1 50 0,0-1 6 16,4 0 2-16,-1 3 0 0,0-2-35 0,3 1-7 16,0 1-2-16,0 3 0 0,3 2-3 0,0 0-1 0,0 1 0 15,0-1 0-15,0 0-10 0,3 6 0 0,0 2 0 0,1 3 0 16,-1-1 0-16,3 9 0 0,0 5-9 16,0-2 9-16,0-1 0 0,3-2 9 0,3-3-1 15,-3-3 0-15,3-4-8 0,3-4-11 0,-3 1 3 0,3-4 0 31,-1 1-16-31,4-5-4 0,0-1 0 0,3-2 0 16,3-5-88-16,3 0-19 0,3-3-3 0,3-6-1296 0</inkml:trace>
  <inkml:trace contextRef="#ctx0" brushRef="#br0" timeOffset="134895.3383">19004 13883 3132 0,'0'0'69'0,"-6"5"15"0,0 3 2 0,3 0 1 0,-6 2-70 0,3 1-17 15,1 5 0-15,-1 2 0 0,-3 9 60 0,3-6 9 16,0-5 2-16,0 0 0 0,-3 2-35 0,3-2-8 16,0 0 0-16,0 0-1 0,-3 0-18 0,3 0-9 0,0-6 10 15,-3 4-10-15,-3-1 8 0,3-3-8 16,-3 1 0-16,4-1 9 0,-4-2-9 0,0 0 0 16,3 0 9-16,-3 0-9 0,3 0 0 0,3-3 8 0,-3 1-8 0,3-4 0 15,0 4 0-15,6-6 0 0,0 0 0 0,0 0 8 16,0 0-8-16,0 0 0 0,9 2 0 0,0 1 0 15,0 0 0-15,3-3 0 0,0-3 0 0,0 3 0 16,0 3 0-16,2 2 0 0,-2-2 0 0,0-3 0 16,0 0 0-16,0 0 0 0,0 0 0 0,0-6 0 15,0-4 0-15,-3 4 0 0,3 14 0 0,0-2 0 16,-4-1-20 0,1-2-8-16,0-3-1 0,0-3-1 0,-3 3-97 0,0-3-19 0,3 1-4 0,-6-4-1224 15</inkml:trace>
  <inkml:trace contextRef="#ctx0" brushRef="#br0" timeOffset="135051.7425">19001 14116 2658 0,'0'0'76'0,"0"0"15"0,0 0-73 0,-6 2-18 16,0 1 0-16,0 2 0 0,0 3 136 0,0 0 24 15,4-3 5-15,-4 9 1 0,3-1-54 0,0 0-10 16,0-2-2-16,0-1-1 0,0 6-68 0,0-3-14 16,3-2-2-16,0-11-1 0,-3-8-14 0,3 18 9 15,0 20-9-15,0 1 8 0,0-7-8 0,3-3 0 16,0 0-10-16,0-10-1050 15,-3-11-209-15</inkml:trace>
  <inkml:trace contextRef="#ctx0" brushRef="#br0" timeOffset="135364.1456">19245 13856 3272 0,'0'0'72'0,"0"0"16"0,0 0 2 0,0 0 1 0,0 0-73 0,0 0-18 0,0 0 0 0,0 0 0 15,6-2 48-15,3-4 5 0,0 6 2 0,3-5 0 16,3 0-30-16,-3 2-5 0,3 6-2 0,-3-1 0 16,0 1-6-16,2 2 0 0,1 1-1 0,-3 2 0 15,3-1-11-15,0 7 12 0,0-1-12 0,3 3 12 16,-3 5-12-16,2-3 0 0,1 4 0 0,0 1 0 15,3-1 0-15,-3-4 0 0,0 3 0 0,-3 3 0 16,2 3 0-16,-5-9 0 0,0-5 0 0,-3 3 0 0,0 0 0 0,-3 0-14 16,-3 0 3-16,-3 0 1 15,3-3-54-15,-3 5-12 0,-3-2-1 0,3 0-931 16,0-3-187-16</inkml:trace>
  <inkml:trace contextRef="#ctx0" brushRef="#br0" timeOffset="135593.3783">19760 13774 3204 0,'-9'-26'71'0,"9"26"14"0,-3 8 3 0,0 0 1 0,0-3-71 0,0 0-18 16,0 1 0-16,-2-4 0 0,-1 3 78 0,0 1 12 16,0 2 2-16,0 2 1 0,-6 1-49 0,3 5-11 15,-6 2-1-15,0 6-1 0,-3 8-17 0,0 2-3 16,-2 1-1-16,-1 7 0 0,0 3-7 0,0-11-3 15,3-7 0-15,-3-3 0 0,3-1 0 0,1 4 0 16,2-1 0-16,0 3 0 0,-3 1-20 0,6 1-4 16,0 4-1-16,3-6 0 15,0-3-90-15,0-7-17 0,6-1-4 0</inkml:trace>
  <inkml:trace contextRef="#ctx0" brushRef="#br0" timeOffset="135929.7591">19894 13705 3340 0,'0'0'74'0,"0"0"15"0,0 0 3 0,0 0 1 0,0 0-74 0,-3 6-19 0,0-1 0 0,-3 3 0 0,3 3 60 0,-3-4 9 16,3-1 2-16,-3 2 0 0,3 5-49 0,-2-2-10 15,2-6-1-15,-3 0-1 0,3 6-10 0,-3-3 12 16,0 0-12-16,3-1 12 0,0 1-12 0,0 0 0 15,0 0 0-15,0 0 0 0,0 0 0 0,3 0 0 16,-3 0 0-16,3-8-11 0,0 0 11 0,3 8 0 0,-3 3 0 0,3-3 0 16,0-3 0-16,-3-5 0 0,6 8 0 0,0-6 0 15,-6-2 0-15,6 3 0 0,3 0 0 0,3-1 0 16,-4-2 0-16,4 0 0 0,-3 0 0 0,3 0 0 16,0-2 0-16,3 2 0 0,-3-3 0 0,3 0 0 15,-3 1-28 1,0-1-8-16,-1-2 0 0,1 0-1 0,-3-3-66 0,0 2-13 15,-3 1-2-15,0-3-1323 0</inkml:trace>
  <inkml:trace contextRef="#ctx0" brushRef="#br0" timeOffset="136101.6748">20040 13703 3283 0,'-15'50'72'0,"9"-39"16"0,0-17 2 0,-3 4 2 0,-3 2-74 0,4 5-18 15,-1 3 0-15,-3 0 0 0,3 2 73 0,0 1 11 16,3 0 3-16,-3 2 0 15,6 3-51-15,-3 2-11 0,3 1-1 0,0 2-1 0,0 3-23 0,3 0 8 16,0-1-8-16,0 1 6 16,3-5-53-16,3-1-9 0,0-2-1 0,3 0-1000 15,0-5-200-15</inkml:trace>
  <inkml:trace contextRef="#ctx0" brushRef="#br0" timeOffset="136436.774">20204 14158 3070 0,'0'0'68'0,"0"0"13"0,0 0 3 0,0 0 3 0,0 0-70 0,3 5-17 16,3-2 0-16,0 2 0 0,0-2 56 0,3 2 7 15,-1-2 1-15,-2 2 1 0,3-5-21 0,0 3-4 16,0-1 0-16,3 1-1 0,0 2-14 0,3-2-2 16,0-1-1-16,6 1 0 0,5 0-22 0,1-1 0 15,6 1 0-15,3 0-8 0,-4 2 25 0,4 0 6 16,-3-2 1-16,-3 2 0 15,-4 1-42-15,-2-1-8 0,-3-3-2 0,-3-2 0 16,-3-2-78-16,0 2-16 0,-3-3-3 0,0 1-1303 0</inkml:trace>
  <inkml:trace contextRef="#ctx0" brushRef="#br0" timeOffset="136639.9589">20641 13920 3042 0,'-15'8'86'0,"10"-3"19"0,-4 0-84 0,0 6-21 0,0-1 0 0,0 1 0 15,0 2 108-15,0 3 16 0,0 3 4 0,0-3 1 16,3 2-46-16,-3 1-10 0,3-4-1 0,-3 4-1 16,3 2-50-16,0-2-9 0,0 2-3 0,3-3 0 15,-2 3-6-15,2 3-3 0,0 0 0 0,-3 8 0 0,3 0 0 16,3 2 0-16,0 3 0 0,3-3 0 0,0-4-20 0,3-4-4 16,-1-5-1-16,4 0-1052 15,3-7-211-15</inkml:trace>
  <inkml:trace contextRef="#ctx0" brushRef="#br0" timeOffset="136999.2905">21388 13904 3193 0,'-20'0'70'0,"14"0"14"0,-3-3 4 0,0 3 2 0,-3 0-72 0,3-2-18 0,-3 2 0 0,3-3 0 15,0 3 60-15,-3-3 8 0,3 3 1 0,0 0 1 16,1 0-33-16,-1 6-6 0,0-4-2 0,0 4 0 16,0 1-17-16,0 4-3 0,-3 5-1 0,3 5 0 15,0 3-8-15,0 0 0 0,-3 5 0 0,0-3 8 16,3-2-8-16,0 0 0 0,4-3 0 0,-1 0 0 15,0 6 0-15,3-4 0 0,0-1 0 0,3 4 0 16,3 6 0-16,0 0 0 0,0 2 8 0,3-2-8 16,2 0 0-16,-2-6 0 0,3 0 0 0,-3 9 0 15,3 10 0-15,0-16 0 0,0-26 0 0,0 15 0 16,0 27-30-16,0-18-2 0,3-30 0 0,3-10 0 16,0-6-111-16,-1-5-22 0,7 0-5 0</inkml:trace>
  <inkml:trace contextRef="#ctx0" brushRef="#br0" timeOffset="137218.2199">21505 14290 2995 0,'-9'-5'66'0,"9"5"14"0,0 0 2 0,0 0 2 0,0 0-68 0,0 0-16 16,0 0 0-16,0 0 0 0,0 0 65 0,0 0 10 15,9 3 1-15,-1-1 1 0,4 3-28 0,0-2-5 16,0 2-2-16,0 3 0 0,3-2-23 0,-3-1-5 15,0-2-1-15,0 2 0 0,-3 0-13 0,0-2 8 0,-1-3-8 0,-2 0 0 32,3-3-24-32,-9 3-10 0,6 0-2 0,0-3-1 15,0 1-135-15,-6 2-26 0,0 0-6 0</inkml:trace>
  <inkml:trace contextRef="#ctx0" brushRef="#br0" timeOffset="137710.6768">21484 14319 2844 0,'-15'6'63'0,"6"1"13"0,3 4 2 0,-3 2 1 0,3 3-63 0,-3 3-16 15,3-1 0-15,-3 1 0 0,3-1 67 0,0 1 10 16,0-1 3-16,3-2 0 0,0-3-43 0,0-2-8 0,0 2-1 16,1 3-1-16,2 8-18 0,0-3-9 0,2 0 10 0,1-8-10 15,0-5 0-15,-3-8 0 0,3-10 0 16,6 2 0-16,-3 5 8 0,3-2-8 0,-3-3 0 0,6 3 0 16,-3 2 0-16,6 0 8 0,0-5-8 0,0 3 0 15,0 0 0-15,2 5 0 0,-2 5 0 0,3 8 0 16,-3 11 0-16,0-18 0 0,-3-28 0 0,0 1 0 15,-3 11 0-15,0 4 0 0,0 1 0 0,-4 5 0 16,-5 0 16-16,0 0-2 0,6-3-1 0,-6 3 0 16,0 0 14-16,0 0 2 0,0 0 1 0,6 8 0 15,0 8-14-15,0-5-2 0,-6-11-1 0,0-6 0 16,3 1-13-16,-3 5 9 0,3 13-9 0,-3-13 8 16,0 0-8-16,0 0 0 0,3 11 9 0,-3-11-9 15,0-8 0-15,0 8 8 0,0 24-8 0,0-6 0 16,3-7 0-16,-3-11 0 0,0-16 0 0,3 6 0 15,-3 10 0-15,0 0 0 0,0-6 0 0,0 6 0 0,0 0 0 0,0 0 0 16,0 0 0-16,0 0 0 0,3 6 0 16,0 1 8-16,-3 1-8 0,0 0 0 0,0-2 8 0,0 2-8 15,0-8 8-15,0 0-8 0,-3 5 9 0,-3 0-9 16,3 0 12-16,3-5-12 0,-3 0 16 0,-3 3-3 16,0 2-1-16,0 1 0 0,0-6 4 0,-3 0 0 15,4 5 0-15,-4 0 0 0,-3 1-7 0,3-1-1 16,-6-3 0-16,0-2 0 0,3 3-8 0,-6-3 0 15,3 3 0-15,0-1 8 0,-2-4-24 0,-1-1-4 16,0 3-2-16,0 0-1054 0,0-3-210 16</inkml:trace>
  <inkml:trace contextRef="#ctx0" brushRef="#br0" timeOffset="138195.1437">22002 14245 2516 0,'-12'3'72'0,"12"-3"14"16,0 0-69-16,0 0-17 0,0 0 0 0,0 0 0 0,0 0 100 0,0 0 17 15,0 0 3-15,0 0 1 0,0 0-33 0,9-3-8 16,-3 1 0-16,3-1-1 0,-1-2-19 0,4 2-4 15,0-2-1-15,0-1 0 0,0 4-4 0,0-4-1 16,3 4 0-16,-3-1 0 0,3 3-50 0,0 0 0 16,-1 0 0-16,4 3 0 0,0-1 36 0,0 4 9 15,0-1 3-15,0 3 0 0,0 0-48 0,-1 5-10 0,-2-2-2 16,3 2 0-16,-6 5 12 0,3 4 14 0,-3 1-3 16,0 4-1-16,-3 2-10 0,0 3 0 0,0-6 0 15,-3 1 0-15,-1-4 0 0,-2-1 0 0,0-1 9 0,3-3-3 16,-6 1-6-16,3-3 0 0,-3 0 0 0,0-3 0 31,0 0-56-31,-3 0-12 0,3-5-1 0,0 0-981 0,0-8-196 0</inkml:trace>
  <inkml:trace contextRef="#ctx0" brushRef="#br0" timeOffset="138429.5909">22484 14118 3384 0,'0'0'75'0,"0"0"15"0,-9 3 3 0,9 2 1 0,-3-2-75 0,-3 2-19 16,-3 0 0-16,0 1 0 0,3 2 63 0,-3 0 9 16,-6-1 1-16,0 4 1 0,4-3-51 0,-7 5-11 15,-3-2-1-15,3 2-1 0,-3 3-7 0,0 2-3 16,0 4 0-16,4 4 0 0,-4 6 0 0,6 0 0 16,-3 2 0-16,0 3 0 0,6-3 0 0,-3-2 0 15,4-5 0-15,-1-1 0 0,3-2-15 0,0-3-2 16,0-2-1-16,3-4-1063 15,0 1-213-15</inkml:trace>
  <inkml:trace contextRef="#ctx0" brushRef="#br0" timeOffset="138757.8013">22686 13891 2739 0,'0'0'60'16,"-9"2"13"-16,6 1 3 0,-3 0 0 0,6-3-60 0,-6 2-16 0,0 1 0 0,6-3 0 15,-3 5 106-15,3-5 18 0,0 0 4 0,0 0 1 16,-2 5-49-16,2-5-11 0,5 8-1 0,-2-2-1 15,3-1-34-15,0 3-6 0,0-3-2 0,6 3 0 16,0-3-7-16,0 1-2 0,3-1 0 0,0-2 0 0,3 2-8 16,0-2-8-16,2-1 9 0,-2 1-9 0,-6-3 0 0,9 0 0 15,-6-3 0-15,0 1 0 0,-3-1 0 0,-3-2 0 16,2 2-11-16,1-2 11 16,-6-1-133-16,3-2-19 0,0 3-4 0</inkml:trace>
  <inkml:trace contextRef="#ctx0" brushRef="#br0" timeOffset="139186.8853">22737 13973 2725 0,'-18'13'60'0,"12"-8"12"0,0 3 2 0,-3-3 3 16,3 3-61-16,0 3-16 0,-3-3 0 0,9 2 0 16,-6-2 63-16,0 3 9 0,3 0 3 0,0-4 0 15,3 4-27-15,-3 2-6 0,0-2-1 0,1-1 0 16,-1 1-18-16,3 0-4 0,-3-1-1 0,-3 3 0 0,3-2-10 0,0-3-8 15,-3 0 12-15,6 0-12 0,-3 0 8 0,0-3-8 16,3-5 0-16,0 0 0 0,0 0 0 0,0 0 8 16,0 0-8-16,0 0 0 0,0 0 9 0,0 0-9 15,0 0 0-15,0 0 9 0,0 0-9 0,6-3 0 16,-6-2 0-16,9 0 8 0,-3 2-8 0,3-2 0 16,-4 0 0-16,4 2 0 0,3-2 0 0,-3 2 0 15,6 0 0-15,0 3 0 0,-3 0 0 0,6 0 0 16,0 3 11-16,-3 0-11 0,5-1 20 0,4 1-1 15,-6 2-1-15,0 1 0 0,-3-1 4 0,0 0 1 16,-3 0 0-16,5 1 0 0,-5 2-3 0,-3-3 0 16,0 3 0-16,0-3 0 0,-3 3-1 0,0-3-1 15,0 3 0-15,-3 0 0 0,0 0-2 0,-3 0 0 16,0 0 0-16,0-3 0 0,-3 3-1 0,0 0-1 0,-3 0 0 16,0 3 0-16,-6-3-14 0,6 0 11 0,-9 2-11 15,3 1 10-15,-5-3-7 0,-4 2-3 0,-3-2 0 0,-3 0 0 16,-3 0 0-16,1 0 0 0,-1-3 0 0,3 1 0 15,0-4 0-15,0-2 0 0,4 0 0 0,2-2-1092 16,0-4-219-16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2:59:30.4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67 10052 352 0,'-3'0'132'0,"3"0"-104"0,-2 5-8 15,-1-5 244 1,3 2-148-16,-3-2 104 16,3 3-128-16,-6-3 80 15,3 3-96-15,-3-3 64 16,6 0-80-16,-6 0-24 15,0 2-20-15,-3 1 12 16,6 0-16-16,-6 2 24 0,6 3-24 0,-12 5-12 16,3 0-4-16,-9 3 40 15,3 3-24-15,-5-1 24 16,5 3-20 0,-6 3 20-16,3 0-24 0,-9 5 24 15,13 0-24-15,-7 6 24 16,9-1-24-16,-6 3 4 15,6 0-8-15,-3-2 20 16,6-4-16-16,-3 1 32 16,7-3-28-16,-4-2 20 15,6-4-20-15,0 1 8 16,3 0-12-16,0 0-16 16,6 0 0-16,0 0 4 15,6-1 0-15,0 4-12 16,2-3 8-16,4 2 4 15,0-2 0-15,3 2 8 16,0-2-4-16,0 0-12 16,3 0 4-16,-1-3-4 15,1-3 0-15,6 1 16 16,-3-3-4-16,0 0-12 16,0 0 4-16,-1-1 12 15,-2-1-4-15,0-4 16 16,-3 4-12-16,0-4-20 15,3 3 4-15,2-5 12 0,1 3 0 16,6-9-20-16,-3 4 8 0,6-6 4 16,-1 2 4-16,4-4 0 15,0 2 0-15,-1-3 16 16,1 3-8-16,-3-3-12 16,-6 3 0-16,5-2 4 15,-2 2 0-15,12-3 0 16,-3 6 0-16,2-3 8 15,1 0-4-15,3 0-12 16,-7 0 4-16,4 0 12 16,-6 0-4-16,2 0-20 15,-5 0 8-15,6 0 12 16,-4 0 0-16,7-3-20 16,0 3 8-16,2-2 40 15,-2 2-20-15,6-3-20 16,-7 3 4-16,-5-3 44 15,-3 1-20-15,-3-4 16 16,-1 4-20-16,1-4 8 16,0 4-12-16,3-6-8 15,-4 5 0-15,1-5 20 16,0 6-12-16,0-6 4 16,-3 5-8-16,-4-5-8 15,1 5 4-15,-3-5 4 16,0 3-4-16,-3-5 16 15,-3 4-12-15,-1-4 4 16,4 4-4-16,-3-7-16 16,-3 5 4-16,-3-8 20 0,0 6-8 15,-6-11 16-15,3 5-16 0,-3-11 16 16,3 6-16-16,-3-8-4 16,3 5 0-16,-3-8-16 15,0 6 8-15,0-8 48 16,0 7-24-16,-3-7 44 15,3 5-36-15,-6-11 28 16,3 8-28-16,-6-10 36 16,0 5-36-16,-9-8 48 15,9 10-44-15,-12-4 28 16,3 7-32-16,-12-2 60 16,7 10-48-16,-16-5 20 15,6 5-40-15,-15-5 36 16,7 8-32-16,-16-11 20 15,10 8-24-15,-25-13 0 16,10 5-12-16,-25-10 12 16,13 5-12-16,-19-5 4 15,16 7-4-15,-18-2-16 16,11 8 4-16,-11-3 12 16,15 11-4-16,-16-3 8 15,19 8-8-15,-18 3-92 16,17 5 52-16,-2 3-428 15,17 8 256-15,-2 10-864 16,11 8 600-16</inkml:trace>
  <inkml:trace contextRef="#ctx0" brushRef="#br0" timeOffset="5141.1513">9211 10126 592 0,'-12'-3'220'0,"12"3"-172"0,-3 5-12 16,-2-5 100 0,2 3-80-16,-6 0 112 15,0-1-96-15,-6 1 76 16,3 2-84-16,-9 0 84 16,3 1-88-16,-6-1 44 15,7 3-64-15,-7-3 40 16,6 3-44-16,-3 3 0 0,6-1-24 15,-3-2 0-15,3 3-4 0,-2-1 4 16,2 1-8-16,-3 2 16 31,6 3-12-31,-12 5 16 0,6 0-16 0,-6 9 16 16,4-1-16-16,-10 5-4 16,6-2 0-16,0 0-4 15,6-1 0-15,0-2 8 16,7 3-4-16,-1-5-12 15,3-1 4-15,0 3 4 16,3-2 0-16,3 4-12 16,3-1 8-16,0 7 4 15,3-3 0-15,0 3 16 16,6 0-8-16,0-3-20 16,0-2 4-16,2 0 20 15,1-6-4-15,3 1-4 16,3-3 0-16,0-3-4 15,0 0 0-15,0-2-12 16,3-4 8-16,-4 1 4 16,1 0 0-16,0-3 8 15,0 3-4-15,0-3-4 16,3 1 4-16,2-4-4 16,4 1 0-16,6-3-12 15,0 2 8-15,5-2 12 0,-2 3-4 16,3-3 16-16,-3 2-12 15,-1-2-4-15,-2 3 0 0,0-3 4 16,-3 2-4-16,2-2 16 16,-2 3-12-16,6-3 40 15,-3 0-24-15,8-3 20 16,-2 3-24-16,3-3 8 16,-4 1-16-1,1-4-8-15,-3 1 0 0,2-3 20 16,-2 3-12-16,6-3 4 15,-4 2-8-15,13-2 4 16,-3 0-8-16,8 0-12 16,-5 0 4-16,-1 0 28 15,-2 3-12-15,-3 0-4 16,-7-1-4-16,10 1 20 16,-3-1-12-16,11-2 12 15,-2 0-12-15,2-2-8 16,-2 2 0-16,0-5 20 15,-10 5-12-15,10-3-4 16,-4 6-4-16,16-3 28 16,-7 0-16-16,7 0-4 15,-10 5-8-15,1-3 4 16,-6 4-4-16,8-1 16 16,-5 0-12-16,11 1 32 15,-2-1-24-15,2 0 40 16,-2 1-32-16,-4-1-4 0,-5 0-12 15,14-2 28 1,-5 2-20-16,11-5 12 0,-5 3-16 16,-1-3 20-16,-11 0-20 0,8 0-12 15,-2 5-4 1,5-2 20-16,-5-1-8 0,2 1-20 16,-5 0 4-16,-1-1 20 15,-8 1-4-15,8 0 16 16,-5-1-16-16,11-2-12 15,-2 3 0-15,-1-3 4 16,-5 0 0-16,-1 0 16 16,-8 0-8-16,9 0-12 15,-7 0 0-15,7 0 4 16,-4 0 0-16,4 0 0 16,-6 0 0-16,-4-3 16 15,-8 3-8-15,0-2-12 16,-7 4 0-16,1-4 4 15,-3 2 0-15,6-3 16 16,-4 0-8-16,7-2 4 16,0 5-4-16,-1-5-8 15,1 2 4-15,0-5 4 16,-7 3-4-16,-2-3-20 16,-3 5 8-16,0-5 12 15,0 3 0-15,-1-3 8 16,1 3-8-16,6-3-12 0,-3 2 4 15,8-1 28-15,-5 1-12 16,3-2-12-16,0 3-4 0,-1-6 4 16,-2 6 0-16,0-3 8 15,-6 3-4-15,-4-6-4 16,1 6 4-16,-3-6 4 16,0 4-4-16,0-7 8 15,0 6-8-15,-1-5-12 16,-2 5 4-16,3-5-4 15,-3 5 0-15,0-3-212 16,-3 6 120-16,-3 0-260 16,-3 2 204-16</inkml:trace>
  <inkml:trace contextRef="#ctx0" brushRef="#br0" timeOffset="7252.1376">9342 10231 464 0,'-6'-2'176'0,"6"2"-140"0,-6-8-8 0,3 5 92 16,3 3-72-16,-3-2 88 15,6-1-80-15,-3-2 68 16,0 5-68-16,0-6 92 16,0 4-84-16,0-4 52 15,6 4-72-15,0-6 84 16,3 5-72-16,0-5 24 16,0 6-44-16,6-6-12 15,0 5-16-15,9-2 36 16,5 5-20-16,7-3 20 0,0 3-24 0,6-3 8 15,-1 6-16-15,1 0-8 16,-3 2 0-16,2 0 20 16,1 3-12-16,17-2-4 31,-2-1-4-31,12 0 12 16,-4 3-8-16,9-3 24 0,-5 1-20 0,14-1 4 15,-2 0-8-15,8-2 48 16,-9 2-32-16,10-5-20 15,-10 3-4 1,21-3 16-16,-12 2-8 0,13-2-4 16,-13 3 0-16,18-3 12 15,-9 0-8-15,9 0-4 16,-8 0 0-16,8 0-16 16,-12 0 8-16,9-3 48 15,-11 1-24-15,11-3 8 16,-9 2-16-16,6-5 0 15,-15 3-4-15,4-3 12 16,-16 5-12-16,13-5 16 16,-13 5-16-16,6-4 4 15,-5 4-4-15,-4-5 12 16,-11 5-12-16,-1-5 4 16,-5 6-4-16,8-6 12 15,-5 5-12-15,2-5 16 16,-8 6-16-16,0-6-4 15,-7 2 0-15,-2-2 4 16,-3 6-4-16,-4-6-12 0,-2 3 4 0,0-3 40 16,0 2-24-16,2 1 8 15,-2 2-12-15,3-2-16 16,-1 5 4-16,1-3 12 16,-3 3-4-16,0-2 8 15,-4 4-8-15,1-4-12 16,-3 2 4-16,3-3 28 15,-1 3-12-15,4-3-4 16,-3 6-4-16,6-3 4 16,-1 3-4-16,1-1-12 15,0 1 4-15,0 0 12 16,-4 2-4-16,1-2 8 16,0 2-8-16,-3-2 32 15,-1-1-20-15,-2 1 4 16,0 0-12-16,0-1 4 0,-3 3-8 15,2-2 24-15,-2 0-16 0,3-1-4 16,-3 1-4-16,3 0 20 16,-4 2-12-16,4-2 4 15,0-1-8-15,3 1-16 16,-1 0 4-16,1-1 12 16,-3 3-4-16,0 1-4 15,0-1 4-15,-1 0 4 16,1 1-4-16,0-4-4 15,0 4 4-15,0-1 4 16,-1 3-4-16,-2-3 16 16,-3 0-12-16,0 1 24 15,-3-1-20-15,0-2 24 16,-4 2-24-16,-2-2 12 16,0 2-12-16,-3 0-8 15,3 0 0-15,0 1-24 16,0-1 12-16,-3 0 20 15,0 1-4-15,3 2-4 16,0-1 0-16,-1 1-24 16,1 0 12-16,-3 0 12 15,0 0 0-15,-3 3 8 16,3-1-8-16,-3 1 8 16,0 0-8-16,0 2-20 15,0 0 8-15,0 0 32 16,0 3-16-16,0 0-8 15,0 3-4-15,-3-1 4 16,3 1 0-16,0-1 0 16,0-2 0-16,-3 2 0 0,2 4 0 15,-2-4 8-15,3 3-4 0,-6 1 8 16,3-1-8-16,-6 0 8 16,3 0-8-16,-9 0-4 15,7-2 4-15,-4 5 20 16,3-3-12-16,-6 2-12 15,6 1-4-15,-6 3 4 16,6-1 0-16,-9 3 16 16,3-2-8-16,-9-1-4 15,6 1 0-15,-9-3 12 16,6-1-8-16,-5-2 4 16,2-2-4-16,-9-3 4 15,6-3-8-15,-9-2 16 16,10-1-12-16,-10 1-12 15,6-1 0-15,-9 1 12 16,9 0-4-16,-8-1-12 16,8 3 4-16,-9 1 20 15,9-1-8-15,-14-3-12 16,8 4 0-16,-12-1 4 16,6 0 0-16,-11 3-20 15,11 0 12-15,-9 0-12 16,10 2 8-16,-4 1-124 15,9-1 76-15,-5 1-188 0,8-1 140 16</inkml:trace>
  <inkml:trace contextRef="#ctx0" brushRef="#br0" timeOffset="67817.2061">20603 13179 1412 0,'0'-3'524'0,"-3"3"-408"0,9-2-32 0,-3-1 112 31,3 0-124-31,5-5 76 0,4 0-84 16,3-10 28-16,3 2-56 0,9-10 8 16,0 4-28-16,20-9 20 15,1 7-24-15,11-5 12 16,-2 8-12-16,-1-3-8 15,-8 5 0-15,-3 1 12 16,-4 7-8-16,-5 1 24 16,-6 4-20-16,-7 1 32 15,-2 2-28-15,-9-2 40 16,0 5-32-16,-9 0 64 16,0 5-48-16,-12 1 80 15,0 2-68-15,-12 7 36 16,3 4-52-16,-12 10 0 15,4 0-24-15,-16 16 12 16,3 0-16-16,-17 3-4 16,11-6 0-16,-12 0-16 15,13-2 8-15,-4 0 4 16,12-6 0-16,4-5 0 16,8-2 0-16,0-9-20 15,9-2 12-15,-3-11-12 16,9-2 8-16,-3-11 0 15,6 0 4-15,-3-13-12 16,3 0 12-16,-3-21 4 16,6 2 4-16,-3-26 0 0,3 8 0 15,0-17 8-15,3 12-4 16,0-14-12-16,3 14 4 16,0-9 4-1,3 17 0-15,-3-1-12 0,3 16 8 0,0 9-16 16,0 10 12-16,0 5-4 15,3 10 4-15,0 20 16 16,0 1-4-16,0 15-20 16,-1 4 8-16,4 8-12 15,3-2 8-15,0 5 36 16,3-5-16-16,0 13 0 16,-3-1-4-16,-1 9-4 15,1-5 0-15,-3-3 8 16,0-6-4-16,-3-2-4 15,0-8 4-15,-3-5 20 16,0-3-12-16,-6-5 24 16,0-5-24-16,-6-6 40 15,3 0-28-15,-6-5 92 16,3-3-64-16,-9-7 92 16,0 2-84-16,-15-8 16 15,3 2-44-15,-17-7-20 16,5 0-8-16,-9-8-16 15,7 5 8-15,-10-8 12 16,12 3-4-16,-8-5-4 16,11 4 4-16,-6-4-16 0,6 7 8 15,1 1-312-15,8 5 168 0,3 2-756 16,9 6 504-16</inkml:trace>
  <inkml:trace contextRef="#ctx0" brushRef="#br0" timeOffset="68192.1556">21531 13184 1920 0,'-12'-2'712'0,"12"2"-552"0,0 2-44 16,0-2 288 0,0 0-244-16,0 3 32 15,3-1-116-15,-3 4-32 16,3 2-28-16,0 5 16 15,3 0-20-15,-6 6-4 16,3-1-4-16,-3 3 4 16,0 3-4-16,-3 3-4 15,0 2 4-15,-6 10-48 0,3-2 24 16,-2 6-444 0,2-6 256-16</inkml:trace>
  <inkml:trace contextRef="#ctx0" brushRef="#br0" timeOffset="368830.8973">10619 15581 1080 0,'-6'3'400'0,"6"-3"-312"0,-3 0-24 16,0 0 248-1,3 5-184-15,-3-2 100 0,3 2-136 0,0-2 44 16,3-1-76-16,0-2 44 16,3 3-60-16,3-6 16 15,3 3-40-15,6-2 36 16,0-1-32-16,6-5 20 16,2 0-24-16,13-2 8 15,-3 2-16-15,8-5-8 16,-2 5 0-16,0-6 12 15,-3 4-8-15,-4-1 32 16,-5 3-24-16,-3 0 32 16,-6 3-32-16,-3 0 20 15,-4 2-20-15,-5-2 52 16,0 5-36-16,-6-3 56 16,0 3-52-16,-6 3 36 15,3 5-40-15,-6 2 8 16,0 1-24-16,-6 2 28 15,6 0-28-15,-8 3 32 16,2 3-32-16,-12 7 20 16,3 1-20-16,-12 15-24 15,4-2 0-15,-13 7 4 16,9-2 4-16,-6 0 16 0,10-5-8 0,-4 2-4 16,9-2 0-16,-6-3-16 15,9-5 8-15,-2-3-24 16,8-3 16-16,-6-4-12 15,6-7 12-15,-3-1-28 16,6-4 24-16,-3-10-4 16,6-2 12-16,1-14 0 15,2 2 0-15,0-15-12 16,6 3 12-16,-3-14-12 16,6 3 8-16,0-24 16 15,3 3 0-15,0-16-20 16,-1 11 8-16,4-12-12 15,0 12 8-15,0-11 36 16,0 10-16-16,0 1-16 16,3 13 0-16,-3 2 12 15,0 16 0-15,-3 3-4 16,3 8 4-16,-3 5 12 16,3 11-8-16,-3 2-4 15,3 6 0-15,-1 5 48 16,4 5-28-16,-3 8 16 15,6 6-24-15,-3 7 44 16,0 0-32-16,3 6 4 16,0-3-20-16,0 5-8 15,3-5 0-15,-1 14-16 0,4-4 8 16,0 9 12-16,0 2-4 0,0-5-4 16,0-3 4-16,-4-5 4 15,1-8-4-15,-3-2-4 16,0-6 4-16,-6-3 12 15,0-5-8 1,-3-2 4-16,0 0-4 0,-6-6 20 16,0-3-16-16,-6-2 24 15,0 0-24-15,-6-5 24 16,3 2-24-16,-12-7 4 16,6-1-8-16,-11-5 12 15,5 0-12-15,-9-5-4 16,6 7 0-16,-9-9-16 15,10 1 8-15,-10-4-16 16,6 2 12-16,-6-5-24 16,10 0 20-16,-10-1-20 15,6 1 16-15,-9-8 0 16,6 3 8-16,-2-3-36 16,5 5 24-16,-3-8-4 15,6 14 16-15,-2-9-20 16,5 9 16-16,-3-1 4 15,6 3 8-15,-3 0 0 16,9 8 0-16,-3 0-20 16,4 3 12-16,-1 0-12 15,3 5 8-15,0-3 0 16,6 3 4-16,-3-2 0 0,6 4 0 0,-6-4 16 16,6 2-4-16,0-3-12 15,3 0 4-15,-3-2-4 16,3 5 0-16,0-5 8 15,3 5 0-15,0-6-20 16,0 4 12-16,3-4 12 16,3 6 0-16,5-5-20 15,1 5 8-15,6-5 12 16,3 5 0-16,6-5-12 16,-1 5 4-16,7-6-24 15,-3 6 16-15,-4-5 4 16,-2 2 8-16,0-2 0 15,-3 5 0-15,0-5 8 16,-1 5-4-16,4-6 8 16,-6 6-8-16,3-2-72 15,-3 2 36-15,-1-3-172 16,-2 3 112-16,0-2-344 16,-3-1 244-16,-3-2-576 15,0 5 436-15</inkml:trace>
  <inkml:trace contextRef="#ctx0" brushRef="#br0" timeOffset="369283.9986">11319 15923 1144 0,'-6'0'420'0,"6"0"-324"0,3-3-28 0,-3 0 128 15,0 6-120-15,3-3 84 16,3 0-92-16,0-3 132 15,3 3-116-15,-3-2 264 16,-1 4-200-16,-5 1 128 16,3 0-160-16,-3 7 104 15,3 3-128-15,-6 1 44 16,3 2-80-16,-3 2-52 16,1 3-4-16,-1 6 12 15,3 2-4-15,-3 3-28 16,6-3 8-16,-3-3-64 15,0 6 40-15,0-6-160 16,0-2 112-16,0-3-372 16,0 0 256-16,0-2-896 15,0 0 612-15</inkml:trace>
  <inkml:trace contextRef="#ctx0" brushRef="#br0" timeOffset="393419.8157">15313 5199 996 0,'-15'-29'368'0,"6"21"-284"0,-5-3-24 0,2 6 220 15,3 3-164-15,-15-4 168 16,3 4-168-16,-21 4 40 16,7 4-92-16,-16 4 32 15,6 6-56-15,-5 2-12 16,11 4-16-16,-2 4-20 16,11 3 4-16,-9 6-24 15,9-1 16-15,-8 24-4 16,5 3 8-16,-9 16-12 15,9-3 12-15,-8 21 4 16,8-8 4-16,3 17 8 16,12-14-4-16,6 10-20 15,7-13 8-15,16 6-32 16,10-11 24-16,21-3-4 16,6-10 12-16,26-8-12 15,-6-11 12-15,25-2 20 16,-4-6-4-16,18-2 4 0,-9-3-4 0,16-3-32 15,-7-2 12-15,15-3 4 16,-15-5 8-16,18-5 16 16,-12-3-8-16,27-6-4 15,-15-2 0-15,12-8 4 16,-18-3-4-16,6-5 32 16,-15 1-20-16,0-9-12 15,-15 2-8-15,-11-7 40 16,-16 5-24-16,-5-7 0 15,-13 1-8-15,4-4 28 16,-9 5-16-16,2-8-4 16,-2 7-8-16,-4-9-4 15,-2 4 0-15,0-10 0 16,-3 8 0-16,-1-13 0 16,-5 7 0-16,3-10 8 15,-3 6-4-15,-1-4-4 16,-2 9 4-16,3-6 12 15,0 9-8-15,2-9-12 16,-2 5 0-16,3-9 40 16,-3 4-24-16,-1-10 36 15,-2 7-32-15,0-4 12 16,3 7-16-16,-9-2 12 16,-1 10-16-16,-5-5 16 15,-3 8-16-15,-3-11 32 0,-3 8-24 16,-6-10 84-16,3 5-56 15,-6-11 112-15,3 6-88 0,-9-8 0 16,3 7-40-16,-9-10-8 16,6 14-12-16,-8-12-8 15,5 9 4-15,-18-11 12 16,0 8-8-16,-23-5 48 16,2 8-28-16,-23-3 20 15,5 10-28-15,-35-2-8 16,12 8-8-16,-45-11 12 15,12 6-8-15,-33-16-28 16,21 7 8-16,-27-10-12 16,21 8 12-16,-29 1-108 15,23 12 68-15,-39 13-164 16,22 11 120-16</inkml:trace>
  <inkml:trace contextRef="#ctx0" brushRef="#br0" timeOffset="396045.005">18129 6734 1412 0,'-6'-3'524'0,"6"3"-408"0,-6-3-32 16,3 1 324 0,3 4-240-16,-6 1 144 0,0 2-184 15,-6 9 72-15,3 1-116 0,-8 15 16 16,5 1-60 0,-9 9 4-16,6-3-28 0,-12 5 36 15,3-2-28-15,-11 5-12 16,5-5-8-16,-9-1-68 15,9-2 36-15,1-5-288 16,5-5 176-16,3-12-372 16,9-1 288-16,3-22-468 15,6-3 396-15</inkml:trace>
  <inkml:trace contextRef="#ctx0" brushRef="#br0" timeOffset="396388.8304">17742 6757 1288 0,'0'-2'476'0,"0"2"-368"0,15 8-32 16,-3-3 364 0,0 6-256-16,6 5 164 15,3 5-204-15,2 8 96 16,1 0-136-16,0 5 56 16,0-2-92-16,-3 2 8 15,-3 1-44-15,-4 5-20 16,1-3-8-16,-3 15 20 15,-3-1-12-15,-6 10 12 16,3-6-12-16,-9 1 20 16,3-9-20-16,-3-2 12 0,3-5-12 0,-6-6 0 15,3-2-4 1,-3-5 20-16,6-6-16 16,-6-5-40-16,3-3 16 0,-3-5-52 15,6-3 36-15,-3-8-232 16,0-2 144-16,-3-16-516 15,6 0 356-15,-3-19-628 16,3 0 516-16</inkml:trace>
  <inkml:trace contextRef="#ctx0" brushRef="#br0" timeOffset="396560.7291">18010 7144 1692 0,'-6'2'628'0,"6"-2"-488"0,0 0-40 0,-3 3 344 16,0 2-264-16,-3 3 120 15,3 6-176-15,-9 7 8 16,3 2-80-16,-8 9-20 16,2 0-20-16,-6 0-44 15,0-1 16-15,0-4-364 16,6-3 208-16,-3-8-580 16,9-6 424-16</inkml:trace>
  <inkml:trace contextRef="#ctx0" brushRef="#br0" timeOffset="396779.4988">18233 6871 1404 0,'18'-5'516'0,"-18"5"-400"0,24 0-32 0,-12 0 492 16,3 0-332 0,3-3 132-1,2 3-224-15,4-5-20 0,0 2-80 0,3-2-32 16,0 0-12-16,-4-3-88 15,1 3 44-15,-3-3-348 16,0 2 212-16,-3-4-636 16,-3 4 448-16</inkml:trace>
  <inkml:trace contextRef="#ctx0" brushRef="#br0" timeOffset="396967.0161">18486 6638 1424 0,'-21'14'528'0,"21"-14"-412"0,-8 16-32 0,5-6 448 16,3 1-308-16,-3 7 140 16,0 3-216-16,0 14 12 15,3-1-96-15,-3 8-12 16,3-2-32-16,-3 0-40 16,3-6 12-16,-3 1-316 15,0-4 176-15,-3-1-580 16,6-4 408-16</inkml:trace>
  <inkml:trace contextRef="#ctx0" brushRef="#br0" timeOffset="397185.7468">18308 6998 1620 0,'-6'8'600'0,"6"-8"-464"0,9 5-40 0,0-5 192 16,3 3-176-16,8 0 72 15,1-1-112-15,0-2 4 16,0 0-44-16,0-2-4 16,3 2-16-16,-4-6-32 15,1 4 8-15,-6-3-392 16,0 2 224-16</inkml:trace>
  <inkml:trace contextRef="#ctx0" brushRef="#br0" timeOffset="397391.0187">18236 7109 1508 0,'-27'14'556'0,"27"-14"-432"0,9 8-36 0,0-8 340 16,3 2-252-16,12-2 144 16,6 0-192-16,3-2 88 15,2-1-124-15,7-2-12 16,0-1-52-16,2-4 28 15,1 2-32-15,0 0-200 16,-10 3 96-16,-8-3-656 0,-3 5 408 16</inkml:trace>
  <inkml:trace contextRef="#ctx0" brushRef="#br0" timeOffset="397656.6836">18394 7273 1588 0,'-15'8'588'0,"15"-8"-456"0,6 11-36 0,-3-6 432 16,0 3-308-16,0 5 96 15,3 6-188-15,-3 7 28 16,0 1-92-16,0 5-28 16,0-3-20-16,-3 8 4 15,3-6-12-15,-6 9-20 16,3-3 4-16,-3 6-100 15,3-4 56-15,-3-4-256 16,3-4 168-16,3-9-420 16,3-7 316-16,0-17-460 15,3-4 400-15</inkml:trace>
  <inkml:trace contextRef="#ctx0" brushRef="#br0" timeOffset="398047.3373">18415 7342 1204 0,'-12'-10'448'0,"12"10"-348"0,-9 0-32 15,9 0 352 1,3 0-244-16,3-3 144 0,6 3-192 0,0-3 88 16,3 1-124-16,5-4 92 15,4 1-104-15,3-3 28 16,3 6-64-16,6-4-8 16,-4 4-20-16,-5 2 40 15,0 5-28-15,-6 0 48 16,0 6-44-16,-7 5 28 15,1-1-32-15,-3 4 16 16,-3 2-24-16,-3 0 0 16,0-2-12-16,-3 2 12 15,0 3-12-15,-3 5 16 16,3-5-16-16,-6 5-12 16,0-3 0-16,-3 9 20 15,0-4-8-15,-3 1-4 16,3 0 0-16,-3-6-24 15,3-4 12-15,-6-9 12 16,7 0 0-16,-10-10-144 16,3-3 76-16,-9-19-492 15,6-2 308-15,-6-19-712 16,3 3 540-16</inkml:trace>
  <inkml:trace contextRef="#ctx0" brushRef="#br0" timeOffset="398203.463">18525 7448 1568 0,'6'3'580'0,"-6"-3"-448"0,18 2-40 0,-6-2 248 0,0 0-204 16,8 0 80-16,1 0-128 0,3 0-28 15,-3 0-36-15,-6-2-228 16,0 2 112-16,-12 0-784 16,0 5 484-1</inkml:trace>
  <inkml:trace contextRef="#ctx0" brushRef="#br0" timeOffset="398329.0669">18528 7583 1536 0,'-9'8'572'0,"9"-8"-448"0,9 8-32 0,-3-8 196 16,3 2-176-16,9-2 8 0,0 3-72 0,2-3-192 16,1 3 76-16,-3-3-716 15,-3 0 436-15</inkml:trace>
  <inkml:trace contextRef="#ctx0" brushRef="#br0" timeOffset="398844.7824">17930 7612 872 0,'-6'3'324'0,"6"-3"-252"0,-3 5-20 0,0-5 260 15,6 3-180-15,-6-1 228 16,3 1-204-16,-3 0 60 15,0-1-124-15,0-2 16 16,3 3-64-16,-3-3-60 16,3 3 8-16,-3-3-12 15,3 0 12-15,-3 0 8 16,3 2 0-16,-6-2 8 16,12 0-4-16,-12 0-168 15,6 0 88-15,-6-2-464 16,0 2 300-16</inkml:trace>
  <inkml:trace contextRef="#ctx0" brushRef="#br0" timeOffset="399016.6366">17826 7620 880 0,'-6'-3'328'0,"6"3"-256"0,-3 0-16 0,0-2 328 15,6 2-220-15,-3-3 144 16,0 3-180-16,0-3 28 16,6 6-92-16,-1-3 24 15,7 5-52-15,0 1 16 16,0-1-32-16,0 0 8 15,3 3-16-15,0 0-272 16,-3 3 144-16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06:14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1 7250 860 0,'-33'2'320'0,"33"-2"-248"0,-18-2-20 0,18-1 236 15,0 3-168-15,0-5 48 16,9 2-100-16,-3-5 64 16,9 3-76-16,9-3 68 15,3 3-68-15,14-3-4 16,4 5-32-16,24-2 4 15,-1 2-12-15,18-2 20 16,-5 5-20-16,26-3 12 16,-9 3-12-16,36-3 20 15,-15 3-20-15,27-2-4 16,-21-1-4-16,27-2 28 16,-18 5-16-16,29-3-4 15,-17 3-8-15,15-5 28 0,-21 2-16 0,15 1 40 16,-18 2-32-16,11-3-4 15,-20 3-12-15,9-5 12 16,-21 5-12-16,15-6 32 16,-17 4-24-16,8-9 56 15,-15 3-40-15,-3-8 48 16,-12 6-48-16,0-6 20 16,-14 3-32-16,2-3 8 15,-11 5-16-15,-4 1 20 16,-11 2-20-16,-4 0 4 15,-5 5-8-15,0 0 4 16,-4 3-8-16,13-2-12 16,-6 4 4-16,2-2 12 15,-2 3-4-15,-4 0 16 16,-5-1-12-16,0 1 4 16,-3 2-4-16,-1-5 36 15,-5 3-20-15,3-3 12 16,-1 3-20-16,1-3 28 15,-3 2-28-15,-3-2 20 16,-3 0-20-16,-4 0 0 16,-2 0-8-16,-6-2 20 15,0 2-16-15,-6-3 4 16,0 0-8-16,-12-5-192 16,3 0 100-16,-9-13-1196 15,3 3 704-15</inkml:trace>
  <inkml:trace contextRef="#ctx0" brushRef="#br0" timeOffset="1609.4463">8006 7141 820 0,'-3'-3'304'0,"3"3"-236"0,0 0-20 15,0 0 52 1,6 0-64-16,3-2 48 15,3 2-48-15,11-3 44 0,7 1-48 0,15-4 56 16,2 6-52-16,10-2 36 16,-3 2-40-16,17-6 16 15,1 4-28-15,17-1 36 16,-3 3-32-16,15-3 12 16,-8 3-20-16,17-2 36 15,-12 2-28-15,18-3 40 16,-9 3-36-16,15-3 20 15,-12 3-28-15,9-2 36 16,-11 2-32-16,11-3 4 16,-15 6-16-16,18-3 28 15,-9 5-24-15,12-2 32 16,-15 2-32-16,18-2 56 16,-15-1-40-16,18-2 12 15,-21 3-28-15,21 0 20 16,-15-1-24-16,15-2 12 15,-18 3-12-15,21-3 36 16,-18 3-24-16,10-3-12 16,-19 0-8-16,12 0 48 15,-9 0-28-15,0 0 16 16,-15 0-24-16,6-3 72 16,-14 0-52-16,8-2 32 15,-9 5-40-15,7-5 36 16,-16 2-36-16,6-5 12 15,-8 3-24-15,11-6 20 0,-9 3-24 0,4-2 4 16,-13 4-8-16,7-2-8 16,-13 6 4-1,13-3 4-15,-10 2-4 0,1-2 8 16,-7 5-8 0,-5-3 8-16,-7 6-8 0,1-3-4 15,-6 2 4-15,8-2 12 16,-5 0-8-16,8 0-4 15,-5 3 0-15,-3-3-4 16,-4 3 0-16,-2-3 0 16,-6 2 0-16,0 1 8 15,-7 2-4-15,7-2-4 16,-3 2 4-16,12-2-4 16,-4-1 0-16,10 1 16 15,0 2-8-15,-1-2 4 16,-2 0-4-16,-1-1 20 15,-8 1-16-15,3-1-4 16,-6 1-4-16,8 0 20 16,1-1-12-16,9 1 12 15,-1 0-12-15,4-3 20 16,-7 2-20-16,1 1 4 16,-6 0-8-16,-1-6 4 15,-2 3-8-15,3-3 8 16,-4 6-8-16,1-3-4 15,-3 0 4-15,-1 0 12 16,-5 3-8-16,-3-3-12 0,-6 2 0 0,-6-2 20 16,0 3-8-16,-12 0-292 15,0 2 152-15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06:22.8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36 878 1328 0,'-24'8'492'0,"24"-8"-380"0,9 6-32 0,-3-6 324 15,0 0-236-15,9-6 100 16,6 6-160-16,8-8 8 16,1 3-68-16,18-8 8 15,-1 8-36-15,19-14 8 16,-1 11-16-16,4-10 0 15,-13 10-4-15,-2-6 20 16,-6 9-16-16,-7-3 48 16,-5 8-32-16,-9-5 20 15,-6 5-28-15,-9 5 88 16,-3 1-60-16,-15 7 56 16,-3 3-60-16,-18 10 24 15,3 3-40-15,-27 14 36 16,4 7-36-16,-25 8 40 15,10 0-40-15,-13-5-24 16,16 0-4-16,-1-13 0 0,13-3 0 16,-4-8 0-16,12-5 0 0,1-8-20 15,11-3 12-15,3-11-40 16,9 1 28-16,6-11-28 16,6-5 28-16,12-14-16 15,6-4 20-15,12-22-8 16,0-3 12-16,6-13 0 15,-4 6 4-15,10-16 32 16,0 12-12-16,-1-17-20 16,1 12 0-16,-3 1 12 15,-6 18 0-15,-7 3 24 16,-5 15-16-16,0 4 12 16,-6 12-12-16,-6-2 44 15,0 10-28-15,-6 3-40 16,3 8 4-16,-3 6 8 15,3 7 4-15,0 13-12 16,6 9 4-16,0 28-4 16,0 3 0-16,0 19 0 15,2 0 0-15,-2 13 16 16,0-14-4-16,0 6 8 16,0-10-8-16,-3-9-4 15,3-13 4-15,-6-2 20 16,3-6-12-16,-6-10 40 15,0-8-28-15,-3-14 4 0,0-2-16 16,-12-11-8-16,3-5 0 0,-18-13-4 16,4 0 0-16,-19-14 0 15,0 1 0-15,-2-6 0 16,8 8 0-16,-9-10 0 16,13 7 0-16,-13-12-12 15,6 7 8-15,-8-13 12 16,8 11-4-16,-5-6-4 15,8 8 4-15,0-5-4 16,12 16 0-16,1-6-12 16,8 14 8-16,3 0-428 15,6 5 236-15,9 3-1084 16,6 10 712-16</inkml:trace>
  <inkml:trace contextRef="#ctx0" brushRef="#br0" timeOffset="1054.3028">12131 820 1764 0,'-15'0'656'0,"15"0"-512"0,3 3-36 16,0-3 160 0,3 5-168-16,9-5 100 15,3 0-116-15,21-5 40 16,2 2-68-16,16-2 12 16,0-3-40-16,8-5 0 15,-5 2-16-15,11-5 12 16,-2 6-16-16,-4-4 24 15,-3 1-20-15,-14 5 24 0,-6 3-24 16,-9 5 32-16,-10 0-28 0,-11 5 20 16,-6 9-20-16,-21 7 44 15,-3 5-32-15,-29 11-24 16,2 3-4 0,-23 13 24-16,5 5-12 0,-14 8 24 15,8-2-24-15,-11-3 12 16,15-11-12-16,-1-3-8 15,15-7 0-15,7-8-4 16,11-6 0-16,6-7 0 16,9-6 0-16,4-13-12 15,8 0 8-15,0-21-16 16,6 2 12-16,6-26-4 16,2-2 4-16,13-25 0 15,3 1 0-15,15-32-28 16,0 10 20-16,5-10-56 15,-2 10 40-15,0 3 0 16,-7 19 16-16,-2-3 20 16,-6 16 0-16,-6 5-4 15,-1 8 4-15,-5 18 40 16,-3 14-24-16,-3 13 16 16,0 8-20-16,-3 18 20 15,0 1-24-15,-3 18 4 0,0 0-8 16,0 26 4-1,0-5-8-15,0 14 8 0,3-9-8 16,-3 14-4-16,3-6 4 0,-3 3 4 16,3-8-4-16,-3-7 16 15,0-12-12-15,-3-15-4 16,3-6 0-16,-3-7-4 16,0-4 0-16,-6-9 0 15,3-1 0-15,-6-10 0 16,0 2 0-16,-6-13 0 15,3 8 0-15,-12-13-12 16,6-1 8-16,-17-12 12 16,2 2-4-16,-15-21-4 15,4 6 4-15,-10-14-4 16,9 13 0-16,1-5-12 16,8 11 8-16,0-3 12 15,13 10-4-15,-7-5-4 16,6 16 4-16,-3-7-16 15,9 9 8-15,-3-7-400 16,10 8 216-16</inkml:trace>
  <inkml:trace contextRef="#ctx0" brushRef="#br0" timeOffset="36433.0355">10872 6903 476 0,'-9'3'176'0,"9"-3"-136"0,-6 8-12 0,3-8 108 15,6 2-80-15,-6-2 40 16,3 6-56-16,-3-1 40 16,0 3-48-16,-3 0 4 15,6 2-24-15,-5 1-8 16,5 2 0-16,-6 6-16 15,3-1 8-15,-6 3 12 16,3 3-4-16,-3 3-12 16,3-1 4-16,-3 6 4 15,3 0 0-15,-3 5 16 16,6 0-8-16,-6 5-4 16,6-2 0-16,-3 5 4 15,6-6-4-15,-3 1 16 16,6 0-12-16,0-3 24 15,3-6-20-15,0 4 32 16,0-6-28-16,6 3-4 16,3-3-8-16,3 0-16 15,0-3 8-15,5 1 20 16,4-3-8-16,3-3-12 0,-3-3 0 16,-1-2 20-16,1 0-8 15,3-5-12 1,-3-1 0-16,0-4-4 0,-4 1 0 0,1-7 24 15,0 3-8-15,3-6-4 16,-3 1 0-16,5-6-32 16,-2 0 16-16,3-5 32 15,-3 2-12-15,0-5-8 16,-1 3-4-16,-2-5 20 16,3 2-8-16,-3-8-12 15,-3 5 0-15,2-7-16 16,-2 5 12-16,0-8-4 15,-3 7 4-15,-3-9 8 16,0 7 0-16,-3-11-12 16,2 9 8-16,-8-6-4 15,3 8 0-15,-6-13 24 16,3 8-8-16,-6-13-12 16,3 8 0-16,-9-11-16 15,3 10 12-15,-9-10-12 16,4 8 8-16,-10-8 0 15,3 8 4-15,-9-8 16 16,6 11-4-16,-12-9 8 16,7 12-8-16,-13-6 32 15,9 8-20-15,-15-1 64 0,13 9-44 16,-13 5 108-16,9 6-84 16,-11 2 56-16,5 5-72 0,-12 3 4 15,7 6-28-15,-10 4-116 16,9 6 48-16,1 10-772 15,8 4 452-15</inkml:trace>
  <inkml:trace contextRef="#ctx0" brushRef="#br0" timeOffset="216908.3979">9077 7900 528 0,'-12'0'196'0,"12"0"-152"0,-11 3-12 0,5-3 72 0,3 0-64 0,-6 0 72 15,0 3-64-15,-3-3 72 16,3 2-68-16,-6-2 44 15,6 0-56-15,-6 0 40 16,3 3-44-16,-3 0 32 16,4 2-36-16,-7 0 44 15,3 1-44-15,-12 4 56 16,6 1-52-16,-9 2 56 16,1 0-56-16,-7 0 28 15,9 3-36-15,-9 5 36 16,7 1-36-16,-7 7 12 31,6 0-24-31,0 5 28 0,10 1-28 0,-1 2 12 31,6-3-16-31,-3 3-8 0,9-2 0 0,0 2-16 16,9-6 8-16,3 6-4 16,6-2 0-16,9 4 0 15,3 4 0-15,11 2-20 16,4-6 16-16,9 1 32 15,-3-5-12-15,5-4 0 16,-5-2-4-16,5-2-24 16,-5-6 12-16,6 0 4 15,-1-2 4-15,13-1 8 0,-7-2-4 0,4 0-12 16,-3 0 4-16,-1-3 4 16,-2-2 0-16,2-3 8 15,-2 0-4-15,11-3-12 16,-8 0 4-16,3 0 12 15,-4 3-4-15,1-2-4 16,-10-1 4-16,4-2-16 16,-3 2 8-16,5-8 28 15,-2 3-12-15,6-5 12 16,-7 2-12-16,1-5 12 16,-4 3-16-16,4-6 16 15,-9 4-16-15,-1-4 16 16,-5 3-16-16,6-5-20 15,-3 5 4-15,5-5-4 16,1 5 4-16,3-3 8 16,-7 3 0-16,4-2 8 15,-3 2-4-15,-4-3 8 16,-5 6-8-16,-3-6 16 16,-6 6-12-16,0-6-4 15,-1 3 0-15,4-2 4 16,-6 4-4-16,0-4-12 15,0 2 4-15,0-5 4 16,0 5 0-16,-1-8 0 16,-2 5 0-16,0-7-12 0,-3 5 8 15,-3-6 20-15,0 3-8 0,0-5-28 16,0 5 8-16,-3-5-4 16,0 5 8-16,0-5 0 15,0 5 0-15,-3-2-20 16,0 4 16-16,-3-4-12 15,0 5 12-15,-3-6 16 16,0 6 0-16,-6-6 8 16,0 6-8-16,-3-5 8 15,3 4-8-15,-6-4-12 16,6 2 4-16,-9-8 12 16,6 6-4-16,-6-9-4 15,7 9 4-15,-7-6 12 16,6 5-8-16,-6-5-40 15,6 6 20-15,-6-3 20 16,0 5-4-16,-3-3 0 16,4 6 0-16,-10-5-16 15,6 4 8-15,-9-4 12 16,3 5-4-16,-8-6-4 16,8 3 4-16,-9-2 4 15,6 2-4-15,-5-5-4 16,5 5 4-16,-6-5 4 15,9 7-4-15,-11-4-12 16,5 5 4-16,-15-6 4 16,7 6 0-16,-19-3 16 15,7 5-8-15,-10-2 16 0,10 3-16 0,-16 2 4 16,10 2-4-16,-25 4-40 16,13 4 16-16,-16 6-160 15,16 6 96-15</inkml:trace>
  <inkml:trace contextRef="#ctx0" brushRef="#br0" timeOffset="219478.9297">11655 8967 28 0,'0'2'12'0,"0"-2"-8"0,-3 0-4 0,0 0 20 15,6 0-12-15,-3 0 128 16,0 0-72-16,0 0 112 16,0 0-100-16,0 0 84 15,0 0-92-15,-3 0 72 16,3 0-80-16,-6 0 40 15,3 0-60-15,-3 0 52 16,3 6-56-16,-3-4 44 16,3 4-44-16,-6-1-12 15,0 3-12-15,-2 0 16 16,2 0-16-16,-6 2 12 16,3 1-12-16,-6 2 12 15,3 3-16-15,-6 3 40 16,6 2-24-16,-8 0 12 15,5 0-20-15,-6 0 36 16,6 0-28-16,-6 3 12 16,9-3-20-16,-2 3-8 0,5-3-4 15,0 6 4-15,6-3-4 16,0 5 8-16,3-3-8 0,0 6-12 16,6 0 4-16,0 2-4 15,3 0 0 1,3 3 24-16,6-7-8 0,-1-1-12 15,4-3 0-15,0 1 4 16,3-4 0-16,0 1-20 16,0 0 12-16,2-3 20 15,1-2-4-15,3-1-12 16,-3-2 0-16,3 0 4 16,-4 0 0-16,7 0 0 15,-3-3 0-15,9-2 0 16,-3 2 0-16,8-3 0 15,1 4 0-15,3-6 0 16,-1 2 0-16,1-2 8 16,-7 3-4-16,4-3 8 15,0 0-8-15,5-3-12 16,1 3 4-16,9-6-4 16,-7 1 0-16,4-3 16 15,-4 3-4-15,-2-3 8 16,-3 0-8-16,2 0 8 15,-2 0-8-15,6-3-12 16,-4 3 4-16,7-3 4 16,-7 3 0-16,1-5-12 0,-3 2 8 0,-1-2 12 15,-5 3-4-15,3-6-4 16,-1 5 4-16,7-2-4 16,-3 2 0-16,2-5-12 15,-5 3 8-15,3-3 20 16,-4 3-8-16,1-3-4 15,-3 2 0-15,-4-7-4 16,-5 5 0-16,3-8 32 16,-3 3-16-16,2-5-4 15,-2 4-8-15,3-4 4 16,-3 5-4-16,-4-6 8 16,1 3-8-16,-6-5 16 15,0 2-12-15,-6-7 24 16,0 5-20-16,-6-11 24 15,-3 3-24-15,-9-13 4 16,0 7-8-16,-9-12 20 16,0 10-16-16,-12-6 12 15,0 9-12-15,-12-3 36 16,7 8-24-16,-13-6 64 16,6 6-48-16,-14-8 44 15,5 5-48-15,-23-7 16 16,2 7-32-16,-14-5 8 15,11 8-16-15,-17-6-8 16,14 9 0-16,-23-3 48 16,15 5-28-16,-12 0 24 0,11 8-28 15,-14 0 44-15,12 9-36 16,-10-1-24-16,16 8-4 0,-6 2 0 16,17 4 0-16,-14 1 0 15,11 7 0 1,-8 2-12-16,14-1 8 0,-2 9-16 15,14 0 12-15,-8 5-76 16,8 0 48-16,-5 6-260 16,11-4 164-16,0 1-840 15,16 0 540-15</inkml:trace>
  <inkml:trace contextRef="#ctx0" brushRef="#br0" timeOffset="220682.1902">14149 8588 1288 0,'-23'11'476'0,"23"-11"-368"0,-6 3-32 0,3-3 224 16,6 0-180-16,0 0 84 16,3 2-120-16,9 1 100 15,2 0-104-15,10-3 12 16,0 0-52-16,6-3 36 16,-1 0-44-16,13-5 4 15,-3 3-24-15,11-3 0 16,1 3-4-16,-1-3 4 15,-2 5-8-15,-6 1 16 16,-7 2-12-16,-5-3 24 16,-6 6-20-16,-6-3 40 15,-6 5-28-15,-6 0 32 16,-3 6-32-16,-12 5 48 16,0 2-40-16,-21 14 20 15,0 0-32-15,-24 7 0 16,4-2-12-16,-13 6-16 0,10-1 4 0,-10 6 12 15,13-6-4-15,-7 0-12 16,9-5 4-16,4-5-4 16,8-5 0-16,3-12-36 15,12-4 24-15,0-14-28 16,10-2 28-16,5-19-8 16,6 3 16-16,5-16-8 15,7 5 8-15,6-18 0 16,3 8 4-16,0-27 8 15,0 8 0-15,-1-10 0 16,1 10 0-16,0 0 8 16,-3 16-4-16,0-5-12 15,-3 15 4-15,-1 4 20 16,-2 7-8-16,0 3 24 16,-3 10-20-16,-3 3 48 15,3 8-32-15,-3 3 20 16,3 5-28-16,-3 5 16 15,0 5-20-15,0 14 28 16,-1 0-28-16,-2 21-4 16,3 5-8-16,0 8 4 15,0-2-4-15,-3-1 16 16,0-5-12-16,0 6 4 0,0-6-4 16,-3 0-8-16,3-7 4 15,-6-9 12-15,3-5-8 0,-6-11 40 16,3-7-24-16,-9-9 20 15,3-2-24-15,-12-16 8 16,0 1-16-16,-11-25 12 16,5 0-16-16,-12-13-4 15,9 8 0-15,-11-5-4 16,8 7 0-16,-9-4 0 16,9 9 0-16,-8-1 0 15,8 7 0-15,-6-3-116 16,9 9 64-16,1-3-332 15,8 8 216-15,3-1-828 16,9 9 556-16</inkml:trace>
  <inkml:trace contextRef="#ctx0" brushRef="#br0" timeOffset="221362.9476">14974 8903 1548 0,'6'0'572'0,"-6"0"-444"0,18 3-36 16,-9-3 268-1,3 3-216-15,2-3 116 16,1 2-148-16,3 1 40 0,0 5-88 0,-3-3 36 16,3 3-60-16,-3-3-4 15,-3 3-20-15,-3-2 8 16,-3 1-16-16,-6-1 24 16,2 2-20-16,-4-3-12 15,-1 3-4-15,-6 0-68 16,0 2 40-16,-9-2-40 15,3 3 40-15,-6-3-16 16,3 0 28-16,-3-3 8 16,7 3 12-16,-1-3 8 15,6 3-4-15,0-2-28 16,6-1 12-16,3-5 56 16,6 3-20-16,6-3 68 15,3 0-52-15,5-3 80 16,1 3-68-16,3-3 36 15,0 1-52-15,-3-4 16 16,0 6-32-16,-4-5 16 16,1 5-20-16,-6-5 0 15,0 5-8-15,-6-6-244 16,3 6 128-16,0-5-908 16,0 5 564-16</inkml:trace>
  <inkml:trace contextRef="#ctx0" brushRef="#br0" timeOffset="276212.4523">10756 12218 904 0,'-6'3'332'0,"6"-3"-256"0,-3 3-24 0,-3-3 64 16,6 2-76-16,-6 1 72 15,6 0-64-15,-3-1 52 16,3 6-56-16,-3 3 84 16,0-1-72-16,-3 4 36 15,3-1-56-15,-5 5 16 16,2 1-32-16,-6 5 16 16,6 2-20-16,-9 6-8 15,6-3-4-15,-3 8 12 16,3-2-8-16,0 7 16 15,3 3-16-15,0-3 16 16,6-5-16-16,0 3 32 16,3-6-24-16,3 1-24 15,0-4 4-15,0 1 28 16,0-3-16-16,3 0-8 16,3-2-4-16,-3 2-16 15,3-3 12-15,0 1 4 16,0-1 4-16,2-5 8 15,1 1-4-15,6-6-12 16,0-1 4-16,3-1 12 16,0-4-4-16,5-4 8 15,1-1-8-15,3-5 8 16,0 2-8-16,-1-4 16 0,-2 2-12 16,0-3-20-16,0 1 4 0,-4-4 12 15,1 4 0-15,-3-6 16 16,-3 2-12-16,0-4 4 15,0 4-4-15,-1-7 12 16,1 3-12-16,0-9 24 16,0 3-20-16,0-5-12 15,-3 3-4-15,-1-4 4 16,-2 4 0-16,0-6 16 16,6 8-8-16,-9-8-20 15,0 9 4-15,-3-9 20 16,0 5-4-16,-3-7 16 15,0 2-16-15,-3-10-12 16,3 7 0-16,-3-10 12 16,0 8-4-16,-1-5 8 15,1 4-8-15,-3-4 24 16,0 10-16-16,0-2-40 16,3 5 16-16,-3-6 12 15,0 9 0-15,-3-6 36 16,0 5-20-16,-2-7 48 15,2 7-36-15,-6-7 12 16,0 5-24-16,-6-8-8 16,6 5-4-16,-9-8 48 15,0 8-28-15,-3-5 52 16,3 5-44-16,-8-2 36 16,5 7-36-16,-9-2 36 15,9 8-40-15,-9-3 48 0,7 8-44 16,-13-3 12-16,3 6-28 0,-8 3-8 15,5 2-4-15,-6 2-128 16,6 6 68-16,-2 5-596 16,8 3 364-16</inkml:trace>
  <inkml:trace contextRef="#ctx0" brushRef="#br0" timeOffset="277650.1016">12099 12155 528 0,'-6'5'196'0,"6"-5"-152"0,-3 6-12 0,0-4 124 16,3 1-92-1,-3 2 88-15,3 3-88 0,-6-3 64 16,3 3-72 0,-6 3 56-16,6 2-60 0,-9 0 32 15,3 3-48-15,-3 3 24 16,3 2-32-16,-3 0 16 16,6-2-24-16,-3 4 0 15,6 4-12-15,-5 5-8 16,5-3 4-16,0 8-24 15,3-3 12-15,-3 8 12 16,6 1 0-16,-3-1-12 16,3-5 4-16,0 3-4 15,5-6 0-15,-2 3 16 16,3-5-4-16,0 0-12 16,0-6 4-16,3 1-16 15,3-3 12-15,-3-3 4 16,3 0 4-16,0-3-20 15,0-2 12-15,5-2 20 16,1-4-4-16,6-5-28 16,0 1 8-16,6-9 24 15,-4 3-8-15,4-3 28 16,-3 1-20-16,0-4 56 16,-4 6-36-16,4-5-8 15,-3 3-12-15,0-6 24 0,-3 5-20 16,-1-8 4-16,-2 3-12 0,3-5 12 15,-3 3-12-15,0-6 16 16,-3 5-16-16,-4-7 4 16,1 4-4-16,-3-4-8 15,0 2 4-15,-6-5-24 16,3 2 12-16,-9-5 32 16,3 6-16-16,-6-11 16 15,3 2-12-15,-3-10-32 16,3 8 8-16,-6-8 24 15,3 8-8-15,-6-5 8 16,6 7-4-16,-6-2 4 16,3 5-8-16,-6-5 8 15,6 8-8-15,-5-5 24 16,2 4-16-16,-3-4 12 16,3 7-12-16,-3-10 12 15,3 6-16-15,-6-7 24 16,6 9-20-16,-6-5 56 15,3 7-36-15,-6-2 36 16,4 8-36-16,-4-3 44 16,3 8-44-16,-3-2 4 15,3 4-24-15,-9 1-8 16,6 2 0-16,-8 1 20 16,2 4-12-16,-6-2-84 15,9 6 40-15,-6-1-184 16,10 5 120-16</inkml:trace>
  <inkml:trace contextRef="#ctx0" brushRef="#br0" timeOffset="298449.1846">9911 13899 932 0,'-6'10'348'0,"6"-10"-272"0,0 3-20 0,0-3 156 16,0 0-128-16,3 0 132 15,3 0-124-15,0-3 156 16,0 3-140-16,0-5 124 15,3 5-132-15,0-3 88 16,-1 6-108-16,4-3 56 16,3 0-80-16,3 0 4 15,0 0-36-15,3 0 12 16,0 0-20-16,-1 0 20 16,7 0-24-16,-3 0-12 15,0 0-4-15,-3 0 28 16,0 0-12-16,-1-3 4 15,1 3-8-15,0-2 28 16,3 4-20-16,0-4-12 0,2 2-8 16,4-3 28-16,0 6-12 0,3-3-4 15,-1 0-4-15,1-3 4 16,0 3-4-16,0-3-12 16,-4 1 4-16,-2-4 20 15,0 6-8-15,0-2 24 16,-3 2-20-16,5 0-12 15,1 5-4-15,6 0 4 16,-3 1 0-16,5-1 8 16,-2 3-4-16,0-3 8 15,0 0-8-15,-4 1 8 16,1-1-8-16,-3-2-4 16,-3-1 4-16,-1-2-16 15,-2 3 8-15,3-3 28 16,-3 0-12-16,3-3 12 15,-1 3-12-15,4-2 0 16,0-1-4-16,3-2 20 16,-4 5-16-16,4-6-12 15,-3 6-4-15,-3 0-4 16,-4 3 0-16,4 0 24 16,-3-1-8-16,0 1 16 15,-3 2-16-15,0-2 24 16,-4 2-20-16,1 0 32 15,0 1-28-15,0-4 48 16,0 1-36-16,0 0-4 16,3-1-16-16,-1 1 12 0,1 0-12 0,0-3-12 15,-3 0 0-15,0 0-24 16,-3 0 16-16,0-3 48 16,-4 3-16-16,-2-3 0 15,3 1-12-15,-6-4-24 16,3 6 8-16,-9-2-68 15,3 4 44-15,-3 1-164 16,0 2 112-16,-9 9-968 16,0 1 580-16</inkml:trace>
  <inkml:trace contextRef="#ctx0" brushRef="#br0" timeOffset="318013.6422">12643 14997 872 0,'-9'8'324'0,"9"-8"-252"16,-6-3-20-16,3 0 304 16,6 6-204-16,-3-3 212 15,0 0-208-15,0 0 164 16,0 0-184-16,3 0 100 16,6 3-140-16,3-1 56 15,0 1-88-15,3-3 60 16,6 2-68-16,-3-2 40 15,3 0-56-15,-1 0-20 16,4 0-12-16,3-2 24 16,-3 2-16-16,0-3 12 15,-1 6-16-15,1-3 0 0,-3 0-4 16,0 0 4-16,0 0-8 0,3 0-12 16,-1 0 4-16,4 0 28 15,3 0-12-15,6 0 4 16,-1 0-8-16,1 0-16 15,0 0 4-15,0-3 4 16,-4 3 0-16,1-2 8 16,0 4-4-16,-9-2 8 15,-1 0-8-15,1 0 8 16,-3 0-8-16,6 0-4 16,0 0 4-16,2 0 12 15,1 0-8-15,3 0-20 16,0 3 4-16,-1-1 12 15,-2 1 0-15,0-3-12 16,0 3 4-16,-4-3 20 16,-2 2-8-16,0 1 16 15,-3 0-16-15,0-1 4 16,-3 4-4-16,-1-4 4 16,1 1-8-16,0 0-4 15,0-1 4-15,0-2 4 16,3 3-4-16,3 0-4 15,-4-1 4-15,1 1-16 16,0-1 8-16,0-2 20 0,0 3-8 16,0-3 16-16,-4 0-16 15,-2 0-4-15,0 0 0 0,-3 0 4 16,0 0-4-16,-3-3-4 16,3 1 4-16,-3-3 4 15,0 5-4-15,-3-6-12 16,3 6 4-16,-3-2 4 15,2 2 0-15,-5-3 8 16,0 3-4-16,0-3-20 16,0 3 8-16,-3-2 4 15,0 4 4-15,0-2 8 16,0 0-4-16,-3-2-204 16,3 2 108-16</inkml:trace>
  <inkml:trace contextRef="#ctx0" brushRef="#br0" timeOffset="1.57955E6">11667 16812 1520 0,'-12'26'0'0,"-3"8"-4"15,9-18-4-15,0 11 4 16,0-1 4-16,-3 6 0 16,3 8-28-16,3-1 16 15,-2 4 24-15,-1-1-8 0,3 3 28 16,6-5-20-16,-3-1 4 15,6-2-8-15,2-2 4 16,4 5-8-16,3 5-4 0,3-6 4 16,9 6-16-16,6-5 8 15,5 5-4-15,10-8 0 16,3-8 8 0,-1 8 0-16,1-10-20 0,2-1 12 15,10-5 12-15,5-2 0 16,7-1-4-16,5 1 4 15,-3-3 12-15,4-3-8 16,8-3 16-16,6-2-16 16,7 0 24-16,-10 3-20 15,6-6 12-15,6-2-12 16,0-3 20-16,-2 0-20 0,5 0 4 16,12-3-8-16,-3 0-16 15,-6-4 4-15,6 1 4 16,6-2 0-16,-3 3 8 15,-6-3-4-15,3-5-4 16,12 0 4-16,-8-1-16 16,-7-4 8-16,6-3 28 15,0-6-12-15,-21 1 40 32,3 2-28-32,18-21 12 0,6 5-20 15,-9 6 20-15,-11-3-24 16,2-3-12-16,0 8-4 15,-3 6 28-15,-3-3-12 0,-8 0-20 16,-4 0 0-16,3-3 4 0,-6 0 4 16,-8 0-20-16,-4-7 12 15,-2-1-12-15,2 0 8 16,-2-5-8-16,-7 0 8 16,-11 11 36-16,-7 2-16 15,-11 1 0-15,-18-4-4 16,-9 3 56-16,-12 1-32 15,-9 4 8-15,-12-2-24 16,-6-3-44-16,-5 1 20 16,-4-1-44-16,-3 0 36 15,-5 0-64-15,-10 3 48 16,-9-3-8-16,-11 11 24 16,-3-3 12-16,-1 9 8 15,-2-1-20-15,-15 2 12 0,-3 1-12 16,-4 5 8-16,7-2 16 15,-3-3 0-15,-3 2-20 16,0-2 8-16,-1 2-4 16,-5-2 4-16,-12 10 0 15,6-2 0-15,-6 0-12 16,-12 10 12-16,0 0-4 16,-6 3 4-16,-8-3-36 15,-4 3 24-15,0 0-36 16,-12 0 32-16,18 3 28 15,-2-3 0-15,2 0 0 16,9 0 0-16,6 2-4 16,6-4 0-16,0 4-28 0,3 1 16 15,15-1 4-15,-7 4 8 16,10 7-20 0,6 5 12-16,9 6-144 0,11 13 80 15,13 3-452 1,2 4 292-16,1-1 0 15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13:47.4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16 3043 808 0,'3'-3'300'0,"-3"3"-232"0,0 5-20 0,0-2 184 15,0 0-136-15,-3 2 192 16,3 6-164-16,-3-1 132 16,0 1-148-16,-3-1 76 15,6 4-104-15,-6-1 132 16,0 0-120-16,-6 11 60 15,7 0-88-15,-13 13 52 16,6 2-64-16,-12 12 24 16,3-1-44-16,-9 5 16 15,4-4-28-15,-4 7 28 16,6-3-32-16,-3 9 20 16,6-6-20-16,1-2-24 15,8-11 0-15,-3-6 32 16,6-4-16-16,0-9-16 15,3-2 0-15,0-8-76 16,6-3 48-16,-3-8-216 16,6 1 140-16,-3-12-276 15,6 1 220-15,3-13-360 16,3-1 300-16</inkml:trace>
  <inkml:trace contextRef="#ctx0" brushRef="#br0" timeOffset="531.0588">14900 2961 1144 0,'-6'2'420'0,"6"-2"-324"0,-3 6-28 16,0-4 184 0,6 4-152-16,-3 2 188 15,3 2-164-15,0 3 96 16,0 6-128-16,0-1 120 15,2 4-124-15,-2 9 92 16,3-4-104-16,0 15 12 16,3 3-52-16,-3 11-4 15,3-1-20-15,0 1 36 0,3-3-24 0,0 2-32 16,3-2 4 0,-3 8 0-1,3-3 4-15,-4-2 8 0,1-6-4 0,-3-5 8 16,0-5-8-16,-3-6-4 15,3-7 4-15,-6-6-32 16,0-3 16-16,-3-7-84 16,0-1 56-16,-3-4-144 15,0-1 104-15,-6-8-252 16,3 3 184-16,-9-10-424 16,3-1 320-16</inkml:trace>
  <inkml:trace contextRef="#ctx0" brushRef="#br0" timeOffset="765.492">14703 3678 1704 0,'-3'2'632'0,"3"-2"-492"0,12 3-40 15,-3 0 236 1,3 2-204-16,3-2 124 15,0 2-148-15,2 0 16 16,1 3-72-16,3-5-12 16,0 2-24-16,0-2-4 15,3 2-4-15,-1-5-316 0,-2 3 172 16,-3-6-716-16,0 3 476 16</inkml:trace>
  <inkml:trace contextRef="#ctx0" brushRef="#br0" timeOffset="1281.1323">15483 3572 2024 0,'3'0'752'0,"-3"0"-584"0,21 3-48 0,-6-3 84 15,3 2-136-15,8 1 80 16,1 5-88-16,3-6 12 16,0 4-40-16,2-6 4 15,-2 0-20-15,3-3 20 16,-3 3-24-16,-4-5 12 16,1-1-12-16,-3-4 12 15,-3 5-16-15,-6-11 4 16,0 5-4-16,-12-10-24 15,-3 5 8-15,-12-13-40 16,3 8 28-16,-12 0 24 16,0 7 0-16,-6 4 20 15,3 7-16-15,-5 11 40 16,5 5-24-16,-6 9 12 16,6 4-20-16,-2 6 0 0,5 2-8 15,3 11 28-15,9 0-20 0,6 5 4 16,6-2-12-16,6-3 4 15,6-8-8-15,3-5-4 16,-1-3 4-16,4-11-68 16,3-2 36-16,0-10-128 15,0-1 84-15,0-10-500 16,-1-1 312-16,1-18-888 16,0 3 644-16</inkml:trace>
  <inkml:trace contextRef="#ctx0" brushRef="#br0" timeOffset="1781.2258">16087 3056 1620 0,'9'-5'600'0,"-9"5"-464"0,9 0-40 16,-3 0 308-1,0 0-240-15,6 0 144 0,3 5-180 16,0 0 12-16,2 3-88 0,1 0 16 16,0 0-40-16,0-3-16 15,3 3-8-15,-6 0 20 16,-3 0-12-16,-6 3 12 15,-3 2-12-15,-9-5-60 16,0 5 24-16,-9 0-8 16,3 3 20-16,-6 0 44 15,6 3-20-15,-3-6-20 16,3 0 4-16,3-2 44 16,3-1-20-16,1-4 36 15,5 1-32-15,0-1 40 16,5-1-36-16,-2-5 28 15,6 3-28-15,3-3-28 16,6 0 0-16,0-3 0 16,3 3 0-16,0-5 8 15,0 2-4-15,-4-5-204 16,1 6 108-16,-6-4-516 16,-3 4 336-16,-6-1-1068 15,3 3 752-15</inkml:trace>
  <inkml:trace contextRef="#ctx0" brushRef="#br0" timeOffset="2140.6502">16543 3085 1724 0,'12'-11'640'0,"-12"11"-500"0,8-13-36 0,-2 5 216 15,3 6-196-15,3-6 136 16,3 5-152-16,0-5 40 16,0 5-88-16,3 1 36 15,0 4-56-15,2 1 16 16,1 5-36-16,0-3 28 16,3 6-32-16,0 0 12 15,-3 2-16-15,-4 0 12 16,1 6-16-16,-6-1 16 15,-3 6-16-15,-3 5 16 16,3 3-16-16,-6 2-20 16,0-2 4-16,-3-3-100 15,3-5 56-15,-3-6-284 16,3-4 188-16,0-9-580 16,3-3 408-16</inkml:trace>
  <inkml:trace contextRef="#ctx0" brushRef="#br0" timeOffset="2343.7826">17040 2942 2504 0,'-12'8'928'0,"12"-8"-720"0,-9 21-60 0,3-10 40 16,3 2-132-16,-6 6-20 15,3-4-24-15,-12 7-12 16,3 1 0-16,-17 15-12 15,2-4 8-15,-21 21-68 16,7 1 40-16,-31 26-1096 31,10 3 616-31</inkml:trace>
  <inkml:trace contextRef="#ctx0" brushRef="#br0" timeOffset="14188.7411">17575 3609 1184 0,'-11'-3'440'0,"11"3"-344"0,-3 8-24 15,0-8 248 1,6 0-188-16,0 0 116 16,0 3-148-16,0-3 168 15,5 3-152-15,4-3 92 16,3 2-120-16,9 1 32 15,0-1-72-15,12 1 20 16,2 2-40-16,7-2 8 16,0 2-20-16,-1-5-16 15,-2 3-4-15,-3-3 20 16,-7 0-8-16,1-3 16 16,-6 3-16-16,-3-2 24 15,-3-1-20-15,-10-2-328 0,1 2 168 0,-9-5-732 16,0 3 492-16</inkml:trace>
  <inkml:trace contextRef="#ctx0" brushRef="#br0" timeOffset="14438.8454">17954 3384 1456 0,'-15'26'536'0,"15"-26"-416"0,0 24-32 0,0-10 400 15,0-1-284-15,0 5 84 16,3 1-172-16,-3 10 72 16,0 0-108-16,0 16 0 15,0 3-44-15,0 7 8 16,0-5-24-16,0 1 0 16,0-6-12-16,0-3 4 15,0-8-8-15,0-4-152 16,3-4 80-16,0-10-660 15,3-3 404-15</inkml:trace>
  <inkml:trace contextRef="#ctx0" brushRef="#br0" timeOffset="14813.8367">18683 3114 2080 0,'-18'3'768'0,"18"-3"-596"0,-15 0-48 0,6 0 152 15,6 8-176-15,-9-3 56 16,3 6-92-16,-6 7-4 16,3 6-36-16,-2 16 24 15,2-1-32-15,-3 12 32 16,3-1-32-16,0 5 32 15,3-7-32-15,0 8 12 16,6-3-16-16,0 7 0 16,3-4-4-16,3-3-8 15,3-6 4-15,3-7-4 16,6-8 0-16,6-6 0 16,-3-2 0-16,2-8-100 15,4-3 56-15,-3-7-448 16,0-4 272-16,0-15-1016 15,0-3 688-15</inkml:trace>
  <inkml:trace contextRef="#ctx0" brushRef="#br0" timeOffset="16061.5173">19061 3164 1360 0,'-6'-2'504'0,"6"2"-392"0,0 5-32 0,0-2 212 15,6 5-176-15,-3 10 176 16,3-2-168-16,-3 18 92 15,0 3-124-15,0 14 76 16,0-9-100-16,-3 8 28 16,3-5-56-16,-3 8 4 15,3-5-28-15,-3 7-8 16,3-4-4-16,0-4 12 16,0-4-8-16,-1-12-128 15,4-4 68-15,-3-11-468 16,0-3 292-16,3-21-672 15,3-3 508-15</inkml:trace>
  <inkml:trace contextRef="#ctx0" brushRef="#br0" timeOffset="16572.9634">19076 3204 1288 0,'-9'-5'476'0,"9"5"-368"0,15-3-32 0,-3-2 240 16,2 5-188-16,13-3 108 15,3 3-140-15,6 0 124 16,-4 8-124-16,1-5 20 0,-3 7-68 0,0 4 32 16,-4-1-44-16,-2 3 16 15,0 2-32-15,-9 6 36 16,-3 3-32-16,-9-4 48 16,-3 4-40-16,-9-1 4 15,0 3-24-15,-12-5-8 16,0 0 0-16,-8-5 4 15,2-1-4-15,0-5-20 16,6 0 8-16,3-2-32 16,6 0 24-16,3-3-20 15,9 2 20-15,6 1-28 16,3 2 28-16,6 6 48 16,3-1-12-16,0 3 104 15,3 3-68-15,-3 0 64 16,0 0-68-16,-1-1 40 15,-2-1-52-15,-3-4 24 16,0 1-36-16,-6-3-16 16,-3-1-8-16,-6-1-4 15,0-4 0-15,-9 1 0 16,3 2 0-16,-12-5 0 16,4 3 0-16,-19-4-56 15,3 1 32-15,-9-2-536 16,7 2 308-16,-1-11-1084 15,12 3 748-15</inkml:trace>
  <inkml:trace contextRef="#ctx0" brushRef="#br0" timeOffset="16932.3764">19704 3543 2016 0,'-9'-3'748'0,"9"3"-584"0,9-3-44 0,-3 1 56 16,0 2-120-16,6-3 76 15,2 3-76-15,1-5 12 16,3 2-36-16,0 1 68 16,0 2-56-16,0 0 12 15,6 5-32-15,-4 0 4 16,4 6-16-16,0 2 36 15,-3 3-24-15,-3 8 4 16,-3 2-16-16,-6 11 36 16,-4 0-24-16,-2 6-12 15,0-4-8-15,-3-2-48 16,0-5 24-16,0-8-168 16,0-3 104-16,0-8-432 15,3 0 288-15,-3-13-684 16,6-2 516-16</inkml:trace>
  <inkml:trace contextRef="#ctx0" brushRef="#br0" timeOffset="17135.4347">20114 3448 2016 0,'-14'2'748'0,"14"-2"-584"0,-12 11-44 0,3-3 268 15,3 0-236-15,-12 5 116 16,3 3-156-16,-12 5-32 15,3 3-48-15,-5 7-20 16,5 4-8-16,-6 7-4 16,9 1 0-16,-3 2-152 15,4-6 84-15</inkml:trace>
  <inkml:trace contextRef="#ctx0" brushRef="#br0" timeOffset="17541.9841">20344 3606 1600 0,'-9'0'592'0,"9"0"-460"0,-3 3-36 0,0-3 308 31,6 0-240-31,3 0 64 0,3 0-132 0,11 0 80 16,7 5-100-16,12-5 24 15,3 0-60-15,5 3 12 16,-5 0-32-16,-3-1 8 16,-4 1-16-16,-2-3 12 15,-6 2-16-15,-3-4-144 16,-3 2 72-16,-7-5-608 16,-2 2 372-16,-3-8-920 15,0 6 688-15</inkml:trace>
  <inkml:trace contextRef="#ctx0" brushRef="#br0" timeOffset="17781.3308">20644 3376 1900 0,'-23'19'704'0,"23"-19"-544"0,-3 31-48 0,3-17 308 15,3 1-252-15,-3 7 72 16,2 4-140-16,-4 3 16 15,2 3-68-15,-3 13 12 16,3 0-40-16,-3 5 8 16,6-5-16-16,-3-3-44 15,0-7 20-15,0-3-228 16,0-6 132-16,3-7-708 16,2-4 448-16</inkml:trace>
  <inkml:trace contextRef="#ctx0" brushRef="#br0" timeOffset="18093.905">21481 3358 1828 0,'-60'18'676'0,"60"-18"-524"0,-50 29-44 16,26-21 372-1,9 5-284-15,-9 6-24 16,6-1-108-16,-3 4-32 16,7 1-20-16,-1 6-16 15,6 3 0-15,0 8 28 16,3 0-12-16,3 5-4 16,3-6-4-16,3 1 12 0,3-3-8 0,6-11-56 15,3 1 24-15,5-9-260 16,1-2 152-16,6-8-388 15,0-2 288-15,3-12-672 16,-4-2 508-16</inkml:trace>
  <inkml:trace contextRef="#ctx0" brushRef="#br0" timeOffset="18375.2352">21695 3172 1972 0,'-3'3'732'0,"3"-3"-568"0,9 11-48 16,-3-1 368-1,3-2-288-15,6 16 20 16,3 5-132-16,5 11-16 16,1-1-36-16,3 6-20 15,-3-2-8-15,-6 2 4 16,-3-6-4-16,-6 12-4 15,-4-1 4-15,-10 8-16 16,-1-5 8-16,-18 5 4 16,3-7 0-16,-21 7 0 15,7-8 0-15,-19 11-660 16,6-6 360-16</inkml:trace>
  <inkml:trace contextRef="#ctx0" brushRef="#br0" timeOffset="19062.7539">22341 3614 1788 0,'-12'3'660'0,"12"-3"-512"0,6 0-44 16,0 0 168 0,6 3-172-16,9-1 48 0,3 3-88 0,8-2 68 15,4 0-72-15,6-9 44 16,-1 4-60-16,10-9 8 15,-3 3-32-15,-1-5 28 16,-2 2-28-16,-9-4 20 16,-7 4-20-16,-11-8-8 15,-3 6-4-15,-15-5-68 16,0 2 36-16,-21-5-92 16,0 5 64-16,-17 3-16 15,2 5 44-15,-9 10 48 16,7 6-8-16,-10 11 80 15,9 2-56-15,-8 8 40 16,11 0-44-16,-9 16 16 16,19 3-28-16,2 10 28 15,15-2-32-15,12-1-12 16,3-5-8-16,20-7 20 16,4-6-8-16,15-11-48 15,-3-5 24-15,14-10-316 16,-2-3 184-16,14-13-748 15,-5-3 500-15</inkml:trace>
  <inkml:trace contextRef="#ctx0" brushRef="#br0" timeOffset="20015.9781">22924 2987 944 0,'-9'3'352'0,"9"-3"-276"0,6 5-20 0,-3 0 312 15,3-5-212-15,3 6 176 16,3 2-192-16,3-3 144 16,0 3-160-16,3 0 100 15,0 2-128-15,5-2 48 16,4 3-84-16,0-3 0 15,0 0-36-15,-6 0 24 16,-1 2-32-16,-8-4 40 16,-3 2-32-16,-9-3-76 15,-3 3 28-15,-9-6-132 16,-2 9 84-16,-7-6-60 16,9 3 72-16,-9-3 8 15,3 1 32-15,0-1-12 16,6 0 16-16,6 1 16 15,0 2 4-15,-2 2 24 16,8-2-16-16,0 5 68 16,8 6-48-16,1-1 128 15,3 6-88-15,3 0 140 16,0 0-116-16,-3-3 48 16,3-2-84-16,-9-4 28 15,3 1-52-15,-12 0 24 0,3-3-32 16,-9-5-16-16,3 0-8 0,-9-2-4 15,-3-1 0-15,0-3-12 16,0 4 8 0,-8-9-76-16,2 0 44 0,-9-4-436 15,9 1 260-15,0-7-928 16,7 2 632-16</inkml:trace>
  <inkml:trace contextRef="#ctx0" brushRef="#br0" timeOffset="20500.4008">23433 3223 1424 0,'0'-11'528'0,"0"11"-412"0,0-3-32 0,0-5 228 31,3 8-188-31,6-5 56 0,-3 0-108 0,0-3 80 15,9 3-88-15,0-3 32 16,3 2-56-16,3 1 12 16,-1 2-32-16,1 3 28 15,0 3-32-15,0 5 40 16,0 3-32-16,-3 7 20 16,-6 3-24-16,-1 11 28 15,-2 2-32-15,-9 4 12 16,0-1-16-16,0 0-16 15,0-3 0-15,0-2 12 16,0-6-4-16,0-2-136 16,0-5 76-16,0-6-544 15,6 0 332-15,-3-10-976 16,6-1 696-16</inkml:trace>
  <inkml:trace contextRef="#ctx0" brushRef="#br0" timeOffset="20703.5598">23874 3138 2184 0,'-12'3'808'0,"12"-3"-628"0,-12 8-52 16,0-3 272 0,6 0-244-16,-15 6 0 15,6 5-96-15,-20 7-52 0,5 4-8 16,-12 7 0-16,10 6 0 0,-16 8-88 15,9-1 48-15,-17 9-1112 32,5-1 632-32</inkml:trace>
  <inkml:trace contextRef="#ctx0" brushRef="#br0" timeOffset="35978.1075">14861 5210 860 0,'-6'-3'320'0,"6"3"-248"0,0 3-20 16,0-3 216-1,0 0-156-15,0 2 160 16,0 1-160-16,0 0 148 16,0 2-152-16,-3 3 124 15,3 0-132-15,-6 2 80 0,3 4-104 0,-3 1 72 31,3 4-84-31,-6 5 20 0,3 0-48 16,-9 10 20-16,6 0-28 0,-6 14 8 16,4-3-20-16,-4 3 20 15,3-6-24-15,-3 0-4 16,3-5-4-16,-3-5 4 16,6-3-4-16,0-5 16 15,3-5-12-15,0-4-28 16,3-1 8-16,-3-4-76 15,6-2 52-15,-3-5-312 16,6-3 192-16</inkml:trace>
  <inkml:trace contextRef="#ctx0" brushRef="#br0" timeOffset="36337.5225">14864 5199 1132 0,'-3'3'420'0,"3"-3"-328"0,0 8-24 16,0-6 164 0,3 4-140-16,0 2 220 15,0-1-180-15,0 4 124 0,3 2-148 0,-3 3 84 16,3 3-112-16,3 7 56 15,0 1-80-15,2 10 12 16,4 2-36-16,3 14 4 16,0-5-20-16,3-1-16 15,3-7-4-15,-1-3 28 16,-2-2-12-16,0-6 12 16,-3-3-12-16,0-5-24 15,-3-2 4-15,-6-6-188 16,0-2 104-16,-6-3-348 15,0-3 248-15</inkml:trace>
  <inkml:trace contextRef="#ctx0" brushRef="#br0" timeOffset="36556.3318">14831 5599 1152 0,'-12'8'428'0,"12"-8"-332"0,0 2-28 16,0 1 296 0,6-1-212-16,0 1 80 15,6 0-136-15,3-3 64 16,0 2-92-16,6-2 12 16,-1 0-48-16,7 0 12 15,0 0-24-15,0-2-168 0,-3 2 80 0</inkml:trace>
  <inkml:trace contextRef="#ctx0" brushRef="#br0" timeOffset="37431.6614">15629 5464 768 0,'-3'-3'284'0,"3"3"-220"0,-6 3-20 16,3-3 288-1,0 2-192-15,-6 1 216 16,3 5-204-16,-6 0 116 15,6 2-156-15,-9 6 92 0,6 3-120 16,-6 5 36-16,7 2-72 0,-4 1 36 16,6-4-48-16,0 1-20 15,3 0-8-15,3 0-8 16,6-3 0-16,0-3 8 16,3 1-4-16,3-6-168 15,-1 0 88-15</inkml:trace>
  <inkml:trace contextRef="#ctx0" brushRef="#br0" timeOffset="37817.8764">15816 5588 1664 0,'-9'26'616'0,"9"-26"-480"0,-6 27-40 0,3-16 64 15,6-1-108-15,0 3-4 16,3 1-28-16,3-1-8 16,6 0-4-16,6-5-8 15,0 3 4-15,6-9 20 16,-1 3-12-16,7-7 12 16,-3 2-12-16,-3-8 28 15,-3 3-24-15,-4-9 32 16,1 1-32-16,-3-8 40 15,-3 2-32-15,-3-10 76 16,-3 3-56-16,-6-6 56 16,3 6-56-16,-12-3 68 15,0 5-64-15,-9 0 52 16,0 8-56-16,-12 0 32 16,6 8-44-16,-11 6-28 15,2 4-4-15,-6 6-28 16,6 8 16-16,4 0-416 15,5 0 232-15</inkml:trace>
  <inkml:trace contextRef="#ctx0" brushRef="#br0" timeOffset="38442.9825">16569 5419 944 0,'-9'-3'352'0,"9"3"-276"0,-14 3-20 16,11-3 148-1,3 0-124-15,-3 0 168 16,3 0-140-16,-6 0 160 16,3 0-156-16,-3 0 140 15,3 5-144-15,-9-2 60 16,3 5-100-16,-9 5-8 15,3 3-40-15,-9 2-12 0,7 1-4 16,-4-1-24-16,6 3 12 0,-3-2 32 16,9-1-16-1,0 1 28-15,6-3-24 0,6 0 56 16,3 0-36 0,9-3 12-16,6 0-28 0,6 0 64 15,-1 0-48-15,4-2 92 16,-3 2-68-16,-3-5 60 15,0 3-64-15,-7-3 60 16,-2 0-64-16,-3-3 8 16,-6 3-32-16,-6 0-12 15,3 0-8-15,-9-3-4 16,-3 3 0-16,-9-3 0 16,3 3 0-16,-17 0-12 15,5 3 8-15,-12-3 12 16,7 2-4-16,-4-2-444 15,6 3 244-15</inkml:trace>
  <inkml:trace contextRef="#ctx0" brushRef="#br0" timeOffset="39349.3252">16849 5538 820 0,'-6'-3'304'0,"6"3"-236"0,6-3-20 0,-3 1 292 15,0 2-196-15,6-5 160 16,3 2-172-16,3-2 120 16,0 2-144-16,6-5 76 15,2 5-104-15,1-5 76 16,0 6-88-16,0-1 36 15,0 3-60-15,-1 3 28 16,-2 5-40-16,3 5 36 16,-3 3-40-16,3 5 12 15,-3 3-24-15,-4 2 36 16,1 1-28-16,-3-1 12 16,-3-2-20-16,0 0 20 15,-3 0-24-15,-3-3-4 16,3-3-4-16,-6-2-164 15,3 0 88-15,-3-3-420 0,0-2 272 16,0-6-544-16,0-2 432 0</inkml:trace>
  <inkml:trace contextRef="#ctx0" brushRef="#br0" timeOffset="39583.7795">17346 5371 1900 0,'-3'3'704'0,"3"-3"-544"0,-9 5-48 0,3-2 192 15,3 5-188-15,-8 5 168 16,-1 5-168-16,-9 14 40 16,3 0-92-16,-12 8 4 15,9-3-36-15,-8 5-12 16,8-5-12-16,-6 3-16 15,6-6 4-15,-6 3-164 16,6-3 92-16</inkml:trace>
  <inkml:trace contextRef="#ctx0" brushRef="#br0" timeOffset="40342.8346">17608 5644 1412 0,'-6'5'524'0,"6"-5"-408"0,3 8-32 15,0-6 184 1,3 1-164-16,6 2 116 16,3 1-128-16,9-1 128 15,6 0-124-15,11-5 48 16,1 3-84-16,3-3 20 16,-4 0-48-16,4 0 36 0,-6 0-40 15,-1-3 12-15,-5 3-24 0,0-5 20 16,-6 0-24-1,-4-6-268-15,-2 6 140 0,-9-8-696 16,0 2 452-16</inkml:trace>
  <inkml:trace contextRef="#ctx0" brushRef="#br0" timeOffset="40561.3528">17983 5376 1808 0,'-9'11'668'0,"9"-11"-516"0,-3 16-48 0,0-3 352 16,6 6-272-16,-6 15 100 15,3 0-164-15,-3 11 4 16,3-2-72-16,-3 2-28 16,3-3-16-16,-3 3 0 15,3-5-4-15,-3 7-48 16,6-4 28-16,-3-4-280 15,3-4 164-15</inkml:trace>
  <inkml:trace contextRef="#ctx0" brushRef="#br0" timeOffset="40873.8489">18632 5294 1932 0,'-18'14'716'0,"18"-14"-556"0,0 15-48 0,0-4 232 16,6 0-212-16,-3 10 96 16,3 3-132-16,-3 15 16 15,0 6-68-15,-3 6 4 16,3-1-32-16,-3 0-24 15,0-8 0-15,0-2 20 16,0-3-4-16,0-2-160 16,0-6 80-16,0-11-524 15,0-2 328-15,3-13-756 16,3-6 580-16</inkml:trace>
  <inkml:trace contextRef="#ctx0" brushRef="#br0" timeOffset="41358.3098">18632 5318 1764 0,'0'3'656'0,"0"-3"-512"0,18 5-36 15,-3 0 236 1,3 1-208-16,12 2 124 16,-1 0-152-16,4 2 52 15,-3 1-92-15,0 2 16 0,-4 0-48 0,-5 0 32 16,0 3-40-16,-9 3 12 15,0-3-24-15,-9 0 28 16,-3 2-28-16,-9 1-68 16,0-1 28-16,-12 1-72 15,0 2 56 1,-8-3-8-16,5 1 28 0,-3-6-4 16,6 0 12-16,3-2 8 15,9-1 4-15,9-2-44 16,6 3 24-16,9 0-4 15,3 2 16-15,6 3 76 16,0 0-36-16,2-1 68 16,-2-1-60-16,-3-1 64 15,0 0-64-15,-6-2-8 16,0-1-20-16,-9-2-12 16,0 0 4-16,-9-3-24 15,0 3 12-15,-9-2 12 16,0 2 0-16,-9-3 8 15,0 0-8-15,-15 0-4 16,4 3 4-16,-13 3-4 16,6 2 0-16,-5 0-328 15,8 1 180-15</inkml:trace>
  <inkml:trace contextRef="#ctx0" brushRef="#br0" timeOffset="41905.2432">19644 5585 1276 0,'-27'11'472'0,"27"-11"-364"0,3-5-32 0,-3 2 336 15,3 3-240-15,0-5 188 16,0 2-212-16,-3-5 152 16,3 3-172-16,-9-3 64 15,0 5-108-15,-11-2 12 16,-1 5-56-16,-9 3-16 16,3 2-12-16,-9 3-36 15,10 5 12-15,-4 0-32 16,6 3 28-16,3-3-20 15,6 3 20-15,3-2-36 16,6 1 32-16,6 1-20 16,6 0 24-16,9 0 8 15,3 0 8-15,12 0 44 16,-1 0-24-16,4-3 104 16,-3 3-68-16,-6-3 80 15,-7 0-76-15,-8-2-32 0,0-1-16 16,-12-2-12-16,0 0 0 15,-18 0 0-15,0 0 0 0,-14 0 0 16,2 3 0-16,-9-3 0 16,10 0 0-16,-10-3-124 15,9 0 68 1,-3-5-480-16,9 3 296 0,10-14-784 16,8 3 572-16</inkml:trace>
  <inkml:trace contextRef="#ctx0" brushRef="#br0" timeOffset="42092.7718">19823 5390 2056 0,'-6'2'764'0,"6"-2"-596"0,0 6-44 16,0-4 372 0,3 3-296-16,0 3-48 15,3 0-96-15,3 3-20 16,3 2-20-16,-1-2 0 15,4 2-8-15,0-5-68 16,0 0 32-16,-3-3-576 16,3 0 328-16</inkml:trace>
  <inkml:trace contextRef="#ctx0" brushRef="#br0" timeOffset="42280.2828">19909 5662 1868 0,'-27'34'692'0,"27"-34"-536"0,-9 32-44 0,3-19 468 16,6 3-340-16,-6 3 24 16,6 2-160-16,-2 0-52 15,2 0-32-15,-3-2-60 16,6-1 24-16,-3-4-480 16,0-1 272-16</inkml:trace>
  <inkml:trace contextRef="#ctx0" brushRef="#br0">20126 5620 2120 0,'0'21'784'0,"0"-21"-608"0,0 32-52 0,-3-16 288 15,3 2-252-15,-6 6 32 16,3 0-116-16,-5 2-40 15,2-2-24-15,0-3-12 16,3 0 4-16,0-7-92 16,6-4 48-16,3-10-196 15,3 0 132-15,5-10-24 16,4-1 76-16,0-10 32 16,3 5 16-16,-3-5-8 15,0 2 8-15,0 1 40 16,-4 4-24-16,1 4 140 15,-3 5-84-15,-3 5 128 16,3 5-112-16,-6 3 4 0,3 5-52 16,-9 3-24-16,3 0-8 15</inkml:trace>
  <inkml:trace contextRef="#ctx0" brushRef="#br0" timeOffset="42920.6963">20481 5681 1912 0,'6'8'708'0,"-6"-8"-552"0,26 5-40 0,-11-3 332 16,0 1-268-16,9 0 48 15,0 2-136-15,3 0 48 16,-4 3-80-16,-2 3-24 16,-3-1-20-16,-3 1-16 15,0 2 4-15,-3 6-4 16,-3-1 0-16,-6 6-12 16,3 3 8-16,-3 4 4 15,0-2 0-15,-1 3-116 16,4-3 64-16</inkml:trace>
  <inkml:trace contextRef="#ctx0" brushRef="#br0" timeOffset="43123.8041">20897 5638 2120 0,'-18'14'784'0,"18"-14"-608"0,-20 23-52 0,5-7 392 16,6 0-308-16,-15 8-92 15,6 0-80-15,-9 7-36 16,7 4 0-16,-13 5 8 16,3-1-4-16,-15 4-124 15,7-4 64-15</inkml:trace>
  <inkml:trace contextRef="#ctx0" brushRef="#br0" timeOffset="51328.0251">13971 6715 780 0,'-3'-3'288'0,"3"3"-224"0,0 3-20 0,0 0 144 16,0-1-112-16,0-2 128 15,0 0-116-15,3 0 124 16,0 3-124-16,0-3 100 16,6 3-108-16,6-3 88 15,-3 2-92-15,2-2 56 16,4 0-76-16,0 0 32 16,0 3-52-16,3-3 68 15,3 3-56-15,-1-3 28 16,-2 0-44-16,3 0-20 15,0 2-4-15,-3-2 24 16,0 3-16-16,-4-3-4 16,1 3-8-16,-3-3 12 15,0 0-8-15,-3 0-20 16,0 0 4-16,-3 0 48 16,3 0-20-16,-6-3-8 15,3 3-8-15,-3-3-84 16,0 1 44-16,-6-1-232 15,2 3 148-15,-4-3-380 16,-1 6 284-16</inkml:trace>
  <inkml:trace contextRef="#ctx0" brushRef="#br0" timeOffset="52093.5035">14179 6371 288 0,'0'-2'108'0,"0"2"-84"0,-3 2-4 15,0-2-12 1,6 0-8-16,-3 0-28 16,0 0 16-16,3 0-12 15,0 0 12-15,-3 0 16 16,0 0 0-16,0 0 112 15,0 0-64-15,0 0 228 16,0 0-160-16,0 0 124 16,0 0-140-16,0 3 92 15,0-1-112-15,0 1 36 0,0 0-72 16,0 2 64-16,3 3-64 0,-3-3 52 16,3 3-56-16,-3-2 48 15,3 1-52-15,0 1 120 16,0 0-88-16,-3 3 36 15,0 5-64-15,0-3 72 16,0 3-64-16,0-3 44 16,0 3-56-16,0 0 24 15,3 0-36-15,-3 0 28 16,0-1-32-16,0-1 20 16,3 2-24-16,0-1 28 15,0 1-32-15,-3 0 12 16,0 3-16-16,0-1 20 15,3 3-20-15,-3 1 4 16,3 1-8-16,-3 4 12 16,0-3-12-16,-3 2 4 15,3-2-4-15,-3 0-8 16,3 0 4-16,-3-6-4 16,3 1 0-16,-3-4 8 15,0-1-4-15,-3-4-4 16,6 1 4-16,-3-6-24 15,6 3 12-15,-6-5-260 16,3-1 148-16,-3-10-612 16,3 3 408-16</inkml:trace>
  <inkml:trace contextRef="#ctx0" brushRef="#br0" timeOffset="53421.7168">14769 6374 464 0,'3'-3'176'0,"-3"3"-140"0,-3 0-8 0,0 0 128 16,6 0-92-16,-3 0 28 15,0 0-56-15,0 0 56 16,0 0-52-16,-3-2 44 15,3 2-48-15,-3-3 120 16,6 6-84-16,-6-3 140 16,3 0-116-16,-6 0 92 15,3 0-108-15,-3 0 80 16,3 2-92-16,-3 1 20 16,6 2-52-16,-6-2 20 15,6 2-28-15,-6 0-16 16,6 1-8-16,-3-1 4 15,3 0-4-15,-3 1 8 16,3-1-8-16,-3-3 24 16,3 4-16-16,-3-4 32 15,3 4-28-15,-3-1 56 16,3 3-40-16,-6 0 56 16,6 2-52-16,-6 1 44 15,6 2-44-15,-6 3 32 0,3 3-36 16,-6-1 52-16,6 3-48 0,-3 3 28 15,3 0-36-15,-6 5 36 16,6-2-36-16,-3 10 28 16,4-3-28-1,-4 11 16-15,12-3-24 16,-4 3 0-16,4-5-12 0,3-3-8 16,0-3 4-16,3-2-16 15,3-5 8-15</inkml:trace>
  <inkml:trace contextRef="#ctx0" brushRef="#br0" timeOffset="54399.5823">15316 6525 912 0,'-3'-3'340'0,"3"3"-264"0,-6-3-24 16,3 1 316 0,3 2-212-16,-3-6 220 15,0 4-216-15,-6-4 112 16,4 6-160-16,-4-2 92 15,3 2-120-15,-6 0 52 16,3 2-76-16,-6 4 8 0,3 4-36 16,-9 4 4-16,3-1-20 15,-3 3 8 1,4 2-12-16,-4 3 0 16,3 3-4-16,0 5 28 0,6 0-20 0,0 11 40 15,3-3-32-15,3 8 12 16,6-3-20-16,3-2 0 15,6-3-8-15,3-5 12 16,3-6-12-16,0-2 4 16,0-5-4-16,3-6-32 15,0 0 12-15,-1-8-64 16,1-2 40-16,0-6-404 16,3 1 240-16</inkml:trace>
  <inkml:trace contextRef="#ctx0" brushRef="#br0" timeOffset="54821.5034">15498 6712 1412 0,'-24'6'524'0,"24"-6"-408"0,-12 0-32 0,9-3 280 15,3 3-216-15,3-3 92 16,3 3-144-16,9-5 24 16,3 0-72-16,9-3 72 15,-1 3-68-15,4-1 44 16,0 4-56-16,-3 4 40 15,-3 6-44-15,-4 0 44 16,1 3-48-16,-3 5 20 16,0 0-32-16,-6 13 0 15,0 0-12-15,-3 5 4 16,0 1-8-16,-3-4-4 16,2-2 4-16,-2-5-136 15,0-3 72-15,-3-7-444 16,3-1 280-16,0-13-632 15,3 0 480-15</inkml:trace>
  <inkml:trace contextRef="#ctx0" brushRef="#br0" timeOffset="55040.2735">15912 6554 1816 0,'-15'13'676'0,"15"-13"-528"0,-21 21-40 16,6-10 364-1,6-1-280-15,-12 11 72 16,6 1-156-16,-6 15-4 16,4 0-64-16,-4 13-4 15,3-2-24-15,-6 2-24 16,3-2 4-16,0-9-208 16,7-7 120-16,-1-8-612 0,6-6 392 0</inkml:trace>
  <inkml:trace contextRef="#ctx0" brushRef="#br0" timeOffset="55419.4389">16013 6424 1360 0,'12'5'504'0,"-12"-5"-392"0,21 11-32 15,-13-6 504 1,4 3-336-16,3 5 96 15,0-2-208-15,-3 2 48 16,3 0-104-16,-6 1 8 16,3-1-52-16,-6-2-4 15,0 2-20-15,-6-3-8 16,0 4 0-16,-9-1-68 16,0 0 36-16,-9 0-40 0,6 0 36 15,-3-2 0-15,3 2 20 0,0-5 8 16,3 0 4-16,3-3 16 15,6 3-8-15,3-5 24 16,3 2-20-16,3-2 40 16,6 2-28-16,0-2-12 15,0 2-8-15,0-5-24 16,0 3 12-16,-3-3-560 16,3 2 312-16,-4 6-1016 15,1 3 712-15</inkml:trace>
  <inkml:trace contextRef="#ctx0" brushRef="#br0" timeOffset="55622.6243">16191 6874 1664 0,'-9'16'616'0,"9"-16"-480"0,9 10-40 16,-3-4 416-1,3-1-300-15,6-2 76 16,0 2-176-16,9-5-8 15,3 3-60-15,5-3-20 16,1 0-12-16,0-3 0 16,-3 3-8-16,-7-5-152 15,-2 2 80-15,-6-2-560 16,0 2 344-16</inkml:trace>
  <inkml:trace contextRef="#ctx0" brushRef="#br0" timeOffset="55841.4329">16415 6617 1444 0,'-15'11'536'0,"15"-11"-420"0,-3 10-28 0,0-4 584 15,6 2-384-15,-3 2 104 16,3 1-232-16,0 7 40 16,0 6-116-16,-3 13-28 15,3 3-36-15,-6 5-24 16,3 0 0-16,-3-3 4 15,3-5 0-15,-6 0-100 16,6-5 56-16,-3-3-352 16,6-5 220-16</inkml:trace>
  <inkml:trace contextRef="#ctx0" brushRef="#br0" timeOffset="56622.7258">16900 6488 1080 0,'-12'5'400'0,"12"-5"-312"0,3 5-24 0,-3-2 468 16,3 5-304-16,0 2 180 15,3 6-236-15,-3 3 156 16,0 2-188-16,0 11 36 16,3-1-104-16,-3 20 20 15,3-1-56-15,-3 11 16 16,0-6-32-16,0 1-16 15,-1-8-8-15,-2-3 28 16,0-6-12-16,0-4-108 16,0-9 48-16,-2-7-392 15,2-4 240-15,0-12-536 16,5-3 412-16</inkml:trace>
  <inkml:trace contextRef="#ctx0" brushRef="#br0" timeOffset="56919.6376">16953 6583 1612 0,'0'-3'596'0,"0"3"-464"0,15 3-36 16,-6-3 212-1,3 2-188-15,6 1 136 16,0 5-148-16,6 3 64 16,-1-1-100-16,4 1 44 15,0 2-72-15,0 0 48 0,-3 3-52 16,-7 0 52-16,1 3-56 0,-12 4 44 31,0 1-44-31,-12 8 0 16,0 2-24-16,-12 1 12 0,4-1-16 0,-10 1-20 15,3-4 4-15,-6 1 4 16,6-6 4-16,-11-2-108 16,5-3 60-16,-3-5-516 15,6 0 308-15</inkml:trace>
  <inkml:trace contextRef="#ctx0" brushRef="#br0" timeOffset="57325.8862">17504 6726 1816 0,'-9'0'676'0,"9"0"-528"0,-9-8-40 16,6 5 136 0,6 3-156-16,-3-5 88 15,6 2-104-15,0-5 60 16,0 6-76-16,0-6 48 16,3 5-60-16,0 0 32 15,0 3-44-15,3 0 8 16,3 6-24-16,2-1 20 15,4 6-24-15,3 4 4 0,0 1-8 0,0 8-8 16,0 3 4-16,-4 7 20 16,1 0-12-16,-6 3 4 15,0-2-8-15,-6-1 20 16,-3-5-16-16,-3-2-56 16,3-3 20-16,-6-3-200 15,3-3 124-15,-3-7-476 16,0-1 320-16,0-12-624 15,3-4 496-15</inkml:trace>
  <inkml:trace contextRef="#ctx0" brushRef="#br0" timeOffset="57520.4828">17933 6593 1516 0,'-6'0'560'0,"6"0"-432"0,-6 8-40 15,3-5 516-15,0 2-348 0,-6 3 164 31,3 0-248-31,-9 5 40 0,6 1-124 0,-12 7-60 16,6 3-20-16,-11 7-8 16,2 4 0-16,-9 10 0 15,9-3 0-15,-6 3-328 16,7-3 180-16</inkml:trace>
  <inkml:trace contextRef="#ctx0" brushRef="#br0" timeOffset="57864.3097">18117 6747 1464 0,'-21'5'544'0,"21"-5"-424"0,0 0-32 16,3 0 392-1,0 0-280-15,0 0 52 0,6 0-152 16,3 0 100-16,6 0-112 16,6 0 28-16,3 3-68 0,2-1-12 15,4 1-20-15,3-3 8 16,-3 3-16-16,-4-3-12 15,-2 2 0-15,-6-2-120 16,0 3 68-16,-3-6-540 16,-3 3 328-16</inkml:trace>
  <inkml:trace contextRef="#ctx0" brushRef="#br0" timeOffset="58086.5418">18379 6617 2256 0,'-30'24'836'0,"30"-24"-652"16,-14 24-52-16,8-11 212 15,3 0-216-15,-6 14 0 16,6 5-76-16,-3 10-40 16,6 0-4-16,-3 3 0 15,6-2-4-15,-3-4-20 16,3-4 8-16,0-4-216 15,0-2 124-15,0-5-656 0,6-3 420 16</inkml:trace>
  <inkml:trace contextRef="#ctx0" brushRef="#br0" timeOffset="58336.8081">18760 6556 1828 0,'0'6'676'0,"0"-6"-524"0,21 2-44 0,-9 1 320 16,0 0-256-16,9-1 4 15,-1 4-112-15,7-4 16 16,0 3-44-16,6-2-12 16,0 2-12-16,2-5 8 15,1 3-12-15,0-6-108 16,-7 3 52-16,-2-5-492 15,-6 0 300-15,-9-6-752 16,-6 1 556-16</inkml:trace>
  <inkml:trace contextRef="#ctx0" brushRef="#br0" timeOffset="58711.6075">18861 6570 1892 0,'-26'15'700'0,"26"-15"-544"0,-12 27-44 0,6-14 256 15,6 3-224-15,-6 11 56 16,0-1-120 0,-3 14 4-1,6-1-48-15,-6 9 12 0,3-3-28 0,-3-3 0 16,6-2-12-16,-3-6-16 16,3-5 4-16,0-2 12 15,3-6-4-15,3-5-4 16,3 0 4-16,3-6 4 15,0-2-4-15,3-2 16 16,3-1-12-16,3-5-4 16,-1 3 0-16,4-6 12 15,0 3-8-15,0-5-12 16,3 5 0-16,3-3 20 16,-4 3-8-16,1-3-56 15,0 1 24-15,-3-4-156 16,0 6 100-16,-6-5-432 15,-3 0 284-15,-10-3-596 16,1 5 468-16</inkml:trace>
  <inkml:trace contextRef="#ctx0" brushRef="#br0" timeOffset="58930.3693">18849 6900 1848 0,'-23'11'684'0,"23"-11"-528"0,3 8-48 0,-3-5 356 15,6-1-276-15,0 1 32 16,5 2-136-16,4 0-4 16,0 3-44-16,6-2-24 15,3-1-4-15,3-5-88 16,-1 3 44-16,1-6-560 16,0 0 332-16,-3-7-1160 15,-3-1 796-15</inkml:trace>
  <inkml:trace contextRef="#ctx0" brushRef="#br0" timeOffset="59180.3953">19376 6493 1972 0,'-3'10'732'0,"3"-10"-568"0,9 14-48 0,0-6 360 15,0 2-284-15,6 6 64 16,3 3-152-16,6 4-48 15,-1 1-36-15,4 8-16 16,-3 2 0-16,-3 11-4 16,-3 0 0-16,-9 6 0 15,0-4 0-15,-9 1 0 16,-3-3 0-16,-18 2 0 16,3-2 0-16,-18 8-36 15,4-5 20-15,-19 5-672 16,9-3 376-16</inkml:trace>
  <inkml:trace contextRef="#ctx0" brushRef="#br0" timeOffset="59978.1483">20293 6757 1444 0,'-15'-13'536'0,"15"13"-420"0,0 0-28 0,-6 0 424 16,3 0-296-16,-9 0 56 15,3 0-164-15,-11 0-8 16,5 6-60-16,-12 1-24 16,3 4-8-16,-9 5-28 15,7 0 12-15,-7 5 4 16,9 0 4-16,3 0-20 16,6 0 12-16,6-2-48 15,6 0 28-15,9-1 52 0,9 1-16 16,6-1 72-16,6-2-44 0,3 0 80 31,2 0-64-31,-2 0 52 16,-3-3-60-16,-6 0 84 0,-3-2-72 0,-6-3 24 15,-4-1-44-15,-5-1-24 16,0 2-4-16,-9-3-8 16,3 3 0-16,-14 0 0 15,-1 0 0-15,-18 0 0 16,0 0 0-16,-14 0-56 15,5 0 32-15,-3-6-436 16,13 1 248-16,5-14-764 16,12-2 548-16</inkml:trace>
  <inkml:trace contextRef="#ctx0" brushRef="#br0" timeOffset="60165.6407">20478 6583 1736 0,'-6'10'640'0,"6"-10"-496"0,9 14-40 0,-3-9 408 16,5 3-300-16,4 0 12 16,3 0-136-16,3 0-28 15,3 2-36-15,0-2-20 16,-3 0-8-16,-4-3-244 16,1 1 136-16,-6 2-852 15,0 0 532-15</inkml:trace>
  <inkml:trace contextRef="#ctx0" brushRef="#br0" timeOffset="60351.0685">20638 6821 1892 0,'-35'34'700'0,"35"-34"-544"0,-12 48-44 0,6-24 360 15,3-3-280-15,-6 8-16 16,6 0-108-16,-3 0-52 15,6-2-8-15,-3-1-80 16,3-2 40-16,0-3-532 16,6-2 308-16</inkml:trace>
  <inkml:trace contextRef="#ctx0" brushRef="#br0" timeOffset="60772.9723">20868 6755 1964 0,'-9'8'728'0,"9"-8"-568"0,-6 34-44 0,3-13 272 16,3 3-236-16,-6 8 0 15,3 0-92-15,-3-1-8 16,6-2-32-16,-3-5-28 16,3-3 4-16,0-5-16 15,3 0 8-15,0-8-44 16,6 0 28-16,0-8 8 15,3 0 8-15,5-10 4 16,1-1 0-16,6-8 0 16,0 4 0-16,6-12 44 15,-4 3-24-15,1-5 44 16,0 8-32-16,-3 0 56 16,0 5-44-16,-6 5 64 15,-4 9-60-15,1 4 20 16,-3 9-40-16,-3 7-8 15,0 6-8-15,-6 3-4 16,3 2 0-16,-6 0 0 16,0 0 0-16,0 0-12 15,0-2 8-15,0-4-304 16,0-1 168-16,3-9-860 16,6 0 556-16</inkml:trace>
  <inkml:trace contextRef="#ctx0" brushRef="#br0" timeOffset="61194.9013">21591 6599 1840 0,'-6'10'680'0,"6"-10"-528"0,12 16-44 0,-3-5 320 15,0-1-256-15,3 6 56 16,-1 3-140-16,4 5 44 15,0-1-76-15,-3 9 32 16,3 0-52-16,-3 2 8 16,0-2-28-16,-6 0-8 15,-3-6-4-15,-9 1-4 16,0-1 0-16,-6-2 0 16,0 0 0-16,-6-3-20 15,3-3 12-15,-6-2 4 16,4 0 4-16,-1-3-12 15,9-2 8-15,0-6 4 16,6 3 0-16,3-2 24 16,3-1-12-16,3 0-4 15,3 0-4-15,6 1 4 16,0-1-4-16,5-2-4 16,4-1 4-16,3-2-16 0,0 3 8 15,0-3 12 1,-1 3-4-16,1-6-408 15,-6 3 220-15</inkml:trace>
  <inkml:trace contextRef="#ctx0" brushRef="#br0" timeOffset="61460.5491">22025 6802 2080 0,'15'-2'768'0,"-15"2"-596"0,15 5-48 0,-6 0 220 16,3 1-212-16,6 2 36 16,0 0-100-16,6 2 24 15,-1 3-52-15,4 3 24 16,0 3-36-16,-3 5-16 16,-3 2-8-16,-7 3-4 15,4 0 0-15,-9 6 0 16,0-4 0-16,-6 6 0 15,0 0 0-15,-3 3-168 16,0-5 92-16</inkml:trace>
  <inkml:trace contextRef="#ctx0" brushRef="#br0" timeOffset="61679.3213">22564 6763 2308 0,'-21'8'852'0,"21"-8"-660"0,-35 31-56 0,14-7 224 16,3 3-224-16,-21 10-52 15,7 2-56-15,-16 4-28 16,6-1 0-16,-8 6 0 16,11-6 0-16,-24 11-584 15,10-5 320-15</inkml:trace>
  <inkml:trace contextRef="#ctx0" brushRef="#br0" timeOffset="64523.5756">13888 7705 1164 0,'-18'8'428'0,"18"-8"-332"0,-3 2-24 0,0-2 344 15,6 0-240-15,0 0 88 16,3 0-156-16,3 0 104 16,2 3-124-16,10-3 92 15,3 3-104-15,15-1 36 16,2 1-64-16,10-1 20 15,-3 4-40-15,-1-4 8 16,-5 4-20-16,-3-1 0 16,-7 0-8-16,-2 1 20 15,-3-1-16-15,-6-2-32 16,0-1 12-16,-9-2-300 16,-1 0 172-16</inkml:trace>
  <inkml:trace contextRef="#ctx0" brushRef="#br0" timeOffset="64788.9972">14242 7453 1640 0,'-6'3'608'0,"6"-3"-472"0,3 8-40 0,-3-5 356 15,3 2-268-15,0 8 112 16,0 3-176-16,-3 8 8 15,3 0-76-15,-3 21 16 16,3 0-40-16,-3 13 8 16,0 0-20-16,0 0-8 15,3-5-4-15,0-3-84 16,0-5 44-16,3-2-460 16,2-9 272-16</inkml:trace>
  <inkml:trace contextRef="#ctx0" brushRef="#br0" timeOffset="65449.8813">14819 7369 1588 0,'-12'0'588'0,"12"0"-456"0,-6 0-36 0,3 0 316 16,3 5-244-16,-6 0 216 15,3 3-224-15,-6 5 40 16,4 3-120-16,-10 5 16 15,6 3-56-15,-6 5 28 16,6-2-36-16,-3 7-20 16,3-2-4-16,-3 16-8 15,6-3 0-15,-3 7 0 16,6-1 0-16,0-1 8 16,6-8-4-16,0 1-4 15,3-6 4-15,3 0-4 16,3-5 0-16,6-6-160 15,0-2 88-15</inkml:trace>
  <inkml:trace contextRef="#ctx0" brushRef="#br0" timeOffset="66574.9997">15126 7580 1048 0,'-6'3'388'0,"6"-3"-300"0,6-3-28 15,-3 1 312-15,6 2-216 16,3-3 196-16,-1 3-208 0,4-3 112 15,3 6-148-15,3-3 48 16,0 0-92-16,6-3 16 16,2 3-44-16,13-2 4 15,0-1-24-15,2-2 8 16,-5 5-12-16,-3-3-24 16,-6 6 4-16,-7-6-260 15,-2 1 148-15,-12-4-480 16,0 4 336-16,-15-4-892 15,-3 4 648-15</inkml:trace>
  <inkml:trace contextRef="#ctx0" brushRef="#br0" timeOffset="66775.3128">15307 7527 1224 0,'-20'14'456'0,"20"-14"-356"0,-3 16-28 16,0-9 456-1,6 4-304-15,-6 8 236 16,3 2-268-16,-3 16 56 0,0 0-148 0,-3 13 16 15,6-2-72-15,-3 2 4 16,6-5-32-16,-3 3 0 16,0-6-8-16,0 0-76 15,0-2 36-15,0-6-268 16,0-2 164-16,0-13-528 16,6-4 368-16</inkml:trace>
  <inkml:trace contextRef="#ctx0" brushRef="#br0" timeOffset="67025.3379">15239 7922 1412 0,'-9'0'524'0,"9"0"-408"0,6 0-32 0,-3 0 252 15,0 0-200-15,3 0 204 16,0 0-200-16,3 0 144 16,3 2-168-16,2 1 40 15,7 0-92-15,0-1 24 16,0 1-52-16,6 0-28 15,0 2-8-15,2-3 0 16,-2 1 0-16,0-6-28 16,0 3 16-16,-3-5-320 15,-4 0 180-15,1-11-772 16,-3 3 516-16</inkml:trace>
  <inkml:trace contextRef="#ctx0" brushRef="#br0" timeOffset="67353.5187">15763 7691 2056 0,'-9'-2'764'0,"9"2"-596"0,6-5-44 15,0-1 44 1,3 4-116-16,9-6 76 15,5 0-72-15,10-3 40 16,0 6-56-16,3 0 40 0,2 5-44 0,-5 5 32 16,-3 5-36-16,-3 9 24 15,-4 5-28-15,-5 7-8 32,-3 1-12-32,0 3 4 15,-3-1-8-15,-3 0 24 0,0-2-16 0,-3-3-64 16,0-5 24-16,0-5-260 15,3-4 156-15,-4-7-636 16,4 0 428-16</inkml:trace>
  <inkml:trace contextRef="#ctx0" brushRef="#br0" timeOffset="67556.664">16230 7604 1972 0,'-9'0'732'0,"9"0"-568"15,-12 11-48-15,6-6 344 16,3 3-276-16,-6 8 40 16,3 5-136-16,-8 13-4 15,-1 3-48-15,-6 6-24 16,6-1-4-16,-6-2-8 16,3-6 0-16,-6 1-152 15,7-4 84-15,-1-4-484 16,9-3 308-16</inkml:trace>
  <inkml:trace contextRef="#ctx0" brushRef="#br0" timeOffset="67884.9417">16334 7453 1788 0,'6'6'660'0,"-6"-6"-512"0,18 10-44 0,-9-5 324 16,3 6-256-16,3-6 36 15,0 3-124-15,-3 0-12 16,2 0-40-16,-5 0-4 16,3 3-16-16,-9-3 0 15,-3 2-4-15,-9 1-76 16,3-1 36-16,-6 1-32 16,4 0 40-16,-1-1-8 15,3 3 20-15,3-5 36 16,3 3-16-16,3-3 44 15,6 0-28-15,3-3 20 16,2 0-24-16,1 1 8 16,3-1-16-16,-3-2-44 15,0-1 20-15,-6-2-500 16,3 3 280-16</inkml:trace>
  <inkml:trace contextRef="#ctx0" brushRef="#br0" timeOffset="68119.224">16575 7866 1848 0,'6'0'684'0,"-6"0"-528"0,21 8-48 16,-12-5 328-1,3-1-260-15,3 1 80 0,0 0-152 0,3-3-36 16,2 0-44-16,1 0-16 15,3 0-4-15,0 0-104 16,-3 0 56-16,-3-3-500 16,-1 0 300-16</inkml:trace>
  <inkml:trace contextRef="#ctx0" brushRef="#br0" timeOffset="68322.3694">16834 7636 1724 0,'-21'5'640'0,"21"-5"-500"16,-14 8-36-16,8 0 548 16,3 3-376-16,-3 7-4 15,3 6-168-15,-6 8-24 16,6 2-44-16,-6 3-24 16,6 0-4-16,-6 0-8 15,6-5 0-15,-3 0-36 16,3-3 20-16,-3 0-372 15,6 0 212-15</inkml:trace>
  <inkml:trace contextRef="#ctx0" brushRef="#br0" timeOffset="68963.0776">17611 7620 1412 0,'-15'-3'524'0,"15"3"-408"0,0-10-32 15,0 4 448 1,0 4-308-16,-3-6 84 16,0 3-180-16,-3-6-12 15,3 3-68-15,-5-2 0 16,-1 2-32-16,-6 2 20 16,3 4-24-16,-15 4 40 15,6 6-28-15,-15 5 12 0,4 6-20 0,-13 13 0 16,9 5-8-16,-5 8 12 15,11 0-12-15,0 0 4 16,12-3-4-16,6-5 4 16,9-3-8-16,9-2-20 15,9-3 8-15,15-2 40 16,0-3-20-16,8-6-8 16,-2-2-8-16,0-8-4 15,-3 0 0-15,-4-8-44 16,-2 3 24-16,-3-11-268 15,-3 2 164-15,0-7-560 16,-3 2 388-16</inkml:trace>
  <inkml:trace contextRef="#ctx0" brushRef="#br0" timeOffset="69306.8191">17549 7903 1360 0,'-24'16'504'0,"24"-16"-392"0,-3 13-32 16,0-10 408-1,6 0-284-15,0-3 60 16,3 2-160-16,3 1 20 16,3-1-68-16,6-4 44 15,2 2-56-15,4-3 24 16,3 1-40-16,-3-4 28 0,0 6-32 16,-7-2 20-16,1 2-24 0,-3 2 52 15,-3 4-40-15,-3 1 28 16,-3 4-32-16,-6 5 36 15,0 0-36-15,-3 8 28 16,0-1-28 0,-3 9-16-16,3 0-8 0,-3 0-4 15,6-1 0-15,-3-4-132 16,3-6 72-16,0-5-340 16,6 0 224-16,0-16-676 15,3 0 472-15</inkml:trace>
  <inkml:trace contextRef="#ctx0" brushRef="#br0" timeOffset="69603.7531">18001 7662 1972 0,'-12'3'732'0,"12"-3"-568"0,0 3-48 15,3-3 236 1,0 0-216-16,3 0-28 15,3 0-68-15,6 0 40 16,6 5-48-16,6 3 48 16,2 2-44-16,4 6-12 15,-3 3-12-15,-3 5 52 16,-1-1-36-16,-5 7 8 16,0-1-24-16,-9 2-8 15,0-1 0-15,-6-4 12 0,3 0-8 16,-6-2-92-16,0-3 48 15,-3-5-352-15,3-2 216 16,-3-9-716-16,0 0 496 0</inkml:trace>
  <inkml:trace contextRef="#ctx0" brushRef="#br0" timeOffset="69806.8695">18379 7657 1560 0,'-9'-16'576'0,"9"16"-448"0,3-2-36 0,-3-1 488 15,0 3-336-15,-3 0 156 16,0 3-236-16,-6 2 12 16,3 3-104-16,-9 13-8 15,4 5-40-15,-16 11-20 16,3 0-8-16,-12 8 12 16,6-2-4-16,-5 4-116 15,5-4 60-15,0 4-956 16,12-2 552-16</inkml:trace>
  <inkml:trace contextRef="#ctx0" brushRef="#br0" timeOffset="70515.7763">18632 7885 1352 0,'-12'2'500'0,"12"-2"-392"0,-12 0-28 0,6 0 336 15,6 0-244-15,-3 0 160 16,6 0-192-16,0 0 36 16,6 6-104-16,6-1 48 15,6 0-68-15,6 0 40 16,0 1-52-16,5-4 32 15,-2 4-40-15,0-6-20 16,0 2-4-16,-1-2 8 16,-2 0-8-16,0-2-40 15,0-1 20-15,-6-2-280 16,-1 2 160-16,-5-2-560 16,-3-1 388-16</inkml:trace>
  <inkml:trace contextRef="#ctx0" brushRef="#br0" timeOffset="70765.8066">18888 7646 1580 0,'-6'6'584'0,"6"-6"-452"0,-3 10-40 0,0-2 320 16,3 0-244-16,-3 11 92 15,3 5-156-15,-3 7 72 16,3 4-100-16,-3 4 28 15,3 1-60-15,-3 2-8 16,0-5-20-16,-3 8-4 16,6-2-4-16,-6 4-52 15,6-2 28-15,0-5-288 16,6-6 168-16,0-10-480 16,0-3 344-16</inkml:trace>
  <inkml:trace contextRef="#ctx0" brushRef="#br0" timeOffset="71031.4599">19275 7668 1860 0,'-18'18'688'0,"18"-18"-536"0,-3 35-40 15,0-14 256-15,6 0-224 16,-6 8 64-16,3 0-124 0,-3 8 12 15,6-2-56-15,-6 2 4 16,3-3-28-16,-3 6-8 16,6-1-4-16,-3 4-16 15,0-6 8-15,0-3-252 16,0-5 140-16,0-10-596 16,3-3 396-16</inkml:trace>
  <inkml:trace contextRef="#ctx0" brushRef="#br0" timeOffset="71266.6042">19290 7840 1736 0,'-12'8'640'0,"12"-8"-496"0,9 10-40 16,-3-7 128-1,0 2-148-15,6 3 64 16,3 0-88-16,3-3 44 15,-1 3-60-15,7-3 48 16,3 3-52-16,3-2 8 16,3-1-32-16,2-2 28 15,-2 2-28-15,-3-5 20 16,-3 3-20-16,-4-6-256 16,-2 3 132-16</inkml:trace>
  <inkml:trace contextRef="#ctx0" brushRef="#br0" timeOffset="71516.6553">19733 7631 1508 0,'-14'5'556'0,"14"-5"-432"0,6 13-36 0,-6-2 440 15,3 5-308-15,-3 10 112 16,3 6-196-16,-3 10 44 15,0 0-108-15,-3 6 16 16,0-3-52-16,-3 5-4 16,6-2-20-16,-3 8-24 15,6-6 4-15,-6-3-56 16,3-4 32-16,-3-9-308 16,3-7 184-16</inkml:trace>
  <inkml:trace contextRef="#ctx0" brushRef="#br0" timeOffset="71797.9224">19942 7583 1840 0,'-6'8'680'0,"6"-8"-528"0,18 16-44 0,-6-6 392 15,3 4-296-15,5 9 76 16,4 7-168-16,0 9 20 15,0 1-76-15,-6 5-32 16,-3-5-16-16,-7 2-8 16,-2-5 0-16,-12 8 0 15,1-3 0-15,-22 14 0 16,3-3 0-16,-15 5-416 16,6-8 228-16,-5 0-1648 15,5-5 1012-15</inkml:trace>
  <inkml:trace contextRef="#ctx0" brushRef="#br0" timeOffset="72439.0224">20802 7916 800 0,'-12'0'296'0,"12"0"-232"0,-3-2-16 0,0-1 388 16,3 6-248-16,-3-3 364 16,0 0-312-16,-3 0 264 15,0 2-288-15,-6 1 104 16,6 2-192-16,-8 3 20 15,5 5-88-15,-6 3-12 16,6 0-28-16,-6 11-12 16,3-1-4-16,-3 14-4 15,6-1 0-15,0 9 8 16,6-6-4-16,3-2-56 16,6-5 28-16,6-6-164 15,3-6 104-15,3-9-404 16,3-4 272-16,3-12-760 15,2-4 548-15</inkml:trace>
  <inkml:trace contextRef="#ctx0" brushRef="#br0" timeOffset="72766.7611">21067 8012 1860 0,'-18'5'688'0,"18"-5"-536"0,-18 13-40 0,9-2 380 15,3 2-292-15,-3 11-12 16,4 2-116-16,2 11-24 15,3 0-32-15,8 0 0 16,4-2-8-16,9-9-8 16,0-2 4-16,3-11-16 15,0-2 8-15,-4-11 28 16,4-3-12-16,-3-10-20 16,-3 2 0-16,0-15 32 15,-3 2-16-15,-6-10 52 16,0 2-32-16,-9-5 12 15,0 8-24-15,-9 0 8 16,0 8-12-16,-6-1 0 16,3 9-4-16,-9 3-40 15,3 7 16-15,-12 3-268 16,10 3 156-16,-1-1-800 16,6 6 516-16</inkml:trace>
  <inkml:trace contextRef="#ctx0" brushRef="#br0" timeOffset="73173.0572">21671 7834 2236 0,'-9'16'824'0,"9"-16"-640"0,-21 16-52 0,13-8 108 15,2 0-160-15,-9 3-24 16,6-1-36-16,-6 1-36 15,6 2 8-15,-3-2 4 16,6 2 4-16,-3-3-28 16,3 4 16-16,6-4-4 15,3 3 8-15,6 1 24 16,6 1-8-16,0-1 4 16,0 2-4-16,0-1 28 15,3 1-20-15,-4 0 56 16,4 0-40-16,-6 0 28 15,0-3-32-15,-6-2 44 16,0 2-40-16,-6-2-24 16,0 2-8-16,-9 0 0 15,0 0 0-15,-9 3 0 16,3 0 0-16,-11 0 0 16,2-3 0-16,-12-2-28 15,6-3 16-15,-8-6-664 16,8 1 368-16</inkml:trace>
  <inkml:trace contextRef="#ctx0" brushRef="#br0" timeOffset="73816.8211">21975 7842 1328 0,'3'6'492'0,"-3"-6"-380"0,6 2-32 0,-3-2 360 16,6 0-256-16,3 0 188 15,-1 0-212-15,4 3 112 16,0 2-156-16,3 3 44 16,3 0-92-16,0 3 12 15,0-1-44-15,-1 3-12 0,4 1-16 16,-3-1 28-16,0 3-20 0,-6 0 4 16,-3-1-12-16,-6 4 12 15,-3 0-12-15,-12 2 4 16,3 0-4-16,-9 3-8 15,0-1 4-15,-6 4-16 16,3-3 8 0,-5 0-32-16,2-1 20 0,-3-4-4 15,6-1 12-15,-6-4 8 16,9-1 0-16,-3-3-12 16,10-2 8-16,-1-2-16 15,3 2 12-15,3-6 4 16,3 1 4-16,6 0 0 15,3-1 0-15,2 1 52 16,4 0-28-16,3-1 16 16,3 1-24-16,6-1 0 15,0 4-8-15,8-4 4 16,-2 4-8-16,3-4-4 16,-3 4 4-16,-4-6-48 15,-5 2 24-15,-3-4-212 16,-3 2 128-16,-6-6-688 15,-3 1 440-15</inkml:trace>
  <inkml:trace contextRef="#ctx0" brushRef="#br0" timeOffset="74316.873">22555 8006 1692 0,'-12'0'628'0,"12"0"-488"0,-3 0-40 0,3 0 228 16,6 0-200-16,-3-2 36 15,6-1-96-15,6-5 52 16,3 5-68-16,9 1 60 16,3 2-60-16,5-3 4 15,1 6-32-15,3-1 32 16,-4 4-32-16,-2 2 20 15,-9 2-24-15,0 3 16 16,-3 3-20-16,-7 6 8 16,-2 1-12-16,-3 6 20 15,-3 3-20-15,-3 3-12 16,0-4-4-16,-3-2 4 16,3-2 0-16,-3-6-64 0,0-2 36 15,0-6-208-15,0-3 132 16,-3-2-484-16,3 0 328 15</inkml:trace>
  <inkml:trace contextRef="#ctx0" brushRef="#br0" timeOffset="74551.2756">23052 7903 1664 0,'-9'5'616'0,"9"-5"-480"0,-6 0-40 0,1 3 488 15,5 2-340-15,-3 3 140 16,-3 0-228-16,-6 5-28 16,3 3-80-16,-12 5-32 15,3 3-8-15,-18 11 0 16,4-1-4-16,-16 14-4 16,0-3 4-16,-2 5-16 15,5-5 8-15,-8 0-464 16,11-5 256-16</inkml:trace>
  <inkml:trace contextRef="#ctx0" brushRef="#br0" timeOffset="104340.5337">14679 8940 924 0,'0'3'340'0,"0"-3"-260"0,9 3-28 16,-6-3 396 0,3 0-256-16,0 0 240 0,0 0-248 15,-3 0 264-15,0 0-256 0,-3 2 124 32,3 4-180-32,-3 1 28 0,0 7-96 0,-9 7-12 15,3 0-36-15,-9 13-4 16,0 1-8-16,-8 7-16 15,-1 0 4-15,-9 6 4 32,6-6 0-32,-6 19 0 15,7-3 0-15,-4 9 8 16,9-7-4-16,0-1-4 16,6-12 4-16,0-4-16 15,9-9 8-15,-2-5 4 16,2-5 0-16,0-8-72 15,6-3 40-15,-3-10-208 16,6-1 136-16,0-20-520 16,3-1 348-16</inkml:trace>
  <inkml:trace contextRef="#ctx0" brushRef="#br0" timeOffset="104637.3511">14766 8842 1848 0,'0'6'684'0,"0"-6"-528"0,-3 10-48 0,0-4 304 16,6 4-248-16,-3 11 92 15,3 3-152-15,0 18 44 16,6 1-84-16,-1 10 8 16,1 0-40-16,0 5-12 15,3-5-12-15,-3 10-8 16,3-2 4-16,0 11-16 15,0-9 8-15,-3 1 12 16,3-12-4-16,-3-4-12 16,0-11 4-16,-1-5-164 15,1-8 92-15,-6-6-464 16,3-5 300-16,-6-13-616 16,3-5 484-16</inkml:trace>
  <inkml:trace contextRef="#ctx0" brushRef="#br0" timeOffset="104824.8616">14599 9459 1900 0,'-21'13'704'0,"21"-13"-544"0,3 8-48 16,0-8 292-16,6 3-244 16,3-3 68-16,6 2-136 0,3-4-12 15,5 2-48-15,1-6-4 16,0 4-16-16,3-6-208 15,-1 3 104-15</inkml:trace>
  <inkml:trace contextRef="#ctx0" brushRef="#br0" timeOffset="106403.3544">15471 9316 1248 0,'-12'0'460'0,"12"0"-356"0,-15 5-32 15,6-2 260 1,3 2-196-16,-9 1 148 16,7-1-164-16,-10 3 112 15,6 2-132-15,-6 4 96 16,6-1-112-16,-3 11 72 0,3-1-92 0,0 9 12 15,3 3-44-15,-2 4-12 16,8-2-12-16,0-2-8 16,6-4 4-16,2-4-32 15,7-6 16 1,3-8-56-16,0 1 36 16,9-9-432-16,0-3 252 0</inkml:trace>
  <inkml:trace contextRef="#ctx0" brushRef="#br0" timeOffset="106731.3168">15682 9393 1516 0,'-17'16'560'0,"17"-16"-432"0,-6 29-40 0,3-11 308 16,3 1-236-16,0 10 56 15,3 5-128-15,3-2 16 16,2 0-60-16,4-3 20 15,3-5-36-15,3-6-8 16,3-2-12-16,6-8 12 16,0-3-12-16,2-7 60 15,-2-1-40-15,-3-13 24 16,-3 3-32-16,-6-16 60 16,-3 5-44-16,-10-13 64 15,1 5-60-15,-11-8 52 0,2 9-52 16,-12 2-12-1,3 7-16-15,-9 4 0 16,6 7-8-16,-6 3-4 0,6 8 4 0,-5 6-216 16,8 2 116-16</inkml:trace>
  <inkml:trace contextRef="#ctx0" brushRef="#br0" timeOffset="107168.8607">16260 9292 1756 0,'6'3'648'0,"-6"-3"-500"0,-3 5-44 0,0-5 348 16,0 0-268-16,-6 0 84 16,3 5-160-16,-9 1-4 15,6 4-60-15,-9 1-20 16,6 2-12-16,-2 3-36 15,2 0 12-15,3 2-20 16,6 4 16-16,3-1-8 16,3-3 12-16,3 3 0 15,3-2 4-15,5-1 16 16,4 1-4-16,6-3 40 16,0 0-20-16,0-3 108 15,-3-2-72-15,-4-4-16 16,-2 1-28-16,-6 0-4 0,0 0-8 15,-9-2 8-15,-3 1-8 0,-12 1-4 16,3 3 4-16,-14 0-4 16,5-1 0-16,-12 1 8 15,6-1-4-15,-11-2-72 16,5 0 36 0,-3-8-552-16,12-2 324 0,6-22-820 15,10 0 612-15</inkml:trace>
  <inkml:trace contextRef="#ctx0" brushRef="#br0" timeOffset="107575.1496">16602 8858 2296 0,'-9'32'852'0,"9"-32"-664"0,-6 50-52 15,3-15 120 1,3 2-168-16,-3 16 52 15,0 0-80-15,-3 2-28 16,3-2-20-16,-6 8-12 16,4-3 4-16,-4 6-4 15,3-9 0-15,-3-5-12 16,6-7 8-16,0-14-48 16,6-8 24-16,3-13-56 15,3-5 48-15,3-17 16 16,-1 1 16-16,4-16-16 15,6 3 12-15,-3-11 4 16,3 7 4-16,-3 1 0 0,0 11 0 16,-1 2 96-16,4 5-52 15,-6 6 24-15,0 5-36 0,-3 11-20 16,0 5-8-16,-6 13-4 16,-3 2 0-16,-6 9 0 15,3 2 0-15,-6-2 0 16,3-6 0-16,-6-4 0 15,6-7 0-15</inkml:trace>
  <inkml:trace contextRef="#ctx0" brushRef="#br0" timeOffset="108231.4711">17325 8959 1704 0,'-11'0'632'0,"11"0"-492"0,-15 2-40 0,6 1 376 16,3 5-280-16,-9 3 136 15,6 4-200-15,-12 12 24 16,9 5-92-16,-6 10 4 16,6-2-36-16,-2 5-12 15,5-3-12-15,-3 8-8 16,6-2 4-16,0 13-4 16,3-6 0-16,0 1 0 15,6-3 0-15,0-11 0 16,3-7 0-16,3-6-108 15,0-6 60-15,3-9-192 16,-1-6 136-16,4-11-500 0,3 0 336 16,9-26-592-16,-3-3 484 15</inkml:trace>
  <inkml:trace contextRef="#ctx0" brushRef="#br0" timeOffset="108637.8808">17489 9059 1972 0,'-9'11'732'0,"9"-11"-568"0,9 21-48 0,0-8 140 16,0 1-164-16,6 7 104 16,3 0-112-16,9 3 40 15,-1-3-68-15,7 3 36 16,0-3-52-16,-3-3 24 16,-4 1-36-16,-8-1 16 15,-3 1-24-15,-15-1-8 16,0 1-8-16,-18 2-16 15,3 3 8-15,-14 2-32 16,5 4 20-16,-12-1 16 16,9 0 0-16,-5 0 0 15,5-8 4-15,0-5 4 16,9-3-4-16,0-2 16 16,6-3-12-16,3 0-4 15,9-1 0-15,3 1-4 16,6 0 0-16,3 0 0 15,6 3 0-15,0-3 0 16,3 0 0-16,3 0 0 16,-1 0 0-16,7-8 8 0,0 0-4 15,3-11-248-15,-4 3 132 0,7-16-968 16,-3 3 600-16</inkml:trace>
  <inkml:trace contextRef="#ctx0" brushRef="#br0" timeOffset="108910.1004">17915 9332 2152 0,'6'-3'796'0,"-6"3"-620"0,21 0-48 16,-12-2 88 0,2 2-144-16,7-3 68 15,0 0-80-15,6-2 44 16,3 5-60-16,3 0 60 0,-4 3-64 0,1 2 0 15,-3 3-24-15,-3 5-20 16,0 0 0-16,-7 11 4 16,1 0 0-16,-3 10 0 15,-3 3 0-15,-3-2 8 16,0-1-4-16,-3-10-424 16,3-3 228-16</inkml:trace>
  <inkml:trace contextRef="#ctx0" brushRef="#br0" timeOffset="109112.4211">18397 9189 2296 0,'-21'21'852'0,"21"-21"-664"0,-27 32-52 0,13-16 208 15,2 0-216-15,-15 10-24 16,3 3-68-16,-9 11-28 15,6 2-4-15,-5 6-4 16,5-3 0-16,-3 0-72 16,9-5 40-16,0-9-612 15,7-4 352-15</inkml:trace>
  <inkml:trace contextRef="#ctx0" brushRef="#br0" timeOffset="109393.6841">18519 8895 2016 0,'-6'19'748'0,"6"-19"-584"0,12 26-44 16,-6-5 428-16,3 3-324 0,6 16-48 16,0 2-108-16,0 3-48 15,2-2-12-15,-2-1-8 16,0-5 4-16,-9 5-4 15,-3-2 0-15,-12 8 0 16,3-1 0-16,-15 6-12 16,4-3 8-16,-16 9-40 15,0-9 24-15,-12 8-1032 16,7-5 576-16</inkml:trace>
  <inkml:trace contextRef="#ctx0" brushRef="#br0" timeOffset="110050.4171">18930 9350 1560 0,'-9'8'576'0,"9"-8"-448"0,0 6-36 15,0-6 232 1,6 0-196-16,3-3 124 15,3 3-144-15,6-3 72 16,5 3-104-16,13-2 28 0,0-1-60 16,5 0 20-1,-2 3-36-15,3-2-8 0,-3 4-12 0,-7-2-8 16,-2 0 4-16,-6-2-312 16,0 2 168-16,-6-8-792 15,-1 3 520-15</inkml:trace>
  <inkml:trace contextRef="#ctx0" brushRef="#br0" timeOffset="110300.0442">19168 9160 1932 0,'-24'10'716'0,"24"-10"-556"0,-9 8-48 0,6-5 188 15,6 2-188-15,-3 3 60 16,3 3-100-16,0 5 96 15,0 2-92-15,-3 14 32 16,3 2-64-16,-6 27 28 16,3 0-40-16,-3 11-20 15,0-4-4-15,-3-4-8 16,6-9 0-16,0-4-12 16,3-6 8-16,0-8-296 15,6-8 164-15,3-16-940 16,3-8 596-16</inkml:trace>
  <inkml:trace contextRef="#ctx0" brushRef="#br0" timeOffset="110653.6886">19647 9181 1496 0,'3'0'552'0,"-3"0"-428"0,3 5-36 15,-3-2 456-15,6 2-316 0,0 3 164 16,0 3-232-16,-3 5 80 16,0 2-144-16,-3 9 4 15,3-1-60-15,-3 19-16 16,0 0-16-16,-3 16-16 15,3 0 4-15,-3 8 4 16,0-11 0 0,-3 8 8-16,0-5-4 0,-3 0-212 15,6-8 112-15,0-11-624 16,6-8 404-16,0-23-976 16,6-11 728-16</inkml:trace>
  <inkml:trace contextRef="#ctx0" brushRef="#br0" timeOffset="111169.3606">19704 9303 1880 0,'-3'-3'696'0,"3"3"-540"0,9 5-44 16,-3-5 176-1,6 3-180-15,5 0 80 16,1 2-112-16,6-2 84 15,0 2-96-15,9 0 40 16,2 3-60-16,4 0 48 16,-3 3-56-16,-1-1 0 15,-5 1-20-15,-6 2 8 0,-6 3-16 16,-12 2-4 0,0 1 0-16,-15 5-4 15,-3 2 0-15,-15 6-20 0,3-3 12 0,-8 0-24 16,2-2 20-16,0-4 4 15,6 1 8-15,0-8-20 16,4 0 12-16,2-3 4 16,9-2 4-16,3-3 8 15,6 2-4-15,6-2-12 16,6 0 4-16,6 0 56 16,8 3-28-16,7-6 0 15,3 3-16-15,0 0-8 16,-1 0 4-16,-8 0-4 15,-3 2 0-15,-6 1 0 16,-3 0 0-16,-9-1 0 16,0 3 0-16,-18 6 0 15,0-1 0-15,-18 6 0 16,0 0 0-16,-14 0-12 16,8 0 8-16,-15-8 12 15,10-1-4-15,-19-7-688 16,12 0 372-16</inkml:trace>
  <inkml:trace contextRef="#ctx0" brushRef="#br0" timeOffset="111844.5679">20612 9716 1196 0,'3'0'440'0,"-3"0"-340"16,0 0-32-16,0-3 452 15,0 3-300-15,-3-3 220 16,3 3-256-16,-9-2 48 15,0 2-136-15,-12 0-4 16,3 5-52-16,-9 0-16 0,3 3-16 16,-11 3-16-16,11-1 4 15,-3 3-16-15,6 1 12 0,0-1-12 16,10 0 8 0,-1 0-20-1,6 1 20-15,6-1-32 0,3 0 28 0,9 6 32 16,2-1-8-16,10 3 88 15,6 0-52-15,3 1 48 16,2-1-52-16,-8-3 84 16,0 1-68-16,-9-3 16 15,0-3-40-15,-9-2-12 16,-3-1-12-16,-9-2-8 16,0 3 4-16,-18-1-4 15,0 1 0-15,-18-1 0 16,4 4 0-16,-7-9 0 15,6 3 0-15,-2-6-168 16,11 1 92-16,0-13-920 16,12-4 548-16</inkml:trace>
  <inkml:trace contextRef="#ctx0" brushRef="#br0" timeOffset="112047.6918">20671 9546 2276 0,'0'11'844'0,"0"-11"-656"0,12 16-56 0,-6-11 108 16,3 3-160-16,3 0 28 15,3 0-64-15,6-3-20 16,2 0-12-16,4-2 24 16,0 0-20-16,0-6-276 15,-1 3 136-15</inkml:trace>
  <inkml:trace contextRef="#ctx0" brushRef="#br0" timeOffset="112235.2124">20871 9787 2132 0,'-39'37'788'0,"39"-37"-612"0,-21 48-52 0,12-22 356 15,6 3-288-15,-6 8-60 16,6 0-84-16,0 0-44 15,3-2 0-15,0-9 4 16,6-2-4-16,0-8-400 16,6-3 220-16,3-16-912 15,6-2 608-15</inkml:trace>
  <inkml:trace contextRef="#ctx0" brushRef="#br0" timeOffset="112625.884">21198 9731 2420 0,'-9'35'896'0,"9"-35"-696"0,-3 34-56 0,0-13 124 16,3 1-176-16,-6 9-44 15,3 4-36-15,0-1-12 16,3-2 0-16,0-8 0 16,6-6 0-16,-3-5-12 15,3-2 8-15,0-11-16 16,0-3 12-16,3-13-12 15,3 1 8-15,3-15 0 16,3 7 4-16,2-6 8 16,4 5 0-16,3-3-20 15,-3 9 12-15,0 2 32 16,-1 5-16-16,-2 3 44 16,0 6-28-16,-6 7-12 15,0 3-8-15,-6 10-4 16,0 6 0-16,-6 11 0 15,0-1 0-15,-3 3 0 16,0-5 0-16,-3-6 0 16,3-2 0-16,0-11-520 15,3-2 284-15,6-22-944 16,5-5 660-16</inkml:trace>
  <inkml:trace contextRef="#ctx0" brushRef="#br0" timeOffset="113079.0506">21761 9284 2432 0,'-9'21'900'0,"9"-21"-700"0,-3 24-56 0,3-8 108 16,3 0-168-16,0 16-36 16,3 2-28-16,-3 14-20 15,-1 5 0-15,-2 5 0 16,0-5 0-16,-5 8 0 15,-1-6 0-15,-6 11 0 16,6-5 0-16,-6-3 0 16,6-7 0-16,-3-12 0 15,6-7 0-15,0-11 0 16,3-2 0-16,3-14 0 16,3-5 0-16,3-16 8 15,3-2-4-15,6-19-12 16,-1 2 4-16,7-10 4 15,3 8 0-15,0 0 0 16,0 11 0-16,-4-1 8 16,1 11-4-16,0 3-4 15,-3 5 4-15,0 6-16 16,-3 4 8-16,-6 6 12 16,-1 5-4-16,-5 14-12 15,3 2 4-15,-9 11 4 16,3 2 0-16,-6-2 0 15,3-6 0-15,-3-5-100 16,0-5 56-16</inkml:trace>
  <inkml:trace contextRef="#ctx0" brushRef="#br0" timeOffset="113485.3429">22424 9366 2088 0,'-3'6'772'0,"3"-6"-596"0,0 7-56 16,-3-1 336 0,3 4-276-16,-9 14 4 15,3 5-112-15,-8 14-40 16,-1 4-20-16,0 6-12 16,3-5 4-16,-3 7-4 15,3-4 0-15,-3 9 0 16,3-1 0-16,3 2-12 15,3-9 8-15,6-4-32 16,3-11 20-16,6-8-584 16,3-8 328-16,9-13-820 15,9-2 612-15</inkml:trace>
  <inkml:trace contextRef="#ctx0" brushRef="#br0" timeOffset="114047.9175">22653 9538 1528 0,'-8'6'564'0,"8"-6"-436"0,14 2-40 16,-2 3 280-1,0 3-220-15,9 3 188 16,3 2-196-16,15 3 24 15,-7 3-96-15,7-4 56 16,-6 1-72-16,-6 0 28 16,-4 3-48-16,-8-3 24 15,-3 0-28-15,-9-1 16 0,-3 1-24 16,-12 0 0-16,0 3-12 0,-14-1-8 31,2 3 4-31,-9-2-4 0,3-1 0 0,0-2 0 16,10 0 0-16,2-5 44 15,9-1-24 1,6-2 0-16,6 0-12 0,9-3-16 16,12 1 4-16,2-1 4 15,10 0 0-15,0 1 0 16,0-1 0-16,-4-5 0 16,-5 3 0-16,3-9-116 15,-3 4 64-15,2-9-928 16,-2 0 536-16</inkml:trace>
  <inkml:trace contextRef="#ctx0" brushRef="#br0" timeOffset="114328.6852">23204 9671 1744 0,'-12'13'648'0,"12"-13"-504"0,12 2-40 15,3-2 348 1,-3 0-268-16,9 0 144 15,0 3-188-15,5 0 16 16,1 2-92-16,3 0 16 16,0 3-48-16,-9 5-20 15,-1 1-4-15,-5 9-20 16,0 1 8-16,-3 13 4 0,-3 3 0 16,-9 8 0-1,9-3 0-15,-9-3 0 0,6-8 0 0,-3-7-556 16,3-6 304-16,0-16-1060 15,9-5 732-15</inkml:trace>
  <inkml:trace contextRef="#ctx0" brushRef="#br0" timeOffset="114516.1946">23627 9657 2360 0,'-33'21'872'0,"33"-21"-676"0,-36 27-56 0,16-11 168 15,11 2-196-15,-15 9-44 16,3 2-44-16,-9 8-24 16,3 3 0-16,-14 5 8 15,11-6-4-15,-9-4-64 16,7-6 32-16,8-13-832 16,6-6 468-16</inkml:trace>
  <inkml:trace contextRef="#ctx0" brushRef="#br0" timeOffset="114766.1875">23841 9337 2420 0,'18'11'896'0,"-18"-11"-696"0,15 24-56 16,-9-6 116-1,3 3-172-15,0 16-36 16,-3 3-32-16,3 10-20 0,2-2 0 0,-5-1 0 15,-3-2 0-15,-3 6 0 16,0-6 0-16,-9 13 0 16,-2-5 0-16,-19 10 0 15,-3-4 0-15,-26 9-512 16,-7 12 280-16,10-6-1632 16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16:55.1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927 2707 924 0,'-6'0'340'0,"6"0"-260"0,-3 0-28 0,0-6 328 15,6 6-220-15,-3-2 156 16,0-1-184-16,0 0 136 15,0 3-152-15,0 0 100 16,0 0-124-16,0 0 48 16,3 6-80-16,-3 4 52 31,0 4-60-31,-3 9 4 16,3 4-32-16,-3 10-20 15,0 3-8-15,-3 2 12 0,0-2-4 0,-3-3 8 16,6-6-8-16,-3-2 16 15,3-5-12-15,0-5-20 16,3-6 4-16,-3-8 4 16,6 3 4-16,0-16-12 15,3 0 8-15,3-13 12 16,3 3-4-16,6-22-20 16,0 6 8-16,6-11-12 15,-1 5 8-15,1 0 16 16,0 9 0-16,0 4 32 15,-3 11-20-15,0 6 20 0,-1 2-20 0,1 8 20 16,-3 8-24-16,-3 0 40 16,-3 7-28-16,-3 12 12 15,0-1-20-15,-3 9 0 16,0-4-8-16,-6 1 4 16,0-3-8-16,0-5 8 15,0-5-8-15,0-3-12 16,6-3 4-16,0-8-16 15,0-2 12-15,-1-11 4 16,4 0 4-16,3-19-20 16,0 1 12-16,0-14 4 15,3 8 4-15,0-7 24 16,3 10-12-16,-3 2 76 16,2 11-52-16,-5 0 56 15,3 11-52-15,-3 10-12 16,0 11-16-16,-6 11-12 15,3 7 4-15,-6 9-4 16,0-4 0-16,-6 4 0 16,3-6 0-16,-3 0 0 15,3-3 0-15,-3-2 0 16,0-3 0-16,-3-5-240 16,6-3 132-16,-3-8-792 15,3-2 500-15</inkml:trace>
  <inkml:trace contextRef="#ctx0" brushRef="#br0" timeOffset="1203.2893">20817 2617 780 0,'-9'-6'288'0,"9"6"-224"0,-6-2-20 0,3 2 276 16,6 0-184-16,-3 0 176 15,0 0-180-15,3-5 72 16,3 5-120-16,3-3 84 16,3 6-92-16,6-3 108 15,0 5-104-15,2-5 4 16,4 5-48-16,0 3-8 15,-3-3-16-15,-6 3 12 16,0 0-16-16,-9 3 40 16,-3-1-24-16,-12 1 4 15,3 0-16-15,-12 2-24 16,0 0 4-16,-6 3-48 16,3 2 28-16,-3 1-12 15,7-3 24-15,-1 0-16 16,9-3 16-16,0 0 16 15,3 3 4-15,3-5 16 16,6 2-12-16,3-3 112 16,3 6-68-16,6-10 40 0,0 1-52 15,2-1-4-15,4 2-24 16,0-6 0-16,-3 4-4 16,-3-6-252-16,-3 5 132 0,-6-5-668 15,3 3 432-15</inkml:trace>
  <inkml:trace contextRef="#ctx0" brushRef="#br0" timeOffset="1515.9428">20975 3172 1588 0,'3'0'588'0,"-3"0"-456"0,15 3-36 16,-6-3 272 0,2 0-220-16,4 0 100 15,3 0-148-15,3 0 24 16,0 0-76-16,0-3-16 16,2 3-20-16,4-2 8 15,-3 4-12-15,3-4 24 16,-3 2-20-16,5-3-4 15,-2 3-4-15,0-3-48 16,-3 3 24-16,-3-5-328 16,-3 2 192-16,-7-2-516 0,-2 3 376 15</inkml:trace>
  <inkml:trace contextRef="#ctx0" brushRef="#br0" timeOffset="2203.3965">21585 2889 1248 0,'-6'3'460'0,"6"-3"-356"0,6 10-32 0,-3-10 412 16,0 6-280-16,3 2 192 15,3 0-232-15,-3 5 32 16,0 0-116-16,-3 6 8 16,3-1-52-16,-3 3 12 15,0 3-28-15,-3 3 0 16,3-1-12-16,-3 1 4 16,0-1-8-16,0-8-36 15,2 1 16-15,-2-6-108 16,0-2 68-16,0-11-72 15,6 0 72-15,0-16-40 16,6 3 56-16,0-16 4 16,0 2 20-16,6-13 4 0,3 9 4 0,3-9 24 15,-1 8-8-15,1 3 68 16,0 8-44-16,-6 5 112 16,0 13-84-16,-3 3 64 15,-3 14-72-15,-6 2 60 16,2 5-64-16,-8 5-8 15,3 1-24-15,-9 2 8 16,3-3-16-16,-2-2-12 16,2 3 0-16,0-12-16 15,3 1 12-15,3-8-76 16,5 0 48-16,4-13-32 16,6-3 44-16,3-11-8 15,0 4 20-15,0-15 0 16,3 7 4-16,-4-7 8 15,1 9 0-15,-6 0 96 16,0 8-52-16,-3 5 88 16,0 5-76-16,-6 9 80 15,3 4-80-15,-6 11 8 16,0-2-40-16,-3 2-20 16,3 0-8-16,-3 0-24 15,3-2 16-15,0-1-284 16,0 1 160-16</inkml:trace>
  <inkml:trace contextRef="#ctx0" brushRef="#br0" timeOffset="2453.3834">22415 2966 1496 0,'9'8'552'0,"-9"-8"-428"0,15 11-36 0,-3-6 572 15,-3 5-380-15,6-7 88 16,0 2-220-16,3 1-64 16,0-4-56-16,-1-2 8 15,4 3-24-15,0-6-136 16,0 3 68-16,0-2-544 16,-3-6 332-16,-4-3-712 15,-2 1 552-15</inkml:trace>
  <inkml:trace contextRef="#ctx0" brushRef="#br0" timeOffset="2656.5683">22546 2813 1912 0,'-3'13'708'0,"3"-13"-552"0,0 32-40 16,0-14 340-1,3 3-272-15,-3 11 32 16,3-3-132-16,-3 8 8 15,0-3-56-15,0 4-20 16,0-1-8-16,0 0-64 16,0-3 32-16,0 0-456 15,0-7 264-15,3-6-756 16,3-5 544-16</inkml:trace>
  <inkml:trace contextRef="#ctx0" brushRef="#br0" timeOffset="2906.5931">23100 2609 1808 0,'0'13'668'0,"0"-13"-516"0,-6 21-48 0,3-2 580 16,0-6-396-16,-6 19-36 16,0-1-160-16,-9 17-60 15,12 2-20-15,-8 3-20 16,11 0 4-16,-3-8 4 15,3-3 0-15,0-2-56 16,3-5 32-16,0-1-260 16,3-5 152-16,0 0-584 15,3-10 400-15,2-6-712 16,1-2 580-16</inkml:trace>
  <inkml:trace contextRef="#ctx0" brushRef="#br0" timeOffset="3109.7365">23347 2921 1808 0,'9'8'668'0,"-9"-8"-516"0,15 5-48 0,-9-2 456 16,3 2-328-16,6-2-32 31,-3-1-124-31,-1-2-40 0,1 3-24 0,3-6-208 15,-3 3 104-15</inkml:trace>
  <inkml:trace contextRef="#ctx0" brushRef="#br0" timeOffset="3297.2569">23368 3125 1684 0,'-6'16'624'0,"6"-16"-488"0,9 10-36 0,-3-5 476 16,0 1-336-16,3-4-20 16,3 1-136-16,-1-3-88 15,1 0 0-15,3-5-452 16,0-1 248-16,6-9-724 16,0-1 524-16</inkml:trace>
  <inkml:trace contextRef="#ctx0" brushRef="#br0" timeOffset="3625.4441">23782 2844 1808 0,'-15'53'668'0,"15"-53"-516"0,-30 66-48 16,21-37 344-16,6-2-268 16,-3 2-40-16,3 0-88 0,6 0-40 15,6-2-8-15,3-1-16 16,9-2 8-16,6-6-32 15,-4 4 20-15,4-17-12 16,-3 3 16-16,3-16 8 16,-3 3 4-16,2-9 8 15,-2 1-4 1,-3-13 32-16,0 5-20 0,0-11 40 16,-6 3-32-16,-6-14 48 15,-4 6-40-15,-5-8 12 16,0 11-28-16,-14-3 36 15,-1 10-28-15,-15-2-12 16,6 11-8-16,-21-6-208 16,1 11 112-16</inkml:trace>
  <inkml:trace contextRef="#ctx0" brushRef="#br0" timeOffset="5563.172">19570 3688 1008 0,'0'-2'372'0,"0"2"-288"0,6 8-24 0,-6-3 380 16,3 3-252-16,0 10 188 16,0 4-216-16,-6 9 24 15,3 1-108-15,-3 5 44 16,3 0-68-16,-6 0-28 15,3-2-16-15,-6-1 8 16,6-2-8-16,-6-1 16 16,6-4-16-16,-3-6-4 15,6-5 0-15,3-11-16 16,3-2 8-16,6-16 4 16,6-1 0-16,6-17-12 15,-1-1 8-15,4-16-4 16,0 6 0-16,0-8 16 15,-1 7-4-15,-5 4-4 16,0 10 4-16,-6 7 40 16,0 9-24-16,-6 13 96 15,0 8-64-15,-3 16 40 16,3 5-56-16,-6 8 32 16,0 0-36-16,-3 3-8 15,0-6-16-15,0 3 4 0,0-5-8 16,0 0-12-16,6-6 4 15,-6-7-4-15,3-3 0 0,0-14 0 16,5-2 0-16,1-16 0 16,3 3 0-16,6-13-28 15,0 4 20-15,6-4 24 16,0 5-4-16,-1-3-8 16,-2 8 0-16,0 3 20 15,-3 5-8-15,3 3 16 16,-3 2-16-16,-3 3 76 15,-1 5-48-15,-2 1 32 16,0 4-40-16,-6 1 16 16,3 2-24-16,-9 0 16 15,3 3-20-15,-6 0-24 16,3 0 0-16,-3 0-208 16,0 0 120-16,-3-3-492 15,3-3 332-15</inkml:trace>
  <inkml:trace contextRef="#ctx0" brushRef="#br0" timeOffset="5797.5218">20460 3733 1920 0,'3'3'712'0,"-3"-3"-552"0,9 3-44 0,-3-1 200 16,3 1-196 0,8 0 64-1,4-1-108-15,0-2-8 0,0 3-44 0,0-3-32 16,-3 2 4-16</inkml:trace>
  <inkml:trace contextRef="#ctx0" brushRef="#br0" timeOffset="5985.0592">20418 3982 2016 0,'0'3'748'0,"0"-3"-584"16,12 5-44-16,-3-5 216 15,3 3-208-15,9-1-16 16,5 1-72-16,1-3-64 15,-3 0 12-15,3 0-924 16,0 0 516-16</inkml:trace>
  <inkml:trace contextRef="#ctx0" brushRef="#br0" timeOffset="8836.317">20031 1715 1196 0,'-12'5'440'0,"12"-5"-340"0,-9 0-32 16,3-3 232 0,6 3-180-16,-9-2 84 15,0-4-120-15,-8-2 12 16,5 3-56-16,-9 0 4 16,3 2-28-16,-9 3-16 15,6 3-4-15,-11 2-40 16,5 3 24-16,-6 3-12 15,9-4 20-15,1 4 16 16,5 0 0-16,3-1 24 16,9 3-16-16,6 1 40 0,6-1-28 15,9 0 84-15,5-2-60 16,7 2 108-16,0 0-84 0,6 0 24 16,0 3-56-16,2 3 72 15,-2-1-60-15,-3-2 52 16,-3 3-60-16,-10-1 40 15,1 3-48 1,-12 3 32-16,-3-5-36 0,-12 2 0 16,0 0-20-16,-11 3 12 15,-1-3-16-15,-9 0-4 16,6 3 0-16,-6-8-32 16,7 0 16-16,-10-3-84 15,9 0 56-15,-3-10-224 16,6 0 148-16,6-9-580 15,7-2 384-15</inkml:trace>
  <inkml:trace contextRef="#ctx0" brushRef="#br0" timeOffset="9211.3558">20254 2043 1684 0,'-6'18'624'0,"6"-18"-488"0,12 13-36 15,-3-13 256 1,0 6-216-16,6-6-4 0,3 0-84 16,6-6 24-16,0 1-44 0,2-3 12 15,1-5-28 1,0-6-8-16,-3 6-4 0,-6-5-60 16,-1 2 32-16,-14-3-68 15,-3 9 52-15,-17-4 0 16,2 6 24-16,-15 3 4 15,6 8 4-15,-12 7 68 16,10 4-32-16,-7 9 120 16,9 4-80-16,0 5 72 15,9-6-80-15,0 6-12 16,10-6-32-16,2 1-4 16,3-1-4-16,6-5-60 15,5 3 28-15,7-5-296 16,0-3 176-16,12-11-612 15,0 0 424-15</inkml:trace>
  <inkml:trace contextRef="#ctx0" brushRef="#br0" timeOffset="9432.8812">20888 1868 1640 0,'-17'-3'608'0,"17"3"-472"0,-33 21-40 0,12-2 468 16,6 2-328-16,-9 16 76 0,3-5-192 0,-2 8-12 15,5-6-64-15,0 3-28 16,9-5-8-16,0 2-28 16,9-10 12-16,3 0-112 15,6-6 68-15,3-4-356 16,3-4 224-16,6-7-684 16,-1-3 484-16</inkml:trace>
  <inkml:trace contextRef="#ctx0" brushRef="#br0" timeOffset="9761.0102">21415 1651 2108 0,'-18'19'780'0,"18"-19"-604"0,-12 21-52 16,4-11 276-1,2 4-244-15,-9 1-24 16,6 4-88-16,-6 2 12 15,3 3-32-15,-6-3-32 16,6 3 4-16,-3 2-16 16,3 1 8-16,1-6-20 15,2 3 20-15,0-8 24 16,3 2-8-16,3-5-36 16,3 1 20-16,3-4 0 15,3 3 12-15,6-7 16 0,2 2-8 16,13-3 16-1,3 3-16-15,9-8-12 0,-4 0 0 0,4-8-60 16,-6 5 36-16,-3-5-444 16,-4 0 256-16</inkml:trace>
  <inkml:trace contextRef="#ctx0" brushRef="#br0" timeOffset="9979.8184">21510 1773 1652 0,'-23'13'612'0,"23"-13"-476"0,-6 26-40 0,3-12 436 16,6 2-312-16,-3 15 88 15,6 6-184-15,-3 8 12 16,3 0-80-16,0 3 0 16,0-8-32-16,-1-6-48 15,1-2 12-15,-3-6-184 16,3-2 108-16,-3-8-604 15,3 0 384-15,0-8-828 16,3-3 644-16</inkml:trace>
  <inkml:trace contextRef="#ctx0" brushRef="#br0" timeOffset="10182.9587">21781 1897 1744 0,'-9'3'648'0,"9"-3"-504"0,6 5-40 0,0 0 472 15,3-2-336-15,9 8 8 16,0-6-152-16,0 3-40 16,9-3-36-16,-4-2-64 15,1 2 20-15,0-10-448 16,-3 5 260-16,-3-6-952 16,-3 4 652-16</inkml:trace>
  <inkml:trace contextRef="#ctx0" brushRef="#br0" timeOffset="10558.0007">22171 1741 2004 0,'6'8'744'16,"-6"-8"-580"-16,15 18-44 0,-6-12 288 16,0 2-248-16,0 0 4 15,3 2-100-15,-9 3 0 16,3-5-36-16,-12 3-36 15,3 2 4-15,-9 0-204 16,0 3 116-16,-6 3-120 16,3-1 120-16,-3-2-12 15,7 3 60-15,-1-1 28 16,3 1 12-16,3-3 116 16,3 2-60-16,3 1 68 15,3-1-68-15,6 3 92 0,6-2-80 16,5-1 52-16,1-2-72 15,3 3 92-15,3-3-76 0,-6 0-20 16,-4-3-24-16,-2 0-16 16,-3-8 4-16,-12 3-4 15,-3 0 0-15,-15 3-12 16,1-1 8-16,-19 1 12 16,6 2-4-16</inkml:trace>
  <inkml:trace contextRef="#ctx0" brushRef="#br0" timeOffset="11917.4874">21585 4180 1256 0,'0'0'464'0,"0"0"-360"0,6 3-28 0,-3 0 212 15,0-1-172-15,3 4 192 16,6-1-176-16,0 0 116 16,2 3-140-16,10-3 64 15,3 3-100-15,15-2 8 16,-1 2-48-16,19-3 4 15,-4 0-20-15,4 1 36 16,-3-1-28-16,17 0 20 16,-6 0-24-16,16 1 28 15,-10-1-32-15,10 0 40 16,-4 1-32-16,12-4-12 16,-8 1-8-16,5-1 12 15,-12 1-8-15,4-3 24 16,-10 3-20-16,3-1 12 15,-5 1-12-15,-10-3 28 16,-8 3-24-16,-9-3 12 16,-10 2-16-16,-11-2-52 15,-3 0 24-15,-15 0-280 16,-3 0 164-16,-15 0-808 16,-6 0 524-16</inkml:trace>
  <inkml:trace contextRef="#ctx0" brushRef="#br0" timeOffset="13167.6517">22490 4760 1008 0,'0'0'372'0,"0"0"-288"0,0 5-24 15,0-5 256 1,0 0-184-16,3 3 152 16,3 2-168-16,0 0 188 15,3 3-176-15,0-2 132 16,-1 2-148-16,4-1 72 15,0 1-104-15,0 0 16 16,3 3-56-16,3-3 4 16,0 0-28-16,0-3 20 0,-1 3-24 15,-2-3 24-15,3 1-24 0,-3-1 12 16,-3 0-12 0,-3 1 12-16,-3-1-16 0,0-3 16 15,0 4-16-15,-6-1 4 16,0 0-4-16,-3-2-8 15,3 2 4-15,-3-2 4 16,-3 2-4-16,3 0-4 16,-3 3 4-16,-6 0-48 15,3 0 24-15,-12 3-12 16,9 2 20-16,-8 3-44 16,2 0 28-16,0-3 8 15,0 3 8-15,-6-3 4 16,6 0 0-16,-8-2-20 15,5 0 16-15,-6-3-4 16,9-1 8-16,-6 1-12 16,9 0 12-16,3-2 20 15,6-1-4-15,4 0-4 16,4 3 0-16,7-3 28 16,6 3-16-16,9 0 56 15,-3 0-40-15,6-2 36 16,3 1-36-16,5-1 24 15,-2-1-28-15,6-2 28 16,-1 2-32-16,-2-5-12 16,-6 3-8-16,-6-6-48 0,-6 3 24 15,-10-5-312-15,-2-1 184 16,-9-9-992-16,-3-1 632 16</inkml:trace>
  <inkml:trace contextRef="#ctx0" brushRef="#br0" timeOffset="13886.4363">22002 3717 748 0,'3'-5'276'0,"-3"5"-216"0,0-5-16 0,0 2 232 15,0 3-160-15,0-2 184 16,0-1-172-16,0-2 144 15,3 5-156-15,-3-3 144 16,0 6-148-16,0 2 84 16,0 8-112-16,0 3 68 15,0 8-88-15,0 5 40 16,0 0-64-16,-3 3 24 16,3 0-36-16,-3-1 8 15,0 1-20-15,-3 0 20 16,6-3-24-16,-6 3-12 15,6-3-4-15,-6 0-16 16,3-3 12-16,-3-5-144 16,6-2 80-16,-3-8-348 0,3-1 236 15</inkml:trace>
  <inkml:trace contextRef="#ctx0" brushRef="#br0" timeOffset="14199.0355">22374 3789 1320 0,'-15'-8'488'0,"15"8"-380"0,0-3-28 0,3 1 272 16,0 4-208-16,0-2 100 15,3 3-144-15,9 0 104 16,-1 4-120-16,1 1 100 16,3 3-104-16,3-6-8 15,-3 6-44-15,3-3 0 16,0 0-16-16,-1-6 0 16,1 4-4-16,-3-6-104 15,3 0 52-15,-3-6-420 16,-6 1 256-16</inkml:trace>
  <inkml:trace contextRef="#ctx0" brushRef="#br0" timeOffset="14448.9963">22540 3601 1456 0,'-17'5'536'0,"17"-5"-416"0,3 11-32 0,-6-6 380 16,3 3-272-16,-6 8 100 15,6 2-176-15,-3 9 16 16,3 2-80-16,-3 3 20 16,3 0-44-16,-6-1-44 15,3 1 4-15,-3 0-8 16,3-3 8-16,-3-3-220 16,3 1 120-16,-6-3-428 15,6-3 300-15</inkml:trace>
  <inkml:trace contextRef="#ctx0" brushRef="#br0" timeOffset="14683.4299">22249 4090 1664 0,'0'0'616'0,"0"0"-480"0,9-2-40 16,-3-1 268-1,2 6-220-15,16-3 136 16,0 2-164-16,3-2 52 16,0 6-100-16,5-1 16 15,-2 3-48-15,0-3-12 0,-6 3-16 16,-3-2-32-16,-1-1 12 16,1-3-428-16,0 4 244 0</inkml:trace>
  <inkml:trace contextRef="#ctx0" brushRef="#br0" timeOffset="15324.121">23011 3670 684 0,'0'-8'252'0,"0"8"-192"0,3-5-20 15,-3 2 428 1,0 3-264-16,0-3 304 16,0 6-292-16,3-3 208 0,0 3-244 0,0-1 56 15,0 3-140-15,3 6-12 16,-1 0-48-16,1-1-16 15,3 1-12-15,-3-3 12 16,3 2-12-16,-3-4-48 16,0-1 24-16,-3-5-172 15,6 0 104-15,-6-3-160 16,6 1 140-16,-9-6-96 16,0 2 112-16,0 1 12 15,0 0 48-15,0 0 28 16,0 2 0-16,-3-2 108 15,-3 5-60-15,0-6 96 16,6 6-84-16,-6-2 68 16,12 2-72-16,-3-3 24 15,0 6-48-15,3-3 0 16,-3 5-20-16,6-2 12 16,-3-1-16-16,-6 1-392 15,3 0 212-15,0 2-1044 16,0 5 676-16</inkml:trace>
  <inkml:trace contextRef="#ctx0" brushRef="#br0" timeOffset="15714.7883">23032 3834 1216 0,'-3'5'448'0,"3"-5"-348"0,-3 8-28 0,0-3 316 15,3 1-228-15,-6 4 120 16,3 3-164-16,-9 3 56 16,9 3-100-16,-6-1 32 15,0 4-60-15,0-1 28 16,3 3-40-16,-9-1 16 15,12 1-28-15,-3 3 0 16,6-4-12-16,-3 1 12 16,6-3-12-16,0-2-4 15,3-1 0-15,6-4 4 16,0-4-4-16,0-7 8 16,3 0-8-16,0-11 16 15,0 2-12-15,5-7-136 16,1 2 72-16,0-2-684 15,3 3 408-15</inkml:trace>
  <inkml:trace contextRef="#ctx0" brushRef="#br0" timeOffset="16402.3632">23255 4075 1040 0,'-9'-3'384'0,"9"3"-300"0,-3-3-20 0,3 1 164 16,3 2-136-16,0-3 112 16,3 0-116-16,6-2 156 15,-3 5-140-15,8-5 76 16,-5 2-108-16,9-5 44 15,-3 6-72-15,0-6 16 16,3 2-40-16,0-2 16 16,-4 6-20-16,-2-6 20 15,-3 5-24-15,-3 1 48 16,0 2-32-16,-3 2 40 16,0 3-40-16,-6 6 12 15,9 5-24-15,-9 8 20 16,0 2-24-16,6 6-4 15,0-3-4-15,-3 0 20 16,3-5-12-16,0-6 4 16,0-2-8-16,0-10 20 15,-3-1-16-15,-3-13 32 16,6 0-28-16,-3-13 12 16,-3 2-16-16,0-15-8 15,0 5 0-15,0-16-4 0,0 8 0 16,0-16-12-16,8 8 8 15,-5-5-4-15,3 10 0 16,-3 0 24 0,3 14-8-16,0 2-4 0,3 8 0 0,0 6 28 15,9 4-16-15,6 4 12 16,0 4-16-16,2 1 36 16,10 5-24-16,0-3 20 15,-6 3-24-15,5-5 44 16,-5 2-36-16,3-5 4 15,-3 3-20-15,2-6 12 16,1 3-16-16,-3-5 4 16,0 2-4-16,-10-2-52 15,4 2 28-15,-12-2-192 16,0 2 116-16</inkml:trace>
  <inkml:trace contextRef="#ctx0" brushRef="#br0" timeOffset="16902.4348">23883 3889 1724 0,'0'3'640'0,"0"-3"-500"0,15 5-36 15,-9 1 364-15,3-1-276 0,5 3 72 16,1 0-156-16,3 0 4 15,0 0-68-15,3-3 4 16,3 3-32-16,-6 0 0 16,-4 2-8-16,1-2-8 15,-6 3 4-15,-9-3-24 16,-3 0 12-16,-12 0-92 16,4 2 52-16,-13-2-92 15,3 3 80-15,0-6-16 16,6 3 48-16,-3-3-4 15,9 1 20-15,0-4 36 16,3 4-16-16,3-1 36 16,3 3-28-16,3 0 64 15,3 2-44-15,3 4 44 16,3 1-44-16,9 4 68 16,-3-1-56-16,0 4 64 15,3-4-64-15,-6 1-8 16,-1-3-24-16,-11-1-4 15,6 1-4-15,-12-2-8 16,-3-1 4-16,-8-3-4 16,-1 1 0-16,-15-3 0 15,9 0 0-15,-18-6-64 16,4 1 36-16</inkml:trace>
  <inkml:trace contextRef="#ctx0" brushRef="#br0" timeOffset="20465.2874">21362 5961 808 0,'-12'8'300'0,"12"-3"-232"0,-3 6-20 0,0-6 284 16,3 0-192-16,-6 6 164 15,0 0-176-15,-6 5 20 16,3 2-88-16,-6 8-12 16,3 4-28-16,-6 4 4 15,4 0-12-15,-7 3-8 16,3 0 0-16,-6 3 28 16,3-5-16-16,-12-1 12 15,7-2-16-15,-10-8 20 16,6-3-20-16,-6-13 4 15,7-6-8-15,-4-12-24 16,9-4 8-16,0-15-4 16,9 0 4-16,1-13-36 15,8 8 24-15,3-9-12 16,3 9 20-16,6-1-8 16,3 12 8-16,5 1 44 15,1 9-20-15,6 8 68 16,3 5-44-16,3 8 100 15,0 5-80-15,-1 6 92 16,1-1-88-16,-3 6 44 16,-3 0-64-16,-3 5 32 15,-1 3-40-15,4 5 0 16,-6-3-20-16,-3 3 20 0,3-5-20 16,-3-3-4-16,0-3-4 15,0-10-444-15,0-5 240 0,5-11-644 16,1 0 476-16</inkml:trace>
  <inkml:trace contextRef="#ctx0" brushRef="#br0" timeOffset="20637.1827">21647 6273 1560 0,'-11'0'576'0,"11"0"-448"0,0-2-36 0,0-1 444 15,5 3-312-15,1-5-4 16,0 5-132-16,3-3-56 16,0 3-20-16,3-3-20 15,0 6 4-15</inkml:trace>
  <inkml:trace contextRef="#ctx0" brushRef="#br0" timeOffset="20824.694">21603 6509 1600 0,'-3'8'592'0,"3"-8"-460"0,3 5-36 15,0-5 300-15,3 3-236 16,3-3-12-16,0 2-92 0,5-4-44 16,1-1-4-16,6-5-660 31,3 3 356-31</inkml:trace>
  <inkml:trace contextRef="#ctx0" brushRef="#br0" timeOffset="21027.8432">22037 6279 1796 0,'0'-6'668'0,"0"6"-520"0,9 0-44 0,-3-2 308 16,3 2-248-16,6-3-4 15,3 3-100-15,9-3-24 16,2 1-24-16,4-4 12 16,0 6-16-16,-3-2-540 15,-4 4 288-15,-5 4-992 16,-9 2 692-16</inkml:trace>
  <inkml:trace contextRef="#ctx0" brushRef="#br0" timeOffset="21387.2713">22076 6525 1464 0,'-12'18'544'0,"12"-18"-424"0,3 19-32 16,3-14 348-1,3 3-256-15,3 0 148 16,3 0-192-16,3 0 36 0,0 0-100 0,-1-3 4 16,1 3-44-16,-6-3-4 15,0 3-16-15,-9 0 12 16,-3 3-16-16,-12 2-56 15,3 0 24-15,-9 3-84 16,3 2 56-16,-2 1 36 16,2-3 12-16,-3-3 4 15,6 0 4 1,0-2 20-16,3 0-12 0,6-4 56 16,3 1-36-16,6-5 36 15,6 2-36-15,6-5 16 16,3 0-28-16,5-2 8 15,4-1-16-15,3-2-24 16,-3-1 4-16,-6-4-560 16,-1 5 312-16,-8-11-796 15,-3 5 592-15</inkml:trace>
  <inkml:trace contextRef="#ctx0" brushRef="#br0" timeOffset="21590.4069">22186 5813 1620 0,'-15'-11'600'0,"15"11"-464"0,0-5-40 15,0 2 352 1,0 6-264-16,0 0 84 0,6 5-160 0,0 5-56 16,0 5-32-16,-3 14-8 31,0 3-8-31,0 12-400 0,3 1 220 0</inkml:trace>
  <inkml:trace contextRef="#ctx0" brushRef="#br0" timeOffset="22498.1618">23413 6953 1112 0,'-27'0'412'0,"27"0"-320"0,-12-10-28 0,3 2 380 15,6 0-256-15,-9-11 136 16,6 1-192-16,-3-11 8 16,0 5-88-16,3-16-4 15,3 6-28-15,-3-22 24 16,6 9-28-16,-6-28-24 15,6 7 4-15,0-14 0 16,9 18 4-16,-3-2-36 16,6 13 20-16,3 0 4 15,3 14 12-15,0 4 8 16,0 11-4-16,2 6 16 16,4 10-12-16,0 3 48 15,0 7-28-15,-3 1 48 16,0 5-44-16,-4 0 48 15,-2 0-48-15,-6 2 4 16,-6 1-24-16,-3-1 28 16,-3 4-24-16,-9-1-4 15,3 0-8-15,-8 0-68 0,5 1 36 16,-6-7-92-16,3 1 64 0,0-5 0 16,6 0 36-16,-3-1-4 31,9 1 12-31,3 0-44 0,3 2 28 0,3 3 8 15,6 0 8-15,6 5 72 16,-3 0-32-16,6 6 172 16,2-1-108-16,-5 3 108 15,-3 1-116-15,-6-1 64 16,-3 0-88-16,-9 0 40 16,0-2-60-16,-12 2-4 15,6 3-20-15,-12-6-4 16,1 1-4-16,-7-1-16 15,3-2 4-15,-18-3-296 16,13 1 164-16,-13-4-684 16,9 1 456-16</inkml:trace>
  <inkml:trace contextRef="#ctx0" brushRef="#br0" timeOffset="22732.567">23924 6339 1900 0,'-5'-2'704'0,"5"2"-544"0,-9-3-48 15,3 0 404 1,12 6-304-16,-6-3-4 0,0 0-132 0,0 0-44 16,3 0-20-16,6-3-12 15,-1 3 4-15,4-2-84 16,0 2 44-16,3 0-548 15,0 2 320-15</inkml:trace>
  <inkml:trace contextRef="#ctx0" brushRef="#br0" timeOffset="22972.1833">23939 6636 1620 0,'-12'0'600'0,"12"0"-464"0,-3 5-40 15,1-5 368-15,4 0-272 32,-2 3 92-17,3-1-172-15,0-2-12 0,0 0-60 0,-3-2-16 16,9 2-16-16,0-6-68 15,3 6 32-15</inkml:trace>
  <inkml:trace contextRef="#ctx0" brushRef="#br0" timeOffset="23206.6603">24297 6453 1860 0,'0'0'688'0,"0"0"-536"0,11-2-40 15,-5-1 344 1,3 3-272-16,6-5-4 16,3 2-112-16,6-5-32 15,12 3-20-15,8-3-12 16,1 3 0-16,3-1-216 15,-4 4 116-15</inkml:trace>
  <inkml:trace contextRef="#ctx0" brushRef="#br0" timeOffset="23612.8605">24359 6705 1300 0,'-12'0'480'0,"12"0"-372"0,12 7-32 0,-3-1 320 16,3-1-232-16,15 0 260 16,-6 3-244-16,8-2 16 15,1 2-120-15,0-3 16 16,0 3-56-16,-7-3 0 16,-5 3-24-16,-15 0 56 15,3 0-40-15,-21 2-136 16,3 4 60-16,-17 4-108 15,8 1 88-15,-9-1-12 16,9-2 52-16,0 0 16 16,9-3 8-16,1 0 28 15,5 1-12-15,6-4 84 16,0 1-52-16,17-1 32 16,1 1-44-16,9-3 16 15,9 3-28-15,0-6 16 16,-7 3-20-16,1-8-176 15,-3 2 88-15,-12-4-572 16,3-1 356-16,-12-13-780 16,-3 3 600-16</inkml:trace>
  <inkml:trace contextRef="#ctx0" brushRef="#br0" timeOffset="24269.1778">24228 6035 1016 0,'-12'-5'376'0,"12"5"-292"0,-9 0-20 0,9 0 288 16,0 0-204-16,0-3 180 15,0 3-192-15,9-5 24 16,0 0-92-16,3-6 12 15,6 6-48-15,3-8 8 16,0 5-24-16,-1-6 8 16,1 6-12-16,-6 0 20 15,0 3-20-15,-6 3 84 16,0 4-52-16,-6 11 56 16,6 6-56-16,-9 10 4 15,0 0-28-15,0 8-12 16,0-2-4-16,0-1-4 15,3-2 0-15,-3-6 32 16,3-2-16-16,0-8 12 16,0 0-16-16,-3-11 56 15,0 0-40-15,0-10 16 16,6 2-28-16,-3-12 0 16,-3 1-8-16,6-17-16 0,0 1 4 15,-1-20 4-15,-2 3 0 16,6-9 0-16,0 8 0 0,0 3-12 15,3 11 8-15,-3 2 12 16,3 11-4 0,0 0-4-16,-3 8 4 15,12-3-4-15,-4 8 0 0,7 0 32 16,6 5-16-16,0-2 4 16,0 5-12-16,2-3 56 15,-2 3-36-15,0-2 16 16,0 2-28-16,5-3 0 15,1 0-8-15,12-2-8 16,-4 2 4-16,1-2-92 16,-3 3 48-16,-10-4-436 15,-5 6 264-15,-15-2-664 16,-9 2 488-16</inkml:trace>
  <inkml:trace contextRef="#ctx0" brushRef="#br0" timeOffset="24706.7304">24764 5829 1184 0,'0'5'440'0,"0"-5"-344"0,0 5-24 15,6-2 284 1,3 2-208-16,-3 3 168 16,9 3-180-16,-3-1 112 15,-1 4-144-15,10-1 68 16,-3 0-100-16,0-2 0 0,-3 2-48 0,-3-3 24 15,-3 1-32-15,-9 0-40 16,0-1 12-16,-12 1-156 16,3-1 92-16,-12 4-12 15,9-1 56-15,-9-3-24 16,3 4 32-16,1-4 28 16,11 3 0-16,-3-2-8 15,3 2 0-15,6 1 48 16,0-1-24-16,9 0 112 15,3 3-72-15,2 0 88 16,1 2-84-16,-6-2 64 16,3-3-72-16,-3 1 76 15,0-4-76-15,-12-2 68 16,-3 3-68-16,-3-3-32 16,-3 2-12-16,-9-2-24 15,1 3 8-15,-28-3 4 16,3 0 0-16,-23-3-56 15,8 0 32-15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18:19.5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506 7316 860 0,'-41'-3'320'0,"41"3"-248"0,-33 8-20 0,15-3 296 16,6 3-200-16,-12 5 116 15,7 6-152-15,-13 5 92 16,3 2-116-16,-9 9 44 15,9 2-76-15,-8 10 12 16,8-2-40-16,-6 14 36 16,6-1-36-16,-2 8 4 15,8-5-20-15,0 0 0 16,3-6-4-16,12 11-8 16,6-2 4-16,9-1-40 15,9-4 20-15,15-4-40 16,2-7 36-16,28-3-56 15,-1-6 44-15,13-2-12 16,-7-2 28-16,13 2 0 16,-7-3 8-16,9 1 24 15,-5-4-8-15,-4 1 24 16,-11-3-20-16,5-2 56 16,-5-6-36-16,11-5 12 15,-2 0-28-15,2-8 0 16,-6-1-8-16,7-7 20 15,-7 3-16-15,13-11 32 16,-7 3-28-16,4-8 40 16,-10-1-32-16,-6-7 4 15,-8 3-16-15,0-11 28 0,-7 2-24 16,1-7-4-16,-3 5-8 16,-1-11-60-16,-2 3 32 0,0-19-32 15,-4 9 32-15,-2-19-24 16,-3 7 28-16,-4-7 20 15,-5 13 0-15,-3-7-16 16,-3 9 8-16,-6-15 40 16,0 11-20-16,-6-12 24 15,-3 12-20-15,-9-9 52 16,3 14-36-16,-15-13 108 16,0 12-80-16,-24-18 64 15,4 14-72-15,-25-9 32 16,7 14-48-16,-25-3 52 15,4 14-52-15,-30-4 36 16,11 11-40-16,-40-2 0 16,11 8-20-16,-33 2 0 15,18 11-4-15,-18 5-8 16,24 8 4-16,-12 13-216 16,21 5 116-16,0 30-640 15,27 8 408-15</inkml:trace>
  <inkml:trace contextRef="#ctx0" brushRef="#br0" timeOffset="1546.9127">20585 7236 1060 0,'-24'-10'392'0,"24"10"-304"0,-24-11-28 16,9 6 288-1,6 5-204-15,-17-5 64 16,8 5-124-16,-9-3 84 16,6 6-96-16,-9 5 52 0,4 2-72 0,-10 11 48 15,6 3-56-15,-15 13 4 16,10 0-28-16,-13 6 4 15,9-4-12-15,-5 4-8 16,11-1 0-16,-3 6 12 16,9-4-8-16,1 12 24 15,5-6-20-15,3 6-12 16,6-8-4-16,3 2-4 16,9-5 0-16,3 5-20 15,6-2 16-15,9 7 4 16,3-5 8-16,8 6-12 15,4-8 8-15,6-1 4 16,-3-7 0-16,-1 0 24 16,1-6-12-16,0 0-12 15,-6-4-4-15,-1-1 28 16,1-3-12-16,6 1 4 16,0-4-8-16,8 1 4 15,1-3-8-15,8-5 24 16,-5 0-16-16,3-5 24 15,-7-3-24-15,7-6 32 16,-6 4-28-16,14-9 12 16,-2 3-16-16,8-8-8 15,-5 3 0-15,2-9 4 16,-5 4-4-16,14-6 16 0,-5 3-12 0,11-6-12 16,-6 3 0-16,4-2 12 15,-7 2-4-15,7-10 8 16,-10 4-8-16,10-7 16 15,-7 5-12-15,-2-10 24 16,-13 2-20 0,-2-13 4-16,-10 6-8 0,-5-9 28 15,-3 11-20-15,-6-5-24 16,-6 7 4-16,-7-4 28 16,1 9-16-16,-6-9 8 15,-3 4-8-15,-12-15 12 16,3 5-12-16,-9-13 16 15,0 10-16-15,-14-13 16 16,-1 9-16-16,-30-17 16 16,4 8-16-16,-25-16 60 15,10 14-40-15,-30-6 8 16,14 13-24-16,-26 1-8 16,15 15 0-16,-36 6-76 15,18 10 40-15,-42 16-376 16,21 8 228-16,-36 24-884 15,25 5 592-15</inkml:trace>
  <inkml:trace contextRef="#ctx0" brushRef="#br0" timeOffset="2500.1384">14355 5974 1060 0,'-6'-8'392'0,"6"8"-304"0,-3-8-28 0,0 6 164 15,3 2-136-15,-6-3 132 16,0 3-128-16,-6 0 52 16,3 5-84-16,-9 3-8 15,3 3-32-15,-14 7-4 16,5 1-8-16,-9 5-8 16,9 0 4-16,3-3-16 15,7 0 8-15,11-3-40 16,6-2 24-16,14 0-4 15,4-3 16-15,12-2 76 16,0 0-36-16,5-6 136 16,1 3-92-16,3-6 116 15,0 4-112-15,-7-4 100 16,-5 4-100-16,-9-1 72 16,-3 0-88-16,-12 1 100 15,-3 2-92-15,-15-1 52 0,0 1-72 16,-12 3 16-16,0 0-40 0,-15-1 8 15,4 3-20-15,-19-5 0 16,10 3-8-16,-13-6-68 16,12 3 32-16,1-5-400 15,14 2 232-15,12-8-812 16,9 3 560-16</inkml:trace>
  <inkml:trace contextRef="#ctx0" brushRef="#br0" timeOffset="2859.5594">14667 5985 1684 0,'-15'21'624'0,"15"-21"-488"0,-29 40-36 0,17-22 308 16,3 1-244-16,-6 7 20 16,6 1-108-16,0 2-36 15,6-3-24-15,9 1-36 16,6-1 8-16,9-5 24 15,3 1-8-15,5-12-8 16,-2-2 0-16,0-13 40 16,0-1-24-16,0-12 16 15,-4-1-16-15,-2-10 44 16,-3 3-28-16,-3-9 56 16,0 6-48-16,-6-2 36 0,0 9-40 15,-6 4 80-15,3 10-64 16,-9 8 20-16,3 8-36 0,-6 8-20 15,3 5-8-15,-3 3-4 16,3 0 0-16,0-1-36 31,6 1 20-31,0-3-320 0,3-2 184 0</inkml:trace>
  <inkml:trace contextRef="#ctx0" brushRef="#br0" timeOffset="3093.9432">15188 5887 1444 0,'-21'3'536'0,"21"-3"-420"0,-3 21-28 0,0-3 532 15,6 3-356-15,-3 17 80 16,3 1-208-16,-3 11 56 16,3 1-112-16,-6 18 20 15,3-1-60-15,-3 9-16 16,3-5-12-16,-3-6 8 15,6-11-12-15,-6-7-64 16,1-11 28-16,-4-11-216 16,3-4 132-16,-3-22-608 15,3-3 400-15</inkml:trace>
  <inkml:trace contextRef="#ctx0" brushRef="#br0" timeOffset="3359.6302">15138 6162 1424 0,'3'-13'528'0,"-3"13"-412"0,9-3-32 0,-6 1 332 15,3 2-244-15,2-3 196 16,7 6-212-16,3-3 80 16,3 2-136-16,3 1 60 15,0 2-92-15,8 1 52 16,-5 1-68-16,0-1-12 16,-3-1-24-16,-6 0-12 15,-3 3 0-15,-10 0-4 16,-2 0 0-16,-11 3 8 15,-4-1-4-15,-12 4-4 16,0 1 4-16,-9 4-4 16,3-1 0-16,-2-2-344 15,5 0 188-15,3-8-976 16,6 0 628-16</inkml:trace>
  <inkml:trace contextRef="#ctx0" brushRef="#br0" timeOffset="3719.018">15522 6186 2048 0,'-9'5'756'0,"9"-5"-588"0,15 8-44 16,-3-5 44 0,5-1-116-16,10-2 52 15,0 3-64-15,6-6 24 0,-1 3-36 16,-2-5 16-16,0 0-24 0,-6-3 44 15,0 3-36-15,-10-6 12 16,-2 6-24 0,-9-8-16-1,-3 5-4-15,-15-6 40 0,4 6-24 0,-13 3-8 16,3 3-8-16,-6 4 12 16,3 6-4-16,-2 3 8 15,8 2-8-15,0 5 8 16,9 1-8-16,6 2-20 15,6 3 8-15,9 2-12 16,3 1 8-16,6-6-140 16,-1 0 80-16,10-13-752 15,0-5 456-15</inkml:trace>
  <inkml:trace contextRef="#ctx0" brushRef="#br0" timeOffset="4000.3044">16105 5924 1920 0,'-21'13'712'0,"21"-13"-552"0,-9 40-44 16,3-16 320 0,6 0-260-16,-6 10 36 15,6 0-128-15,-6 1-4 16,6-1-44-16,-6 1-4 16,6-4-20-16,-2-2-8 15,4-5 0-15,-2-3 20 16,0-5-12-16,-2-10 12 15,2-4-12-15,0-12 0 0,2-1-4 16,4-10-8-16,3 2 4 0,6-7-4 16,0 2 0-16,3-8-36 15,0 9 20-15,3-7-724 16,2 7 404-16</inkml:trace>
  <inkml:trace contextRef="#ctx0" brushRef="#br0" timeOffset="4265.3382">16531 6001 2516 0,'-9'18'932'0,"9"-18"-728"0,-12 32-52 0,6-13 4 15,6-1-116-15,-6 11 0 16,6 0-24-16,-6 14-12 15,0 2 0-15,-6 15-4 16,6 1 0-16,-6 3 0 16,3-3 0-16,0-11-12 15,3-10 8-15,1-9 4 16,2-4 0-16,3-11-264 16,3-3 144-16,2-16-604 15,4-2 404-15</inkml:trace>
  <inkml:trace contextRef="#ctx0" brushRef="#br0" timeOffset="4515.3908">16685 5940 1808 0,'-2'-11'668'0,"2"11"-516"0,5-2-48 0,-2 2 368 16,6 2-280-16,6 1 100 16,3 5-172-16,6 2 4 15,3 6-72-15,2 0-4 16,1 3-28-16,-6-1-12 15,0 1-4-15,-9-1-4 16,-3-2 0-16,-15 0 0 16,0 0 0-16,-21 0-12 15,-3 2 8-15,-18 4 12 16,7 1-4-16,-10 1 8 16,12 0-8-16,-2-3-212 15,11-2 112-15</inkml:trace>
  <inkml:trace contextRef="#ctx0" brushRef="#br0" timeOffset="4859.1112">17090 6070 2264 0,'-18'23'840'0,"18"-23"-652"0,-11 29-56 16,8-15 88-1,3 2-148-15,3 2-28 16,2 1-28-16,4-1-16 0,6 1 0 16,9-3-12-16,6-1 8 0,6-4 28 15,-1-3-12-15,4-8 24 16,-6 0-24-16,-6-8 4 16,-7 0-8-16,-5-8 56 15,-3 0-36-15,-9-13-4 16,-3 5-12-16,-15-7 32 15,0 7-20-15,-11 3-24 16,5 5 0-16,-9 5-8 16,0 6 0-16,6 5-476 15,7 8 264-15</inkml:trace>
  <inkml:trace contextRef="#ctx0" brushRef="#br0" timeOffset="5218.5243">17805 6025 2172 0,'-42'15'804'0,"42"-15"-624"0,-57 19-52 16,34-11 72 0,8 2-136-16,-9 1-8 15,6 0-36-15,0-1-32 16,9 1 4-16,0-3-24 15,6 2 20-15,9-2 32 16,3 0-12-16,9 3 36 0,6-1-28 16,12 1 32-1,2 2-32-15,4-2 56 16,0 2-40-16,-10-2 108 0,-2 2-80 0,-12-5-16 16,0 2-28-16,-15-4-4 15,0 2-8-15,-21-3-12 16,3 0 4-16,-24-2 12 15,1 2-4-15,-13-5-12 16,9 3 4-16,4-6-400 16,8 0 216-16</inkml:trace>
  <inkml:trace contextRef="#ctx0" brushRef="#br0" timeOffset="5390.4502">18022 5829 2004 0,'0'0'744'0,"0"0"-580"0,0 2-44 16,3 1 376 0,3 2-296-16,3 3-4 15,3 0-120-15,3 0-52 16,2 3-16-16,4-3-316 16,0 0 168-16,0 0-1364 15,-3 0 832-15</inkml:trace>
  <inkml:trace contextRef="#ctx0" brushRef="#br0" timeOffset="5546.7462">18073 6189 2452 0,'-12'34'908'0,"12"-34"-704"0,-6 19-60 0,6-12 12 16,3 4-116-16,0 0 16 15,3 2-32-15,-3-5-304 16,3 2 152-16</inkml:trace>
  <inkml:trace contextRef="#ctx0" brushRef="#br0" timeOffset="5749.8799">18320 6117 2016 0,'3'8'748'0,"-3"-8"-584"0,23 13-44 0,-11-7 296 15,3 2-252-15,6-3 32 16,0 3-120-16,9-6-16 16,-1 1-36-16,4-6 12 15,0 1-20-15,3-6-404 16,-7 3 212-16,-5-11-956 16,0 0 632-16</inkml:trace>
  <inkml:trace contextRef="#ctx0" brushRef="#br0" timeOffset="5953.026">18599 5847 2212 0,'-26'8'820'0,"26"-8"-636"0,-24 27-52 15,12-6 180 1,6 3-196-16,-6 15 68 0,3 4-108 0,-3 4-44 16,3-2-20-16,-3 3-12 15,3-3 0-15,1 3 0 16,5-6 0-16,0-2-12 15,6-6 8-15,0-10-304 16,5-3 168-16</inkml:trace>
  <inkml:trace contextRef="#ctx0" brushRef="#br0" timeOffset="6109.2883">18849 6003 1848 0,'-6'0'684'0,"6"0"-528"0,-2 14-48 0,4-6 408 16,4 0-304-16,3 2 4 16,0 3-132-16,3-2-44 15,3 2-24-15,0-5-92 16,3 0 44-16</inkml:trace>
  <inkml:trace contextRef="#ctx0" brushRef="#br0" timeOffset="6312.4342">18945 6226 2452 0,'-18'29'908'0,"18"-29"-704"0,-12 34-60 0,9-15 80 16,3 2-152-16,0 5-12 16,3 1-36-16,3-1-36 15,3-2 4-15,6-8-480 16,0 2 268-16,11-15-760 15,4 0 552-15</inkml:trace>
  <inkml:trace contextRef="#ctx0" brushRef="#br0" timeOffset="6593.7213">19335 6292 1508 0,'-18'5'556'0,"18"-5"-432"0,-9 19-36 0,6-9 384 15,3 3-276-15,3 6 36 16,3-1-140-16,3 1 12 15,3-3-64-15,3-6-12 16,2-2-16-16,1-8 24 16,3 0-20-16,-3-10 12 15,3-1-16-15,-3-10 44 16,-3 3-28-16,-7-12 48 16,1 7-44-16,-9-6 48 15,-3 7-48-15,-9-1 64 16,1 7-56-16,-10 2 8 15,6 9-28-15,-9 5-48 16,6 8 16-16,-6 3-308 16,9 5 180-16,4-1-808 15,8 1 528-15</inkml:trace>
  <inkml:trace contextRef="#ctx0" brushRef="#br0" timeOffset="7000.0042">19960 6115 2068 0,'-6'7'764'0,"6"-7"-592"0,-12 16-48 0,3-5 424 16,3 0-324-16,-6 4-80 15,3 4-96-15,-3 5-48 16,3 0 4-16,-3 2-4 16,3-2 0-16,1 0 0 15,2-3 0-15,0-5 0 16,6-3 0-16,6-8-12 15,3 0 8-15,5-10-40 16,4 0 24-16,9-11-12 16,0 0 20-16,12-8-28 15,-1 6 24-15,4-3 4 16,-3 5 12-16,-1-3-12 16,-5 9 8-16,0-1 100 15,-6 8-52-15,-7 1 0 16,1 4-28-16,-6 4-12 15,-3 2 0-15,-3 2-4 16,-3 3 0-16,-6 3 0 16,0 3 0-16,-3-1 0 15,0 4 0-15,-3-1-44 16,0-3 24-16,-3-2-512 0,6-3 292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02:02.3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76 4032 696 0,'-30'3'256'0,"30"-3"-196"0,-12 0-20 15,6 0 244 1,6 0-164-16,-3 0 48 16,3 0-100-16,3 0 72 15,6 0-80-15,6 0 96 16,6 3-92-16,9-1 112 15,0 1-100-15,8-1 48 16,-2 1-68-16,15 0 36 16,2-1-52-16,19 1 52 15,2 0-56-15,6-1 20 0,-8 1-36 0,23 0 52 16,-6-1-40-16,16-2 36 16,-13 0-36-16,24 0 8 15,-12 3-24 1,15-3 8-16,-12 0-12 0,15-3 0 15,-15 3-4-15,13-2 56 16,-22 2-36-16,9-6-4 16,-15 4-12-16,9-4 68 15,-14 6-44-15,-4-5 32 16,-9 2-40-16,4-2 36 16,-7 3-36-16,4-4 4 15,-7 4-20-15,-2-4 20 16,-13 6-20-16,-2-2 4 15,-7 2-8-15,-2-3 4 16,-6 6-8-16,-3-3 16 16,-1 0-12-16,-5 0 24 15,-3 0-20-15,-3 0-20 16,-3 2 0-16,-9-2-84 16,0 0 52-16,-9 0-348 15,0 0 216-15,-21 0-892 16,-3 3 592-16</inkml:trace>
  <inkml:trace contextRef="#ctx0" brushRef="#br0" timeOffset="1843.9351">4764 5382 852 0,'9'-11'316'0,"-9"11"-248"0,12-13-16 0,-3 5 172 15,0 5-132-15,6-5 80 16,3 3-104-16,12 0 68 15,5 2-76-15,13-2 12 16,0 5-40-16,8 0 4 16,-2 2-20-16,11-2 52 15,-2 0-36-15,14 0 28 16,-3 6-32-16,10-4 36 16,-7 4-36-16,12-4 40 15,-5 4-40-15,11-4 20 16,-9 1-28-16,19-3 28 15,-7 3-32-15,21-3 56 16,-15 0-40-16,27 0-8 16,-9 0-12-16,24 0 8 15,-12 2-12-15,15 1 40 16,-18 5-24-16,29 0 12 16,-17 0-20-16,21 0 28 0,-21 2-28 0,12 1 12 15,-21 2-16 1,20 0 36-16,-20 6-24 0,6-3-4 15,-18 2-12-15,15 1 4 16,-12 2-8-16,6-3-20 16,-18 1 8-16,15-3 48 15,-15 0-20-15,9-1 0 16,-17-1-12-16,17-1 4 16,-15-2-8-16,9-4 16 15,-15 4-12-15,15-3 4 16,-18 3-4-16,10-4 28 15,-13 4-20-15,9-6 12 16,-12 3-16-16,15-5 12 16,-8 2-16-16,-1-5 16 15,-12 3-16-15,15-6 16 16,-11 3-16-16,8-5 4 16,-15 5-4-16,10-3 4 15,-13 6-8-15,12-6 8 16,-11 3-8-16,2-5 16 15,-9 5-12-15,7-3 16 16,-13 6-16-16,15-3 4 16,-8 0-4-16,-1 0-24 15,-8 0 8-15,-4 0 32 16,-8 0-16-16,5 0 16 0,-5 0-12 0,8 0-32 16,-5 5 8-16,6-5 24 15,-10 3-8-15,-5-3 20 16,-7 3-16-16,1-3-12 15,-6 0 0-15,5 0 20 16,1 0-8-16,3-3 24 16,-1 0-20-16,-2-5-20 15,-3 6 0-15,-3-4 32 16,-7 4-16-16,1-6 8 16,0 3-8-16,0-3-16 15,-7 2 4-15,4-2 28 16,-3 3-12-16,6-3-20 15,-3 3 0-15,8-3 12 16,-2 5 0-16,3-5-12 16,-1 6 4-16,1-4-4 15,0 6 0-15,-3-2 0 16,-1 2 0-16,1-3 8 16,-3 3 0-16,3-5 16 15,-1 2-8-15,4-2-12 16,-3 2 0-16,6-2 12 15,-7 2-4-15,4-2-4 16,-3 5 4-16,-1-5-16 16,-2 5 8-16,-3-6 12 15,0 6-4-15,-3-2-4 0,-4 2 4 16,-2-3 20-16,0 6-12 16,-6-3 4-16,0 0-8 0,-3 0 4 15,0 0-8-15,0 0-28 16,0 0 12-16,3 0-12 15,2 2 12-15,7 1-8 16,3 0 8-16,3-1 0 16,3 4 4-16,-1-1 0 15,1 3 0-15,0 0 8 16,0 0 0-16,0 2 0 16,-4 1 0-16,-2-3 0 15,-3 2 0-15,-3-2 0 16,0 0 0-16,-3-2 0 15,-4 2 0-15,1-3 16 16,3 0-8-16,-3-2-4 16,0-1 0-16,-3-2 4 15,3 3-4-15,-6-3-20 16,3 0 8-16,-6 0-532 16,0 0 292-16</inkml:trace>
  <inkml:trace contextRef="#ctx0" brushRef="#br0" timeOffset="28518.5492">8649 8311 1048 0,'9'-11'388'0,"-9"11"-300"0,3 3-28 16,0-3 332 0,0 0-228-16,-3 0 224 15,3 5-224-15,-3 0 144 0,3 6-176 0,-3-1 80 31,3 1-124-31,0 2 16 0,0 3-64 0,-1 0-4 16,4 2-24-16,-6 6 0 16,3 0-4-16,-3 8-8 15,0 0 4-15,0-1-32 16,0 1 16-16,-3 0-144 16,0-6 84-16,-2-2-248 15,5-5 176-15,-6-6-388 16,3 0 296-16</inkml:trace>
  <inkml:trace contextRef="#ctx0" brushRef="#br0" timeOffset="28799.8764">8434 8784 1028 0,'-20'16'380'0,"20"-16"-296"0,-9 13-20 15,6-10 420 1,6 0-276-16,-3-1 216 15,3 1-248-15,0-3 128 16,6 3-176-16,2-1 64 16,7 1-112-16,6-3 24 15,3 0-60-15,12 0-16 16,2 0-16-16,7-3 0 16,-3 3-8-16,-1-2-4 15,-2 4 4-15,-3-2-32 0,-7 0 16 16,-2 0-120-16,-6 0 76 15,-6-2-376-15,-3 2 244 16,-3-6-520-16,-4 4 400 0</inkml:trace>
  <inkml:trace contextRef="#ctx0" brushRef="#br0" timeOffset="29174.8695">8527 9144 1320 0,'-12'16'488'0,"12"-16"-380"0,0 5-28 0,3-5 368 16,0 0-260-16,0-2 144 15,6 2-192-15,3-6 52 16,5 1-112-16,7-6 24 16,0 6-60-16,6-6 20 15,-3 4-36-15,2-1 16 16,-2 5-24-16,-3 3 8 15,0 5-16-15,-3 3 20 16,-1 5-20-16,-5 6 40 16,0-1-28-16,-3 4-4 15,0-1-12-15,-3 3 28 16,0 2-20-16,-3 1-24 16,3-1 4-16,-3 0-28 15,3-2 20-15,0 0-64 0,3-3 40 16,-4-2-184-1,1-3 120-15,0-8-456 16,3 0 308-16,0-14-600 0,0 1 476 0</inkml:trace>
  <inkml:trace contextRef="#ctx0" brushRef="#br0" timeOffset="29362.394">9101 9038 2004 0,'-15'8'744'0,"15"-8"-580"0,-15 21-44 0,4-7 356 16,5 1-284-16,-12 7 56 16,3 1-148-16,-9 4-76 15,6-1-16-15,-9 3-8 16,7 0 0-16,-19 11 8 16,6-3-4-16,-17 19-4 15,-1-1 4-15</inkml:trace>
  <inkml:trace contextRef="#ctx0" brushRef="#br0" timeOffset="51099.0423">9851 8676 1092 0,'-3'2'404'0,"6"1"-316"0,-6 2-24 0,0-2 416 15,6 0-276-15,-3 2 172 16,3 3-220-16,0-3 92 15,6 3-144-15,3-3 64 16,0 1-96-16,9-4 24 16,0 4-56-16,8-6 4 15,1 0-28-15,3-6 8 16,-3 1-12-16,-1-3-8 16,4 3 0-16,-9-3 12 15,0 3-8-15,-6-3 68 16,-3 5-44-16,-3 0 76 15,-4 3-60-15,-2 0 20 16,0 6-40-16,-9-1-28 16,3 5 0-16,-9 6 8 15,3 3-4-15,-11 5-4 0,2-1 4 16,-15 4-4-16,6-1 0 0,-18 6 0 16,10 0 0-1,-10 8 0 1,6-1 0-16,-2 4-12 0,11-4 8 0,-3-2 12 15,9-2-4-15,0-9-12 16,7-2 4-16,-4-8-244 16,9-3 136-16,0-8-536 15,6-2 360-15,6-11-492 16,3-2 440-16</inkml:trace>
  <inkml:trace contextRef="#ctx0" brushRef="#br0" timeOffset="51317.9683">9985 8969 1164 0,'6'-2'428'0,"-6"2"-332"0,6 8-24 16,-3-3 520 0,0 3-336-16,0 5 260 15,3 3-300-15,0 8 92 16,3 2-180-16,-3 6 0 16,3 0-76-16,0 0-24 15,0-1-16-15,-3-2-12 16,0-2 4-16,-6-1-40 15,3-2 20-15,-6-3-232 16,3 0 136-16,-3-5-516 16,0-2 352-16,-3-12-592 0,6 1 492 15</inkml:trace>
  <inkml:trace contextRef="#ctx0" brushRef="#br0" timeOffset="51505.335">10030 9022 1432 0,'0'-2'532'0,"0"2"-412"0,9 2-36 0,-3 1 536 15,6 2-356-15,6 6 220 16,-1 2-284-16,7 6 12 16,0 2-128-16,0 3-40 15,0-3-28-15,-1 0-24 16,-2-3 4-16,3 1-120 16,-3-3 68-16,3-3-788 15,-3-2 464-15</inkml:trace>
  <inkml:trace contextRef="#ctx0" brushRef="#br0" timeOffset="52255.4085">10759 8702 912 0,'-6'3'340'0,"6"-3"-264"0,0 0-24 0,0 0 504 16,0 5-316-16,0 0 332 15,0 6-328-15,0 0 120 16,3-1-212-16,0 1 4 16,6 2-92-16,0 0-32 15,0 0-20-15,3-2 8 16,0 0-12-16,0-6-372 16,0 3 196-16,-4-3-900 15,1 3 596-15</inkml:trace>
  <inkml:trace contextRef="#ctx0" brushRef="#br0" timeOffset="52505.474">10729 9036 1712 0,'-17'42'636'16,"17"-42"-496"-16,-9 45-36 0,6-24 252 16,6-2-216-16,-3 4 108 15,0 1-144-15,-3 3-20 16,3-4-56-16,-3-1 8 15,6-1-20-15,-3-3-36 16,3-2 12-16,0-3 36 16,3-2-16-16,-3-6 0 15,2 1-8-15,1-12-4 16,0 4 0-16,9-12 0 0,0 4 0 16,3-14-344-1,3 5 188-15,6-20-600 16,2 2 428-16</inkml:trace>
  <inkml:trace contextRef="#ctx0" brushRef="#br0" timeOffset="52692.9932">11125 8829 1840 0,'0'-5'680'0,"0"5"-528"0,15 3-44 0,-9-3 312 16,3 0-252-16,6-3 116 15,0 0-164-15,9-2-36 16,-1 5-52-16,7-5 16 15,3-1-32-15,-3-2-68 16,-1 3 28-16,-5-3-388 16,3 3 228-16,-12-6-728 15,-3 3 512-15</inkml:trace>
  <inkml:trace contextRef="#ctx0" brushRef="#br0" timeOffset="52896.1513">11209 8649 1808 0,'-21'24'668'0,"21"-24"-516"0,-6 29-48 16,3-16 396 0,3 1-296-16,-3 4 32 15,6 1-144-15,-3 2-24 16,6 3-44-16,-3-3-20 0,3 0-8 0,0-5-304 16,3 0 168-16,0-8-596 15,-1 0 412-15,4-11-928 16,3-2 704-16</inkml:trace>
  <inkml:trace contextRef="#ctx0" brushRef="#br0" timeOffset="53067.9957">11444 8625 1432 0,'0'3'532'0,"0"-3"-412"0,-3 11-36 0,0-3 552 16,3 5-364-16,-6 5 128 15,3 4-236-15,-6 1-48 16,3 1-68-16,-6 0-52 15,0 0 0-15,-3-3-336 16,6 0 188-16,-6 0-652 16,4 0 448-16</inkml:trace>
  <inkml:trace contextRef="#ctx0" brushRef="#br0" timeOffset="53224.2982">11215 8948 1724 0,'-6'-2'640'0,"6"2"-500"0,3 2-36 16,0-2 180-1,5 0-176-15,4-2 132 16,6 2-136-16,6-3-40 16,0 0-40-16,0-2-36 15,-3 5 4-15,-4-3-568 16,-2 3 316-16,-9 0-892 16,0 6 648-16</inkml:trace>
  <inkml:trace contextRef="#ctx0" brushRef="#br0" timeOffset="53380.6836">11164 9086 1632 0,'-24'37'604'0,"24"-37"-472"0,-21 32-32 0,15-17 452 16,3 1-320-16,0 3 68 15,3 2-184-15,0 0-36 16,6-2-52-16,0-1-36 16,3 1 4-16,0-3-396 15,0-3 220-15</inkml:trace>
  <inkml:trace contextRef="#ctx0" brushRef="#br0" timeOffset="53739.9778">11173 9197 1372 0,'-9'-3'508'0,"9"3"-396"0,-3-5-32 16,3 0 400 0,6 5-280-16,3-6 148 15,6 1-204-15,12-5 136 16,2-1-156-16,16-5 24 15,0 3-88-15,2-3 32 16,1 5-52-16,-9 1 16 16,-7 2-36-16,-5 5 0 15,-6 3-12-15,-3 6-8 16,0 4 4-16,-6 6-24 16,-1 2 12-16,-5 9 20 15,3-1-4-15,-9 9-12 0,0-3 0 16,-6 5 12-16,3 0-4 0,-6 2-12 15,4-4 4-15,-1-1 12 16,3-5-4-16,-3-5-12 16,3-5 4-16,-6-12-172 15,6-1 96-15,-9-17-540 16,3-2 344-16,-9-24-628 16,3 0 512-16</inkml:trace>
  <inkml:trace contextRef="#ctx0" brushRef="#br0" timeOffset="53896.2462">11417 8975 1464 0,'-6'-8'544'0,"6"8"-424"0,0 5-32 0,0-2 468 16,0 5-320-16,0 5 224 15,0 5-268-15,0 11 52 16,3 3-144-16,-3 5-48 16,0-2-32-16,0-1-8 15,0-2-8-15,0 0-144 16,0-3 76-16,-3-3-464 15,3-2 288-15</inkml:trace>
  <inkml:trace contextRef="#ctx0" brushRef="#br0" timeOffset="54115.0181">11399 9329 1952 0,'-15'3'724'0,"15"-3"-564"0,-12 3-44 16,6-3 308-16,3 2-256 0,-3 1 116 15,3 2-164-15,-5 0-28 16,2 3-52-16,-6 0-40 16,3 0 0-16,-6 3-160 15,6-1 88-15,-6-2-580 16,3 3 364-16,0-6-660 16,3 0 536-16</inkml:trace>
  <inkml:trace contextRef="#ctx0" brushRef="#br0" timeOffset="54240.0286">11283 9284 1360 0,'0'0'504'0,"0"0"-392"0,6 8-32 0,-3-5 476 15,3-1-320-15,3 4 40 16,0-1-168-16,3 0-40 16,3 1-40-16,-1-4-332 15,4 4 160-15</inkml:trace>
  <inkml:trace contextRef="#ctx0" brushRef="#br0" timeOffset="54412.0353">11593 9295 2296 0,'-21'21'852'0,"21"-21"-664"0,-27 19-52 16,15-12 120-1,3 4-168-15,-6 0-28 0,3-1-36 16,-6-2-428-16,7 0 220 0,-4-5-832 15,6-1 568-15</inkml:trace>
  <inkml:trace contextRef="#ctx0" brushRef="#br0" timeOffset="54536.8977">11518 9313 2108 0,'3'8'780'0,"-3"-8"-604"0,24 14-52 0,-12-9 48 16,0 0-120-16,3 0-28 15,3 1-20-15</inkml:trace>
  <inkml:trace contextRef="#ctx0" brushRef="#br0" timeOffset="54740.079">12090 8774 2628 0,'-6'13'976'0,"6"-13"-760"0,3 24-60 16,0-14-60-1,0 1-84-15,0-1-4 16,3 1-4-16,-3-3-252 16,0 2 136-16,-3-2-764 15,3 3 484-15</inkml:trace>
  <inkml:trace contextRef="#ctx0" brushRef="#br0" timeOffset="55246.1185">12137 8763 1724 0,'9'0'640'0,"-9"0"-500"0,18 3-36 0,-3-1 400 16,0 1-296-16,12 0 164 15,2 2-220-15,7-2 4 16,-3-1-92-16,-3 1-40 15,-1 2-16-15,-5-2-8 16,-6 2 0-16,-9 0 0 16,-3 1 0-16,-12 2-204 15,-3 0 112-15,-15 5-640 16,0 3 404-16,-14 2-640 16,2 1 552-16,-3-1-256 15,10-2 392-15,-1-3 684 16,12 1-204-16,0-7 560 0,9 1-432 15,0-5 288-15,6 2-356 16,6-5 100-16,3 0-212 16,9-5-20-1,3 2-80-15,6-5-40 0,3 3-8 0,-4-3-404 16,1 3 216-16,-9 0-588 16,0 5 432-16,-9-3-472 15,-3 6 468-15,-6-1 360 16,0 4 16-16,-3 2 576 15,0-1-336-15,-6 7 472 16,6 4-420-16,-6 11 288 16,3 0-348-16,-3 8 28 15,3 0-172-15,-2 3-68 16,5-5-32-16,-3-1-16 16,6-5 0-16,-6-2-204 15,6-4 112-15,-3-4-748 16,6-3 468-16</inkml:trace>
  <inkml:trace contextRef="#ctx0" brushRef="#br0" timeOffset="55434.3726">12233 9276 1840 0,'3'3'680'0,"-3"-3"-528"0,8 5-44 16,-2-2 408 0,6 0-304-16,6-1 100 15,6 3-184-15,3-2-36 16,0 2-52-16,-1-2-28 0,-2 0-8 0,-3-3-200 15,-3 0 108-15,-6-3-712 16,0 3 444-16,-9-8-880 16,-3 3 700-16</inkml:trace>
  <inkml:trace contextRef="#ctx0" brushRef="#br0" timeOffset="55575.0653">12158 9226 1920 0,'-30'13'712'0,"30"-13"-552"0,-15 16-44 0,7-5 408 15,5 2-308-15,-9 3 40 16,6 2-160-16,-9 1-60 16,3 2-24-16,-12 3-296 15,9-3 156-15,-6 0-856 16,4-2 548-16</inkml:trace>
  <inkml:trace contextRef="#ctx0" brushRef="#br0" timeOffset="55762.5775">12036 9395 2204 0,'21'6'816'0,"-21"-6"-636"0,18 10-48 16,-6-2 296-1,3 3-260-15,11 5-48 16,1 0-80-16,9-1-36 16,3 4 0-16,2-3-4 15,-2 0 0-15,0-8-212 16,-7 0 116-16,1-8-1140 15,-3 0 680-15</inkml:trace>
  <inkml:trace contextRef="#ctx0" brushRef="#br0" timeOffset="56387.6375">13271 8639 1196 0,'-3'5'440'0,"3"-5"-340"0,6 13-32 16,-6-2 396-1,3 2-268-15,-3 11 136 0,0 0-200 16,-6 13 60-1,3 0-112-15,-9 21 44 0,1-3-72 0,-7 12 16 16,6-7-40-16,-3-1-8 16,3-9-12-16,3-8 20 15,3-10-16-15,3-11-20 16,3-2 0-16,6-11 20 16,6-6-4-16,6-10 60 15,3 0-40-15,3-7 68 16,-1-1-56-16,1-3 64 15,-3 3-64-15,-3 3 64 16,3 5-64-16,-9 5-24 16,0 6-16-16,-4 5 8 15,1 3-4-15,-6 5-4 16,0 2 4-16,-3 1-4 16,3-1 0-16,0-2 0 15,0 0 0-15,0-6-320 16,0 1 176-16,3-14-708 15,3 1 476-15</inkml:trace>
  <inkml:trace contextRef="#ctx0" brushRef="#br0" timeOffset="56590.7795">13760 8631 1692 0,'11'-6'628'0,"-11"6"-488"0,6 14-40 15,-3-4 596 1,0 6-400-16,-3 8 40 0,3 2-204 0,-9 9-88 15,3 2-28-15,-9 13-16 16,1-2 0-16,-13 15 8 16,3-5-4-16,-6 3-4 15,3-5 4-15,-2-9-192 16,5-9 104-16</inkml:trace>
  <inkml:trace contextRef="#ctx0" brushRef="#br0" timeOffset="56747.0472">13670 9118 2484 0,'6'13'920'0,"-6"-13"-716"0,21 24-56 0,-9-11 60 16,3 0-144-16,3 3-16 16,3 2-32-16,-4 1-16 15,4-1 4-15,0-2-4 16,0 0 0-16</inkml:trace>
  <inkml:trace contextRef="#ctx0" brushRef="#br0" timeOffset="57122.0921">14310 8782 892 0,'6'-6'332'0,"-6"6"-260"0,3-2-20 0,-3-1 600 15,0 6-368-15,3-1 352 16,0 1-368-16,-3 2 152 15,3 3-248-15,-3 8 12 16,0 3-108-16,0 4-48 16,0 1-16-16,0 13-12 15,0 0 0-15,0 8 0 16,3 0 0-16,0-2-124 16,0-4 68-16,-3-7-540 15,3-6 328-15,0-7-932 16,3-6 672-16</inkml:trace>
  <inkml:trace contextRef="#ctx0" brushRef="#br0" timeOffset="57309.6038">14331 9099 2184 0,'-15'8'808'0,"15"-8"-628"0,6 3-52 16,-3-1 204-1,3 1-208-15,3 0 64 16,6-1-112-16,6-2-44 15,0 3-20-15,5-3-24 0,1 0 8 0,0 0-92 16,-3 0 48-16,-6 0-548 16,-4 2 328-1</inkml:trace>
  <inkml:trace contextRef="#ctx0" brushRef="#br0" timeOffset="57528.5045">14066 9356 1840 0,'-21'5'680'0,"21"-5"-528"0,6-3-44 0,0 1 428 16,3 2-316-16,12-6 88 15,6 4-184-15,8-4-52 16,4 6-44-16,6-5-20 16,-4 3-4-16,10-6-16 15,-3 5 8-15,5-2 12 16,-2 2-4-16,-3-2-12 15,-4 2 4-15,-5-5-444 16,-6 0 240-16</inkml:trace>
  <inkml:trace contextRef="#ctx0" brushRef="#br0" timeOffset="57981.7145">15370 8612 1868 0,'-9'5'692'0,"9"-5"-536"0,-3 6-44 0,0-4 476 15,0 4-344-15,-3 2 24 16,0 5-164-16,-6 3-68 15,6 2-24-15,-12 6-12 16,3 3 0-16,-11 2-12 16,5 0 8-16,-18 5 12 15,6 1-4-15,-14-1-180 16,8-2 100-16,-3-3-676 16,13-3 416-16,5-13-860 15,12-5 676-15</inkml:trace>
  <inkml:trace contextRef="#ctx0" brushRef="#br0" timeOffset="58169.0695">15141 8877 2036 0,'9'16'756'0,"-9"-16"-588"0,0 31-48 15,-3-7 348 1,3 0-280-16,-6 21 32 0,0 0-136 0,-3 5-56 16,3-2-16-16,-3-3-12 15,6-5 0-15,0-3 0 16,3-6 0-16,0-4-300 15,3-6 164-15,3-8-828 16,6-5 540-16</inkml:trace>
  <inkml:trace contextRef="#ctx0" brushRef="#br0" timeOffset="58356.5891">15337 8943 2548 0,'-12'5'940'0,"12"-5"-728"0,-9 13-64 15,3-2 12 1,6 2-120-16,-6 11-16 16,3 5-16-16,-6 6-8 15,6-4 0-15,1 1 0 16,2-5 0-16,0-6-496 16,5-5 272-16,4-11-1072 15,3-2 724-15</inkml:trace>
  <inkml:trace contextRef="#ctx0" brushRef="#br0" timeOffset="58758.6261">15736 8538 2504 0,'-9'5'928'0,"9"-5"-720"0,-9 19-60 0,3-6 32 15,3 0-128-15,-6 9-20 16,6 1-20-16,-9 4-12 15,6-1 0-15,-8 1-12 0,5-1 8 0,-3-2-40 16,3 0 24-16,0-6 16 16,6-2 4-16,3-5-60 15,3-3 32-15,3-6-4 16,6 1 16-16,3-6 12 16,2 1 4-16,1-4 0 15,3 1 0-15,0-3 52 16,-3 6-28-16,-3-1 60 15,-3 3-48-15,-6 0-16 16,0 5-12-16,-12 1 0 16,3 1-4-16,-12 7-4 15,3 4 4-15,-15 3-16 16,6 1 8-16,-15 1 4 16,7-1 0-16,-10-1-328 15,6-3 180-15,-2-7-892 16,8-1 580-16</inkml:trace>
  <inkml:trace contextRef="#ctx0" brushRef="#br0" timeOffset="58930.5573">15557 8930 1600 0,'21'0'592'0,"-21"0"-460"0,24 2-36 16,-12 1 500 0,0 5-344-16,3 0 120 15,3 0-220-15,-4 2-48 16,4 1-64-16,-3 0-12 0,3 2-16 15,-3-5-296-15,0 2 152 16,-6-2-740-16,0 3 488 0</inkml:trace>
  <inkml:trace contextRef="#ctx0" brushRef="#br0" timeOffset="59118.033">15438 9268 1796 0,'-21'14'668'0,"21"-14"-520"0,0 5-44 0,3-5 352 15,6 3-272-15,9-3 120 16,6 2-180-16,9-2 8 16,0 0-80-16,5-5 8 15,1 2-40-15,-3-5-52 16,-4 3 16-16,-2-8-348 16,-6 5 200-16</inkml:trace>
  <inkml:trace contextRef="#ctx0" brushRef="#br0" timeOffset="59305.5871">15733 9131 1612 0,'-18'21'596'0,"18"-21"-464"0,-12 24-36 15,6-11 520 1,3 0-356-16,-3 8 124 16,3 3-228-16,-3 5-16 15,6 0-84-15,-3 8-40 16,3-2-16-16,0 5 0 15,3-6 0-15,-3-2-168 16,3-3 92-16,-3-5-632 16,3-6 396-16</inkml:trace>
  <inkml:trace contextRef="#ctx0" brushRef="#br0" timeOffset="59508.6935">15736 9350 1764 0,'-12'-5'656'0,"12"5"-512"0,-6 5-36 0,0-2 564 15,3 0-388-15,-12 2 0 16,3 3-176-16,-11 2-76 16,5 1-20-16,-12 5-12 15,6 0 0-15,-9 0 0 16,7 0 0-16,-1-3-660 16,6-3 360-16,6-4-1352 15,6-4 924-15</inkml:trace>
  <inkml:trace contextRef="#ctx0" brushRef="#br0" timeOffset="59618.1133">15670 9369 2048 0,'15'3'756'0,"-15"-3"-588"0,15 13-44 15,-3-5 264 1,0 0-236-16,6 0 0 16,0 2-92-16,6-7-80 15,2 2 12-15</inkml:trace>
  <inkml:trace contextRef="#ctx0" brushRef="#br0" timeOffset="59883.7362">16287 8739 2452 0,'-18'16'908'0,"18"-16"-704"0,-3 13-60 0,0-7 88 15,6 2-156-15,-6 2-28 16,0 3-32-16,-9 3-16 16,3 3 0-16,-9 5 0 15,6-1 0-15,-12 6 0 16,7-2 0-16,-10 5-396 16,6-1 216-16,-6-4-1160 15,9-6 744-15</inkml:trace>
  <inkml:trace contextRef="#ctx0" brushRef="#br0" timeOffset="60071.3045">16221 8975 2360 0,'-9'21'872'0,"9"-21"-676"0,-12 55-56 16,6-23 168 0,6 0-196-16,-6 13-44 15,3-3-44-15,-3 6-24 16,3-6 0-16,-5 6 0 15,5-6 0-15,0 0 0 16,3-4 0-16,0-9-440 16,3-8 240-16,3-13-864 0,5 0 596 15</inkml:trace>
  <inkml:trace contextRef="#ctx0" brushRef="#br0" timeOffset="60352.5815">16620 8848 2640 0,'-15'16'976'0,"15"-16"-756"0,-24 18-64 0,12-10-84 15,6 0-72-15,-8 3 0 16,2 2 0-16,-6 3 0 16,3 0 0-16,-3 5 0 15,3 2 0-15,0 4 0 16,3-3 0-16,3 0 0 15,6-1 0-15,6-1-12 16,6-4 8-16,6-2 12 16,3-3-4-16,6-5-4 15,0 0 4-15,3-8-4 16,-4 0 0-16,1-5-100 16,-6-1 56-16</inkml:trace>
  <inkml:trace contextRef="#ctx0" brushRef="#br0" timeOffset="60539.1496">16337 9313 1860 0,'-35'35'688'0,"35"-35"-536"0,2 13-40 16,4-8 412 0,6 3-308-16,12-3 64 0,3 1-168 0,9-4-36 15,2 1-48-15,1-6-16 16,-3 3-8-16,-1-8-128 15,-5 3 68-15</inkml:trace>
  <inkml:trace contextRef="#ctx0" brushRef="#br0" timeOffset="60742.299">16665 8858 2264 0,'-18'27'840'0,"18"-27"-652"0,-6 37-56 16,3-11 248 0,6 1-236-16,-3 20-60 15,0 1-52-15,0 7-32 16,3-4 0-16,-3 4 0 16,0-7 0-16,-6 5-124 15,3-3 68-15</inkml:trace>
  <inkml:trace contextRef="#ctx0" brushRef="#br0" timeOffset="61898.7563">8455 10395 1100 0,'-3'0'408'0,"3"0"-316"0,-3-2-28 0,0-1 380 16,6 6-256-16,-3-3 304 16,0 0-284-16,0 0 176 15,0 0-220-15,0-3 80 16,3 1-144-16,3-6-8 16,3 0-56-16,3-3 8 15,6 6-24-15,9-3-8 16,0 3-8-16,5 2-4 15,1 6 0-15,0 5-12 16,-3 5 8-16,-4 8 12 16,1 0-4-16,-6 8-4 15,-3 0 4-15,-3 6-4 16,0-4 0-16,-6 6-12 16,2-5 8-16,-5 0 4 15,3-6 0-15,-6 1-64 16,3-6 36-16,-6-8-392 15,3 1 228-15</inkml:trace>
  <inkml:trace contextRef="#ctx0" brushRef="#br0" timeOffset="62148.6545">8896 10163 2088 0,'-9'-3'772'0,"9"3"-596"0,-3 8-56 0,0-3 360 15,3 1-288-15,-3 4-16 16,0 3-108-16,-6 9-52 16,0-1-8-16,-9 18-20 15,6 4 8-15,-14 15 12 16,-1-3-4-16,-9 6-4 16,3-2 4-16,-2 1-280 15,8-4 152-15,6-8-1144 16,9-9 696-16</inkml:trace>
  <inkml:trace contextRef="#ctx0" brushRef="#br0" timeOffset="62789.3838">9143 10059 1152 0,'-15'14'428'0,"15"-14"-332"0,-9 10-28 0,3-2 428 16,3 0-284-16,-3 3 136 15,3-1-204-15,0 4 28 16,3-1-100-16,0 5 12 16,6 1-48-16,0-3 12 15,6 0-28-15,0-6 8 16,3 1-16-16,0-6 12 15,0-2-16-15,2-6 24 16,1 0-20-16,-3-7 24 16,0 2-24-16,-3-8 12 15,0 3-12-15,-6-6 64 16,-3 3-44-16,-6-5 68 16,0 5-60-16,-9-5-8 15,3 8-20-15,-9 0 8 16,6 7-12-16,-9 4-128 0,7 4 68 15,-4 4-616-15,3 2 368 0</inkml:trace>
  <inkml:trace contextRef="#ctx0" brushRef="#br0" timeOffset="62976.9064">9369 10255 2172 0,'-3'16'804'0,"3"-16"-624"0,6 13-52 0,-3-7 80 16,3-1-140-16,0 0-28 15,0 1-24-15,3-1-60 16,0 0 24-16,0-2-372 16,0 2 216-16</inkml:trace>
  <inkml:trace contextRef="#ctx0" brushRef="#br0" timeOffset="63226.9326">9560 9922 1880 0,'-18'16'696'0,"18"-16"-540"0,9 8-44 15,-3-6 316 1,6 1-256-16,5-3 64 0,4 3-140 15,3-3-36-15,0 0-36 0,0-3 12 32,-4 3-24-32,-2-3-108 0,-3 3 48 0,-3-5-428 15,-3 2 260-15,-6-5-740 16,0 6 536-16</inkml:trace>
  <inkml:trace contextRef="#ctx0" brushRef="#br0" timeOffset="63633.2539">9607 9980 1860 0,'-15'24'688'0,"15"-24"-536"0,-6 32-40 0,3-16 204 15,6-1-196-15,-3 1-32 16,0 3-56-16,0-3 0 16,3 0-20-16,-3-3-48 15,0 0 20-15,0-2-40 16,0-1 32-16,0-5 0 15,0 3 16-15,0-5-20 16,6 2 16-16,3-7 4 16,3 2 8-16,3-6 16 15,3 4-8-15,3-4 76 16,0 4-48-16,2 2 92 16,-2 2-72-16,0 4 44 15,-3 2-60-15,0 2 40 16,-3 4-44-16,0 1 44 15,-4 4-48-15,-5-1 72 0,3 1-56 16,-9-1-16-16,3 1-20 16,-9 0-20-16,0-1 4 15,-6 1 4-15,4-1 0 0,-16 1 0 16,0-4 0-16,-21 1-56 16,4-2 32-16,-13-4-1176 15,6 1 656-15</inkml:trace>
  <inkml:trace contextRef="#ctx0" brushRef="#br0" timeOffset="95652.5891">8426 11234 1196 0,'-6'0'440'15,"6"0"-340"-15,3 6-32 0,-3-4 320 16,0 3-228-16,0 6 136 15,0 5-172-15,-3 10 144 16,3 3-156-16,-6 11 80 16,3-3-112-16,-3 8 44 15,3 0-72-15,-6 13 4 16,6 3-32-16,-3 3 24 16,3-9-32-16,-3-2-4 15,3-5-8-15,0-6 4 16,6-7-4-16,-3-9-92 15,6-2 52-15,-3-8-352 16,3-3 216-16</inkml:trace>
  <inkml:trace contextRef="#ctx0" brushRef="#br0" timeOffset="96027.2552">8583 11703 1672 0,'-21'37'620'0,"21"-37"-484"0,-11 39-36 0,5-20 308 16,6-1-244-16,-3 3 40 15,6 3-124-15,3-3-60 16,5-2-16-16,4-3-12 16,6-3 0-16,6-5 0 15,3 0 0-15,-1-11 32 16,1 3-12-16,-3-10 12 15,0 2-12-15,-6-11 36 16,0 3-24-16,-7-13 20 16,-2 5-24-16,-9-13 44 15,0 8-36-15,-9-5 20 16,3 7-28-16,-12 1 28 16,1 7-32-16,-13 6 20 15,9 5-20-15,-6 6-52 16,3 7 20-16,-3 6-472 15,7 4 268-15,2 7-836 16,9 1 596-16</inkml:trace>
  <inkml:trace contextRef="#ctx0" brushRef="#br0" timeOffset="96667.2207">9193 11740 1964 0,'0'5'728'0,"0"-5"-568"0,-2 0-44 0,-1-3 176 16,6 1-184-16,-6-9 0 15,3 3-64-15,-6-5 28 16,0 2-40-16,-9-2 4 16,0 2-24-16,-9 3 12 15,6 3-16-15,-9 8-12 16,4 7 0-16,-4 12-16 15,9 1 12-15,-3 9-32 16,9 3 24-16,3-1-28 16,9-2 24-16,6-3-24 15,3-5 24-15,9-9 0 16,6-1 12-16,9-14 16 16,-1 0-4-16,1-14 16 15,-3 4-12-15,-6-14 24 16,-1 0-20-16,-5-10 12 15,-3 5-12-15,-3-3 20 16,-3 6-20-16,-3 2 48 16,0 11-32-16,-3 7 116 0,0 6-76 15,-3 16 28 1,0 8-56-16,0 16-24 0,0 5-8 0,-3 8-8 16,3-1 0-16,-6 15 0 15,0-7 0-15,-6 7 0 16,3-9 0-16,-6-8 0 15,6-10 0-15,-11-9 8 16,5-7-4-16,-12-8-4 16,6-3 4-16,-9-10-4 15,6-3 0-15,-5-11 0 16,8 1 0-16,0-14 0 16,6 3 0-16,3-11-12 15,6 3 8-15,9-11 12 16,6 9-4-16,15-9-4 15,3 6 4-15,11-6-260 16,1 8 140-16,3-8-704 16,-1 9 460-16</inkml:trace>
  <inkml:trace contextRef="#ctx0" brushRef="#br0" timeOffset="97010.9939">9467 11615 1464 0,'-9'0'544'0,"9"0"-424"0,9-8-32 15,-3 3 356 1,0 5-260-16,9-5 188 0,3-1-212 0,6-2 112 16,3 6-156-16,2-3 56 15,-2 2-104-15,0 3-20 16,0 5-28-16,-3 0-16 15,-4 3 0-15,1 6-4 16,-3-1 0-16,0 11 0 16,-3-1 0-16,-3 15 0 15,0-1 0-15,-3 5 0 16,-1-5 0-16,-2 0 8 16,0-5-4-16,-3-3-48 15,0-5 28-15,-3-6-332 16,0-2 192-16,0-13-596 15,0-1 424-15</inkml:trace>
  <inkml:trace contextRef="#ctx0" brushRef="#br0" timeOffset="97198.5161">9911 11359 2236 0,'-15'18'824'0,"15"-18"-640"0,-9 24-52 16,3-11 292-1,3 3-260-15,-12 8-68 16,3 2-60-16,-6 14-48 16,4 5 8-16,-10 13 4 15,3 0 0-15,-15 14-56 16,3-6 32-16</inkml:trace>
  <inkml:trace contextRef="#ctx0" brushRef="#br0" timeOffset="99924.1286">16662 9176 676 0,'-3'-3'248'0,"3"3"-192"0,3 0-16 15,-3 0 156 1,0 3-116-16,0-3 124 16,0 0-116-16,0 0 80 0,0 0-100 0,0 2 116 15,0 1-104-15,0-3 128 16,3 3-120-16,0-3 92 15,3 2-104-15,0-2 12 16,2 3-52-16,4-3 32 16,0 0-40-16,3-3 4 15,0 3-20-15,0-2 12 16,0 4-16-16,3-4 4 16,0 2-4-16,-1-3 12 15,-2 6-12-15,-3-3 4 16,0 0-4-16,-6 0 4 15,3 0-8-15,-6-3-80 16,3 3 40-16,-9-3-348 16,0 6 212-16</inkml:trace>
  <inkml:trace contextRef="#ctx0" brushRef="#br0" timeOffset="100330.4133">16528 9395 808 0,'-9'3'300'0,"9"-3"-232"0,6-3-20 0,-3 1 160 16,6-1-124-16,0-2 176 15,2 5-148-15,-2-6 212 16,3 6-184-16,-3-2 132 16,3 4-156-16,-3-2 100 15,3 6-128-15,-3-4 60 16,3 1-84-16,0-3 28 16,3 3-56-16,0-6 0 15,2 3-24-15,1-3 12 16,0 6-16-16,0-3 16 15,3 0-16-15,-3 0-20 16,-3 0 4-16,-4 0-4 16,1 0 4-16,-3 0-204 15,-3 0 116-15,-9 0-368 16,0 3 260-16</inkml:trace>
  <inkml:trace contextRef="#ctx0" brushRef="#br0" timeOffset="100986.7321">16623 9014 612 0,'3'-2'228'0,"-3"2"-180"0,6-3-12 0,-6 3 160 16,3 5-116-16,-3-2 176 16,0 5-144-16,0 3 132 15,3-1-140-15,0 3 76 16,3 1-100-16,-3-1 16 15,0 0-56-15,0 0-24 16,0 3-8-16,0-3-8 16,0 1 0-16,-3 1 16 15,0 4-8-15,0 0 76 16,0 2-48-16,-3 0 32 16,3 3-40-16,-3 2 72 15,6-2-56-15,-6 5 84 16,3-3-72-16,-3 6 80 15,6-3-80-15,-6 6 68 16,3-1-68-16,-3 3 68 16,3-8-72-16,-3 0 72 15,0 0-72-15,-3-5 16 16,6 0-36-16,-6-5 4 16,6-1-20-16,-3-2 36 15,6-3-28-15,-3-2 20 16,0-1-24-16,0-2 16 0,0 0-20 0,-3-2 8 15,3 2-12-15,-3-6-16 16,3 1 0-16,-3-1-4 16,6 1 0-16,-3 0 0 15,0-1 0-15,0-2-20 16,0 0 16-16,0 0-144 16,0 0 84-16</inkml:trace>
  <inkml:trace contextRef="#ctx0" brushRef="#br0" timeOffset="673872.474">5059 4130 768 0,'-6'0'284'0,"6"0"-220"0,0-2-20 0,0-1 180 16,3 3-132-16,-3-3 132 15,6 3-132-15,0-2 104 16,3-1-112-16,3-2 152 16,0 5-136-16,0-3 112 15,0 6-124-15,-1-3 44 16,4 0-76-16,0 0 28 16,0 2-48-16,0 1 32 15,0 0-36-15,0-3-8 16,3 2-16-16,5-2 28 15,1 3-20-15,6-3 48 16,3 3-36-16,2-1 20 16,-2 3-28-16,3-2 36 15,-3 2-32-15,-1 1-24 16,1-1 0-16,-6 0 36 16,0 1-24-16,-3-6 36 15,-4 2-32-15,4-2 12 16,-3 0-16-16,6-2 0 0,-3 2-4 15,2-3 4-15,1 3-8 16,6-3-4-16,-3 3 4 16,2-2-16-16,-2-1 8 15,3-2 12-15,-3 2-4 0,-1-2 16 16,-2 2-12-16,-3-5-4 16,-3 3 0-16,0-3 12 15,-3 5-8-15,-1-5 16 16,1 6-16-16,0-4 4 15,6 4-4-15,-3-4 12 16,0 6-12-16,-1-5 4 16,1 5-4-16,0-5 20 15,0 2-16-15,-3-2 4 16,0 5-8-16,-3-5 4 16,-1 5-8-16,-2-3 16 15,-3 3-12-15,-6-3-56 16,0 6 24-16</inkml:trace>
  <inkml:trace contextRef="#ctx0" brushRef="#br0" timeOffset="676989.76">10625 2879 652 0,'0'-8'244'0,"0"8"-192"0,-3-8-12 0,-3 3 188 16,3 5-132-16,-9-6 96 15,3 6-112-15,-5-5 24 16,5 5-60-16,-6-3-16 16,3 3-16-16,-3 0-12 15,6 3 4-15,-6 0-4 16,6-1 0-16,-9 4 32 16,3-4-16-16,-5 3 4 15,2 3-12-15,-6 0 4 16,3 3-8-16,-6 2 16 15,7 0-12-15,-7 1 4 16,9-1-4-16,-9 3 4 16,6 0-8-16,-6-3-20 15,7 0 8-15,-4-2 12 16,6 2 0-16,-3-5 8 16,3 2-8-16,-6-2 8 15,10 3-8-15,-4-1-20 16,3 1 8-16,-6 2 20 15,6-5-4-15,-6 0-4 16,3 3 0-16,-2-3 4 16,2 0-4-16,-3 0 32 15,6 2-20-15,-3-2 12 16,3 0-16-16,0 0-8 16,3 0 0-16,1-3 4 15,2 3-4-15,-3-3-4 0,3 3 4 16,-6-2-16-16,6 2 8 0,-6 0 12 15,3-1-4-15,-3 7-12 16,3-1 4-16,-2 8-4 16,5-5 0-16,-3 8 0 15,6-6 0 1,0 6 0-16,3-3 0 0,0 6 8 16,6-3 0-16,-3-3-12 15,6 0 8-15,-3 0 12 16,3-2-4-16,0 2-4 15,0-3 4-15,3 3-24 16,-1 3 12-16,1 5-4 16,3-2 4-16,0 2 8 15,0 0 0-15,0 0 8 16,0 0-4-16,0-2 8 16,3-4-8-16,3-4 8 15,-1 0-8-15,7-4 16 16,3 1-12-16,3-3 16 15,0-2-16-15,2-3-28 16,-2 3 8-16,6-3 32 16,-1-1-12-16,1-1-8 15,-3 2-4-15,0-3 12 16,-1 3-4-16,7-3-4 16,-3 1 4-16,9-4 12 15,-1 3-8-15,7 1 24 16,-7 2-20-16,4-3 12 0,-6 3-12 0,2-3 0 15,-5 0-4-15,6-2 12 16,-1 2-12-16,13-2 16 16,-4 2-16-16,7-2 60 15,-3 2-40-15,-4-5 8 16,-5 3-24-16,2-3 12 16,-2 0-16-16,12 0 4 15,-7 0-4-15,7 0-8 16,-7 5 4-16,4-2-4 15,-13 2 0-15,1-2 0 16,-3-1 0-16,5-2 8 16,-2 3-4-16,9-3 16 15,-7 3-12-15,4-1-12 16,-4 4 0-16,-2-1 20 16,-3 3-8-16,2-3-20 15,-2 3 4-15,15 0 4 16,-4 0 4-16,10 3-12 15,-4 2 8-15,1 0 20 16,-7 3-8-16,10-3-12 16,-7 3 0-16,13-3 12 15,-4 3-4-15,7-3 8 16,-10 3-8-16,4-5 16 16,-10 2-12-16,13-2 16 15,-7-1-16-15,16-4 32 16,-7 1-24-16,1-7-4 15,-13 3-8-15,7-6 20 0,-10 3-12 16,7-2-12-16,-4 2-4 0,4-3 12 16,-7 1-4-16,-2-1-4 15,-10 3 4 1,4-3 4-16,-3 6-4 0,8-3 16 16,-5 0-12-16,11-3-20 15,-5 1 4-15,0-4 4 16,-4 4 4-16,-2-4 16 15,-3 4-8-15,2-1-4 16,-2 3 0-16,8-3-4 16,-5 6 0-16,6-3 0 15,-4 3 0-15,1-1 8 16,-4 4-4-16,-2-4-12 16,-3 1 4-16,8-3 12 15,-2 0-4-15,11 0 8 16,-5 0-8-16,6-3-20 15,-7 3 8-15,-2-2 12 16,-7 2 0-16,1-3-4 16,-3 6 4-16,8-6-4 15,-8 3 0-15,6-3 8 16,-7 1-4-16,1-4-12 16,-3 4 4-16,-4-4 20 15,-2 4-8-15,-3-3-12 16,0 2 0-16,2-2 4 0,-2 5 0 15,6-6 8-15,-3 6-4 16,8-5 8-16,-2 2-8 0,3-2-28 16,-4 2 12-16,1-2 4 15,-6 3 8-15,-3-6-100 16,-1 5 56-16,-5-2-112 16,0 2 88-16</inkml:trace>
  <inkml:trace contextRef="#ctx0" brushRef="#br0" timeOffset="678646.2034">10497 2918 540 0,'-15'3'200'0,"15"-3"-156"0,-6 8-12 0,3-8 176 16,6 0-120-16,0 0-16 15,3 0-48-15,9 0 8 16,3 0-20-16,9 0 24 16,3 0-24-16,8-8 32 15,1 5-28-15,24-5-4 16,5 3-8-16,21-5 20 16,-5 4-12-16,32-7 32 15,-6 5-28-15,30-8 64 16,-6 3-44-16,17-3 44 15,-14 6-44-15,30 2 0 16,-12-3-24-16,26 3 12 16,-20 5-16-16,27-5 24 0,-22 6-20 15,16-3-20 1,-24 2 0-16,20-2 32 0,-17 5-16 0,24 0 28 16,-25 0-24-16,19-6 24 15,-18 6-24-15,8 0 12 16,-26 6-12-16,18-6 20 15,-15 2-20-15,6 1 32 16,-24 2-28-16,11 0 20 16,-16 1-20-16,16-1 8 15,-20 0-12-15,15 1 36 16,-18 2-24-16,21-3-4 16,-15 3-12-16,12-3 20 15,-18 3-16-15,12 0-4 16,-14 0-4-16,11 3 4 15,-21-4-4-15,9 1 16 16,-18 0-12-16,15 0 16 16,-14-2-16-16,5-4 16 15,-15 3-16-15,15-5 16 16,-8 3-16-16,8-3 4 16,-12 0-4-16,6-3 4 15,-5 3-8-15,5-5 8 16,-9 5-8-16,-3-2-4 15,-14 4 4-15,8-2 4 16,-8 0-4-16,14 0 16 0,-5 5-12 16,2-5-4-16,-12 6 0 15,10-4 4-15,-7 4-4 0,13-4-4 16,-7 4 4-16,6-1 4 16,-8-2-4-16,14-1-4 15,-9 1 4-15,13 2-16 16,-10 3 8-16,3 0 20 15,-8 3-8-15,8-1-20 16,-6 3 4-16,1-2 4 16,-10 0 4-16,-8-3 24 15,-10-1-12-15,-2-4 12 16,-6 5-12-16,2-8 20 16,-5 0-20-16,2 0-4 15,-2 0-4-15,0 0-4 16,-6 0 0-16,-1 0-168 15,-8 0 92-15</inkml:trace>
  <inkml:trace contextRef="#ctx0" brushRef="#br0" timeOffset="679833.828">16043 4278 540 0,'8'-8'200'0,"-8"8"-156"0,18-8-12 0,-9 3 132 16,0 5-96-16,3-8 96 15,0 6-96-15,0-4 64 16,0 6-76-16,-3-2-4 16,3 4-32-16,0 1-28 15,-1 5 0-15,7 0 20 16,6 2-4-16,3 1-12 15,3 0 0-15,8-1-4 16,4 3 0-16,9-2 8 16,-1 2 0-16,7-5 24 15,-4 3-12-15,22-3-4 16,-7 0-4-16,16-3 20 16,-10 3-12-16,21-6 40 15,-8 1-28-15,20-6 48 16,-9 1-40-16,15-3 20 15,-9-1-32-15,9-4 44 16,-11 2-36-16,8-3 12 16,-9 3-24-16,9-2 28 15,-15 2-28-15,9-3 20 16,-11 6-20-16,11-1 20 0,-12 4-24 0,12-1-4 16,-17 3-4-16,8 0 12 15,-9 3-8-15,10-1 24 16,-10 1-20-16,0 0-4 15,-5-1-4-15,8 1 28 16,-6 0-16-16,6-3 4 16,-11 2-12-16,-1-2 28 15,-11 0-20-15,5 0-24 16,-5 0 4-16,5 0 16 16,-11 0-4-16,-4 0 16 15,-8 0-16-15,-7 0 4 16,-5 3-4-16,-3-3-8 15,-6 0 4-15,3 0-16 16,-4 0 8-16,1 0-68 16,0 0 40-16,-6-3-188 15,0 3 120-15,-10-5-308 16,-2 2 232-16</inkml:trace>
  <inkml:trace contextRef="#ctx0" brushRef="#br0" timeOffset="681468.8471">14507 5707 392 0,'3'0'148'0,"-3"0"-116"0,12 11-8 0,-4-6-4 16,4 0-16-16,6 1 8 15,3 1-8-15,6 1-28 16,3 0 12-16,8-2 84 16,-5-1-40-16,6-2 96 15,-1 2-72-15,16-2 68 16,-3 2-68-16,17-3 56 15,-2 4-60-15,17-4 40 16,-6 1-52-16,27 0 40 16,-5-1-44-16,26-4 44 15,-9 2-48-15,24-6 48 16,-15 1-48-16,32-5 20 16,-17 2-32-16,27-6 28 15,-15 6-32-15,21-7-4 16,-28 4-8-16,16-8 4 15,-24 6-4-15,18-8 16 16,-21 3-12-16,3-9-4 16,-24 6 0-16,6-8 12 15,-18 2-8-15,9-4-4 16,-18 4 0-16,-2-5-4 16,-16 6 0-16,1-8 16 15,-10 4-8-15,6-12 24 16,-8 5-20-16,5-13 4 0,-8 7-8 0,-3-7 20 15,-7 10-16-15,7-5-4 16,-7 11-4-16,10-6-4 16,-4 11 0-16,7-5-12 15,-10 10 8-15,1-8 4 16,-6 6 0-16,-7-9 8 16,-5 6-4-16,-9-8-4 15,-3 6 4-15,-12-6 40 16,-1 5-24-16,-8-3 8 15,0 6-16-15,-14-5 64 16,2 7-44-16,-21-10-20 16,3 8-12-16,-24-16 16 15,1 11-8-15,-19-11 16 16,7 8-16-16,-30-5-100 16,11 7 48-16</inkml:trace>
  <inkml:trace contextRef="#ctx0" brushRef="#br0" timeOffset="682953.3798">20820 4707 652 0,'-6'-3'244'0,"6"3"-192"0,-6 0-12 0,3 0 312 15,3 0-200-15,-6 0 264 16,6 0-236-16,-3 0 128 16,6 0-176-16,-3 0 76 15,6 6-120-15,9-1 32 16,3 0-72-16,18 0 20 16,5 1-40-16,13-6 16 15,-4 2-24-15,16-4 8 16,2 2-16-16,13-6 20 15,-7 4-20-15,3-6 4 16,-8 5-8-16,-1-5-8 16,-8 6 4-16,2-4 4 15,-8 4-4-15,-3-1 16 16,-7 3-12-16,-5 0 16 16,-12 3-16-16,-12-1 40 15,-3 6-24-15,-24 6 64 16,-6 4-48-16,-24 9 20 0,-3 2-40 15,-26 10-8-15,6 1-8 16,-25 18-16-16,10 0 8 0,-6 11 4 16,14-8 0-1,-2-3-12-15,14-7 8 0,-2-6 4 16,14-8 0-16,6-6-20 16,13-4 12-16,2-11-12 15,9-3 8-15,3-10 44 16,6-3-20-16,3-14 16 15,3 1-16-15,6-29-8 16,3-3 0-16,9-29-32 16,6 2 16-16,12-23-48 15,-1 13 32-15,7-16 16 16,-3 13 8-16,5 1 4 16,1 15 0-16,3 3-12 15,-1 18 8-15,1 6 48 16,-3 13-24-16,-7 2-8 15,-5 14-8-15,-3 10 4 16,-6 9-4-16,-3 15-12 16,-3 0 4-16,-7 27 12 15,1 5-4-15,-9 18 16 16,3-2-12-16,-9 15-12 16,0-4 0-16,-5 10 4 15,5-8 0-15,-6-3 16 16,6-10-8-16,-3-6-4 15,3-10 0-15,-3-2 20 16,6-9-12-16,-3-8 40 0,3-2-28 16,-6-13 128-16,6-6-84 15,-9-13 12-15,0 0-44 16,-8-19-16-16,-1 3-12 0,-12-15-16 16,6 4 4-16,-12-20 4 15,7 2 0-15,-16-21 0 16,6 7 0-16,-14-7 0 15,5 13 0-15,-8-2 8 16,11 10-4-16,0-3-36 16,16 14 16-16,2-6-796 15,9 8 444-15</inkml:trace>
  <inkml:trace contextRef="#ctx0" brushRef="#br0" timeOffset="685219.2412">22252 4882 1620 0,'6'-3'600'0,"-6"3"-464"0,14 3-40 0,4-3 236 16,0 2-200-16,15-4 52 15,0 2-108-15,11-3-12 16,1 0-40-16,9-2 40 16,-1 0-36-16,10-3 12 15,-4 5-24-15,4-5-8 16,-7 3-4-16,-2-6 28 16,-10 6-16-16,-2-6-4 15,-3 6-8-15,-9-5 28 16,-4 4-16-16,-5-2 56 15,-6 6-40-15,-15-1 64 16,6 6-56-16,-18 2 44 16,0 6-48-16,-23 4-20 15,2 7-8-15,-33 12 8 16,4 3-8-16,-22 19-4 16,13 2 0-16,-15 8 12 15,14-3-8-15,-8 1-20 16,11-8 4-16,4-1-4 15,17-5 4-15,7-5 16 16,14-5-4-16,3-14-56 16,9-4 28-16,6-17 12 15,9-5 8-15,6-19-16 0,6-2 12 16,12-24 20-16,6 3-4 0,8-37-4 16,4 4 0-16,3-28 4 15,-4 13-4-15,4-26-12 16,-6 15 4-16,-1-10 4 15,-5 19 0-15,3-6 24 16,0 21-12-16,-4 0 40 16,-5 24-28-16,-6 11-4 15,0 13-12-15,-3 13-16 16,0 13 4-16,-1 17-24 16,-2 4 16-16,-3 14 4 15,3 0 8-15,-3 15-12 16,0 1 8-16,-6 29-4 15,0-6 0-15,-9 19 32 16,0-5-12-16,-9 18 12 16,0-8-12-16,-6 3-8 15,3-13 0-15,-6-3 4 16,7-11-4-16,-4 3 16 16,3-8-12-16,0-5 16 15,6-13-16-15,-3-11 16 16,3-8-16-16,-3-8-4 15,3-5 0-15,-3-8-24 16,3 0 12-16,-5-5 20 16,5-1-4-16,-6-7-12 15,3 2 0-15,-3-10 4 0,0 2 0 16,0-12 8-16,0-1-4 0,-11-16-12 16,5 6 4-16,-18-14 12 15,0 6-4 1,-8-11-12-1,5 8 4-15,-6-13 4 0,13 7 0 0,-4-7 0 16,12 13 0-16,-3-2 0 16,10 10 0-16,-4 0 0 15,6 7 0-15,0-1-644 16,9 10 352-16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04:41.3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67 2442 756 0,'-18'3'280'16,"18"-3"-216"-16,-6 2-20 0,3-2 244 15,6 0-168-15,0 0 56 16,0 6-104-16,3-6 20 16,6 0-56-16,6 2 52 15,0 1-52-15,6-3 20 16,0 0-36-16,11-3 16 15,4 1-20-15,18-6 8 16,-1 2-12-16,13-4 44 16,-4 2-28-16,21-8 56 15,-8 3-48-15,20-8 28 0,-9 7-36 16,21-1 8 0,-5-4-20-16,17 1 28 0,-12 7-28 0,21-5-4 15,-15 8-8-15,15-5 4 16,-15 0-4-16,18-1 24 15,-18 4-16-15,3-3 4 16,-15 5-8-16,9 0 20 16,-12 2-16-16,10-1-4 0,-19 4-4 0,9 0-4 15,-12 3 0 1,10 3 8-16,-13 2-4 16,3 0 16-16,-8 1-12 0,-1-1-12 15,-9 3 0-15,10-3-4 16,-7 3 0-16,4-2 24 15,-13 1-8-15,6-7 4 16,-5 3-4-16,11-6 12 16,-11 3-12-16,2-5 68 15,-8 3-44-15,-4-4 48 16,-5 6-44-16,0-10 0 16,-10 7-24-16,4-8 28 15,-3 9-24-15,-1-4 56 16,-5 6-40-16,3-7 4 15,-10 7-24-15,1-3 0 16,-3 6-4-16,-6-6-8 16,0 3 4-16,-6-3-244 15,-1 3 132-15,-17-13-952 16,0 0 588-16</inkml:trace>
  <inkml:trace contextRef="#ctx0" brushRef="#br0" timeOffset="1421.9721">3910 6961 820 0,'-9'-8'304'0,"9"8"-236"0,-6 3-20 15,3 0 212 1,6-1-152-16,-3 1 176 16,0 2-160-16,0 0 48 15,0 3-100-15,0 0 20 16,6 3-52-16,0-3-32 15,3 2-8-15,6-2 44 16,3 3-24-16,12-3 44 16,2 2-36-16,13-2-4 15,3 3-16-15,8-3 12 0,-5 0-12 16,20-3 4-16,-5 3-4 0,17-3-8 16,-3 3 4-16,13-5 20 15,-10 0-12-15,18-3 68 16,-6 0-48-16,16-3 68 15,-16 0-60-15,18-2 28 16,-12 5-40-16,6-5 8 16,-11 5-20-16,17-3 44 15,-12 3-32-15,6-5 28 16,-12 5-28-16,9-3 16 16,-8 3-24-16,8-3 36 15,-15 3-32-15,3-5 12 16,-11 3-20-16,14-6 28 15,-12 2-28-15,7-2 12 16,-13 6-16-16,9-4-8 16,-14 4 0-16,17-6-4 15,-6 5 0-15,4 1 8 16,-13 2-4-16,4 0-12 16,-10 2 4-16,15-4 12 15,-8 2-4-15,5-3 32 16,-11 3-20-16,-1-3 12 15,-8 1-16-15,5-4 12 16,-5 6-16-16,5-5-4 16,-5 5 0-16,-4 0-4 0,-8 3 0 15,-4-1 0 1,-8 4 0-16,3-4 16 16,-6 4-8-16,5-4 4 0,1 4-4 0,3-6 12 15,-4 2-12-15,4-2 4 16,-6 5-4-16,-3-2 12 15,-7 2-12-15,-2-5 4 16,0 3-4-16,-6 0 4 16,-3-1-8-16,0 1 8 15,-4 0-8-15,-2-3-80 16,0 2 40-16,-6-4-216 16,3 2 140-16</inkml:trace>
  <inkml:trace contextRef="#ctx0" brushRef="#br0" timeOffset="2687.7792">4422 11954 768 0,'-15'-3'284'0,"15"3"-220"0,0-2-20 16,0-1 216 0,0 6-152-16,0-6 140 15,3 3-140-15,3-5 56 16,3 2-96-16,6-5-28 16,6 5-24-16,11-5-16 0,4 3 4 0,12-3 12 15,-4 3-8-15,7-3 24 16,-3 3-20-1,8-6 112-15,1 3-72 0,17-2 8 16,-8 2-40-16,8-3 4 16,-8 6-12-16,17-6 0 15,-6 6-4-15,16-8 36 16,-10 2-20-16,21-7 4 16,-9 4-16-16,16-4 12 15,-13 5-16-15,15-3 4 16,-12 3-4-16,15-1 28 15,-12 9-20-15,6-3 12 16,-14 3-16-16,14-3 20 16,-12 5-20-16,6-5 48 15,-8 6-32-15,11-6 28 16,-12 2-28-16,6-2 16 16,-12 3-24-16,13-3-8 15,-13 6-8-15,12-1 12 16,-12 3-8-16,1-3 4 15,-16 6-4-15,12-3 20 16,-5 0-16-16,5 0 24 16,-8 3-24-16,-7-3 40 15,-9 2-28-15,4-2-12 16,-9 0-8-16,8 0 28 0,-5 3-16 16,5 0 12-16,-5-1-16 15,-1-2 12-15,-8 3-16 0,8-6-4 16,-8 3 0-16,14-5 12 15,-5 2-8-15,5-2 4 16,-8 2-4-16,-4-2 20 16,-8 2-16-16,0-2 32 15,-4 2-28-15,7-2 4 16,-6 2-12-16,8-4 20 16,-5 4-16-16,-3-2 24 15,-7 5-24-15,1 0-12 16,-6 2-4-16,-3-2 28 15,-4 0-12-15,-2-2 24 16,0-1-24-16,-6-2 4 16,-3 5-8-16,-3-3 12 15,3 6-12-15,-3-6 4 16,0 3-4-16,-3-3 20 16,-1 3-16-16,1 0-4 15,0 6-4-15,-6-9-128 16,0 0 68-16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33:58.0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62 1500 756 0,'-17'-8'280'0,"17"8"-216"0,-3 0-20 0,0-5 100 16,3 10-88-16,-6-5 68 15,3 0-72-15,-6 8 48 16,6-3-56-16,-9 9 60 15,6 4-64-15,-12 9 36 16,6-1-44-16,-12 9 24 16,7-4-28-16,-10 9 28 15,3-8-32-15,-9 10 40 16,9 0-36-16,-5 11-4 16,8 0-16-16,0 5 4 15,9-7-8-15,0 2-4 16,6-8 4-16,0 2 40 15,3-2-24-15,3 8 24 16,3-8-24-16,3 8 60 16,3-5-44-16,6-3 12 15,3-8-32-15,9-6 20 16,5-1-24-16,7-4 24 16,-3-2-24-16,2-3 24 15,1-3-24-15,3 1 12 16,0-3-12-16,8 0 20 15,1-3-20-15,8 0 24 16,-2 0-24-16,-1 1 40 16,-5-1-28-16,0-3 20 15,-1 1-24-15,7-3 8 16,-4 3-16-16,10-9 20 0,-4 4-20 16,1-6 12-16,-7 5-12 15,1-5-8-15,-6 0 0 16,5-5 4-16,-2 5-4 0,5-3-12 15,-2 6 4-15,-3-3 4 16,-4 0 0-16,-2-3 8 16,-6 3-4-16,-4-3 16 15,-2 1-12-15,3-4 16 16,-4 4-16-16,10-4-12 16,-3 6 0-16,2-8-4 15,1 6 0-15,0-6 32 16,-3 5-12-16,-4-2 4 15,1 2-8-15,-9-5-16 16,-3 3 4-16,-4-3 20 16,1 3-8-16,0-6 16 15,0 6-16-15,0-8-20 16,0 5 4-16,-1-3 4 16,1 6 4-16,0-6-12 15,0 3 8-15,0-2 12 16,0 4-4-16,-1-4 8 15,-2 7-8-15,-3-10-4 16,0 8 4-16,-3-8-4 16,3 5 0-16,-3-6 16 15,0 4-8-15,-3-11 4 0,0 7-4 16,-4-12-8-16,1 2 4 0,0-8-4 16,0 9 0-16,-3-9 8 15,0 5-4-15,-3-2 8 16,3 5-8-16,-6-2-4 15,3 7 4-15,-3-4-4 16,0 4 0-16,-3-7 0 16,0 4 0-16,-5-4 32 15,5 0-16-15,-9-14 12 16,3 8-16-16,-12-8 12 16,6 9-16-16,-9-9 16 15,3 8-16-15,-8 0 16 16,8 11-16-16,-6-10 40 15,6 9-24-15,-8-4 4 16,5 2-16-16,-9-5-8 16,6 11 0-16,-11-14 12 15,8 5-8-15,-18-10-4 16,10 8 0-16,-13-8 4 16,12 5-4-16,-8-2 16 15,8 10-12-15,-17-2-4 16,8 10 0-16,-23-8-4 15,11 11 0-15,-14-3 0 16,14 5 0-16,-29 6-20 16,12 2 12-16,-16 3-12 15,16 3 8-15,-9 2-52 16,14 6 32-16,-17 5-256 16,9 2 156-16</inkml:trace>
  <inkml:trace contextRef="#ctx0" brushRef="#br0" timeOffset="4203.9016">4151 2871 892 0,'0'-13'332'0,"0"13"-260"0,6-8-20 0,-6 2 284 15,3 6-196-15,-3-5 196 16,3 2-192-16,-3 1 156 16,0 2-172-16,-3 0 100 15,0 5-132-15,-3 0 40 16,0 3-80-16,-6 5 28 15,3 1-48-15,-5 4 0 16,2 1-24-16,-9 2 0 16,3 3-4-16,-6 2-8 15,6 1 4-15,-6-1-16 16,10-5 8-16,-4 6 4 16,3-3 0-16,-3 2 0 15,6-2 0-15,-3 2-56 16,6-2 32-16,-3 0-252 15,6-3 152-15,-3-5-372 16,3 0 280-16,1-6-452 16,2-2 376-16</inkml:trace>
  <inkml:trace contextRef="#ctx0" brushRef="#br0" timeOffset="4531.7204">3961 3133 1008 0,'-21'10'372'0,"21"-10"-288"0,-6 3-24 0,3-3 196 16,6 0-152-16,-3 0 108 16,0 0-124-16,0 0 104 15,0 0-112-15,3 0 120 16,6 3-116-16,3-3 48 15,3 0-76-15,5 0 0 16,4 0-32-16,6-3-12 16,3 3-8-16,5-3 4 15,-2 3-4-15,0-2-4 16,-6 2 4-16,-1-3-76 16,-5-2 40-16,-3-3-208 15,-3 8 136-15,-6-11-292 16,0 9 224-16</inkml:trace>
  <inkml:trace contextRef="#ctx0" brushRef="#br0" timeOffset="4781.745">3883 3373 1276 0,'-9'16'472'0,"9"-16"-364"0,6 16-32 0,-3-16 160 16,3 3-144-16,6-3 212 15,3 2-176-15,12-4 100 16,3-1-136-16,11-7 12 16,4 4-60-16,0-4 16 15,-4 4-32-15,-2-4-16 16,-6 5-8-16,-1-3-68 16,-5 2 36-16,-3-2-224 15,-3 6 136-15,-3-11-308 16,-3 5 236-16</inkml:trace>
  <inkml:trace contextRef="#ctx0" brushRef="#br0" timeOffset="5078.6508">4235 2977 1236 0,'-3'5'456'0,"3"-5"-352"0,6 8-32 15,-4-3 272 1,4 6-204-16,-6 5 208 16,0 2-200-16,-8 9 108 0,5-1-148 15,-9 11 84 1,3 0-112-16,-12 13 12 0,6 1-56 16,-9 2-4-16,3-8-20 0,-5 7 0 31,5-15-4-31,-3 1-32 0,6-4 12 0,-3-2-240 15,6-6 136-15,0-5-496 16,9-2 340-16</inkml:trace>
  <inkml:trace contextRef="#ctx0" brushRef="#br0" timeOffset="5250.5646">4110 3516 1328 0,'8'14'492'0,"-8"-14"-380"0,18 15-32 0,-9-7 308 16,3 0-228-16,3 3 156 16,0-1-184-16,3 4 16 15,3-1-88-15,2 0-28 16,-2 3-20-16,3-3-160 16,-3 0 80-16</inkml:trace>
  <inkml:trace contextRef="#ctx0" brushRef="#br0" timeOffset="5656.8361">4791 2985 1196 0,'-12'5'440'0,"12"-5"-340"0,-6 2-32 0,3-2 328 15,6 0-232-15,-3 0 196 16,0 0-204-16,3 0 72 15,3 0-132-15,3-2 72 16,6-1-100-16,6-2 20 16,3 0-52-16,8-6-32 15,7 0-4-15,0-2 0 16,0 0 0-16,-4 0-72 16,-5-1 40-16,-3 1-276 15,-6 5 168-15,-9-2-528 16,-1 4 372-16</inkml:trace>
  <inkml:trace contextRef="#ctx0" brushRef="#br0" timeOffset="5891.1991">4627 3146 1236 0,'-41'13'456'0,"41"-13"-352"0,-9 11-32 0,6-6 384 15,3 0-264-15,0 3 172 16,6 3-216-16,0 5 68 15,6 0-124-15,0 5-24 16,-1 3-44-16,1 2-24 16,3-2-4-16,-3 0-324 15,0-3 180-15,0-5-476 16,0 2 348-16,0-15-536 16,3-1 456-16</inkml:trace>
  <inkml:trace contextRef="#ctx0" brushRef="#br0" timeOffset="6281.8641">4711 3133 1484 0,'-9'-3'552'0,"9"3"-432"0,9-3-32 0,-6 1 176 16,3 4-164-16,3-2 152 16,6 0-144-16,5-2 84 15,1 2-108-15,15 0 32 16,3-6-68-16,14 1 20 15,-2 5-40-15,-1-2-8 16,-2 2-12-16,-6-8 20 16,-4 8-16-16,-2-3 24 15,-3 3-24-15,-3-3 24 16,-4 6-24-16,-5-3 40 16,0 3-28-16,-3-1 40 0,-3 4-36 15,-6-4 56-15,0 9-48 16,-9 2 28-16,0-2-36 15,-6 10-8-15,0 0-12 16,-6 5-8-16,6 3 4 0,-6 1-16 16,6-4 8-16,-6-2-32 15,6 0 20-15,-3-6-128 16,6-2 84-16,-6-8-312 16,3 5 208-16,-6-21-524 15,4 3 384-15</inkml:trace>
  <inkml:trace contextRef="#ctx0" brushRef="#br0" timeOffset="6485.0129">5047 3016 1216 0,'-12'3'448'0,"12"-3"-348"0,-3 8-28 16,3-6 456 0,3 4-304-16,0 2 208 15,3 0-252-15,-3 2 88 16,3 3-156-16,-3 6 8 15,3 0-72-15,-3 7-12 16,3-5-20-16,-6 8-28 16,3-2 4-16,-6 4-172 15,3-1 100-15,-6-4-436 16,3-2 288-16</inkml:trace>
  <inkml:trace contextRef="#ctx0" brushRef="#br0" timeOffset="6681.8142">4806 3244 1196 0,'-9'2'440'0,"9"-2"-340"0,3 6-32 0,-3-4 176 16,3 1-148-16,0 0 44 16,3 2-88-16,0 0-56 15,3 3 0-15,-3-3-336 0,3 6 184 16,-3-6-840-16,3 3 552 0</inkml:trace>
  <inkml:trace contextRef="#ctx0" brushRef="#br0" timeOffset="6822.4787">4809 3350 956 0,'-9'8'352'0,"9"-8"-272"0,3 5-24 0,0-2 180 15,0-1-140-15,0 1 76 16,3 2-100-16,3-5 4 15,0 3-44-15,3-3-20 16,0 0-8-16</inkml:trace>
  <inkml:trace contextRef="#ctx0" brushRef="#br0" timeOffset="7025.5864">5214 3178 1112 0,'-6'0'412'0,"6"0"-320"0,6 0-28 16,-6 2 264-1,3 1-192-15,0-3 0 16,3 3-84-16,0-1-48 16,0 1-4-16,0 2-492 15,0-2 264-15</inkml:trace>
  <inkml:trace contextRef="#ctx0" brushRef="#br0" timeOffset="7166.2294">5208 3268 1132 0,'-9'5'420'0,"9"-5"-328"0,0 5-24 0,0-2 184 16,6-1-152-16,0 1 12 16,0 0-68-16,0 2-48 15,0-5 0-15</inkml:trace>
  <inkml:trace contextRef="#ctx0" brushRef="#br0" timeOffset="7385.0172">4776 3508 1444 0,'-9'11'536'0,"9"-11"-420"0,-3 13-28 15,0-5 4 1,6 0-68-16,-3 0-12 16,3 0-4-16,0-3-176 15,0 1 92-15,-3-4-392 16,3 1 260-16,-3-3-496 16,0 0 396-16</inkml:trace>
  <inkml:trace contextRef="#ctx0" brushRef="#br0" timeOffset="7541.2271">4800 3530 852 0,'12'-8'316'0,"-12"8"-248"0,12-3-16 0,-3 0 200 16,0 3-148-16,9 0 196 16,-1 0-172-16,7-5 88 15,-3 10-128-15,-3-5 4 16,0 0-52-16,-6 0-8 16,-3 0-20-16,-6 0-236 15,0 3 120-15</inkml:trace>
  <inkml:trace contextRef="#ctx0" brushRef="#br0" timeOffset="7666.333">4842 3582 852 0,'-9'8'316'0,"9"-8"-248"0,0 3-16 0,0-3 260 16,0 0-180-16,3 0 116 16,3 3-148-16,3-3 36 15,6 0-80-15,-1-3-24 16,7 3-20-16</inkml:trace>
  <inkml:trace contextRef="#ctx0" brushRef="#br0" timeOffset="7869.4286">5136 3434 1152 0,'-14'11'428'0,"14"-11"-332"0,-3 10-28 16,0-7 252-16,6 2-188 0,-3 3 28 15,3 0-100-15,0 0-28 16,-1 0-20-16,1 0-108 31,3-5 52-31,-3-3-464 0,0 2 280 0</inkml:trace>
  <inkml:trace contextRef="#ctx0" brushRef="#br0" timeOffset="8166.3487">5199 3458 1100 0,'3'0'408'0,"-3"0"-316"0,9 3-28 0,-6-1 232 16,0 1-176-16,0 0 180 15,0-1-172-15,0 1 48 16,3 2-104-16,-6-2-32 16,0 2-24-16,-3 1-32 15,3 4 8-15,-3-7-340 16,0 7 192-16,-3-7-300 15,3 5 260-15,-6-3-184 16,3 0 220-16,0-2 48 16,3 2 72-16,0-5 116 15,3 3-36-15,0-6 140 16,6 3-100-16,-3-2 60 16,3 4-80-16,3-4-16 15,0 2-28-15,3-6-36 16,3 1 8-16</inkml:trace>
  <inkml:trace contextRef="#ctx0" brushRef="#br0" timeOffset="8369.5115">5366 3432 1412 0,'-12'5'524'0,"12"-5"-408"0,-3 8-32 0,0-5 220 16,6-1-184-16,-3 3 48 15,6 3-100-15,-3 0-32 16,0 3-24-16,0-3-12 16,0 5 4-16,0-10-384 15,3 7 208-15,-3-10-540 16,-1 0 404-16</inkml:trace>
  <inkml:trace contextRef="#ctx0" brushRef="#br0" timeOffset="8682.0317">5491 3424 1236 0,'3'5'456'0,"-3"-5"-352"0,14 5-32 16,-8-2 244-1,3 2-188-15,-3-2 188 16,3 2-184-16,-6 0 20 16,6 1-88-16,-9-1-24 15,0 0-24-15,-3 1-160 16,-3-1 76-16,-3 0-360 15,0 1 240-15,-3-4-164 0,7 6 204 16,-4-8 28-16,3 5 72 16,3-2 124-1,3 2-40-15,0-2 252 0,6 0-160 0,0-1 84 16,5 4-124-16,1-1 20 16,0 0-64-16,3-2-16 15,0-1-16-15,-3-2-196 16,0 0 100-16</inkml:trace>
  <inkml:trace contextRef="#ctx0" brushRef="#br0" timeOffset="9119.5898">4818 3715 820 0,'-3'-3'304'0,"3"3"-236"0,0 0-20 16,0-5 204-1,0 10-148-15,0-5 88 0,0 0-108 16,0 0 56 0,6 0-80-16,0 3 128 0,6-1-108 0,3-2 140 15,3 0-124-15,14-2 72 16,1-1-96-16,12-2 88 16,-4 0-96-16,7-6 40 15,0 6-60-15,5-6-8 16,-2 3-20-16,5-2 8 15,-5 4-16-15,0-2 4 16,-10 6-4-16,-5-6-208 16,-6 5 108-16,-7-2-376 15,-2 2 260-15,-12 1-512 16,0 2 408-16</inkml:trace>
  <inkml:trace contextRef="#ctx0" brushRef="#br0" timeOffset="9369.5474">5300 3680 1392 0,'-3'3'516'0,"3"-3"-400"0,6 3-36 16,-3-3 196 0,0 5-168-16,0 3 108 15,3 5-128-15,-3-2 16 16,3 5-64-16,-3 5 4 15,0 3-28-15,-3 2 36 16,3 0-28-16,-3 1-12 0,0-1-8 16,0-2-68-1,0-3 36-15,0-2-368 0,0-3 220 0</inkml:trace>
  <inkml:trace contextRef="#ctx0" brushRef="#br0" timeOffset="9588.3524">5199 3773 1444 0,'-15'8'536'0,"15"-8"-420"0,-3 10-28 0,0-2 188 15,0 3-168-15,-3-3 52 16,0 3-92-16,-6 2-32 15,3 0-24-15,-3-2-44 16,4 2 16-16,-4-3-452 16,3 1 256-16</inkml:trace>
  <inkml:trace contextRef="#ctx0" brushRef="#br0" timeOffset="9760.266">5160 3850 1276 0,'9'5'472'0,"-9"-5"-364"0,12 5-32 16,-9-2 196-16,3 2-164 16,0 1 20-16,3 1-80 0,0-1-24 15,3-1-12-15,3-5-452 16,-1 0 244-16</inkml:trace>
  <inkml:trace contextRef="#ctx0" brushRef="#br0" timeOffset="9916.5325">5538 3770 1172 0,'-6'6'436'0,"6"-6"-340"0,-3 8-24 0,0-6 424 15,0 3-284-15,-6 3 144 16,1 3-208-16,-10 0-32 16,6 2-72-16,-6-3-56 15,3 4 4-15,-3-4-344 16,6 3 196-16</inkml:trace>
  <inkml:trace contextRef="#ctx0" brushRef="#br0" timeOffset="10072.8017">5470 3887 1080 0,'12'-3'400'0,"-12"3"-312"0,18 5-24 16,-10-2 256-1,4 0-188-15,3-1 88 16,3 1-128-16,-6 0-12 15,3-1-44-15,-6 1-36 16,3 2 0-16</inkml:trace>
  <inkml:trace contextRef="#ctx0" brushRef="#br0" timeOffset="10557.2089">4979 4072 1224 0,'0'0'456'0,"0"0"-356"0,9-3-28 0,-3 1 244 16,2 4-188-16,10-2 204 16,3 0-192-16,6-2 152 15,3 2-168-15,2-3 76 16,1 0-116-16,9-2-4 15,-3 0-44-15,11-3 0 16,-2 5-20-16,5-5 8 16,-2 6-12-16,-3-4-16 15,-4 4 0-15,1-6 20 16,-9 5-8-16,-1-5-4 16,-5 6 0-16,0-6 20 15,-3 5-12-15,-1-5-12 16,-2 3-4-16,-3-1 28 15,-3 4-12-15,-3-4-4 16,0 6-4-16,-3-2-16 16,0 2 8-16,-4-3 12 0,1 3-4 0,-3-2-28 15,0 2 12-15,-6-3-48 16,0 6 32-16,-3-6-108 16,3 3 76-16,-6-3-328 15,0 6 220-15,-5 0-732 16,-1 2 504-16</inkml:trace>
  <inkml:trace contextRef="#ctx0" brushRef="#br0" timeOffset="22542.7944">6693 2823 932 0,'0'0'348'0,"0"0"-272"0,0 3-20 16,0 2 260-1,3-5-184-15,-3 5 140 16,0 3-156-16,0 8 88 15,0 5-120-15,0 8 64 16,3 3-88-16,0 0 56 16,0 2-64-16,-3 6 92 15,0 0-80-15,0 13 68 16,0-3-76-16,0 8 12 0,0 0-36 0,0-7-12 16,3-4-12-16,-3-7 20 15,3-8-16-15,-3-6 40 16,3-5-28-16,-3-8 40 15,0 1-36-15,-3-6 20 16,3-3-28-16,-9-8-28 16,3 3 4-16,-9-8-272 15,6 0 148-15,-9-13-412 16,7 0 304-16,-4-11-368 16,3 3 348-16,0-8-384 15,3-2 364-15</inkml:trace>
  <inkml:trace contextRef="#ctx0" brushRef="#br0" timeOffset="22683.8048">6583 3170 1184 0,'-3'2'440'0,"3"-2"-344"0,3 11-24 16,-6-3 424-1,3 0-284-15,-12 5 240 16,3 0-260-16,-9 8 92 16,3 3-168-16,-5 3-28 15,2-3-56-15,-3-1-20 16,3 1-8-16,-3-5-244 15,6 2 132-15</inkml:trace>
  <inkml:trace contextRef="#ctx0" brushRef="#br0" timeOffset="22855.366">6890 3241 1684 0,'9'13'624'0,"-9"-13"-488"0,8 16-36 0,-2-8 140 15,0 0-152-15,3 0-28 16,0 5-36-16,3-7-32 16,0 4 4-16</inkml:trace>
  <inkml:trace contextRef="#ctx0" brushRef="#br0" timeOffset="23230.4037">7437 2879 2172 0,'-9'5'804'0,"9"-5"-624"0,0 11-52 16,-3-4 88-1,3 1-144-15,-6 3 8 16,0 2-52-16,-8 3-16 15,2 3-8-15,-12-1 12 16,6 3-8-16,-9-2-12 16,3-1 0-16,1-2-4 15,5 0 0-15,3-5-12 0,6-1 12 16,3-2-4-16,9 0 4 0,6-3 24 16,6 1-8-16,9-6-4 15,2 2 0-15,4-4 4 16,0 2-4-16,0-6 16 15,-4 6-12-15,-5-2-152 16,0 2 76-16,-3-3-472 16,-3 3 296-16</inkml:trace>
  <inkml:trace contextRef="#ctx0" brushRef="#br0" timeOffset="23440.1201">7205 3321 1568 0,'-21'13'580'0,"21"-13"-448"0,3 5-40 0,0-5 188 16,6 3-172-16,6-3 184 15,6 2-164-15,9-4 100 16,-1-1-132-16,7-2 4 16,-3-3-60-16,0 3-16 15,-4-3-16-15,-5-3-252 16,0 6 132-16,-6-3-640 15,3 2 416-15</inkml:trace>
  <inkml:trace contextRef="#ctx0" brushRef="#br0" timeOffset="23596.3976">7479 3172 1464 0,'-9'8'544'0,"9"-8"-424"0,-12 16-32 0,6-3 328 16,6-5-244-16,-6 14 152 15,6-1-188-15,-3 8-32 16,3 3-64-16,-3-3-4 16,3 0-20-16,-3 0-184 15,3-5 92-15</inkml:trace>
  <inkml:trace contextRef="#ctx0" brushRef="#br0" timeOffset="23846.4219">7309 3495 1268 0,'-21'3'468'0,"21"-3"-364"0,-11 8-28 0,5 2 284 16,3-4-212-16,-3 2 80 15,6-1-132-15,-3-4-60 16,3 0-20-16,3-1-16 16,3 1 0-16,3 2 88 15,5 3-48-15,4-2 104 16,0-1-80-16,0 0 24 15,0 3-52-15,3-3-24 16,0 1-4-16,-1-6-300 16,1 5 160-16</inkml:trace>
  <inkml:trace contextRef="#ctx0" brushRef="#br0" timeOffset="24037.9352">7580 3373 1216 0,'-18'14'448'0,"18"-14"-348"0,-6 21-28 0,3-11 384 16,0 1-264-16,-3 2 172 16,3 3-216-16,-2 3-8 15,5-1-88-15,-3 3-40 16,3-7-12-16,-3 1-8 0,3 1 0 0,0-2-372 16,3 1 208-16,0-4-688 15,2 2 480-15</inkml:trace>
  <inkml:trace contextRef="#ctx0" brushRef="#br0" timeOffset="24334.9066">7687 3164 1816 0,'0'-2'676'0,"0"2"-528"0,21-6-40 0,-6 1 100 15,0 5-136-15,12-5 104 16,0 0-100-16,2-3 12 16,-2 2-52-16,3-2 32 15,-3 3-40-15,-4-3 20 16,1 6-28-16,-3-1 8 16,-3 3-16-16,0 0 20 15,0 3-20-15,-6-1 32 16,-3 6-28-16,-9 3 12 15,2 2-16-15,-7-2-44 16,2 4 20-16,-6 4-492 16,0 2 276-16</inkml:trace>
  <inkml:trace contextRef="#ctx0" brushRef="#br0" timeOffset="24537.9606">7714 3334 1632 0,'0'2'604'0,"0"-2"-472"0,18 3-32 0,-3-3 240 16,0 0-204-16,12 0 176 16,2 0-180-16,4-3 28 15,-3 3-96-15,0-2-20 16,-4-4-28-16,-2-1-72 16,0 7 28-16,-6-11-544 15,0 8 316-15</inkml:trace>
  <inkml:trace contextRef="#ctx0" brushRef="#br0" timeOffset="24756.7798">7949 2969 1340 0,'-12'2'496'0,"12"-2"-384"0,-9 14-36 16,3-7 492-1,6 1-328-15,-2 6 192 16,2-1-252-16,-3 5 40 15,0 4-128-15,-6 9 16 16,3-2-64-16,-9 16 12 16,3 6-36-16,-9-1 0 15,3-2-12-15,-3-3-324 16,3-6 172-16,-2-4-636 16,2-6 436-16</inkml:trace>
  <inkml:trace contextRef="#ctx0" brushRef="#br0" timeOffset="24944.2522">7884 3350 1360 0,'0'2'504'0,"0"-2"-392"0,9 14-32 0,-3-7 452 15,3 4-308-15,3 0 192 16,-1 4-244-16,1-1-44 16,0-1-76-16,3-2-28 15,0 2-16-15,3-5-324 16,0-3 172-16,3-8-776 15,2 3 512-15</inkml:trace>
  <inkml:trace contextRef="#ctx0" brushRef="#br0" timeOffset="25390.9007">8298 2805 1568 0,'3'0'580'0,"-3"0"-448"0,14-6-40 0,-2 4 160 15,3 4-156-15,6-2 120 16,0 0-124-16,3-2 12 16,-3 2-60-16,-1-3-8 15,-2 0-24-15,0 3 28 16,-3 0-24-16,-6 0-32 15,0 0 8-15,-9 3-16 16,0 2 12-16,-3 3 16 16,0 3 0-16,-3 2-28 15,0 3 12-15,-3 0 40 16,3 2-16-16,-3 3 184 16,6 1-108-16,-6 1 68 15,6 1-92-15,-6 0 44 16,6 0-64-16,0-3-12 0,3-2-20 15,-3-1 16-15,6-2-16 16,-6-3 4-16,3 0-8 16,-3-2-84-1,3-3 40-15,-3-5-252 0,0-1 164 0,-2-7-628 16,2 5 420-16,-6-24-892 16,3 3 692-16</inkml:trace>
  <inkml:trace contextRef="#ctx0" brushRef="#br0" timeOffset="25618.7979">8342 2807 1632 0,'-12'3'604'0,"12"-3"-472"0,6 16-32 0,-3-3 296 15,3 6-236-15,-6 7 172 16,3 6-192-16,-3 2 76 0,0 3-128 0,-3 5 40 16,3-2-72-16,-6 10-16 15,3 1-24-15,-3 4-4 16,3-2-4-16,-6-8-84 15,6-5 40-15,0-11-268 16,3-3 168-16,0-18-608 16,6-2 412-16,6-20-992 15,3 1 744-15</inkml:trace>
  <inkml:trace contextRef="#ctx0" brushRef="#br0" timeOffset="25900.1148">8598 2818 1340 0,'0'0'496'0,"0"0"-384"16,15-5-36-16,-3 2 260 15,0 6-200-15,6-3 192 16,3 5-188-16,2-3 112 16,1 4-144-16,0-1 72 15,-3 3-100-15,0-3 52 16,0 1-76-16,-7 2 32 15,-2-3-52-15,-3 3 44 16,0 0-48-16,-6 2-8 16,3 3-12-16,-9 3 16 0,3 3-16 0,-9-1-136 15,3 1 68 1,-6-1-324-16,3 4 212 0,-8-9-588 16,2 0 428-16</inkml:trace>
  <inkml:trace contextRef="#ctx0" brushRef="#br0" timeOffset="26067.2188">8679 3003 1340 0,'3'5'496'0,"-3"-5"-384"0,23 8-36 0,-14-5 216 16,3 5-176-16,3-8 104 31,0 2-128-31,0-2-44 15,0 3-28-15,-3-3-248 0,-3 0 124 0</inkml:trace>
  <inkml:trace contextRef="#ctx0" brushRef="#br0" timeOffset="26223.5242">8640 3101 1476 0,'0'3'544'0,"0"-3"-420"0,9 8-36 0,-3-8 152 16,0 0-148-16,6 0 80 15,5 2-104-15,4-4 0 16,3 2-44-16,-3 0-4 16,-3-6-12-16,-3-2-624 15,0-5 340-15</inkml:trace>
  <inkml:trace contextRef="#ctx0" brushRef="#br0" timeOffset="26832.9591">8667 2905 1548 0,'-24'37'572'0,"24"-37"-444"0,-12 43-36 0,6-22 172 16,6 0-164-16,-6 11 108 15,6 2-120-15,-3 11 48 16,3 0-76-16,-6 8 20 31,6-11-48-31,-3 1-28 0,6-12-4 0,-3-4 16 16,6-1-8-16,0-13-28 15,3-5 8-15,3-8-4 16,3 0 8-16,3-16-20 16,-1 1 16-16,7-14-12 15,3 2 12-15,0-5-20 16,0 1 20-16,-7-1-12 16,1 11 12-16,-6-6 36 15,-3 11-16-15,-6 0 44 16,0 6-28-16,-9-1 40 15,0 9-36-15,-12-1-16 16,3 3-4-16,-9 0-20 16,4 5 8-16,-10 1 4 15,9 4 0-15,-3-2 44 16,6 0-24-16,0-3 96 16,9 3-64-16,6 0 28 15,6-3-44-15,3 3 48 16,6 6-48-16,3-9 44 15,3 6-44-15,6-4 16 16,-4 4-32-16,7 0 16 16,-3-1-20-16,3 1 20 15,-1-1-24-15,4-2-4 16,0 6-4-16,0-9-16 0,-4 5 8 16,-2-2 4-16,0 0 0 15,-6-2 8-15,-3-1-4 16,-3-2-12-16,0-1 4 0,-4-4-16 15,-2 2 12-15,-6-6-216 16,0 1 124-16</inkml:trace>
  <inkml:trace contextRef="#ctx0" brushRef="#br0" timeOffset="112503.3294">9420 9985 676 0,'-21'14'248'0,"21"-14"-192"0,-15 8-16 15,6-6 296 1,6 3-192-16,-6-2 152 0,6 2-172 15,-3 1 76-15,6-1-116 16,-3 0 76-16,3 3-92 0,0 0 56 16,6 0-72-16,3 0 68 15,6 0-68-15,9-3 72 16,3 3-72-16,17-5 60 16,1 2-60-16,8-5 16 15,1 0-40-15,3-2 28 16,-4-1-32-16,16 0 4 15,-1 3-16-15,12-5 56 16,-8 2-40-16,14-5 8 16,-8 3-24-16,20-8 36 15,-9 2-24-15,15-7 12 16,-8 2-20-16,14-5-8 16,-9 5-4-16,3-3-4 15,-12 6 0-15,13-3 16 16,-13 8-8-16,9-2 4 15,-15 4-4-15,13-2 4 16,-13 6-8-16,12-4-4 16,-12 4 4-16,4-1 20 15,-16 6-12-15,12-3 4 16,-8 2-8-16,8 1-8 16,-8 5 4-16,5-3-4 15,-12 1 0-15,13-4 32 16,-7 1-16-16,6-3 32 0,-8 0-32 15,-10 0 40-15,-8 0-32 16,-7 0 12-16,-5 0-20 0,0-3 28 16,-4 3-28-16,7-2 12 15,-3-1-16-15,5-2-8 16,-2 2 0-16,0-5-4 16,-7 5 0-16,-2-4 0 15,-3 1 0-15,-7-4 0 16,-2 4 0-16,-3-2 0 15,0 3 0-15,0 0 0 16,-4 2 0-16,1-2 0 16,-3 5 0-16,0-3 0 15,-3 3 0-15,-3-2 0 16,-3 2 0-16,-6-3-80 16,0 6 44-16</inkml:trace>
  <inkml:trace contextRef="#ctx0" brushRef="#br0" timeOffset="139770.8307">11670 3487 956 0,'-15'0'352'0,"15"0"-272"0,-6-2-24 16,3-1 172-1,6 3-136-15,-3-3 104 16,3 3-112-16,0-5 76 16,3 0-92-16,6-6 72 15,3 1-80-15,12-14 84 0,5 5-84 16,13-23 104-16,3 7-92 0,2-7 32 16,-2 5-60-16,8-3 20 15,-2 6-36 1,14-8 16-16,1 7-24 0,8-15 28 15,-8 8-32-15,8-14 32 16,-8 8-32-16,14-2 32 16,-9 11-32-16,7-4 20 15,-13 11-20-15,1 1 8 16,-13 2-12-16,4 2 28 16,-7 6-24-16,4 0 4 15,-7 2-12-15,-2-2 56 16,-6 8-36-16,-6-3 16 15,-4 3-28-15,-5-3 28 16,-6 5-28-16,0-2 4 16,-6 5-12-16,-3-2 20 15,-4 7-16-15,-2-8-4 16,3 9-4-16,-6-6-4 16,3 5 0-16,-6 0-212 15,0-2 116-15,-6 3-868 16,0 2 532-16</inkml:trace>
  <inkml:trace contextRef="#ctx0" brushRef="#br0" timeOffset="141458.7904">14328 1884 684 0,'-9'-5'252'0,"9"5"-192"0,-6 0-20 16,0 0 276-1,0 0-180-15,-6 0 248 16,0 5-224-16,-8 3 152 16,5 0-180-16,-9 10 44 15,3 3-104-15,-3 9-24 16,9 1-28-16,-2 4-8 16,5-4-4-16,0 1-8 15,3-3 4-15,3-2-4 0,6-3 0 16,6-3-276-16,3-3 152 0,9-5-432 15,5 1 312-15,10-20-460 16,0 1 400 0</inkml:trace>
  <inkml:trace contextRef="#ctx0" brushRef="#br0" timeOffset="141771.4664">14423 2048 984 0,'-3'0'368'0,"3"0"-288"0,-12 16-20 0,6-6 248 31,3 4-180-31,-5 4 160 15,5 1-168-15,-3 2 52 0,6-3-100 0,0 3 40 16,6-2-68-16,0-6 16 16,5 3-40-16,7-5 0 15,3-3-12-15,6-3 20 16,3-5-16-16,2-5 32 16,-2 2-28-16,0-8 32 15,-3 3-32-15,-6-5 76 16,-1 0-56-16,-8-6 92 15,-3 1-72-15,-12-3 80 16,-3-3-80-16,-12-2 36 16,-2 4-56-16,-7 4 16 15,3 5-32-15,-6 5 0 16,9 8-12-16,-2 0-172 16,5 8 88-16,0 2-516 15,9 1 328-15</inkml:trace>
  <inkml:trace contextRef="#ctx0" brushRef="#br0" timeOffset="142349.6349">14858 1900 1224 0,'0'5'456'0,"0"-5"-356"0,0 21-28 0,0-5 360 15,0 5-252-15,0 6 128 16,3-1-180-16,0 6 44 15,0-6-104-15,0 1 0 16,3-3-44-16,-3-3 4 16,3-5-16-16,3-3-8 15,0 3 0-15,2-14-68 16,1 1 36-16,3-8-24 16,0-1 32-16,3-17 0 15,0 7 12-15,3-21 8 16,-1 8 0-16,-2-3 16 15,0 0-8-15,-3 11 192 16,-3 2-112-16,-3 9 52 16,0 7-80-16,-3 11 24 15,0 11-48-15,-3 2 8 16,3 5-28-16,-6 3 0 16,3-2-8-16,0-1 20 0,3-7-16 15,-3-3-20-15,3 2 0 16,-1-12-40-16,1 1 28 0,3-7-56 15,3-5 44-15,-3-8-12 16,3 0 28-16,0-14 8 16,0 6 8-16,-3-5-20 15,0-1 12-15,0 3 20 16,3 8-4-16,-3 6 40 16,2 7-24-16,1 11 64 15,-3 0-48-15,-3 11 20 16,3 2-40-16,-3 3-8 15,3-3-8-15,-3 0-24 16,3-3 12-16,-3 1-436 16,3-3 244-16,3 0-872 15,0-8 600-15</inkml:trace>
  <inkml:trace contextRef="#ctx0" brushRef="#br0" timeOffset="142568.4083">15623 1897 1600 0,'-12'13'592'0,"12"-13"-460"0,0 43-36 16,0-14 500-1,0-3-344-15,0 14 60 16,3 0-192-16,-3 5-4 16,3-6-72-16,0 19-8 15,0-5-20-15,0 11-12 16,3-6 0-16,-3-8-40 15,0-7 20-15,-3-14-424 0,0-5 240 16</inkml:trace>
  <inkml:trace contextRef="#ctx0" brushRef="#br0" timeOffset="142834.0607">15650 2000 1620 0,'-3'-5'600'0,"3"5"-464"0,0-5-40 0,3 5 288 15,3 0-228-15,3 0 168 16,2 0-188-16,4-8 48 16,3 8-108-16,0 0 28 15,3 2-60-15,-3 4 12 16,3-1-36-16,-4 8 44 16,-2 0-36-16,-9 6-16 15,0 2-4-15,-12 6 0 16,0-6-4-16,-9 3-4 15,4 2 4-15,-4-10-200 16,3 2 108-16,0-7-740 16,3 2 460-16</inkml:trace>
  <inkml:trace contextRef="#ctx0" brushRef="#br0" timeOffset="143037.2125">16087 1474 2132 0,'-9'34'788'0,"9"-34"-612"0,-3 82-52 0,0-47 208 31,3-1-208-31,-6 22 72 0,3-9-116 0,-6 22-28 16,6-3-32-16,-2 0-8 16,2-8-4-16,-3-5-156 15,3-8 80-15</inkml:trace>
  <inkml:trace contextRef="#ctx0" brushRef="#br0" timeOffset="143365.3693">16168 1990 1808 0,'3'13'668'0,"-3"-13"-516"0,8 13-48 15,-2-8 212 1,6-5-196-16,6-5 72 15,0 2-112-15,3-10 0 16,3 3-48-16,-3-9 4 16,-1 3-20-16,-8-2 8 15,0 5-12-15,-12-6-8 16,0 11 0-16,-12-3-24 16,3 9 12-16,-11 4 4 15,5 4 4-15,-9 7 52 16,6 6-28-16,-3 2 68 15,9 3-52-15,-3 5 0 0,9-3-24 0,0 1-28 16,6 2 4-16,3-8-24 16,3 0 20-16,3-5-240 15,6 0 136-15</inkml:trace>
  <inkml:trace contextRef="#ctx0" brushRef="#br0" timeOffset="143927.9252">16540 1839 2120 0,'-15'5'784'0,"15"-5"-608"0,-3 27-52 0,0-6 200 16,6 0-204-16,-6 16 40 16,3-5-96-16,-3 7-24 15,6-4-24-15,0-3-4 16,6-6-4-16,-3-5-40 15,0-5 16-15,0-8-84 16,0 0 60-16,2-11-48 16,1 1 52-16,3-14-60 15,3-5 56-15,-3-11 0 16,3 0 24-16,-3-2 28 16,3 7-4-16,-6 3-4 15,3 11 0-15,-3 3 136 16,-1 10-76-16,-5 13 80 15,3 11-84-15,-6 2 20 16,3 6-44-16,-3-6-12 16,0 1-16-16,0-3-16 15,0-3 4-15,0-5-24 0,6 0 16 0,0-9-64 16,3-1 40-16,3-12-20 16,3-4 36-16,3-11 8 15,0 2 12-15,3-10 0 16,-1 5 0-16,1-2 0 15,0 5 0-15,-3 2 68 16,0 11-36-16,-3 3 76 16,0 10-60-16,-4 8-16 15,1 6-20-15,-3 5-12 16,0 0 4-16,-3-3-16 16,3 3 8-16,-3-9-112 15,0 1 64-15,-3 0-620 16,3-3 368-16,3-7-1060 15,3-1 768-15</inkml:trace>
  <inkml:trace contextRef="#ctx0" brushRef="#br0" timeOffset="144240.4187">17138 2093 2004 0,'6'5'744'0,"-6"-5"-580"0,18 3-44 15,-6-6 180 1,3 3-188-16,5-5 52 0,1-6-96 15,6-5-24-15,-3 3-28 0,-6-5 16 16,-3-4-20-16,-12-1-40 16,-1 9 16-16,-13-4-60 15,-4 10 40-15,-12 8-56 16,-3 3 52-16,-3 13 104 16,10 5-32-16,-4 5 40 15,9 6-44 1,0-6 52-16,9 6-48 15,0-5 0-15,9-6-20 0,3-3-28 16,3 1 4-16,3-6-76 16,6 0 48-16,6-10-356 15,0 0 216-15,8-17-568 16,1 1 420-16</inkml:trace>
  <inkml:trace contextRef="#ctx0" brushRef="#br0" timeOffset="144615.462">17519 1924 1412 0,'-12'5'524'0,"12"-5"-408"0,-18 34-32 16,9-15 572 0,3 2-376-16,-6 11 184 15,3-1-272-15,-2 4-40 16,5-3-92-16,-3-3-24 16,6 0-20-16,0-11-64 15,6 3 24-15,0-13-84 16,6 0 56-16,2-8-8 15,1-2 36-15,3-12-12 0,0 4 20 16,3-11 8-16,0 2 8 16,0-2 8-1,0 0-4-15,-4 2 84 0,1 6-44 0,-3 5 100 16,0 8-80-16,-6 8 8 16,3-3-48-16,-6 9-12 15,0 7-8-15,-6-5 4 16,3 7-4-16,-3-4-12 15,0-6 4-15,0 3-32 16,3-3 20-16,0-2-532 16,6-3 300-16,0-3-628 15,3-5 496-15</inkml:trace>
  <inkml:trace contextRef="#ctx0" brushRef="#br0" timeOffset="144803.042">17760 2135 1204 0,'12'-2'448'0,"-12"2"-348"0,12 0-32 16,-3 0 484-1,0 0-316-15,6 0 276 16,-1 2-296-16,4-2 104 16,3 3-184-16,0-3 12 15,3 0-88-15,-3-3-20 16,2 3-24-16,1-2-4 16,0 2-4-16,0-11-84 15,0 8 40-15,0-10-296 16,-4 3 188-16,-5-6-444 15,0-3 332-15</inkml:trace>
  <inkml:trace contextRef="#ctx0" brushRef="#br0" timeOffset="145068.6687">18037 1844 1164 0,'-18'-5'428'0,"18"5"-332"0,-12 0-24 0,6-5 380 16,6 10-260-16,-3-5 292 15,6 3-276-15,-6-1 200 16,3 6-232-16,-3 0 20 15,3 11-116-15,-3 7-4 16,6 6-44-16,-3 13-12 16,0-6-12-16,0 1-16 15,0-3 4-15,0-2 4 16,6-4 0-16,0-4 0 16,3-6 0-16,6-3-72 15,0-2 40-15,6-5-340 16,2-3 208-16,4-3-548 15,3-2 400-15,0-6-736 16,0 3 592-16</inkml:trace>
  <inkml:trace contextRef="#ctx0" brushRef="#br0" timeOffset="145553.0922">18683 2051 2108 0,'-3'0'780'0,"3"0"-604"0,-12-3-52 16,6 3 40 0,3-5-116-16,-6-3-20 15,3 0-16-15,-9-3 4 0,6 3-8 0,-12 3-48 16,4 2 24-16,-10 11-52 16,0 0 40-16,-6 11 8 15,9-3 8-15,-5 7 4 16,8 1 0-16,-3 3-12 15,9-4 12-15,3 1 12 16,6-3 0-16,6-2 24 16,6-1-16-16,6-10-4 15,3 0-4-15,6-8 12 16,0-2-8-16,2-6 48 16,1 2-28-16,3-7 72 15,0 3-52-15,0-4 116 16,-4 6-92-16,-5-2 64 15,0 7-80-15,-3-5 4 16,-3 6-36-16,-3 4-4 16,0 6-12-16,-3-2-8 15,0 7 4-15,0 0-4 16,0 3 0-16,-3 0 0 16,3 0 0-16,-6 2-212 15,3-5 116-15,0-5-544 16,0 3 356-16,2-6-516 15,4-2 456-15</inkml:trace>
  <inkml:trace contextRef="#ctx0" brushRef="#br0" timeOffset="145818.7966">18942 1998 1672 0,'0'2'620'0,"0"-2"-484"0,-6 27-36 0,3-11 376 16,3 2-280-16,-3 9 160 15,0-4-208-15,-3 6 4 16,6-2-88-16,-6-1-40 15,6-2-16-15,-3-3-8 16,3-2 0-16,0-6 0 16,3 0 0-16,0-7 16 15,0-4-8-15,0-4-20 16,3 2 4-16,3-11-4 16,3 3 4-16,6-10-88 15,2 2 48-15,4-8-276 16,0 3 180-16,6-8-396 15,-3 5 304-15,-1-8-488 16,-2 8 412-16</inkml:trace>
  <inkml:trace contextRef="#ctx0" brushRef="#br0" timeOffset="146025.9628">19257 2043 1560 0,'6'18'576'0,"-6"-18"-448"0,9 19-36 0,-6-11 380 16,3 2-276-16,0 6 144 15,3 3-200-15,3-6-56 16,0 0-52-16,0 0-32 16,3-5-4-16,-4 3-296 15,1-3 164-15,0-3-412 16,3 3 308-16,0-11-364 16,3 3 348-16</inkml:trace>
  <inkml:trace contextRef="#ctx0" brushRef="#br0" timeOffset="146244.7763">19519 2106 1484 0,'-6'0'552'0,"6"0"-432"0,-12 8-32 0,3-3 464 16,6 3-320-16,-8 5 296 15,2 1-308-15,-6 4-16 16,6 1-124-16,-9 7-56 16,3-5-12-16,-9 16-12 15,6 3 0-15,-11 13 0 16,5-5 0-16,-15 5 0 15,3-6 0-15,-14 1 0 16,8-3 0-16,-6 0 0 16,10-3 0-16,-1 3-364 15,9-5 200-15,1-3-920 16,11-5 604-16</inkml:trace>
  <inkml:trace contextRef="#ctx0" brushRef="#br0" timeOffset="147963.6696">21049 1691 1464 0,'0'-8'544'0,"0"8"-424"0,9-13-32 16,-6 2 452-1,0 8-312-15,-3-18 68 16,3 5-180-16,-6-13 44 16,0 5-96-16,-9-10 4 15,3 7-44-15,-12-4-12 0,1 7-8 16,-13 3 12-16,6 8-8 15,-12-1-28-15,10 9 8 0,-7 10-40 16,6 9 32 0,0 17-28-16,9 14 28 0,1 13-24 15,5 3 24-15,3 19 20 16,6-4 0-16,0 12 36 16,6-6-20-16,-3-8 4 15,6-11-12-15,-3-4 4 16,0-12-8-16,0-7 8 15,0-8-8-15,0-9-356 16,0-1 196-16</inkml:trace>
  <inkml:trace contextRef="#ctx0" brushRef="#br0" timeOffset="148156.3503">20534 1873 1268 0,'-27'-16'468'0,"27"16"-364"0,-17 3-28 31,11-3 452-31,6 5-304 0,3-5 104 32,3 6-196-32,14 2 96 0,1-1-128 0,9 4 0 15,3 2-60-15,2-7-28 16,1 4-4-16,0-5-256 16,-3 3 136-16,2-8-652 15,1 3 428-15</inkml:trace>
  <inkml:trace contextRef="#ctx0" brushRef="#br0" timeOffset="148484.5134">21031 1937 1372 0,'-24'13'508'0,"24"-13"-396"0,-20 45-32 0,8-27 400 16,3 6-280-16,-6 5 156 16,6-2-208-16,3-1 32 15,3-5-108-15,12-2-40 16,3-3-20-16,9-6-24 15,3-4 8-15,2-12 12 16,4 6-4-16,-3-13-20 16,0 0 8-16,-7-11 20 15,4 0-4-15,-9-7-20 16,0 7 4-16,-3 3 20 16,-3-1-4-16,-6 12 92 15,3 5-52-15,-6 10 56 16,3 5-60-16,-3 12 24 15,0-1-40-15,0 5-36 16,3-2 4-16,0 3 8 0,0-6 0 16,0-3-204-16,0 1 108 15,3-6-616-15,0 0 396 0</inkml:trace>
  <inkml:trace contextRef="#ctx0" brushRef="#br0" timeOffset="148952.3509">21513 1897 1736 0,'6'-5'640'0,"-6"5"-496"0,0 13-40 0,0-5 304 15,0 5-244-15,-3 14 128 16,0 4-172-16,-2 6-4 16,-1-5-72-16,-3 3-8 15,3-9-24-15,0 0-24 16,6-4 4-16,0-6-32 15,3-1 24-15,3-4-40 16,3-8 36-16,2-6 16 16,1 3 4-16,3-19 0 15,0 6 4-15,3-13 20 16,0-1-12-16,0-12 12 16,0 10-12-16,-4-1 72 15,4 4-48-15,-3 7 68 16,3 6-64-16,-6 8 8 15,3 5-28-15,-3 11-12 16,0 2-4-16,-6 13-4 16,3-5 0-16,-3 6 0 15,-1-3 0-15,-2 2 0 0,0-7 0 0,-3 2 0 16,3-8 0 0,-3 0-12-16,0 0 8 0,0-2-136 15,0 0 72-15,0-6-128 16,0 3 112-16,-3-3-108 15,3 0 108-15,-3-2-248 16,3 2 188-16</inkml:trace>
  <inkml:trace contextRef="#ctx0" brushRef="#br0" timeOffset="149358.6413">22198 1953 1424 0,'12'-8'528'0,"-12"8"-412"0,9-3-32 16,-9 0 448-1,3 3-308-15,-3-2 156 16,0-4-224-16,-6 1 60 16,0 5-124-16,-9 0 0 0,3 3-52 15,-6 5-28-15,3 0-4 0,-2 10-20 16,5 1 8-16,-3 2-4 16,3 5 0-16,3 1 0 15,3-1 0 1,3-2 16-16,3 3-4 0,6-9-12 15,3 3 4-15,3-8-68 16,0 1 40-16,6-6-400 16,-1-3 236-16,7-8-656 15,3-2 480-15</inkml:trace>
  <inkml:trace contextRef="#ctx0" brushRef="#br0" timeOffset="149557.4007">22546 1931 1600 0,'-6'-7'592'0,"6"7"-460"0,-6 0-36 16,3 0 396-16,6 0-288 0,0 0 84 16,6 5-172-16,3-3-24 15,3 4-56-15,6-4-24 16,3 1-8-16,3-6-40 16,-1 3 20-16,1-2-496 15,-3 2 280-15,-6-8-572 16,0 3 452-16</inkml:trace>
  <inkml:trace contextRef="#ctx0" brushRef="#br0" timeOffset="149791.837">22746 1611 1424 0,'-18'-8'528'0,"18"8"-412"0,-9 3-32 16,0 2 420-1,6 3-292-15,-6 5 196 16,6 1-236-16,-6 10 56 15,6-3-136-15,-3 8 28 16,3 0-72-16,0 11 0 0,3-1-28 0,0 12-20 31,6-6-4-31,0 0-60 0,3-3 36 16,0-5-296-16,3-5 180 16,0-6-452-16,0-5 336 0,0-8-488 15,3 1 428-15</inkml:trace>
  <inkml:trace contextRef="#ctx0" brushRef="#br0" timeOffset="149948.1035">23008 1767 1196 0,'6'-37'440'0,"-6"37"-340"0,3-8-32 0,-3 6 504 16,3 2-328-16,0 0 220 16,0 2-272-16,0-2 24 15,0 6-124-15,11-1-48 16,1 3-28-16,0-8-16 15,3 5 4-15,3 3-532 16,-3-3 288-16</inkml:trace>
  <inkml:trace contextRef="#ctx0" brushRef="#br0" timeOffset="150151.2463">23154 1839 1152 0,'-27'16'428'0,"27"-16"-332"0,-18 31-28 15,12-12 360 1,3 0-248-16,-3 10 148 0,6 0-192 16,0 2 36-16,9-1-100 0,-3-4-40 15,0 1-20-15,3-4-408 16,0-2 216-16,9-2-660 16,-4 0 472-16</inkml:trace>
  <inkml:trace contextRef="#ctx0" brushRef="#br0" timeOffset="150463.7419">23350 2035 1712 0,'-3'2'636'0,"3"-2"-496"0,-12 19-36 0,12-9 180 16,6 4-176-16,0 2 28 15,3-1-84-15,3-1 4 16,3-1-36-16,3-3 8 15,-1 1-16-15,1-6 36 16,9-2-24-16,-3-6 20 16,-3 1-24-16,0-9 16 15,2 6-20-15,-5-16 64 16,-3 5-48-16,-12-11 68 16,3 6-60-16,-12-5 8 15,3 2-28-15,-12 3 32 16,3 7-28-16,-8 1-24 15,11 3 0-15,-12 7-168 16,9 3 92-16,-6 0-684 16,12 5 420-16</inkml:trace>
  <inkml:trace contextRef="#ctx0" brushRef="#br0" timeOffset="150838.7827">23868 1900 1560 0,'-27'-8'576'0,"27"8"-448"0,0 13-36 0,-9-8 268 16,9 9-216-16,-9-1 64 15,-3 5-124-15,3 3-40 16,6 1-28-16,0 1-24 16,3-4 4-16,0-3 12 15,3 2-4-15,0-4-12 16,3-6 4-16,3-3-32 15,6 0 20-15,0-13-40 16,0 6 36-16,3-6-12 16,3-6 20-16,0-4 8 15,2 5 4-15,1-6 68 16,-3 3-36-16,0 3 216 16,0 2-136-16,-1 3 80 15,-2 8-108-15,-3 6 4 16,3 2-52-16,-6 10 12 15,0-2-28-15,-9 8 8 16,0-6-16-16,-12 4-52 16,0-1 24-16</inkml:trace>
  <inkml:trace contextRef="#ctx0" brushRef="#br0" timeOffset="151760.7999">14289 2712 644 0,'-3'-3'236'0,"3"3"-180"0,15-8-20 0,-9 6 236 16,3 2-156-16,-6-3 184 15,0 3-172-15,0-3 284 16,0 6-228-16,-3-3 228 15,0 0-236-15,-3 0 96 16,3 3-160-16,-9-1 8 16,0 4-72-16,-12-6-12 15,1 2-20-15,-13 4-20 16,3 2 0-16,-12 5-4 16,10 0 0-16,-7 6 8 15,12-1 0-15,0 1-36 16,9 2 20-16,4 3-12 15,2-3 16-15,9 3-28 16,12-1 24-16,6 1 16 16,5 0 0-16,13 0 12 15,3 0-8-15,6-6 32 16,-4 3-20-16,-2 0 48 16,-6-2-36-16,-7 0 48 0,-2-6-44 15,-9 0 56-15,0-2-52 16,-9-1 80-16,0 3-64 15,-9-2 16-15,0 2-36 16,-15 0-20-16,3-5-8 0,-17-2 4 16,5 2-4-16,-12-8-56 15,10 5 28-15,-1-10-524 16,9 2 296-16</inkml:trace>
  <inkml:trace contextRef="#ctx0" brushRef="#br0" timeOffset="152120.2027">14468 3090 1276 0,'24'3'472'15,"-24"-3"-364"-15,35 5-32 0,-14-5 312 16,0 3-228-16,9-6 128 16,3 3-168-16,-1-10 28 15,-2 2-84-15,-6-5 24 16,0 5-52-16,-6-8 8 15,-3 5-28-15,-4-7 36 16,-2 4-28-16,-9-4 32 16,0 5-32-16,-15-1 32 15,4 6-32-15,-19 6 64 16,3 4-48-16,-15 9 64 16,1 5-64-16,-4 5 0 0,6 0-24 0,4 6-4 15,8-3-4-15,3 2 4 16,12 0-8-16,3 4-20 15,6-1 8-15,12 2-188 16,6-4 104-16,15-9-540 16,3-2 348-16,11-10-684 15,4-4 548-15</inkml:trace>
  <inkml:trace contextRef="#ctx0" brushRef="#br0" timeOffset="152338.9781">15209 2979 2108 0,'-18'6'780'0,"18"-6"-604"0,-35 15-52 0,17-7 200 15,6 0-204-15,-15 5 28 16,6 1-88-16,-6 2-36 16,7 2-16-16,-1 3 24 15,6-5-16-15,3 3-4 16,6 2-8-16,3 0-16 15,3 0 8-15,3-5-48 16,6 0 24-16,6-5-388 16,3-4 224-16</inkml:trace>
  <inkml:trace contextRef="#ctx0" brushRef="#br0" timeOffset="152729.6083">15673 2701 1984 0,'-5'0'736'0,"5"0"-572"0,2 6-48 0,-2-6 168 16,0 0-180-16,-2 2 116 16,2 4-128-16,-6 2 12 15,0 5-60-15,-6 11 0 16,6-3-28-16,-12 11-8 15,3 2-4-15,-12 3 12 16,3-3-8-16,-5-2-28 16,5-3 8-16,0-5 4 15,9-5 8-15,0-1-12 16,6-5 8-16,6 1-16 16,6-4 12-16,6-2 4 15,6 0 4-15,9-3-12 16,3 3 8-16,2-2 12 15,1-1-4-15,0-5-4 16,-3 2 4-16,-3-2-156 16,-4 0 84-16,-2-2-544 15,0-1 340-15</inkml:trace>
  <inkml:trace contextRef="#ctx0" brushRef="#br0" timeOffset="152948.378">15703 2860 1788 0,'-18'13'660'0,"18"-13"-512"0,-6 24-44 0,0-5 308 16,6-3-248-16,-3 10 120 15,3 1-168-15,-2 7 12 16,4-2-76-16,-2 10 8 16,0 3-40-16,0 3-8 15,3 2-8-15,0-8-156 16,3 1 84-16,-3-14-516 15,3-3 320-15</inkml:trace>
  <inkml:trace contextRef="#ctx0" brushRef="#br0" timeOffset="153151.5608">15921 2884 1580 0,'-6'0'584'0,"6"0"-452"0,6 5-40 15,-4-5 336 1,7 3-252-16,9 2 88 16,0 6-156-16,3-1 8 15,3 1-72-15,0 2 4 16,-1-5-32-16,1 0-112 16,-3 3 48-16,0-9-712 15,0 4 420-15</inkml:trace>
  <inkml:trace contextRef="#ctx0" brushRef="#br0" timeOffset="153653.1007">16310 2693 1560 0,'-8'-5'576'0,"8"5"-448"0,2 5-36 0,1-5 312 15,6 0-240-15,3 3 128 16,6 2-172-16,3 1 40 15,3-1-96-15,3 3 0 16,-4 5-40-16,-2 0 4 16,0 1-16-16,-6-1 20 15,-3 5-20-15,-9-4-40 16,-3 4 16-16,-15 3-272 16,3 0 156-16,-15-2-164 15,6-1 168-15,-5-2 44 16,5-2 52-16,0-4 24 15,9 1 4-15,0-3-20 16,9 0 12-16,6-3 92 16,6 3-44-16,9 0 148 15,3 2-104-15,6-2 120 16,2 6-116-16,1-1 88 0,0 0-100 0,-6 0 48 16,-1 3-72-16,-5-3 32 15,0 1-48-15,-3-4 24 16,-6 3-32-16,-6-2-16 15,0 2-8-15,-12 0-4 16,3 1 0-16,-24 4 0 16,7-5 0-16,-25 3-12 15,0 3 8-15,-14-3-136 16,8 0 72-16,-11-9-1112 16,11 4 648-16</inkml:trace>
  <inkml:trace contextRef="#ctx0" brushRef="#br0" timeOffset="154869.8948">18183 2971 600 0,'-3'-8'224'0,"3"8"-176"0,6-10-12 16,-3 2 88-1,3 5-76-15,3-10 96 16,-1 5-84-16,1-3 176 15,3 3-136-15,-3 1 228 0,0 1-184 16,0 6 212-16,0 0-204 0,-3 6 136 16,0 7-168-16,-3 8 64 15,3 3-112-15,-3 5 32 16,3 3-60 0,-3-1-8-1,0 1-20-15,-3 5 8 0,3 0-16 0,-3 3 4 16,3-3-4-16,-3-5 4 15,3-3-8-15,0-11-36 16,3-4 16-16,3-14 32 16,2-6-8-16,1-15-16 15,3 3 0-15,0-14-4 16,3 3 4-16,-3-8 16 16,3 8-4-16,-3-3-4 15,-1 13 4-15,-2-5 72 16,0 11-40-16,-3 3 24 15,3 7-40-15,-3 3 44 16,0 5-36-16,-6 9 28 16,3 1-28-16,-6 9 0 15,0 0-16-15,-3 5-16 16,0 3 0-16,-3 2 12 16,3-2-4-16,0-6-4 15,3-2 4-15,0-8-48 16,6-5 24-16,3-17-28 15,6 1 28-15,3-21 0 16,0 2 12-16,5-10 16 0,4 4-4 0,3-7-28 16,-3 8 12-16,-1-2 24 15,-2 9-8-15,-6 1 96 16,0 11-52-16,-3 2 56 16,0 5-60-16,-3 3-12 15,0 5-20-15,-6 6 0 16,2 2-8-16,-5 8-4 15,0-5 4-15,-3 8-4 16,3 2 0-16,-3 1-176 16,3-1 96-16,-3-2-664 15,0 0 412-15</inkml:trace>
  <inkml:trace contextRef="#ctx0" brushRef="#br0" timeOffset="155307.4731">18971 2765 1516 0,'3'-3'560'0,"-3"3"-432"0,15 8-40 16,-3 0 296-1,0 5-228-15,6 3 184 16,3 3-196-16,3 5 84 15,2-1-136-15,-2 1 12 16,-3 0-60-16,-3-3 0 0,0-2-28 16,-3-3 8-16,-6-1-12 0,-9-4 12 15,0 0-16-15,-15-3 32 16,3 2-24-16,-12-2-92 16,6 3 40-1,-6-3 0-15,4 0 24 16,-1-3 12-16,6 0 0 0,0-2 0 15,9 2 0-15,0-5 32 16,6 0-16-16,9 0 40 16,3 5-32-16,9-2 64 15,5 2-48-15,4-5-16 16,3 6-16-16,3-4-8 16,-7 4 0-16,-5-6 0 15,0 2 0-15,-6 1 0 16,0-1 0-16,-3-2-100 15,-3 0 56-15</inkml:trace>
  <inkml:trace contextRef="#ctx0" brushRef="#br0" timeOffset="155682.4791">19391 3283 1684 0,'3'0'624'0,"-3"0"-488"0,-3 3-36 0,0-3 360 16,6 0-272-16,0 0 120 15,6 8-184-15,6-5 0 16,3 2-76-16,9 0 68 16,2 1-64-16,7-4 0 15,0 4-32-15,0-6 4 16,-1 0-12-16,-2 0-8 16,-6 0 0-16,-3 0 4 15,-1-6-4-15,-2 1-124 16,-3 2 64-16,0-10-656 15,-3 5 392-15</inkml:trace>
  <inkml:trace contextRef="#ctx0" brushRef="#br0" timeOffset="166333.9653">20269 2902 780 0,'-9'0'288'0,"9"0"-224"0,0 6-20 0,0-4 312 16,3 4-204-16,0-6 196 15,0 2-204-15,3 1 104 16,0 0-144-16,6 2 76 15,0-5-104-15,9 0 36 16,6 3-64-16,11-3 64 16,4 2-64-16,6-2-8 15,-1 3-24-15,-2-3-12 16,-6 5 0-16,-4-5-4 16,-2 3 0-16,-6-1 24 15,-6 1-12-15,-3-3-64 16,-4 0 24-16,-8 0-208 15,-3 0 132-15,-6-3-416 16,3 3 292-16,-9-2-732 16,0-1 540-16</inkml:trace>
  <inkml:trace contextRef="#ctx0" brushRef="#br0" timeOffset="166911.7089">20329 2966 932 0,'-6'0'348'0,"6"0"-272"0,3 5-20 0,-3-2 332 16,3 2-224-16,-3 3 164 15,3 5-192-15,-3 6 76 16,3 2-124-16,-6 3-4 15,3 2-48-15,-3 3-24 16,3-2-8-16,-3 2-4 16,0 0 0-16,-3-2 8 15,6-4-4-15,-3-4-20 16,6-3 8-16,-3-8-24 16,3 2 20-16,0-15-32 15,3 0 28-15,3-6-12 16,0 1 16-16,6-6 8 15,-1 2 4-15,4 4 8 16,3-3-4-16,3 5 52 16,3 2-32-16,5 6 44 15,-5 3-40-15,3 2 64 0,-3 3-52 16,0 3 72-16,-4 2-64 16,-2 6 52-16,-3-1-56 0,-3 3-4 15,-3 6-24-15,-3-3 32 16,-3-1-24-16,-6 6 4 15,0-5-16-15,-9 0 36 16,3 0-24-16,-9-3 20 16,3-2-24-16,-15-4 28 15,6 1-32-15,-14-5 20 16,5-3-20-16,-9-3-44 16,4 0 16-16,-1-7-264 15,9-1 156-15,0-7-632 16,9-1 420-16</inkml:trace>
  <inkml:trace contextRef="#ctx0" brushRef="#br0" timeOffset="167552.3954">21049 3093 1516 0,'-9'11'560'0,"9"-11"-432"0,-3 21-40 16,0-13 368-16,0 2-268 16,-3 11 40-16,0 6-140 0,-6 7-20 15,7 1-44-15,-7 2-12 16,6 0-8-16,-3-8-16 16,3 0 8-16,3-3-24 15,3-10 16-15,0-5-64 16,6-3 40-16,0-8-44 15,3 0 44-15,3-13-32 16,2-1 36-16,4-15-24 16,3 3 32-16,3-9-8 15,0 6 20-15,3-2 24 16,-1 7-4-16,-5 3 92 16,-3 13-52-16,-3-3 84 15,0 11-76-15,-6 11 124 16,0 2-104-16,-9 13 52 15,3 6-72-15,-9 2 12 16,3 1-40-16,-3-3-28 16,6-1 0-16,-3-9-52 15,6-7 24-15,0-7-80 16,6 0 56-16,3-10-36 16,5-4 52-16,7-15 12 15,0 3 12-15,6-25 12 16,3 9 0-16,2-8 24 15,-2 5-12-15,3 0 68 16,-4 10-48-16,-5 3 148 16,-3 11-104-16,-9 5 48 15,0 5-76-15,-9 11 44 0,0 6-52 16,-9 15-20-16,3 2-12 16,-9 9-8-16,3 0 0 15,-3-3-100-15,3-5 56 0,0-6-500 16,6-7 300-16</inkml:trace>
  <inkml:trace contextRef="#ctx0" brushRef="#br0" timeOffset="167787.0594">21814 3119 1808 0,'12'-2'668'0,"-12"2"-516"0,30 10-48 0,-9-7 396 16,-1 5-296-16,13-8 32 16,3 5-144-16,6-5-44 15,-4 3-28-15,7-3-8 16,-3 0-4-16,2 0-120 16,-5 0 60-16,-6-3-324 15,-10 3 212-15,-2-5-680 16,-9 5 476-16</inkml:trace>
  <inkml:trace contextRef="#ctx0" brushRef="#br0" timeOffset="168021.1653">22094 2918 1456 0,'-18'14'536'0,"18"-14"-416"0,0 13-32 0,0-5 480 16,0 2-328-16,0 6 176 15,0 5-244-15,0 1 68 16,0 1-140-16,-3 9-8 16,3 3-56-16,-3 7-24 15,0 0-8-15,-3 11-4 16,0-5 0-16,-3-1-116 16,6-7 64-16</inkml:trace>
  <inkml:trace contextRef="#ctx0" brushRef="#br0" timeOffset="168630.93">23082 2807 1476 0,'-9'3'544'0,"9"-3"-420"0,-15 16-36 0,6-6 356 16,3 4-260-16,-8 7 136 16,-1 3-188-16,-12 5 84 15,6 2-124-15,-18 1-4 16,7 0-52-16,-19 0-24 15,6-3-8-15,-8 3-16 16,11-3 8-16,-6 0 4 16,13 0 0-16,-4-5-20 15,12-1 12-15,-2-4 20 16,14-3-4-16,0-3-12 16,6-5 0-16,6 0 12 15,9 3-4-15,3-9-4 16,6 9 4-16,5-9 20 15,1 6-12-15,18-2 12 16,3 2-12-16,11-3-8 16,1 0 0-16,-1-5-40 15,-5 0 20-15,-6-5-372 0,-7 2 212 16,-5-7-656-16,0 2 464 0</inkml:trace>
  <inkml:trace contextRef="#ctx0" brushRef="#br0" timeOffset="168849.7197">22901 3051 1432 0,'-15'10'532'0,"15"-10"-412"0,-6 21-36 0,6-5 464 16,0-2-316-16,0 12 200 16,0 6-256-16,0 15 8 15,-3 4-108-15,-3 7-12 16,0-5-40-16,0 0-4 15,3-8-12-15,-3-6-184 16,6-4 100-16,0-9-528 16,6-2 336-16,0-11-888 15,6-2 652-15</inkml:trace>
  <inkml:trace contextRef="#ctx0" brushRef="#br0" timeOffset="169021.6188">23344 3151 1840 0,'9'0'680'0,"-9"0"-528"0,21 5-44 15,-12-2 144 1,3 2-160-16,0-2-36 0,-1 2-36 16,-2-2-416-16,0 0 216 0</inkml:trace>
  <inkml:trace contextRef="#ctx0" brushRef="#br0" timeOffset="169162.2486">23198 3368 1548 0,'-15'11'572'0,"15"-11"-444"0,0 8-36 0,6-6 284 16,3 4-224-16,6-4 28 15,6 6-108-15,6-8-84 16,2 0 4-16</inkml:trace>
  <inkml:trace contextRef="#ctx0" brushRef="#br0" timeOffset="169521.6156">23707 3188 1568 0,'-30'21'580'0,"30"-21"-448"0,-17 51-40 15,17-25 320 1,0 1-244-16,6 10 56 16,5-3-136-16,13 3-28 15,3-5-36-15,6-8 20 16,5-6-28-16,-5-10 20 0,6 0-20 0,-6-11 36 16,5 1-28-16,-2-9 32 15,0 1-32 1,-6-17 48-1,-1 3-40-15,-2-21 72 0,0 6-56 0,-9-12-8 16,-6 6-24-16,-12-5 16 16,-3 10-20-16,-21-7 48 15,-3 7-32-15,-24 3-172 16,4 5 76-16,-34 9-476 16,-2 9 300-16</inkml:trace>
  <inkml:trace contextRef="#ctx0" brushRef="#br0" timeOffset="170365.4535">19995 4014 1060 0,'6'-8'392'0,"-6"8"-304"0,3 2-28 0,-3-2 376 15,0 0-252-15,0 6 216 16,3 2-232-16,-3 10 60 16,3 6-132-16,-6 13-20 15,3 0-48-15,-3 8-16 16,3-3-8-16,-6 1 12 15,3-6-8-15,-6-5-4 16,7-3 0-16,-4-8 4 16,6-3-4-16,-3-7-48 15,6 2 28-15,3-13 48 16,2-3-16-16,7-12-84 16,0 4 36-16,9-15-24 15,3 2 32-15,6-16 4 16,-1 3 12-16,1-5 44 15,-3 10-24-15,-3 0 60 16,-4 8-40-16,-5 6 64 16,0 7-56-16,-6 9 44 15,0 4-48-15,-6 14 24 16,-3 5-32-16,-6 11 8 16,3 0-20-16,-6 2-16 0,3-2-4 0,-6 0 20 15,6-6-8 1,-3-5-20-1,3-5 4-15,0-5-68 0,3-1 44 0,3-10-4 16,3-2 20-16,3-11-24 16,3 2 24-16,6-18-4 15,3 2 12-15,8-12 52 16,1 4-24-16,3-2 124 16,-3 11-80-16,-4 2 40 15,-2 8-60-15,-6 3 80 16,0 8-68-16,-3 5-20 15,-3 5-20-15,-3 8 12 16,0 6-16-16,-3 4-40 16,0 4 16-16,-3-1-200 15,-1 1 116-15,-4-1-656 16,2-2 420-16</inkml:trace>
  <inkml:trace contextRef="#ctx0" brushRef="#br0" timeOffset="170662.4104">20784 4329 1848 0,'-9'5'684'0,"9"-5"-528"0,6 3-48 0,0-3 252 16,3 2-220-16,9-2 56 15,3 3-116-15,9-3-4 16,-1 0-44-16,7-3-4 16,0 3-16-16,-3-2-16 15,-4-1 0-15,-5-2-156 16,-3 5 88-16,-3-6-492 16,0 1 316-16,-9-6-952 15,-3 1 676-15</inkml:trace>
  <inkml:trace contextRef="#ctx0" brushRef="#br0" timeOffset="170803.0579">21255 3905 8 0,'-9'6'4'0,"9"-6"-4"0</inkml:trace>
  <inkml:trace contextRef="#ctx0" brushRef="#br0" timeOffset="171396.8162">21510 3929 1008 0,'9'-5'372'0,"-9"5"-288"0,0 8-24 0,0-8 212 16,6 2-160-16,0-2 72 15,3 0-112-15,-3 0 92 16,3 3-92-16,-3 0 140 16,3-1-120-16,-3 1 200 15,0 0-164-15,-3 2 160 16,0 0-164-16,-9 3 48 15,3 3-100-15,-9 2-4 16,3 3-44-16,-9 2-12 16,3 1-8-16,-8 7 4 15,2 1-4-15,-6 5 8 16,6-3-8-16,-3 0-20 16,9-3 8-16,-2-5 20 15,-1460 1-4-15,2936-7-20 16,-1462-1 4-16,6-4-4 15,3 1 4-15,9-6 24 0,2 0-8 16,7-5-4-16,3 3 0 16,3-3 12-16,2 0-8 0,1-3-4 15,0 3 0 1,-6-2-24-16,0-1 12 16,-4-5-252-16,-2 3 144 0</inkml:trace>
  <inkml:trace contextRef="#ctx0" brushRef="#br0" timeOffset="171584.3724">21665 4035 1724 0,'-18'13'640'0,"18"-13"-500"0,-3 24-36 16,0-6 428-1,3 4-312-15,-5 12 32 16,5 3-152-16,-3 8 4 15,3 0-60-15,-3 0-52 16,3-5 4-16,-3-3-240 16,3 0 132-16</inkml:trace>
  <inkml:trace contextRef="#ctx0" brushRef="#br0" timeOffset="172146.9392">19900 3836 984 0,'-27'6'368'0,"27"-6"-288"0,-23 5-20 16,8-2 292 0,9 2-204-16,-9 3 144 15,3 3-172-15,-9 4 68 16,3 4-108-16,-9 5 96 16,7 0-100-16,-10 13 76 15,3 0-88-15,-9 18 92 16,10 1-92-16,-4 7-12 15,9-2-32-15,0 0 20 16,6-5-24-16,9 10 12 0,9-11-16 0,12 3-16 16,6-7 0-16,18-6-40 15,2-8 24-15,16-8-212 16,-1-8 128-16,25-13-528 16,2-3 352-16</inkml:trace>
  <inkml:trace contextRef="#ctx0" brushRef="#br0" timeOffset="172568.835">21805 3752 1276 0,'-15'0'472'0,"15"0"-364"0,0 13-32 16,3-5 408-1,6 5-280-15,3 11 180 16,3 5-220-16,3 11 72 16,9 2-136-16,-4 14 116 0,1-3-128 15,-3 13 84-15,-3-3-104 0,-6 1-40 16,-3-9-24-16,-9-2-4 16,-3-5 0-16,-15 2 8 15,0-10-4-15,-15 5-12 16,4-3 4-16,-13-5-312 15,6-2 168-15</inkml:trace>
  <inkml:trace contextRef="#ctx0" brushRef="#br0" timeOffset="172959.5298">22249 3916 1424 0,'-3'0'528'0,"3"0"-412"0,3-3-32 15,-3 1 428 1,0 4-296-16,0 1 108 15,0 5-192-15,-3 5 88 16,0 6-128-16,-6 12 52 16,0 4-84-16,-6 20 36 15,3 1-56-15,-3 10-4 16,3-5-20-16,0 2-4 16,6-4-4-16,0 4-16 15,4-10 4-15,2 0-60 0,2-8 36 0,7-8-180 16,3-8 112-16,6-13-424 15,0-6 292-15,6-15-628 16,0 0 480-16</inkml:trace>
  <inkml:trace contextRef="#ctx0" brushRef="#br0" timeOffset="173553.2934">22466 4083 1664 0,'-18'2'616'0,"18"-2"-480"0,3 16-40 16,-3-3 392 0,3 6-288-16,-3 13 76 15,6-1-164-15,0 6 28 16,0 0-80-16,-3 0 0 16,-3-5-36-16,0-3-4 15,0-2-12-15,-3-9 12 16,0 1-12-16,0-9-72 15,3 1 32-15,3-8-56 16,3-3 48-16,3-14-76 0,0 4 64 16,3-22-8-16,3 6 36 0,2-14-4 15,4 8 16 1,-3-5 36-16,0 11-16 0,-3 2 88 16,-3 8-52-16,-6 8 76 15,3 8-68-15,-6 13 44 16,0 8-56-16,-6 11 16 15,0 0-36-15,-6 2 8 16,9 1-16-16,-9-4-24 16,6-4 4-16,0-3-48 15,3-6 28-15,3-7-56 16,3-3 48-16,6-8-28 16,6-3 40-16,2-10-16 15,4 0 24-15,3-14 8 16,0 3 8-16,3-7 8 15,-1 2-4-15,-2-1 68 16,-3 7-40-16,-3 4 76 16,-3 6-60-16,-4 5 64 15,1 8-64-15,-6 8-36 16,0 5-8-16,-3 3-4 16,0 2 0-16,-3 1 8 15,3 0-4-15,-9-1-468 16,3-2 252-16,-6 0-1076 15,0-3 716-15</inkml:trace>
  <inkml:trace contextRef="#ctx0" brushRef="#br0" timeOffset="173787.687">23088 4315 2036 0,'0'3'756'0,"0"-3"-588"0,15 3-48 0,0-3 332 15,0 2-272-15,14-2 4 16,1 0-112-16,3 0-4 16,6 0-40-16,-4 0-16 15,-8 0-8-15,3-2-136 16,-9 2 72-16,-3-6-428 16,0 4 272-16,-4-6-812 15,1 2 576-15</inkml:trace>
  <inkml:trace contextRef="#ctx0" brushRef="#br0" timeOffset="174007.8517">23472 4030 1920 0,'-15'13'712'0,"15"-13"-552"0,-6 32-44 15,3-9 356 1,6 4-280-16,-3 18 48 15,0 0-148-15,0 5 4 16,0-5-56-16,0 0-4 0,3-5-24 0,-3-3-52 16,3-5 24-16,-3-9-280 15,6-1 164-15,-6-9-752 16,3 0 488-16</inkml:trace>
  <inkml:trace contextRef="#ctx0" brushRef="#br0" timeOffset="174273.5049">23761 3911 1724 0,'12'15'640'0,"-12"-15"-500"0,18 32-36 0,-7-13 532 16,4 2-368-16,0 16 32 15,3 0-180-15,-6 13-28 16,9 0-56-16,-12 3-24 15,3-5-4-15,-3 0-8 16,0-6 0-16,-12 3 0 16,3 0 0-16,-15 3 0 15,3-6 0-15,-18 3 0 16,6-3 0-16,-12-7-372 16,7-6 204-16,-4-13-1004 15,9-3 648-15</inkml:trace>
  <inkml:trace contextRef="#ctx0" brushRef="#br0" timeOffset="174476.6197">24177 4265 1996 0,'18'0'736'0,"-18"0"-568"0,30 5-52 0,-18-2 248 16,6 0-224-16,0-3-48 15,-3 2-60-15,5-2-320 16,-2 0 156-16,-9 0-908 16,0 3 580-16</inkml:trace>
  <inkml:trace contextRef="#ctx0" brushRef="#br0" timeOffset="174617.4152">24177 4445 1764 0,'-5'13'656'16,"5"-13"-512"-16,3 11-36 0,-1-9 192 16,7 4-184-16,6-1-44 15,0 3-48-15,6-5-432 16,6-1 224-16</inkml:trace>
  <inkml:trace contextRef="#ctx0" brushRef="#br0" timeOffset="174945.4513">24520 4321 1756 0,'-21'21'648'0,"21"-21"-500"0,-18 42-44 0,12-23 296 16,6 2-240-16,-6 8 12 16,6 0-104-16,6 3-8 15,0 0-40-15,9-1-8 16,0-4-8-16,15-6-4 15,-4-5 0-15,4-11-12 16,0 0 8-16,-3-13 4 16,3 3 0-16,-1-13 16 15,-8 2-8-15,0-16 32 16,-3 3-24-16,0-13 32 16,-6 5-32-16,-12-14 56 15,0 14-40-15,-18-5 36 16,3 7-36-16,-24-2-20 15,0 11-4-15,-20 5-196 16,-4 10 104-16</inkml:trace>
  <inkml:trace contextRef="#ctx0" brushRef="#br0" timeOffset="175836.2299">20055 5069 1464 0,'6'8'544'0,"-6"-8"-424"0,18 19-32 15,-9-6 284 1,3 0-220-16,0 11 132 16,-1 0-164-16,-2 5 64 15,0 3-104-15,-6 5 32 16,3-3-64-16,-9 6 12 16,3-3-40-16,-3 3 8 15,0-3-16-15,-3-8-8 16,6-5 0-16,0-11-24 15,3-5 12-15,6-13-24 16,6-3 20-16,3-16-32 16,3 3 28-16,0-14 16 15,-1 6 0-15,1-3-8 0,0 6 4 16,0 2 12-16,-3 8-4 16,-3-2 52-16,0 7-32 0,-3 1 52 15,2 4-44-15,-5 6 12 16,0 6-28-16,-3 1 28 15,0 7-28-15,-9 4 20 16,0 1-20-16,-3 5-24 16,0 2 0-16,-3 0-12 15,6-2 8-15,-3-3-8 16,6-2 8-16,0-11-28 16,6 0 24-16,3-13-12 15,6-1 16-15,9-12-28 16,0-3 24-16,6-9 16 15,5 7 0-15,-2-6-8 16,0 5 4-16,-3 0 64 16,-4 5-32-16,-5 4 52 15,-3 4-48-15,-3 6 64 16,-3 5-56-16,-3 8 8 16,0 2-28-16,-6 6-20 15,3 0-4-15,-6 2 4 16,3 4 0-16,-3-1-56 15,3 0 32-15,-3-3-412 16,3 1 240-16,0-6-824 16,5 0 568-16</inkml:trace>
  <inkml:trace contextRef="#ctx0" brushRef="#br0" timeOffset="176008.0327">20945 5236 1756 0,'-3'8'648'0,"3"-8"-500"0,12 5-44 0,-6-2 428 16,3 0-312-16,6-1 24 16,3 1-148-16,-4 0-64 15,1-1-20-15,-6 1-244 16,3 0 128-16</inkml:trace>
  <inkml:trace contextRef="#ctx0" brushRef="#br0" timeOffset="176160.8062">20933 5400 1612 0,'-12'11'596'0,"12"-11"-464"0,6 8-36 15,0-6 280 1,3 4-224-16,9-1 36 16,3 5-112-16,2-4-24 15,1-1-32-15,0-2-444 16,0 2 232-16</inkml:trace>
  <inkml:trace contextRef="#ctx0" brushRef="#br0" timeOffset="176534.5054">21781 5009 1900 0,'-38'-3'704'0,"38"3"-544"0,-27 18-48 15,12-4 360 1,6-1-280-16,-9 11 20 16,3 0-128-16,-6 5-76 15,4 0-8-15,-7 2 4 0,6-1 0 0,-6-1-4 16,3-3 4-16,-3-5 12 16,7 0-8-16,-4-5 4 15,9 0-4-15,0-5 28 16,6-1-20-16,6-2-24 15,6 0 4-15,6 0 28 16,3 0-16-16,9-3-8 16,-1 3-4-16,7-2 12 15,-3 2-4-15,3-6-4 16,-1 4 4-16,4-9 12 16,-3 3-8-16,0-5-188 15,0 2 96-15,-7-5-404 16,4 5 272-16</inkml:trace>
  <inkml:trace contextRef="#ctx0" brushRef="#br0" timeOffset="176784.5021">21811 5109 1892 0,'-33'16'700'0,"33"-16"-544"0,-17 32-44 16,11-16 412-1,3 2-308-15,-6 9 28 16,6-1-148-16,-3 6-12 16,6 0-48-16,-3 7-24 15,3 1-4-15,-3 8 0 16,6-3-4-16,-3-3-56 0,0-5 28 16,0-5-348-16,0-3 200 0,3-8-824 15,3-3 556-15</inkml:trace>
  <inkml:trace contextRef="#ctx0" brushRef="#br0" timeOffset="177097.5833">22153 5704 1840 0,'-3'3'680'0,"3"-3"-528"0,-5 16-44 16,2-5 348-1,3-1-272-15,-3 3 120 16,0 1-180-16,-3 1 0 15,3 4-76-15,-6 2-12 16,3 0-20-16,-9 3-12 16,3 0 0-16,-12 0-192 15,6 0 104-15</inkml:trace>
  <inkml:trace contextRef="#ctx0" brushRef="#br0" timeOffset="177995.4521">22901 5188 1268 0,'6'8'468'0,"-6"-8"-364"0,2 16-28 0,-2-8 452 16,3 3-304-16,0 5 216 16,0 0-252-16,0 5 52 15,0 0-140-15,-6 11 32 16,3-1-76-16,-6 12 20 15,3 2-44-15,-2 2 8 16,-1-2-24-16,3-2 0 16,0-4-8-16,-6-4-16 15,3-6 4-15,0-5-208 16,3-3 116-16</inkml:trace>
  <inkml:trace contextRef="#ctx0" brushRef="#br0" timeOffset="181198.5476">18742 6858 1476 0,'3'5'544'0,"-3"-5"-420"0,18 8-36 0,-3-5 224 16,0 2-188-16,9-2 124 16,2 2-140-16,10-5 28 15,0 3-80-15,15-9 20 16,-4 4-44-16,7-9 36 16,-4 3-40-16,-5-8-24 15,-3 3-4-15,-10-5 44 16,-2 2-24-16,-6-3 16 15,-3 3-20-15,-9-2 28 16,-3 2-28-16,-9-3 40 16,-3 4-32-16,-15-4 4 15,0 9-16-15,-15-1 12 16,3 6-16-16,-17 5 24 16,8 2-20-16,-6 6 40 15,10 5-28-15,-4 6 32 16,9-1-32-16,-2 12 4 15,8 1-16-15,0 12 0 16,6-4-4-16,0 4 4 16,9-4-8-16,0-2-4 15,6-5 4-15,3 0-4 16,6-6 0-16,3-2-12 16,3-5 8-16,6-3 4 15,0-3 0-15,9-5-36 16,2-3 20-16,10-10-116 0,3 2 72 15,2-7-396-15,1 2 252 16</inkml:trace>
  <inkml:trace contextRef="#ctx0" brushRef="#br0" timeOffset="181745.5411">19701 6194 924 0,'6'-5'340'0,"-6"5"-260"0,9-11-28 16,-6 6 300-1,3 5-204-15,0 0 212 16,2 2-204-16,-2 1 252 16,0 0-232-16,-6 2 152 15,3 0-188-15,-12 6 40 16,3-1-108-16,-8 6-12 0,-1 0-40 0,-9 5-12 15,3 3-4-15,-6 3 4 16,3-1-4 0,-2 1-20-16,5-4 8 0,0-1 12 15,9-1 0-15,0-5-28 16,9 2 12-16,3-5-4 16,6 1 8-16,6-7-12 15,6 4 12-15,9-3-4 16,-1 0 4-16,7-3 32 15,0 3-12-15,-3-8 12 16,-1 3-12-16,-5-6-52 16,0 1 24-16,-6-6-404 15,-3 0 232-15,-3-6-748 16,0 4 524-16</inkml:trace>
  <inkml:trace contextRef="#ctx0" brushRef="#br0" timeOffset="181964.3772">19808 6289 1412 0,'-18'3'524'0,"18"-3"-408"0,-6 8-32 16,3-3 448-1,3 0-308-15,-3 9 140 16,3 1-216-16,-3 12 44 16,6 2-108-16,-6 8-16 15,3 0-40-15,-3-3 0 16,6-2-16-16,-3 0-68 0,0-3 28 0,0-5-392 15,3-3 228-15,0-5-684 16,6 0 492-16</inkml:trace>
  <inkml:trace contextRef="#ctx0" brushRef="#br0" timeOffset="182308.0376">20004 6316 1456 0,'-12'0'536'0,"12"0"-416"0,6 0-32 0,-3-3 328 15,6 3-244-15,3-3 80 16,6 3-148-16,3-2 60 16,0-1-96-16,6-2 12 15,-1 5-48-15,1 0 40 16,-3 5-40-16,-3 0 4 15,0 3-24-15,-4 5 56 16,-2 6-40-16,0 7 32 16,0 1-32-16,-3 5 16 15,-3-1-24-15,-3-1 16 16,3-4-20-16,-3-2-16 16,0-3-4-16,-3-5-40 15,3 0 24-15,-6-11-356 16,3 0 208-16,0-7-652 15,3 2 460-15</inkml:trace>
  <inkml:trace contextRef="#ctx0" brushRef="#br0" timeOffset="182495.527">20424 6310 1724 0,'-6'-5'640'0,"6"5"-500"0,-9 0-36 0,3 0 392 15,3 5-292-15,-9 1 148 16,3 4-208-16,-8 3-4 15,2 6-84-15,-6 5-24 16,3 0-20-16,-9 2-212 16,6 0 108-16,-14 6-1012 15,2-3 612-15</inkml:trace>
  <inkml:trace contextRef="#ctx0" brushRef="#br0" timeOffset="186158.1609">21028 6948 976 0,'-21'13'360'0,"21"-13"-280"0,-23 13-20 16,14-7 328 0,3-1-224-16,-3 0 188 15,6 1-204-15,0-4 72 0,3 1-128 16,6-3 44-16,6 3-76 0,6-3 64 16,5 2-72-16,4-2 60 15,0 0-60-15,3 0 16 16,-3 0-40-16,5 0 16 15,-5 0-24-15,3 0 8 16,0 0-16-16,-1 0 0 16,-2 0-4-16,0-2 12 15,-3 2-12-15,-3-3 4 16,-4 0-4-16,-5-2-164 16,-3 5 84-16,-9-3-360 15,3 3 244-15,-12-5-456 16,3 2 364-16</inkml:trace>
  <inkml:trace contextRef="#ctx0" brushRef="#br0" timeOffset="186439.6531">21222 6662 1216 0,'0'6'448'0,"0"-6"-348"0,-3 15-28 15,3-7 428 1,3 3-288-16,-3 7 128 16,3 6-204-16,-3 13 92 15,3 3-136-15,0 8 8 16,0-3-60-16,0 2 16 16,0-4-28-16,-3 2 0 0,3-3-16 0,-3 3-8 15,3-3 0-15,0-5-296 31,3-2 160-31,2-12-932 0,7-4 588 0</inkml:trace>
  <inkml:trace contextRef="#ctx0" brushRef="#br0" timeOffset="187137.9498">22600 6850 904 0,'-12'-3'332'0,"12"3"-256"0,-6 0-24 15,0 0 344 1,12 0-228-16,-6 0 72 15,3 6-140-15,3-1 140 16,6 6-136-16,6-1 144 16,3 1-140-16,14-3 68 15,1 0-104-15,9-6 16 16,-4 1-52-16,7-8 12 0,-9-1-28 0,-4-7 28 16,-5 3-32-1,0-6 4-15,-9 2-12 16,-3-4 36-16,-6 2-20 0,-7-2-24 15,-2 2 0 1,-11-3-36-16,-1 6 20 16,-12-3 16-16,0 5 0 0,-12 1 0 15,3 5 4-15,-14 5 92 16,8 2-52-16,-9 9 44 16,10 2-52-16,-4 11 8 15,12 2-28-15,0 11 0 16,10 0-8-16,2 6 4 15,6-6-8-15,6 0 16 16,6-3-12-16,6-2 24 16,3-6-20-16,8-2 4 15,4-3-8-15,6-2-16 16,0-3 4-16,5-6-156 16,-5-2 88-16,6-8-436 15,-6 0 280-15</inkml:trace>
  <inkml:trace contextRef="#ctx0" brushRef="#br0" timeOffset="187544.5668">23225 6525 1464 0,'-9'-3'544'0,"9"3"-424"0,3 0-32 0,0 0 328 16,0 0-244-16,12-3 72 15,0 3-144-15,6-2 44 16,-1-1-84-16,4 0 40 16,3 6-60-16,-3 2 68 15,-3 6-60-15,-6 5 36 16,5 0-48-16,-11 5 44 16,6 3-48-16,-9 2 20 15,3 1-32-15,-3 2-16 16,0 0-8-16,-6-3-148 15,6-2 84-15</inkml:trace>
  <inkml:trace contextRef="#ctx0" brushRef="#br0" timeOffset="187758.4728">23567 6511 1632 0,'-18'3'604'0,"18"-3"-472"0,-20 11-32 15,11-3 504 1,3 2-348-16,-15 6 84 16,3 3-204-16,-9 4-68 15,3 1-44-15,-8 5-20 0,2-2 0 0,-9 4-676 16,9-1 368-16</inkml:trace>
  <inkml:trace contextRef="#ctx0" brushRef="#br0" timeOffset="188383.6957">18427 6585 1060 0,'-12'-7'392'0,"12"7"-304"0,-24-3-28 0,9 3 244 16,3 3-180-16,-15-1 124 16,7 6-140-16,-16 5 132 15,3 3-136-15,-8 3 144 16,8 2-144-16,-3 8 44 16,9 0-84-16,0 8-4 15,7 0-36-15,2 6-4 16,9-1-12-16,0 3 4 15,6-5-8-15,6-3 32 16,3-3-20-16,6-5 32 16,3-2-32-16,5-6-4 15,4 0-8-15,3-8 20 16,3 0-12-16,3-7-364 16,-1-4 188-16</inkml:trace>
  <inkml:trace contextRef="#ctx0" brushRef="#br0" timeOffset="188592.1362">18465 6945 1816 0,'-11'19'676'0,"11"-19"-528"0,-6 24-40 0,0-11 312 15,6 0-252-15,-6 6 40 16,3 2-128-16,0 3-32 15,3 2-32-15,0 1-160 16,3-1 76-16,3 3-1124 16,3-2 652-16</inkml:trace>
  <inkml:trace contextRef="#ctx0" brushRef="#br0" timeOffset="191276.3261">22180 6699 1248 0,'-18'0'460'0,"6"3"-356"0,-2-3-32 15,5 0 200 1,3 0-164-16,-9 0 44 15,3 0-88-15,-9 0 48 16,3 5-64-16,-6 0 80 16,4 1-72-16,-7 4 44 15,3 1-60-15,-3 7 24 16,6 4-36-16,-2 7 16 0,5 2-24 16,0 4-16-1,9-1-8-15,0 1 28 0,9-4-12 16,3 1 12-16,3-5-12 15,6-1 20-15,3 1-20 16,0-6-12-16,2 0-4 0,1-5-4 16,3-3 0-16,-3-5-100 15,3 0 60-15,-3-8-296 16,0-3 188-16,-4-7-580 16,4 2 412-16</inkml:trace>
  <inkml:trace contextRef="#ctx0" brushRef="#br0" timeOffset="191783.4649">22278 7014 1268 0,'-6'3'468'0,"6"-3"-364"0,12 8-28 0,-9-6 344 16,3 1-244-16,6 2 124 16,3 3-176-16,0 0 36 15,3 0-96-15,-3 3 36 16,3-1-60-16,-4 1-12 16,1-1-16-16,-6-2 16 15,0 3-16-15,-6-3 4 16,0 2-8-16,-9-2-8 15,-3 3 4-15,-9 0-68 16,1-1 36-16,-13 1-4 16,3-1 16-16,-6 1 4 15,6 2 4-15,7-5-12 16,2 3 12-16,3-3-24 16,9 0 20-16,0-3 48 15,3 3-16-15,6-3 96 16,6 0-64-16,6-2 40 15,6 2-56-15,5-2 60 16,4 0-56-16,3-3 8 16,-3 2-28-16,-1-2-20 15,1 0-4-15,-3 0-16 0,-3 0 12 0,-6-2-156 16,0 2 92-16,-4-3-456 16,-2 0 296-1,0-2-880-15,3 2 624 0</inkml:trace>
  <inkml:trace contextRef="#ctx0" brushRef="#br0" timeOffset="213676.4193">21755 6234 1144 0,'-27'8'420'0,"21"-1"-324"0,-9-1-28 0,9-1 40 0,-3 0-72 15,0 1-12-15,0 2-16 16,-3 2-44-16,3 1 20 16,-3-1-72-16,4 4 48 0,-4 1 16 15,-3 1 20-15,3 0 4 16,-3 8 0-16,3 2 16 16,3 6-8-16,0 8-12 15,3 2 0-15,0 3 12 16,3 3-4-16,0 5-4 15,0 5 4-15,0 3-4 16,0 0 0-16,-3 5 0 16,0-3 0-16,4 3 0 15,-1 6 0-15,0 2 32 16,3 3-16-16,3-1 20 16,2-1-20-16,1 1 8 15,9 1-12-15,3 0 44 16,6-3-28-16,0-8 40 0,6-3-40 15,5-7 20 1,10-3-28-16,9-3 0 0,8 0-12 16,1-2 4-16,-4-6-8 15,1-2 16-15,5-6-12 16,10-4-4-16,2-7 0 16,0-4 28-16,-2-6-16 15,-1-5 12-15,-2-5-16 16,2-3 20-16,3-6-20 15,-2-7 12-15,-7-5-12 0,-5-9-8 16,-4-7 0-16,4-8 4 16,-4-3-4-16,4-6 8 15,-7-4-8-15,-8-11-4 16,3-11 4-16,-4-3-4 16,1-2 0-16,-4 3 0 15,4-8 0-15,-3-6-12 16,5 3 8-16,-2 11 28 15,-3 2-12-15,-7 3-12 16,-5 0-4-16,-3 0 4 16,-3 5 0-16,-10 6 0 15,-11-1 0-15,-6 3 16 16,-6 0-8-16,-8-5-12 16,-10-3 0-16,-15 1-24 15,-6 1 16-15,-2 4 24 0,-4-3-8 16,-11 2-8-16,-4 1 0 15,-5-1-4-15,-1 9 0 16,1 4 60-16,5 9-28 16,-2 8 32-16,-9 5-28 15,-4 5 16-15,-5 5-24 16,3 9 0-16,-4 2-12 16,-11 8-8-16,-15 0 4 15,3 8-32-15,6 5 16 16,-1 5-172-16,-8 9 104 15,6 7-320-15,6 11 224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57:11.5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58 3553 1695 0,'0'0'37'0,"0"0"8"0,0 0 2 0,0 0 1 0,0 0-39 0,0 0-9 0,0 0 0 0,0 0 0 15,0 0 73-15,0-5 13 0,0 5 2 0,9-3 1 16,-3 1-47-16,3 2-10 16,0-3-1-16,3 3-1 0,3 3 18 0,-4-3 4 0,7 2 1 0,3-2 0 15,0 0 1-15,0 3 0 0,-3 0 0 0,6-1 0 16,-1-2-21-16,-2-2-4 0,3 2-1 0,-3-3 0 16,3 0 0-16,5 3 0 0,1-5 0 0,9 2 0 15,-3 1-20-15,8-1-8 0,7 1 0 0,-10-1 9 16,4 0-9-16,-3 1 0 0,2-4 9 0,-2 6-9 15,6-5 0-15,2 2 0 0,4 1 0 0,5-1 8 16,-8 3-8-16,0 0 0 0,-7 0 0 0,4-5 0 16,0 5 0-16,2-3 0 0,13 3 0 0,-7 0 0 15,7 0 9-15,-4 0-9 0,-8 0 12 0,2 0-12 16,7 0 13-16,0 0-4 0,8 0-1 0,-3 3 0 16,-2 2-8-16,-1-5 0 0,-5 0 0 0,-12 3 0 15,5-1 0-15,4-2 13 0,2 8-3 0,1-8-1 0,-3 3-9 0,2 0 0 16,-5-1 0-16,20 1 8 0,-5 0 0 0,-4-3 0 15,1 2 0-15,-7-2 0 0,4 0 7 0,-7 0 1 16,4-2 0-16,-4-1 0 0,1 0 4 0,0 1 0 16,-1-4 1-16,-2 6 0 0,-1-8-4 0,-2 6-1 15,0-1 0-15,-4-5 0 0,4 3-3 0,0 0-1 16,-1-1 0-16,1 1 0 0,2 0-1 0,-5 2-1 16,3-2 0-16,-4 2 0 0,-2-2 1 0,0 0 0 15,-1-1 0-15,1 1 0 0,0 0 1 0,-4-1 1 16,1 1 0-16,0 2 0 0,2-5-1 0,-11 6 0 15,0-1 0-15,-3-5 0 0,0 6-2 0,-1-6-1 0,4 0 0 16,0 2 0-16,3-1-9 0,11-1 12 0,-2 0-12 0,0 2 12 16,-4 1-12-16,-5 0 12 0,0-1-12 0,-6 1 12 15,2 3-12-15,-5-4 10 0,-3 1-10 0,3 2 10 16,-6 3-10-16,5-8 0 0,-2 6 0 0,3-1 8 16,0-2-8-16,0 2 8 0,2-2-8 0,1 2 8 15,0 3 0-15,-3-2-8 0,0-1 12 0,0 3-4 16,-1-3-8-16,-2 3 0 0,3-2 0 0,-3-1 0 15,-3 3 0-15,3 0 0 0,-4 0 0 0,-2 0 0 16,0-5 0-16,3 5 0 0,-3 0 0 0,3 0 0 16,0-3 0-16,-4 3 0 0,4 0 0 0,0 0 0 15,0 0 0-15,0 0 0 0,0 0 0 0,3 0 8 16,-4 0 2-16,4-3 0 0,-6 3 0 0,3 0 0 16,0 0-10-16,0 0-9 0,-3 0 9 0,0 0-13 15,-4-2 13-15,1 2 0 0,3 2 0 0,-3-2 0 16,-3 0 0-16,0 0 0 0,6 0 0 0,-3 0 0 15,-3 0 0-15,0 0 0 0,0 0 0 0,-1 0 0 0,4 0 0 0,-3 0 0 16,0 0 0-16,0 0 0 0,0 0 0 0,0 0 0 16,0 0 0-16,3 0 0 0,-3 0 8 0,3-2-8 15,-3 2 0-15,0 0 0 0,2 0 0 0,-2 0 0 16,3 0 0-16,-3 0 0 0,3 0 8 0,-3 0-8 16,3 2 0-16,-3-2 0 0,3 0 0 0,0 3 0 15,-3 0 0-15,3-3 0 0,-1 0 0 0,1-3 0 16,-3 3 0-16,0 0 0 0,0 0 0 0,0-3 0 15,0 1 0-15,-3 2 0 0,3 0 0 0,0 2 0 0,0-4 8 16,-9 2-8-16,0 0 0 0,9 2 0 0,3 1 0 0,-3 0 0 16,-4-6 0-16,4 3 0 0,0 3 0 0,0-3 0 15,0 0 0-15,0 2 0 0,0-2 0 0,0 3 0 16,0-3 0-16,0 3 0 0,0-3 0 16,0 2 0-16,0-2 0 0,0 3 0 0,-3-3 0 0,2 0 0 15,-2 0 0-15,3 0 0 0,0 0 0 0,0 0 0 16,0 0 0-16,0 0 0 0,0 0 0 0,0 0 0 15,3 0 0-15,-3 0 0 0,0 0 0 0,3 0 0 16,-3 0 0-16,-1 0 0 0,1 0 0 0,0 0 0 16,0-3 8-16,0 1-8 0,0 2 0 0,0 0 0 15,0-3 0-15,0 3 8 0,0-3-8 0,-3 1 0 16,3 2 0-16,-3-3 0 0,3 0 0 0,-3 1 0 16,2 2 10-16,1 0-10 0,-3-3 8 0,3 3-8 15,0-3 0-15,-3 3 0 0,3 0 0 0,-3 0-11 0,0 0 11 16,3 0 0-16,-3 0-9 0,-6 0 9 0,0 0-21 0,6 0 0 15,-6 0 0-15,0 0 0 16,0 0-104-16,0 0-21 0,0 0-4 0</inkml:trace>
  <inkml:trace contextRef="#ctx0" brushRef="#br0" timeOffset="3016.6421">18329 2230 2088 0,'0'0'46'0,"0"0"10"0,0 0 1 0,0 0 1 0,0 0-46 0,0 0-12 0,0 0 0 0,0 0 0 15,0 0 140-15,0 0 27 0,0 0 5 0,0 0 0 16,0 0-72-16,0 0-16 0,3 0-2 0,5 3-1 15,1 0-19-15,0-1-4 0,3-2-1 0,0 6 0 16,0-6-17-16,3 0-4 0,-3 0-1 0,6 0 0 16,0-6-5-16,2 4-1 0,7-4 0 0,3 6 0 0,6-7-20 0,2 4-9 15,7 0 8-15,-3-5-8 0,-4 3 11 0,-2-3-3 16,0 3-8-16,-9-1 12 16,-1-1-12-16,-5 1 0 0,0 1 0 0,-3 0 0 0,0 2 9 0,-6 3-9 15,0-5 8-15,-3 2-8 0,-1 3 12 0,-2 0-4 16,-6 0 0-16,0 0 0 0,0 0-8 0,0 0 0 15,0 0 0-15,0 0 0 0,0 0 18 0,0 0 2 16,-6 8 0-16,0-3 0 0,1 3-10 0,-1-2-2 16,-3 1 0-16,-3 1 0 0,0 3-8 0,-3 2 10 15,0 0-10-15,-6 1 10 0,-3-1-10 0,-2 0 0 0,-4 6 0 16,-3 2 8-16,-3 5-8 0,4 1 0 16,-4 2 0-16,3 5 8 0,3-7-8 0,4-1 0 0,2 1 0 0,3-4 0 15,3-1 0-15,3-7 0 0,3-1 0 0,0 2 0 16,4-3 0-16,-1 0 0 0,0-5 0 0,3 0 0 15,3-3 0-15,0 0 0 0,3-5-9 0,0 0 9 16,0 0 0-16,0 0-8 0,0 0 8 0,0 0 0 16,0 0 0-16,0 0-8 0,0 0 8 0,6-5 0 15,-3 0 0-15,3-3 0 0,0 0 0 0,0-5 9 16,-1 2-9-16,4-5 0 0,-3 0 0 0,0 1 0 16,3-12 0-16,0 1 0 0,3-6 0 0,0-5 0 15,0 2 0-15,3 1 0 0,-3 2 0 0,6 1 0 16,-4-1-8-16,4 0 8 0,3 3 0 0,-3-3 0 15,0 0 0-15,0-2 0 0,0 2-9 0,-1-7 9 16,-5 4 0-16,3 6 0 0,-3 0 0 0,-3 5 0 0,0 3 0 16,0 3 0-16,-3 4 0 0,0 1 0 0,0 0 0 0,0 2 0 15,0 3 0-15,-3 3 0 0,-3 5 0 0,0 0 0 16,0 0 8-16,0 0-8 0,0 0 0 0,0 0 0 16,0 0 0-16,6 3 0 0,0 5 0 0,0-3 0 15,-1 3 0-15,-2 5 0 0,0 0 0 0,0 1 0 16,0-1 0-16,-3 5 0 0,3 3 10 0,0 1-10 15,0 1 10-15,-3 1-10 0,3 3 0 0,0-6 0 16,0 5 0-16,-3-7 0 0,3-1 0 0,-3 4 0 16,3-4 0-16,-3 3 9 0,3 0-9 0,-3 3 0 0,0 3 0 15,0-1 8-15,0 6-8 0,0 0 0 0,0 2 0 0,0 3 0 16,0 0 0-16,3-2 0 16,-3-9 8-16,0 0-8 0,3-2 0 0,-3-3 0 15,3 1 0-15,0-9 8 0,-3 3-8 0,0-6 0 0,3 3 0 0,-3-7 0 16,0 2 0-16,0 0 0 0,-1467-8 0 0,2934 0 7 15,-1467 0-7-15,0 0 0 0,0 0 0 0,0 0 0 16,0 0 0-16,0 0 0 0,0 0 0 0,-9 0 0 16,3 0 0-16,0-3 0 0,-3 0 0 0,-3-5 0 15,3 0 0-15,-2 1 0 0,-4 1 0 0,0-7 0 16,-3 2 0-16,-3-2 0 0,-3-3 0 0,-3 3 0 16,4-5 0-16,-7-1 0 0,3-2 0 0,0 0 0 15,1-3 0-15,2-3 0 0,3 4 0 0,0-1 0 16,3 3 0-16,0-3 0 0,3 5 0 0,-2 1 0 15,2 2 0-15,-3 5 0 0,3-2 0 0,0 0 0 16,0 2 0-16,3 1 0 0,0 4 0 0,3 1-1094 16,1 0-216-16</inkml:trace>
  <inkml:trace contextRef="#ctx0" brushRef="#br0" timeOffset="4204.2664">19224 2474 1627 0,'0'0'36'0,"0"0"7"0,0 0 1 0,0 0 2 15,0 0-37-15,-5 0-9 0,-1 0 0 0,6 0 0 0,0 0 148 16,0 0 27-16,-3 0 5 0,3 0 2 0,0 0-47 0,0 0-10 16,0 0-1-16,0 0-1 0,0 0-29 0,6-3-6 15,0 3 0-15,2-2-1 0,1 2-24 0,3 0-5 16,0 2-1-16,0 1 0 0,0 0-14 0,3 4-3 15,-3-1-1-15,0 2 0 0,0-3-15 0,0 3-2 16,-1-3-1-16,-2 3 0 0,3 0-10 0,-3 0-3 16,3 3 0-16,-3-9 0 0,0 4 0 0,-3 1 0 15,3-1 0-15,-6-1 0 0,-3-5-8 0,6 5 0 16,-6-5 0-16,3 8 8 0,-3-2 7 0,-3 2 1 16,0-3 0-16,-3 0 0 0,0 3-2 0,-3 0 0 0,0-3 0 0,0 3 0 15,-3-3-25-15,0 3-5 16,-3-2 0-16,1 2-1 0,-1-3 17 0,-3 0-12 0,3 1 12 0,-3-4-10 15,6 3 10-15,0-2 0 0,0 0 0 0,3-1-8 16,3 4 8-16,6-6-8 0,0 0 8 16,0 0-8-16,0 0 8 0,0 0 0 0,0 0 0 15,6 5-8-15,-3 3 8 0,6-3 0 0,-3 3 0 0,3-5 0 16,0 7 0-16,3-7 11 0,-3 8-3 0,0-9 0 16,0 6 5-16,-3 0 1 0,3 0 0 0,-3 0 0 15,0 3 0-15,0-6 0 0,-3 3 0 0,2-3 0 16,-2 3-5-16,0-3-1 0,0 3 0 0,-3-8 0 15,0 6-8-15,0-6 0 0,3 8 0 0,-3-6 0 16,0-2 0-16,0 8 0 0,0-8 0 0,0 5 0 16,-3 3 0-16,0 0 0 0,0-2 0 0,-3 1 0 15,-2-1 0-15,-1 2 0 0,-3 0 0 0,-3 0 7 0,0 2-7 16,-3-7 0-16,-6 5 0 0,0-3 0 16,-2-2 0-16,-1 2 0 0,0-5 0 0,0 3 0 15,1-3-52-15,2-3-9 0,0 0-3 0</inkml:trace>
  <inkml:trace contextRef="#ctx0" brushRef="#br0" timeOffset="8532.8457">19966 7067 3027 0,'0'0'67'0,"-6"-3"13"0,-3 1 4 0,0 2 0 0,3 0-67 0,0 2-17 16,-3-2 0-16,3 3 0 0,0-3-14 0,-3 3-6 0,0-1-2 16,3-2-862-1,0 3-172-15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38:06.3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76 7586 676 0,'-3'-6'248'0,"3"6"-192"0,-5 0-16 0,2 0 200 16,3 0-140-16,-6 0 168 16,3 0-152-16,-3 0 120 15,3 3-136-15,-6-3 124 16,3 0-128-16,-6 0 128 16,6 0-128-16,-9 0 100 15,3 5-112-15,-3-2 44 16,3 2-72-16,-8 3 20 15,2 0-44-15,-12 3 36 16,6-1-40-16,-9 3 28 16,7 3-28-16,-10 6 8 0,6 1-20 15,-9 12 8 1,10-1-12-16,-7 8-32 0,6-2 8 16,-3 8 12-16,10-6 4 0,-4 14-12 15,6-3 4-15,-3 10-4 16,9-5 0-16,-3 3-12 15,9-8 12-15,1 3 20 16,5-9-4-16,3 6-12 16,3-3 0-16,2 6-4 15,4-6 0-15,3-5 8 16,0-5 0-16,3-6-12 16,3-5 8-16,9-2 12 15,0-6-4-15,14-5 8 16,1 0-8-16,8-3-20 15,-2-2 8-15,3-6 20 16,-7 3-4-16,4-6 4 16,-6 4-4-16,8-4 4 15,4 4-8-15,2-4-4 16,-2 4 4-16,3-1-16 16,-7 0 8-16,1-2 4 15,-7 2 0-15,10-5 16 16,-6 3-8-16,11-6-12 15,-2 3 0-15,5-5 20 16,-2 2-8-16,-4-5-4 16,-5 6 0-16,5-6-4 0,-2 5 0 15,6-2 8-15,-7 2-4 16,4 3-4-16,-10 3 4 0,-2-1 12 16,-3 4-8-16,-1-4-4 15,-5 4 0-15,6-4-4 16,-4 1 0-16,7-3-12 15,-3 3 8-15,2-1 12 16,-5 1-4-16,0 0-4 16,-4-1 4-16,1 1-4 15,-3 2 0-15,0-2 0 16,-4-1 0-16,7-2 16 16,-3 0-8-16,6 0 4 15,-1 0-4-15,4 0-8 16,3 3 4-16,-4-3 12 15,-2 3-8-15,3-3-28 16,-7 0 8-16,4-3 24 16,-3 3-8-16,2-3 20 15,1 1-16-15,9-4-12 16,-4 6 0-16,4-5 4 16,-3 5 0-16,-1-2 0 15,-2 2 0-15,0-6 0 16,-4 4 0-16,1-6 24 15,0 5-12-15,8-5-12 16,-2 3-4-16,6-3 4 16,-4 3 0-16,1-1 8 0,-6 4-4 0,-1-4 8 31,-2 6-8-31,6-5-12 16,-4 0 4-16,13-6 12 0,-1 6-4 0,4-8 8 15,-6 2-8 1,-1-7 8-16,-8 4-8 0,0-7-4 15,-4 5 4-15,4-5-16 16,-6 5 8-16,2-5 20 16,1 5-8-16,0-5 16 15,-4 5-16-15,1-2 16 16,-6 4-16-16,-3-1-4 16,-1 1 0-16,1-2-4 15,-6 3 0-15,-3-3 16 16,0 0-8-16,-6-2 16 15,0 5-16-15,-3-8 4 16,-1 2-4-16,-2-10-8 16,0 5 4-16,-6-13-4 15,3 3 0-15,-6-11 24 16,0 8-12-16,-6-8 12 16,1 8-12-16,-13-6-8 15,3 9 0-15,-18-11 28 16,3 10-16-16,-17-15 4 15,5 8-12-15,-14-16-16 16,5 10 4-16,-20-8 12 16,11 14-4-16,-23-5-4 15,11 9 4-15,-17-1-16 16,9 7 8-16,-21-8 12 0,14 3-4 16,-14-5-12-16,15 8 4 0,-21-9 12 15,14 9-4-15,-20-1-4 16,21 9 4-16,-21 0-4 15,18 7 0-15,-18 1 0 16,20 7 0-16,-17-2 0 16,21 5 0-16,-15 2 0 15,18 4 0-15,-13-1-12 16,19 3 8-16,-24-2-4 16,18 2 0-16,-13 0 16 15,22 5-4-15,-15-3-12 16,17 6 4-16,-11 3-16 15,15 5 12-15,-4 5-172 16,22 3 100-16,5 8-452 16,15-1 296-16</inkml:trace>
  <inkml:trace contextRef="#ctx0" brushRef="#br0" timeOffset="3359.7253">10366 7377 984 0,'-30'8'368'0,"30"-8"-288"0,-17 7-20 0,11-4 344 16,3 2-232-16,0-5 144 15,3 3-188-15,6-3 88 16,3 0-124-16,14-3 84 16,7 3-100-16,15-5 20 15,2 2-56-15,10-4 40 16,0 1-48-16,14-4 4 15,-6 2-24-15,19-6 20 16,-10 7-20-16,-5-4 32 16,-10 3-28-16,-11 0 40 15,-12 3-32-15,-7 2 48 16,-5 3-40-16,-9 3 64 16,-3 2-56-16,-12 8 44 15,-3 6-48-15,-15 7 44 16,0 3-48-16,-32 8 4 15,2 0-24-15,-20 19 0 0,5-3-4 0,-8 13-16 32,11-2 4-32,-11-4 12 0,17-9-4 15,0-9-4-15,13-8 4 0,5-7-16 16,12-9 8-16,6-10 4 16,12-2 0-16,6-17-28 15,9 1 16-15,12-30-20 16,6-3 16-16,3-20 16 15,3 5 4-15,-1-14-4 16,-2 14 4-16,0-21-16 16,0 7 8-16,-1-2 20 15,4 13-8-15,-6 6 16 16,-3 15-16-16,-6 3 4 16,-1 13-4-16,-2 0 12 15,-3 11-12-15,-6 0-4 16,3 8 0-16,-3 2-4 15,3 8 0-15,-3 11 0 16,0 3 0-16,-3 26 0 16,0 5 0-16,0 16-12 15,0-2 8-15,-3 12 12 16,3-2-4-16,-3 8-4 16,3-5 4-16,0-5-4 15,0-11 0-15,-3-11 0 16,3-11 0-16,-6-7 0 15,3-8 0-15,-9-8 0 16,3-3 0-16,-12-10 0 0,0-3 0 0,-15-13-12 16,4-3 8-16,-13-29 12 15,6-3-4-15,-17-15-4 16,11 4 4-16,-15 1-4 16,7 11 0-16,-1 2-12 15,9 10 8-15,4 3 12 16,11 9-4-16,6 1-160 15,9 9 84-15,12 8-860 16,9 5 512-16</inkml:trace>
  <inkml:trace contextRef="#ctx0" brushRef="#br0" timeOffset="4281.7473">11232 7784 1100 0,'-6'-3'408'0,"6"3"-316"0,0 3-28 0,0-3 300 15,0 0-212-15,0 0 176 16,6 0-188-16,0 0 136 15,6 3-160-15,3-1 84 16,0 1-116-16,6 2 24 16,3 1-64-16,0 2 28 15,2 2-40-15,4 1 0 16,-6 2-20-16,-3 0 28 16,-3 0-24-16,-7 1 12 15,-2-1-16-15,-6-3 20 16,0 4-20-16,-9-1 24 15,0 0-24-15,-11-2 4 16,-1 2-8-16,-12-3 28 16,3 1-20-16,-6-3-4 15,10 3-8-15,-4-3-4 16,6-1 0-16,0 1 8 16,9 0-4-16,-3-2 32 15,9-1-20-15,0-5 12 16,3 3-16-16,1-3 20 15,2 0-20-15,2 0 4 16,4 0-8-16,3 0 4 0,0 0-8 16,0 0-4-16,3 0 4 0,-3 0-4 15,3 0 0-15,-3 0 0 16,0 0 0-16,0 0 0 16,0 0 0-16,0 0 0 15,3 0 0-15,-4 0 0 16,4 0 0-16,-3 0 0 15,3 2 0-15,3-2 0 16,0 3 0-16,0-3-12 16,0 3 8-16,0-3 12 15,2 0-4-15,-2 0-4 16,0 0 4-16,0 0-4 16,0 0 0-16,-3-3 0 15,3 3 0-15,-6-3 0 16,3 6 0-16,-6-3 0 15,3 0 0-15,-4 0 0 16,1 0 0-16,-6 0 0 16,3 0 0-16,-3 0 0 15,0 0 0-15,-3 0-212 16,3 0 116-16,-3 0-932 16,3 3 572-16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39:35.7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342 683 892 0,'3'-11'332'0,"-3"11"-260"0,3-3-20 16,-3 3 240-1,0 0-172-15,0 3 204 16,0 2-184-16,0 9 132 16,0-1-156-16,0 0 108 15,0 6-132-15,0 2 44 16,3 3-80-16,-3 2-32 16,0 0-16-16,-3 6 24 15,3 3-16-15,-6-1-12 16,6 3-8-16,-3-3 4 0,3 3 0 0,-6-5 24 15,6-5-12 1,-3-11-12 0,6 2-4-16,-3-13-16 0,0-2 12 0,0-11-12 15,6-5 8-15,0-14 8 16,6 1 4-16,0-6-12 16,0 6 8-16,0-9 40 15,0 12-24-15,0 1 60 16,3 4-40-16,-1-1 36 15,-2 11-36-15,0 0 44 16,0 3-44-16,0-3 48 16,0 8-48-16,0 0 12 15,3 8-28-15,-3-3 20 16,3 9-24-16,-6-1-4 16,2 0-4-16,-2 8-4 15,0-2 0-15,-6 7-12 16,3-7 8-16,-3 2-24 15,0-3 16-15,0-10-40 16,3 0 32-16,0-10-12 16,3-4 20-16,0-12 0 15,3 2 4-15,0-10 0 16,3-1 0-16,-3-5 16 16,2 9-4-16,-2-4 8 15,0 6-8-15,-3 2 68 0,3 6-40 0,-3 5 40 16,0 3-40-16,-3 0 16 15,3 5-28-15,-3 5 52 16,3 8-40-16,-3 0 28 16,3 6-32-16,-6-1 8 15,0 4-20-15,-3 4-16 16,2 1-4-16,-2 4 4 16,0 1 0-16,0-3-124 15,0 0 68-15,0-8-296 16,0-2 196-16</inkml:trace>
  <inkml:trace contextRef="#ctx0" brushRef="#br0" timeOffset="531.348">10027 521 1352 0,'-9'-5'500'0,"9"5"-392"0,9 5-28 0,-3-5 196 15,0 0-168-15,6 6 168 16,3-6-160-16,2 7 128 16,4-1-140-16,-3 2 68 15,0-3-100-15,-3 8 0 16,0 0-48-16,-3 1 12 16,-3-1-20-16,-6 0-8 15,0 6-4-15,-9-6-60 16,3 5 32-16,-12 4-40 15,3-4 32-15,-9 3-24 16,6-2 32-16,-6-1 12 16,3-4 8-16,4-1 36 15,8-5-16-15,0 0 92 16,6 2-60-16,3-2 48 16,3-3-56-16,3-2 68 15,5 2-60-15,4-5 8 16,-3 6-32-16,0-12-12 15,3 6-8-15,-3 0-192 16,-3 0 104-16,-3-5-764 16,3 5 464-16</inkml:trace>
  <inkml:trace contextRef="#ctx0" brushRef="#br0" timeOffset="1156.3715">10238 1011 1236 0,'0'0'456'0,"0"0"-352"0,6-8-32 0,-3 8 332 32,3 0-236-32,3-6 268 0,6 6-252 0,6 0 76 15,0-5-156-15,8 3 32 16,4 2-80-16,6-6-8 16,-3 6-28-16,-1-8 4 15,-2 8-12-15,-6 0-96 16,-3 0 48-16,-4 0-552 15,1 0 324-15,-12 0-1220 16,-3 0 828-16</inkml:trace>
  <inkml:trace contextRef="#ctx0" brushRef="#br0" timeOffset="1687.7158">10673 788 2080 0,'0'6'768'0,"0"-6"-596"0,15 8-48 16,-6-8 140 0,0 5-168-16,5 3 76 15,1-3-100-15,6-2 4 16,0 2-44-16,0 0-32 16,0 3 0-16,-3 0 8 15,-1 3-4-15,-5-6 40 16,0 8-20-16,-9-5-12 15,-3 0-8-15,-9 3-40 0,3 2 20 16,-9 0-56-16,1 3 40 0,-7 0-72 16,6 5 60-16,-6-2-80 15,6-3 72-15,-3 2 8 16,0 1 28-16,1-1 20 16,5-2 0-16,0 3 52 15,3-6-32-15,-3 0 76 16,6-5-52-16,0 3 44 15,3-6-52-15,3 3 16 16,3-3-36-16,0-5 28 16,3 0-32-16,0 0 48 15,3 3-36-15,0-3-4 16,3 0-16-16,3 0 12 16,2 5-12-16,10-5-4 15,-3 5 0-15,6-5 4 16,-1 3-4-16,4 2-12 15,-3-5 4-15,-3 0 4 16,-3 6 0-16,-4-6-108 16,-2 0 60-16,-9-6-316 15,0 6 204-15,-12-5-936 16,-3 2 612-16</inkml:trace>
  <inkml:trace contextRef="#ctx0" brushRef="#br0" timeOffset="2922.2192">11218 855 1424 0,'-3'0'528'0,"3"0"-412"0,0 0-32 16,0 0 200 0,3 5-172-16,0 0 228 15,-1 8-192-15,1 1 48 16,0-1-116-16,-3 8 24 16,3 0-60-16,-3 16-8 15,0-5-20-15,-3 8-4 16,3-9-4-16,-3 4-32 15,3-11 12-15,-3-3-56 16,6-3 36-16,-3-15-28 16,0 2 36-16,3-13-24 0,3-5 28 15,3-19 28-15,3 6-4 16,6-14-24-16,0 8 8 0,0 1 12 16,3 4 4-16,-1 6 52 15,1 11-32-15,0 2 76 16,3 2-52-16,-6 6 64 15,-3 6-64-15,-3 7 64 16,0 5-64-16,-7 9 8 16,-2 2-32-16,-6 8-4 15,3-5-12-15,-2-6-24 16,2 1 8-16,-3-9-92 16,3-2 52-16,0-11-20 15,5 1 40-15,1-17-20 16,6 3 28-16,0-24-8 15,0 6 16-15,3-14 0 16,0 3 4-16,0 3 44 16,3 7-24-16,-6 6 104 15,2 3-64-15,-2 4 72 16,3 4-68-16,-6 2 56 16,0 8-60-16,-3 5-20 15,0 3-20-15,-3 5-12 16,3 6 4-16,-6 7-4 15,0 6 0-15,0-3-196 16,0 3 108-16,0 0-640 16,0-6 400-16,3-7-1228 0,6-1 868 15</inkml:trace>
  <inkml:trace contextRef="#ctx0" brushRef="#br0" timeOffset="3172.2559">11858 953 2264 0,'2'-6'840'0,"-2"6"-652"0,27 0-56 0,-12 0 72 16,3 0-140-16,6-2 52 16,3 2-68-16,-1 0 0 15,1-6-28-15,3 1 24 16,-3 2-28-16,0-2 4 15,-1 5-12-15,-2-8-120 16,0 8 60-16,-6-5-296 16,-3 5 192-16,-6-5-588 15,0 2 416-15</inkml:trace>
  <inkml:trace contextRef="#ctx0" brushRef="#br0" timeOffset="3422.2692">12036 749 1640 0,'-24'21'608'0,"24"-21"-472"0,0 11-40 15,0-9 504-15,6 3-348 0,-3 3 76 16,0 3-196-16,0 5-8 16,3 2-72-16,-6 14-4 15,3 0-28-15,-6 16-12 16,3-4-4-16,-3 15-68 15,6-6 36-15,-6 0-236 16,3-8 148-16,-3-1-604 16,6-4 404-16</inkml:trace>
  <inkml:trace contextRef="#ctx0" brushRef="#br0" timeOffset="5344.371">12614 696 976 0,'-3'-5'360'0,"3"5"-280"0,0 5-20 15,0-5 284 1,3 3-200-16,-3 2 232 16,6 0-216-16,-1 8 244 15,4-5-228-15,-3 5 108 16,0 6-168-16,-3 0 88 16,3-4-120-16,-6 9 28 0,3-3-68 0,-6 3 12 15,3 3-36-15,-3 12 8 16,3 1-16-16,-6 0-16 15,3 5 0-15,-3-6 4 16,6 1 0-16,-6-8-44 16,6-6 24-16,-6-7-124 15,6 2 80-15,-3-10-344 16,3 2 228-16,0-11-844 16,3-2 572-16</inkml:trace>
  <inkml:trace contextRef="#ctx0" brushRef="#br0" timeOffset="5976.027">13003 913 1600 0,'-2'-8'592'0,"2"8"-460"0,5 0-36 0,-2 0 124 15,0 0-140-15,3 0 100 16,6 3-104-16,3 2 36 16,0-5-64-16,3 5-24 15,3-2-16-15,-3 2-184 16,-1 0 96-16,-5 3-736 16,0 6 452-16</inkml:trace>
  <inkml:trace contextRef="#ctx0" brushRef="#br0" timeOffset="6116.7036">13024 1159 1424 0,'-12'13'528'0,"12"-13"-412"0,6 8-32 0,-3-8 176 16,3 5-160-16,6-5 100 16,3 0-116-16,9 0-20 15,0-5-40-15,5-3-396 16,4-2 204-16</inkml:trace>
  <inkml:trace contextRef="#ctx0" brushRef="#br0" timeOffset="6460.4882">13465 926 1840 0,'-24'19'680'0,"24"-19"-528"0,-12 26-44 0,6-7 180 16,6 2-180-16,0 10 36 15,6 1-88-15,3 3 4 16,6-1-40-16,6-5-28 16,3-8 4-16,11-2 16 15,1-11-4-15,3-8 48 16,-1 0-28-16,-2-21 48 16,-3 7-44-16,-9-23 80 15,-3 3-60-15,-10-11 72 16,-2 5-72-16,-9-5 8 15,0 6-36-15,-15-1-12 16,1 8-8-16,-16 0-16 16,3 6 8-16,-12 7 12 15,7 11-4-15,-10 8-20 16,9 6 8-16,-3 10-464 16,7 7 260-16</inkml:trace>
  <inkml:trace contextRef="#ctx0" brushRef="#br0" timeOffset="7444.961">15126 500 1548 0,'3'0'572'0,"-3"0"-444"0,9 3-36 16,-6 2 232 0,3 3-196-16,-3 10 176 15,3 9-172-15,-3 5 28 16,-1 7-96-16,-2-2 32 16,0 3-56-16,0-6-12 0,0-2-16 0,-2 0 0 15,2-11-8-15,-3-2-4 16,3-1 4-16,0-5-16 15,5-5 8-15,1-13-4 16,0 2 0-16,3-15-12 16,0-1 12-16,3-20-24 15,3-1 20-15,0-13 4 16,3 8 8-16,0 0 0 16,0 11 0-16,2 2 60 15,-2 13-32-15,0 1 52 16,0 10-48-16,0 0 20 15,-3 8-32-15,-3 13 28 16,-1 3-32-16,-5 16 48 16,0 5-36-16,-6 5-4 15,0 1-16-15,0-9-16 16,0-2 4-16,0-6 20 16,0 1-8-16,0-9-48 15,6-5 24-15,3-5-24 16,3-2 24-16,3-12 8 15,0-2 8-15,6-10-12 16,0-3 8-16,-1-16 12 16,4 2-4-16,0-10-12 15,-3 14 4-15,-3-4 28 16,0 11-12-16,-3 3 56 16,-4 13-36-16,1-2 4 15,0 4-24-15,-3 12-8 0,3 7 0 16,-6 5-4-16,3 9 0 0,-6 5 0 15,0-1 0-15,-3 4 0 16,3-3 0-16,-3-6 0 16,0 0 0-16,0-7-144 15,0 2 80-15</inkml:trace>
  <inkml:trace contextRef="#ctx0" brushRef="#br0" timeOffset="7663.7424">15921 540 1684 0,'-12'0'624'0,"12"0"-488"0,9 0-36 16,-4 0 368 0,4 0-276-16,12 0 72 15,0 0-156-15,6-6 20 16,3 6-72-16,-1-5 12 15,1 3-40-15,-6-4 8 16,0 6-20-16,-6 0-176 16,-3 0 88-16</inkml:trace>
  <inkml:trace contextRef="#ctx0" brushRef="#br0" timeOffset="7851.2296">16081 699 1672 0,'-27'31'620'0,"27"-31"-484"0,-5 19-36 0,5-17 448 16,2 9-320-16,4-6 48 16,6 3-164-16,0-8 12 15,3 6-68-15,-3-6-16 16,3 2-24-16,0-4-92 16,0 2 44-16</inkml:trace>
  <inkml:trace contextRef="#ctx0" brushRef="#br0" timeOffset="8163.7928">16534 410 2024 0,'-15'8'752'0,"15"-8"-584"0,-3 11-48 15,3-3 304 1,3-3-256-16,0 8-16 16,3 0-92-16,-3 14 16 15,0-6-44-15,0 16 12 16,0 3-28-16,-3-1 0 16,3 6-8-16,-3 0 4 15,3-5-8-15,-3 0-12 0,3-9 4 16,0 4 4-1,0-3 0-15,-1-1 0 0,1-4 0 16,0-1-188-16,0-7 104 0</inkml:trace>
  <inkml:trace contextRef="#ctx0" brushRef="#br0" timeOffset="8382.5735">16885 865 2276 0,'-21'13'844'0,"21"-13"-656"0,-12 16-56 0,6-5 228 15,3-3-224-15,-6 0-52 16,6 5-56-16,-9 6-28 16,6-1 0-16,-8 1 0 15,2 7 0-15,-9 0 8 16,3 1-4-16,-6-1-312 15,6-4 172-15</inkml:trace>
  <inkml:trace contextRef="#ctx0" brushRef="#br0" timeOffset="8726.3138">17263 495 2472 0,'-6'5'916'0,"6"-5"-712"0,6 13-56 0,-3-5 76 15,6 0-152-15,3 11-36 16,0-1-28-16,0 9-8 16,2 4 0-16,-2 4 8 15,0 2-4-15,-6-3-12 16,0-2 4-16,-9 8 12 15,3-6-4-15,-6 16-4 16,3-5 4-16,-6 8-4 16,3-8 0-16,-3 3-28 15,6-8 16-15,-2-3-392 16,2-11 224-16,-3-5-1056 16,3-2 688-16</inkml:trace>
  <inkml:trace contextRef="#ctx0" brushRef="#br0" timeOffset="10585.8827">2142 3032 892 0,'-21'8'332'0,"21"-8"-260"0,-18 16-20 0,12-8 184 16,3 0-140-16,-6 2 244 16,3 1-192-16,-2 2 132 15,-1 0-164 1,-9 6 116-16,9-3-132 0,-6 10 60 16,6 3-92-16,-9 11-8 15,9 0-40-15,0 5-4 16,3-11-8-16,6 6-24 15,0-6 8-15,6-5-4 16,3-2 4-16,6-6 0 16,0-3 0-16,6-7-176 15,6-3 96-15,2-13-584 16,4-1 368-16</inkml:trace>
  <inkml:trace contextRef="#ctx0" brushRef="#br0" timeOffset="10914.0808">2398 3231 1444 0,'-33'15'536'0,"33"-15"-420"0,-21 35-28 0,12-17 284 15,4 4-220-15,-1 4 100 16,6 0-152-16,3 6-20 16,5-11-52-16,7-2 28 15,3-1-32-15,9-7 4 16,-6-3-16-16,3-11 44 15,2 1-28-15,-8-14 40 0,0 3-40 16,-3-14 28-16,-6 1-28 0,-3-11 72 16,-3 5-56-1,-6 0 32-15,0 0-44 0,-6 6 36 16,0 5-40-16,-6 5-4 16,0 8-16-16,-6 5-24 15,7 11 8-15,-4 5-92 16,6 3 52-16,-6 11-524 15,9-1 316-15,6-2-888 16,6 0 644-16</inkml:trace>
  <inkml:trace contextRef="#ctx0" brushRef="#br0" timeOffset="11476.6517">2705 3146 1816 0,'-6'0'676'0,"6"0"-528"0,0 13-40 15,0-2 120 1,3 2-148-16,0 13 100 16,3 1-104-16,-3 5-8 15,2 2-40-15,1 0-24 16,3-4-8-16,0-4 20 16,0 0-8-16,0-12-48 15,0-1 24-15,3-10-120 16,0-3 76-16,3-19 8 15,0 0 32-15,2-23 8 16,4 8 4-16,-3-14-12 16,-3 11 12-16,0 3 64 15,-3 7-28-15,-3 6 128 0,0 10-84 16,-6 4 80-16,3 7-88 0,-6 10 48 16,0 6-68-16,0 18 4 15,0-2-28-15,0 5 16 16,0 0-24-16,0-8-12 15,3-2-4-15,0-9-32 16,0-2 20-16,0-13-28 16,3-1 24-16,-1-17-8 15,4 1 16-15,3-17-20 16,0 2 20-16,6-9 12 16,-3 7 4-16,0 2-12 15,0 7 4-15,-3 4 28 16,0 7-12-16,-4 6-4 15,1 8-4-15,-3 7 128 16,3 9-72-16,-6 13 52 16,0 5-64-16,-3 2-16 15,0 1-20-15,0-6-12 16,3-2 4-16,0-8-312 16,0-3 168-16,3-13-1028 15,6-3 648-15</inkml:trace>
  <inkml:trace contextRef="#ctx0" brushRef="#br0" timeOffset="11675.8672">3362 3125 2172 0,'-12'26'804'0,"12"-26"-624"0,-5 48-52 16,2-11 176-1,6-3-192-15,-3 19 44 16,3 0-92-16,-3 8-24 15,0-5-24-15,0 10-4 0,5-5-4 0,-5-1-40 16,3-4 16-16,-6-14-268 16,3-7 156-16</inkml:trace>
  <inkml:trace contextRef="#ctx0" brushRef="#br0" timeOffset="11941.5222">3371 3268 1744 0,'9'-8'648'0,"-9"8"-504"0,9-11-40 0,-3 6 224 16,3 5-200-16,3-5 160 15,6 2-168-15,6-2 52 16,-1 2-100-16,4 0 48 16,-3 6-68-16,-6 5 40 15,-3 2-52-15,-9 9-20 16,0 5-12-16,-12 8-8 15,-3-1 0-15,-9 1 0 16,0 2 0-16,0-10-116 16,3-3 64-16,0-5-516 15,7-2 312-15,5-20-972 16,6-4 688-16</inkml:trace>
  <inkml:trace contextRef="#ctx0" brushRef="#br0" timeOffset="12142.4028">3761 2738 2036 0,'0'3'756'0,"0"-3"-588"0,-3 37-48 15,0-5 156 1,6 5-176-16,-6 18 80 16,3-2-104-16,-6 14 12 0,0-4-52 0,-3 11-24 15,6-5-4-15,-5 0-284 16,5-11 152-16,0-8-892 15,3-15 564-15</inkml:trace>
  <inkml:trace contextRef="#ctx0" brushRef="#br0" timeOffset="12439.3275">3851 3204 1620 0,'3'0'600'0,"-3"0"-464"0,5 5-40 0,1-2 200 16,3 0-180-16,9-3 96 15,3 0-124-15,6-6 28 16,0-2-68-16,2-5 36 16,-2 5-48-16,-6-8 24 15,-3 6-32-15,-12-3 36 16,-3 2-36-16,-15-2 12 16,0 8-24-16,-15-3-16 15,3 8-4-15,-5 8-16 16,8 5 12-16,-3 3 32 15,9 7-16-15,3 12 0 16,6 2-4-16,0 0-4 16,6 0 0-16,3-3-12 15,3-5 8-15,3-10-244 16,6-1 136-16</inkml:trace>
  <inkml:trace contextRef="#ctx0" brushRef="#br0" timeOffset="12892.4821">4190 3082 1712 0,'-15'16'636'0,"15"-16"-496"0,-9 14-36 0,6-1 328 15,3 0-256-15,-3 8 124 16,0 6-176-16,0 10 8 16,3-3-80-16,0 3-20 15,3-8-20-15,-3-2 8 16,3-4-12-16,0-9-4 15,3-4 0-15,0-10-24 16,3-2 12-16,0-14-32 16,3 0 24-16,-3-13-28 15,3 2 24-15,-3-4 20 16,5 7 0-16,-5 0-8 16,0 5 4-16,-3 1 12 15,0 5-4-15,0-1-4 16,0 6 4-16,0 1-4 15,3 4 0-15,-3-2 32 16,3 5-16-16,-3 0 56 16,3 2-40-16,-3 1 20 15,0 2-32-15,-3 6 44 16,0 5-36-16,0 5-32 16,0 3 0-16,-3-1 16 0,0 7-4 0,0 1-4 15,0-4 0-15,0-1-16 16,3-5 8-16,-1-5-236 15,1 0 132-15</inkml:trace>
  <inkml:trace contextRef="#ctx0" brushRef="#br0" timeOffset="13251.8967">4407 3199 1424 0,'-9'-3'528'0,"9"3"-412"0,3 0-32 0,0 0 340 15,6 0-248-15,3 0 168 16,6 0-200-16,6 0 72 16,0 0-128-16,5-5-4 15,-2 2-48-15,-3-5 8 16,0 3-24-16,-6-3 28 16,-4 3-32-16,-5-6 40 15,-3 3-32-15,-12-2-68 16,0 4 24-16,-8-2-44 15,-1 6 32-15,-9 2 20 16,6 2 8-16,-6 4 20 16,9 2-8-16,-3 2 32 15,7 3-24-15,-1 3-4 16,9 3-8-16,3-1 12 16,3 1-8-16,3-6-56 15,5 0 24-15,4-10-588 16,3 0 336-16,6-14-724 0,3 3 568 0</inkml:trace>
  <inkml:trace contextRef="#ctx0" brushRef="#br0" timeOffset="13580.0159">4738 3080 1712 0,'-9'10'636'0,"9"-10"-496"0,-9 14-36 0,6-6 364 16,6 5-276-16,-3 0 40 15,0 0-144-15,0 8-4 16,0 3-48-16,0-5-12 15,0 2-16-15,0-3 12 16,3-2-12-16,0-5 4 16,3-3-4-16,-3-8 12 15,3-3-12-15,-1-10-12 16,4 2 0-16,3-12 4 16,3 7 0-16,3-11 8 15,0 1-4-15,0 2 24 16,3 8-16-16,-4 0 84 15,-2 6-52-15,3 4 4 16,0 1-28-16,-3 5-12 16,3 5-4-16,-6 3 4 15,3 3-4-15,-6 2-4 16,2 3 4-16,-5 0-4 16,3 2 0-16</inkml:trace>
  <inkml:trace contextRef="#ctx0" brushRef="#br0" timeOffset="14173.8334">5163 3138 1580 0,'-15'5'584'0,"15"-5"-452"0,0-2-40 0,0-1 188 15,6 6-172-15,0-6 72 16,6 3-108-16,3 0 84 16,0-5-92-16,6-1 32 15,0 6-56-15,5-2-4 16,4-4-24-16,0 1 0 15,-3 3-4-15,-3-6-96 16,-4 5 52-16,-5-5-588 16,-3 3 344-16</inkml:trace>
  <inkml:trace contextRef="#ctx0" brushRef="#br0" timeOffset="14377.0083">5318 2805 1508 0,'-27'18'556'0,"27"-18"-432"0,-21 37-36 15,15-16 340 1,3 0-252-16,-3 9 188 16,4-1-216-16,-1 10 72 15,6-7-128-15,-3 10-16 16,0 1-48-16,0 7 8 16,5-2-20-16,1-1-24 15,6-2 0-15,0-13-156 16,0-3 92-16,6-10-568 15,0-1 352-15</inkml:trace>
  <inkml:trace contextRef="#ctx0" brushRef="#br0" timeOffset="14818.9884">5759 3112 1632 0,'3'-22'604'0,"-3"22"-472"0,0-10-32 0,-3 4 348 15,3 6-264-15,-6-7 76 16,3 1-156-16,-6-2-12 15,6 3-52-15,-9-3 0 16,3 8-24-16,-9 0-8 16,6 3-4-16,-15 7-4 15,6 4 0-15,-8 4-20 16,5 3 12-16,-3 11-24 16,6-6 20-16,3 9-12 15,9-3 12-15,6-3 8 16,9-3 4-16,6-5-28 15,3-7 16-15,9-14 4 16,-3 0 8-16,3-14 16 16,-3 1-8-16,-1-11 16 15,-2 8-16-15,-3-2 40 0,-3 7-24 16,-6 1 32-16,3 4-32 0,-3-2 32 16,0 6-32-16,-3 7-4 15,0 3-12-15,0 5 4 16,0 1-8-16,0 1-20 15,0 4 8-15,0-3-4 16,3-3 4-16,-3-5-540 16,3 3 300-16,2-19-720 15,4 2 548-15</inkml:trace>
  <inkml:trace contextRef="#ctx0" brushRef="#br0" timeOffset="15086.9688">6003 2987 1736 0,'-12'19'640'0,"12"-19"-496"0,0 13-40 16,0-3 364 0,3 1-276-16,-3 5 72 15,0 0-156-15,0 2-24 16,0 4-48-16,0-7-36 16,3 4 0-16,0-1 16 15,3-2-8-15,-6 0-12 0,3-3 0 0,-3 1 12 16,0-6-4-16,0-3 24 15,0-2-16-15,0-3-20 16,6 0 0-16,-1-3 4 16,4-5 4-16,0-5-12 15,3-1 8-15,0-7-112 16,0 5 64-16</inkml:trace>
  <inkml:trace contextRef="#ctx0" brushRef="#br0" timeOffset="15279.0972">6330 2992 1568 0,'-3'16'580'0,"3"-16"-448"16,9 19-40 0,-3-6 320-1,3-5-244-15,3 5 128 16,0 0-176-16,3 1-48 15,2 2-48-15,-2-3-12 0,3 0-4 0,-3-5-728 16,0-3 392-16</inkml:trace>
  <inkml:trace contextRef="#ctx0" brushRef="#br0" timeOffset="15450.8996">6586 3040 2120 0,'-18'11'784'0,"18"-11"-608"0,-9 26-52 0,3-13 268 15,3 1-240-15,-9 7 56 16,3 3-128-16,-11 10-48 16,2 0-20-16,-15 11-24 15,6 0 8-15,-17 8 12 16,5-3-4-16,-18 17-936 16,10-7 508-16</inkml:trace>
  <inkml:trace contextRef="#ctx0" brushRef="#br0" timeOffset="75128.9795">19245 6197 1456 0,'0'0'536'0,"0"0"-416"0,3 0-32 0,0 0 180 15,3 0-164-15,3-3 44 16,3 3-84-16,6-5 12 15,0-1-44-15,15-4 24 16,-1 4-28-16,25-7 44 16,-1 3-40-16,13-9 12 15,-7 6-28-15,1-8 28 16,-7 5-28-16,-2-3 4 16,-6 6-12-16,-4 0 12 15,-8 8-12-15,-9-3 84 16,-6 5-48-16,-9 3 48 15,-4 3-52-15,-11 5 84 16,0 2-68-16,-17 6 0 0,2 3-36 16,-15 4-4-16,6 4-8 15,-17 5-8-15,5-3 4 16,-21 13 4-16,10 0-4 16,-13 11-12-16,10 0 4 0,2 0-4 15,12-5 0-15,4-9 16 16,8-4-4-1,3-6-4-15,6-5 4 0,0-8 12 16,6-3-8-16,4-11-12 16,5 1 0-16,0-11 20 15,6 0-8-15,0-16-20 16,2 1 4-16,7-22 4 16,3 2 4-16,3-18 8 15,3 11-4-15,3-11 24 16,3 8-16-16,-4-18-4 15,1 10-4-15,-3-8-4 16,-3 14 0-16,-3 4 8 16,0 14-4-16,-3 6-12 15,-4 12 4-15,-2 3-16 16,3 6 12-16,-3 4-12 16,3 9 8-16,0 8 0 15,0 7 4-15,0 19 8 16,3 6 0-16,-3 9 8 15,3-1-4-15,0 2-4 16,0-3 4-16,0 8-4 0,-1-2 0 16,-2 7 16-1,3-5-8-15,-6-2 4 0,3-8-4 16,-3-9 4-16,0-7-8 0,-6-6 32 16,3-4-20-16,-6-9 56 15,0-3-40-15,-3-4 4 16,0-4-24-16,-9-10-8 15,0 3 0-15,-17-13-4 16,2-1 0-16,-18-15 0 16,4 2 0-16,-10-16 0 15,9 6 0-15,-5-3 0 16,8 8 0-16,-8 0 0 16,11 11 0-16,-9-4 0 15,12 12 0-15,7-1-760 16,5 9 416-16</inkml:trace>
  <inkml:trace contextRef="#ctx0" brushRef="#br0" timeOffset="76330.8381">20126 6379 768 0,'-3'0'284'0,"3"0"-220"0,3 3-20 16,0-3 232 0,6 5-160-16,3 0 168 15,0 3-168-15,3 3 128 16,3-1-140-16,0 4 88 16,0-1-112-16,-4 3 56 15,1-3-80-15,-3 0 4 16,0 3-36-16,-6-3 24 0,3 1-32 0,-9-1 64 15,3 0-44-15,-12-2 36 16,3 2-40-16,-12-3 16 16,3 4-28-16,-14-4 0 15,5 3-12-15,-9-5-8 16,6 3 4-16,0-3-16 16,7 0 8-16,2-3 20 15,9 0-8-15,6 1 24 16,9-1-20-16,9 0 112 15,6 1-72-15,2-4 40 16,4 4-52-16,3-4 4 16,-3 1-28-16,2-3-8 15,-2 0-4-15,3 0 12 16,-3 0-8-16,0 0-876 16,-4 0 476-16</inkml:trace>
  <inkml:trace contextRef="#ctx0" brushRef="#br0" timeOffset="79533.1127">10920 6427 820 0,'-33'-29'304'0,"33"29"-236"0,-15-6-20 16,3 6 132-1,6 3-108-15,-14 2 88 16,-1 3-96-16,-9 8-32 16,3 5-20-16,-23 11 4 15,8 0-8-15,-24 7 4 16,7-2-4-16,-13 6-8 16,10-1 4-16,-15 14-24 15,11-3 12-15,-14 13-4 0,11-5 4 16,-2 5 8-16,17-5 0 0,1 7-12 15,11-7 8 1,-3 8-4-16,10-8 0 0,-4 2 16 16,12-7-4-16,-6 0 8 15,10-4-8-15,-4 1 16 16,9-5-12-16,3 5 4 16,6-5-4-16,6-1 4 15,6-7-8-15,6-3-12 16,6-5 4-16,6-3 4 15,6-3 0-15,2-2 8 16,1 0-4-16,3-6 8 16,3-2-8-16,8 3-4 15,7-1 4-15,2 3-24 0,7 6 12 16,-4-1 20-16,1 1-4 0,3-1-4 16,8-2 0-16,12 0 4 15,-2-6-4-15,-4 1-12 16,4-3 4-16,5-6 4 15,18 1 0-15,-6-3 16 16,-2-3-8-16,8-2-4 16,15-3 0-16,3-5-4 15,0-1 0-15,12-4 8 16,9-4-4-16,-12 1 16 16,9-3-12-16,6 3-12 15,-12 0 0-15,-3 2 12 0,9 3-4 16,-3 3-20-1,-9 2 8-15,3 1 20 16,11-1-4-16,-11 1-12 16,9-4 0-16,9 1-4 15,-6 0 0-15,3-3 8 16,12 2 0-16,-9 1 8 0,5-3-4 16,10 3-4-16,-12 0 4 15,6-1-16-15,11 4 8 16,-11-1 12-16,15-2-4 0,-3 2-12 31,2-5 4-31,7 3 4 16,-6 0 0-16,17-3 0 15,1 5 0-15,-16-2-12 16,10-3 8-16,-4 5 4 16,-14-2 0-16,9 2 16 0,-16 6-8 15,7-3-12-15,6 0 0 16,-15 0 4-16,14-3 0 15,7 3 16-15,-12-5-8 16,17 0-4-16,-11-1 0 16,3-2 12-16,2 3-8 15,-11 0-4-15,11-1 0 16,-8 4-24-16,-15-1 12 16,6-2 32-16,2 2-16 15,-20 1 0-15,9-4-4 0,-6 1-24 16,-6 2 12-16,0 1 12 15,6-4 0-15,-18 4-12 16,-3-1 4-16,3-2 4 16,3 5 0-16,-9 0 8 15,-9 2-4-15,-3-2 24 16,6 0-16-16,-3 0-32 16,-2 0 12-16,-4 0-8 15,12 0 8-15,0 0 24 16,-12 0-8-16,6-5 4 15,3 3-4-15,-6 2-24 16,-5-6 8-16,-13 4 20 16,3-1-4-16,1-2-12 15,-1-1 0-15,-9 1 20 16,-5-3-8-16,-13 0-4 0,-5-2 0 16,8-4 4-16,-8-4-4 15,-7-6 32-15,-5-2-20 16,-15-1 20-16,-13-2-20 15,-8 0-8-15,-12-3-4 16,-12 3-4-16,-8 3 0 16,-10-1-28-16,-9 3 16 15,-3 3-40-15,1-3 32 16,-10 1-56-16,-8-4 44 16,-7 3 8-16,-5-7 12 15,-1 1 4-15,4-1 0 0,-4-1 8 16,1 3 0-16,-4 0 0 15,-8 2 0-15,12 6-64 16,-1 3 36-16,1-1-32 16,-7-2 36-16,1 2-52 15,-3 1 44-15,5 2 16 16,10-5 12-16,-1 2 12 16,4-2-4-16,-1 0 8 15,1 2-8-15,-4 1-12 16,4-1 4-16,-4 4 4 15,10-1 0-15,-4 0-12 16,-2 3 8-16,-1-1 4 16,-2 4 0-16,-1-1 8 15,4 1-4-15,5 2-12 0,1 0 4 16,-4 0-4 0,-11 2 0-16,-1 1-36 15,1 3 24-15,2 2 8 0,1 0 8 16,-1 0 4-16,1 2 0 15,-4 1-12-15,1 2 8 16,0 0 4-16,5 1 0 16,4-1-20-16,-4-2 12 15,-2-1 32-15,-4 4-16 16,1-4 8-16,2 1-8 16,7-3-16-16,-7 0 4 15,-5 3 4-15,-3-1 0 0,-7 1-12 16,4-1 8-16,2-2-4 15,1 0 0-15,-6-2 16 16,-7-3-4-16,1-1 8 16,6-2-8-16,-4-2-12 15,-5-4 4-15,-3 4 4 16,-3-1 0-16,2 1 0 16,-5-4 0-16,-6 1 8 15,3 3-4-15,3 2-48 16,-3-3 28-16,-7-2-32 15,-5 5 28-15,12-3 28 16,-9-2-4-16,-3 0 0 16,-6 8 0-16,6-3 4 15,-12-3-4-15,-3 3-4 16,3 3 4-16,3 0 40 0,-6-1-24 16,0 4-8-16,3 2-8 15,-3-3-4-15,-6 0 0 16,6 3 8-16,-9 0-4 15,-3 0 8-15,3 6-8 16,0-6 8-16,-14 2-8 16,11 4 16-16,0-4-12 15,-6 6 24-15,3 3-20 16,3-6 24-16,-2 3-24 16,5 0 4-16,0 0-8 15,-9-3-16-15,0 3 4 16,6-3 4-16,-12-2 0 0,1 5-36 15,-10-5 20-15,-3-1 16 16,7 6 0-16,-4-5 0 16,-12 2 4-16,15-2 4 15,-2-3-4-15,-4 0 16 16,15 0-12-16,-3-5 4 16,-2 2-4-16,14 0 28 15,-12-2-20-15,3 2 48 16,9 3-36-16,-2 0-16 15,-10 8-4-15,15 13-800 16,-15 6 432 0,21-6-44-16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42:04.2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29 3424 1172 0,'3'8'436'0,"-3"-8"-340"0,-3 18-24 0,0-7 204 15,6 2-164-15,-3 8 88 16,0 0-116-16,0 8 4 15,0 1-52-15,0 9 32 16,0-2-40-16,-3 8 4 16,3 0-20-16,-3-2 20 15,3-4-20-15,0-7 32 16,3-3-28-16,-3-10 4 16,3-4-12-16,0-12-8 15,6 0 4-15,0-22-4 16,2-2 0-16,7-24 0 15,0 0 0-15,6-8 0 16,0 8 0-16,0 0 24 0,-1 11-12 0,-2 2 92 16,0 11-56-16,-6 5 56 15,0 8-60-15,-3 3 32 16,3 7-44-16,-3 4 44 16,2 4-44-16,-5 6 20 15,0 5-32-15,-6 11 0 16,6 0-12-16,-9 5-8 15,3-3 4-15,-3 1-16 16,3-6 8-16,0-8-4 16,3-5 0-16,3-13-28 15,3-3 20-15,0-19-4 16,3 0 12-16,0-15 0 16,2 5 0-16,1-5 8 15,0 4 0-15,0 4 16 16,-3 8-8-16,0 4 84 15,-3 9-48-15,-3 0 76 16,3 10-68-16,-7 11 36 0,4 2-52 0,-9 17 16 16,3 7-32-16,-6 0-8 15,3 1-8-15,-3-4 20 16,0-4-12-16,-2-3-84 16,5-3 40-16,-3-5-272 15,6-6 168-15,-3-7-600 16,5-3 412-16,4-24-896 15,6-5 688-15</inkml:trace>
  <inkml:trace contextRef="#ctx0" brushRef="#br0" timeOffset="328.0379">5961 3289 1600 0,'3'5'592'0,"-3"-5"-460"0,21 13-36 0,-12-7 280 15,3 2-224-15,2-1 132 16,1 4-164-16,-3 0-16 16,3-1-60-16,-3 1 4 15,0-1-28-15,-6 1 16 16,3 5-20-16,-6-3 0 16,0 0-8-16,-9-2-8 15,0 2 4-15,-9 0 4 16,3 1-4-16,-6-6-20 15,6 2 8-15,0-2 4 16,3 0 4-16,4-5-36 0,5-1 20 0,3 1 24 16,5 0-4-16,4-1 44 15,3 1-24-15,0-3-12 16,3 2-8-16,-3-4-92 16,3 2 48-1</inkml:trace>
  <inkml:trace contextRef="#ctx0" brushRef="#br0" timeOffset="515.5765">6163 3593 1516 0,'-3'-3'560'0,"3"3"-432"0,6 0-40 0,-3 0 264 15,3 0-212-15,0 0 48 16,3 0-112-16,3 0-28 15,0 0-32-15,-3 0-160 16,3 3 76-16,0-3-692 16,0 3 416-16</inkml:trace>
  <inkml:trace contextRef="#ctx0" brushRef="#br0" timeOffset="1187.4698">6199 3667 1132 0,'-9'0'420'0,"9"0"-328"0,0 0-24 15,0 0 208 1,0 0-164-16,3-3 248 16,9 1-208-16,0-3 200 15,6-1-200-15,3-2 96 0,-1 3-140 16,4 0 8 0,3 2-68-16,6-2 0 15,-3 2-32-15,2-2-24 0,-2 5 0 0,0-3 12 16,0 3 0-16,-4-8 8 15,-2 8-8-15,-3-5-4 16,-3 5 4-16,-3-5 4 16,0 5-4-16,-3-3-152 15,-4 3 80-15,-5-3-360 16,0 6 240-16</inkml:trace>
  <inkml:trace contextRef="#ctx0" brushRef="#br0" timeOffset="1484.3713">6524 3381 1412 0,'-6'-5'524'0,"6"5"-408"0,3 0-32 16,-3 3 484-1,3-1-328-15,-3 4 140 16,2 2-224-16,-2 10 16 15,3 3-104-15,-6 8-12 16,3 1-36-16,-2 12 4 16,2 0-12-16,-3 16 12 15,3-2-16-15,-6 5 4 16,3-8-4-16,0-6-24 0,3-4 8 16,0-6-136-16,3-8 76 0,0-11-428 15,3-2 276-15,2-18-492 16,4-6 400-16</inkml:trace>
  <inkml:trace contextRef="#ctx0" brushRef="#br0" timeOffset="1734.3976">6809 3381 1484 0,'3'6'552'0,"-3"-6"-432"0,12 10-32 0,-6-2 404 16,3 0-288-16,3 3 216 15,0 2-244-15,-3 5 48 16,0 1-132-16,-6 5 0 16,3 0-56-16,-6 7-32 15,0 4-4-15,-3 10 8 16,3 0-4-16,-6 5-20 16,3-5 8-16,-6-5-232 15,6-6 128-15,0-7-664 16,3-4 428-16,0-15-1016 15,6-2 768-15</inkml:trace>
  <inkml:trace contextRef="#ctx0" brushRef="#br0" timeOffset="1890.7222">7092 3582 1764 0,'0'-2'656'0,"0"2"-512"0,6-3-36 0,-3 1 344 15,6 4-268-15,3-2 48 16,3 0-140-16,3 0-48 15,2 0-28-15,1-2-200 16,-3 2 100-16</inkml:trace>
  <inkml:trace contextRef="#ctx0" brushRef="#br0" timeOffset="2057.9511">7140 3699 1476 0,'-12'13'544'0,"12"-13"-420"0,3 11-36 0,3-9 260 16,3 1-208-16,8-3 40 16,4 0-108-16,6-8-56 15,3 3-12-15,0-8-576 16,-4-1 312-16</inkml:trace>
  <inkml:trace contextRef="#ctx0" brushRef="#br0" timeOffset="2354.8991">7491 3516 1144 0,'-18'24'420'0,"18"-24"-324"16,-6 29-28-16,0-10 392 16,6-1-264-16,0 11 188 15,3 3-224-15,3 5 120 16,3-2-160-16,9-4 20 16,-3-2-88-16,6-5 8 15,-1-3-40-15,4-10 28 16,3 0-32-16,-3-14 48 15,0-2-36-15,-1-17-4 16,-2 4-16-16,-3-19 28 16,0 3-20-16,-9-9 40 15,0 6-32-15,-15-3 32 16,0 14-32-16,-18-6 20 0,3 11-24 0,-11 3-8 16,5 4-8-16,-6 6-280 15,6 6 152-15,-17 12-1304 16,2 9 788-16</inkml:trace>
  <inkml:trace contextRef="#ctx0" brushRef="#br0" timeOffset="3355.012">9048 3445 1224 0,'6'-3'456'0,"-6"3"-356"0,9 0-28 0,-7 0 272 16,1 3-204-16,0 0 224 15,0 4-208-15,0 4 104 16,3 5-148-16,-3 5 0 16,3 3-68-16,-6 10-8 15,0 1-24-15,0 10 0 16,0 0-4-16,0 0 4 16,0-6-8-16,0-7 8 15,6-5-8-15,3-9-36 16,3-5 16-16,3-13-12 15,0-5 16-15,6-24 8 16,0 0 4-16,-1-16 8 16,-2 5-4-16,3-8 8 15,-3 11-8-15,-3 3 8 16,0 8-8-16,-6 2 68 16,-3 11-40-16,-1 2 24 0,1 8-36 15,-3 6 8-15,0 5-16 16,-3 8 12-16,0 5-16 0,-3 8-12 15,0 3 0-15,-3 7 20 16,6-1-8-16,-2-1-12 16,4-6 0-16,-2-4-16 15,0-6 12-15,3-10-12 16,3-6 8-16,3-18 0 16,6 2 4-16,6-26 0 15,0 5 0-15,12-10 0 16,2 7 0-16,1-2 52 15,-3 11-24-15,-6 2 60 16,-4 8-44-16,-5 6 56 16,-3 7-56-16,-3 6 20 15,-3 5-36-15,-6 10 8 16,3 6-16-16,-6 10-16 16,0 3 0-16,0 6-16 15,0-4 12-15,0-4-260 16,3-3 148-16,0-11-692 15,0-5 452-15</inkml:trace>
  <inkml:trace contextRef="#ctx0" brushRef="#br0" timeOffset="3542.5192">9819 3540 1860 0,'0'5'688'0,"0"-5"-536"0,8 3-40 0,-2-3 272 31,6 3-232-31,6-3 56 0,3 0-128 0,3-3-32 16,3 3-28-16,-4-3-216 15,-2 3 104-15</inkml:trace>
  <inkml:trace contextRef="#ctx0" brushRef="#br0" timeOffset="3730.0414">9884 3667 1860 0,'-3'8'688'0,"3"-8"-536"0,15 8-40 0,-3-5 228 16,3-1-208-16,6-2 108 16,2 3-144-16,4-3-52 15,0 0-28-15,-3-3-236 16,0 1 120-16,-4-4-956 15,4 1 584-15</inkml:trace>
  <inkml:trace contextRef="#ctx0" brushRef="#br0" timeOffset="3964.3999">10375 3429 1464 0,'-21'16'544'0,"21"-16"-424"0,6 8-32 0,0-6 488 16,3 1-332-16,12 0 132 15,3 2-224-15,6-5 40 16,2 3-108-16,1-6-32 16,0 3-32-16,-3-5-8 15,-4 2-4-15,-2-5-148 16,-3 6 76-16,-6-9-632 16,0 3 384-16,-6-8-812 15,0 0 636-15</inkml:trace>
  <inkml:trace contextRef="#ctx0" brushRef="#br0" timeOffset="4167.5864">10578 3204 1516 0,'-15'8'560'0,"15"-8"-432"0,6 11-40 16,-3-3 448 0,3 2-312-16,3 14 200 15,-1 5-248-15,-2 11 44 16,3-8-128-16,-6 7-20 15,0-10-44-15,-3 3-8 16,0-3-12-16,-3 0-104 16,0-2 52-16,-3-1-500 15,0 1 300-15,-5-1-936 16,-1-2 660-16</inkml:trace>
  <inkml:trace contextRef="#ctx0" brushRef="#br0" timeOffset="4386.3206">10345 3760 1984 0,'-6'8'736'0,"6"-8"-572"0,12 10-48 0,-3-4 256 15,3-1-228-15,9 0 116 16,0 3-148-16,6 0-20 16,2-3-56-16,1-2-24 15,-3 2-8-15,0-5-32 16,0 0 16-16,-4-5-416 15,1 2 232-15,0-7-940 16,0-1 632-16</inkml:trace>
  <inkml:trace contextRef="#ctx0" brushRef="#br0" timeOffset="4652.0103">10970 3453 1580 0,'-2'-3'584'0,"2"3"-452"0,8 0-40 15,-2 0 320 1,0 0-244-16,6 0 188 16,3 0-208-16,0 0 56 15,3 0-120-15,0 0 12 0,3 5-56 0,-4-2-16 16,4 2-12-16,0-2 0 15,0 2-8-15,3-5-168 16,-3 0 88-16,-4-2-684 16,1-1 420-16</inkml:trace>
  <inkml:trace contextRef="#ctx0" brushRef="#br0" timeOffset="4886.4577">11128 3590 1972 0,'-15'14'732'0,"15"-14"-568"0,-6 18-48 0,3-7 264 16,6 2-232-16,-3 8 80 15,0 3-132-15,0 2-32 16,3 1-40-16,0-1-8 16,3 1-8-16,3-6 4 15,0-3-8-15,0-4-12 16,3-1 4-16,3-8-112 15,0 1 64-15,12-14-456 16,2-3 284-16,10-15-972 16,3-1 668-16</inkml:trace>
  <inkml:trace contextRef="#ctx0" brushRef="#br0" timeOffset="5593.4237">12524 3334 1776 0,'-6'2'660'0,"6"-2"-516"0,3 11-36 16,-3-3 220-1,0 0-200-15,-3 8 152 16,0 2-164-16,-6 11 28 0,0-2-84 0,-8 5-12 16,-1-1-28-16,-12 12 4 15,6-1-12-15,-12 3 12 16,7-3-16-16,-4-2-20 15,9-8 4-15,0-11-24 16,9-5 20-16,1-14-84 16,5-4 56-16,3-22-92 15,3 0 76-15,3-18-24 16,6 5 44-16,0-11-12 16,3 11 28-16,-4-3 52 15,4 11-12-15,0 3 148 16,0 7-92-16,0 9 56 15,0 4-76-15,6 6 44 16,0 8-56-16,6 6 32 16,3 2-44-16,-1 7 0 15,1-4-20-15,0 5-8 16,-3-1 0-16,-3 1-4 16,0 0 0-16,-1-5-204 15,-2-1 112-15,0-7-712 16,3-1 448-16</inkml:trace>
  <inkml:trace contextRef="#ctx0" brushRef="#br0" timeOffset="5777.5289">12756 3426 1828 0,'-6'16'676'0,"6"-16"-524"0,15 11-44 15,-3-6 296 1,0 0-244-16,9 1 68 0,0 2-136 15,3-3-56 1,-4 0-24-16,1-2-296 0,-3 2 156 0,-3 3-960 16,0 5 604-16</inkml:trace>
  <inkml:trace contextRef="#ctx0" brushRef="#br0" timeOffset="5918.1746">12783 3675 1652 0,'-18'5'612'0,"18"-5"-476"0,3 6-40 0,3-4 356 16,6 1-268-16,6 2 48 16,0 3-140-16,3-5-64 15,3 2-24-15,2-10-576 16,1 5 312-16</inkml:trace>
  <inkml:trace contextRef="#ctx0" brushRef="#br0" timeOffset="6234.9056">13114 3567 1932 0,'-27'23'716'0,"27"-23"-556"0,-15 30-48 15,12-9 180 1,3 0-184-16,3 11 96 0,3 2-116 0,9 0-16 16,6-2-44-16,5-5 0 15,4-6-16-15,3-11-8 16,0-2 0-16,-1-13 12 15,-2 0-8-15,-6-16 24 16,3 2-20-16,-9-21 48 16,-3 6-32-16,-7-11 12 15,-2 8-24-15,-3-3 20 16,0 3-24-16,-9 3 32 16,0 10-28-16,-8 0-4 15,2 11-8-15,-9 0-60 16,6 7 32-16,-9 6-588 15,6 6 336-15</inkml:trace>
  <inkml:trace contextRef="#ctx0" brushRef="#br0" timeOffset="6984.9451">13923 4027 904 0,'-3'3'332'0,"3"-3"-256"0,0 0-24 0,0 0 360 15,0 0-236-15,0 0 300 16,0 0-272-16,-3 0 180 15,3 0-224-15,-3-6 100 16,6 4-148-16,-3-9 0 16,0 3-68-16,0-10 8 15,3 2-32-15,0-21 0 16,3 2-12-16,0-20-8 16,0 4 4-16,3-4-16 15,0 10 8-15,0 0-16 16,3 13 12-16,0 0 12 15,3 11 0-15,-1 3-12 16,1 5 4-16,9 2 4 16,0 8 0-16,6-5 8 15,-3 8-4-15,-1 3 32 16,1 2-20-16,-6 1 32 16,-3 2-32-16,-3-1 4 15,-3 4-12-15,-6 0 12 16,-1-1-12-16,-10 1 16 15,2-1-16-15,-12 1-72 16,0 2 32-16,-12-5-76 16,6 3 64-16,-9-3-24 15,4 0 40-15,-1-6-4 16,9 4 20-16,3-4 8 0,6 1 4 0,6-1-20 16,6 4 12-16,6 2 64 15,6 2-28-15,6 6 76 16,3 3-56-16,-1 5 72 15,1-1-68-15,-6 1 8 16,-3 0-36-16,-6-6-4 16,0 1-12-16,-9-3-8 15,0-3 4-15,-9-2-4 16,0 2 0-16,-15-5 0 16,3 2 0-16,-14-4 8 15,5-1-4-15,-6-2-312 16,9-1 172-16,4-7-900 15,8 0 576-15</inkml:trace>
  <inkml:trace contextRef="#ctx0" brushRef="#br0" timeOffset="7219.3787">14522 3630 2432 0,'0'3'900'0,"0"-3"-700"0,11 5-56 16,1-2 36 0,0 2-128-16,6-2 32 0,3-1-48 0,0 1-12 15,0 0-16-15,-1-3-148 16,-5 2 76-16,-6-2-564 16,-3 5 348-16,-12 6-1148 15,-3 2 800-15</inkml:trace>
  <inkml:trace contextRef="#ctx0" brushRef="#br0" timeOffset="7360.0255">14462 3863 2024 0,'-3'8'752'0,"3"-8"-584"0,18 8-48 0,-6-8 156 16,3 2-176-16,8-4-8 15,1 2-56-15,0-5-228 16,-3 2 104-16,0-8-864 15,-3 1 524-15</inkml:trace>
  <inkml:trace contextRef="#ctx0" brushRef="#br0" timeOffset="7655.9579">15063 3477 2316 0,'-3'10'860'0,"3"-10"-668"0,3 19-56 16,0-9 164 0,0-2-192-16,-3 8 0 15,3 3-64-15,-3 12-32 16,0 1-8-16,-3 13-4 0,3 0 0 16,-6 5 0-16,0-2 0 15,-6-6 0-15,6 1 0 0,-8-4-12 16,5-4 8-16,-6-1 4 31,3-5 0-31,-3-2-28 0,3-3 16 0,0-9-348 16,3 1 200-16</inkml:trace>
  <inkml:trace contextRef="#ctx0" brushRef="#br0" timeOffset="43440.9478">12179 1199 840 0,'-6'0'312'0,"6"0"-244"0,3-6-16 16,-3 6 120 0,0 0-104-16,-3 0 184 15,3 0-144-15,-3 0 108 16,0 0-124-16,-3 0 76 15,3 0-100-15,-3 0 64 16,3 0-76-16,-6 6 4 16,3-6-36-16,-6 2-4 15,6 4-12-15,-8-1 20 16,5 3-16-16,-6 0-32 16,3 2 12-16,-6 3 0 0,3-5 8 0,0 3-20 31,6 2 12-31,0 0 12 0,6-5 0 0,0 0 8 15,6 3-8-15,3 2 24 16,3-5-16-16,3 0 40 16,3 5-28-16,3-2 32 15,0-6-32-15,0 3 64 16,2 0-48-16,1-3 64 16,0 3-64-16,-3 3 80 15,0-3-68-15,-6-3 88 16,0 0-80-16,-6 3 60 15,0 0-68-15,-9 0 40 16,3 3-52-16,-12 2 8 16,3-5-32-16,-9 5 0 15,3 0-8-15,-6 1 4 16,6-1-8-16,-6 0-56 16,4 3 28-16,-7-8-304 15,6 5 176-15</inkml:trace>
  <inkml:trace contextRef="#ctx0" brushRef="#br0" timeOffset="44628.5346">11244 2172 800 0,'-9'6'296'0,"9"-6"-232"0,-3-6-16 0,0 6 228 15,6 0-160-15,-3-10 132 16,3 7-144-16,3-10 76 15,3 0-104-15,3-9 28 16,3 4-60-16,3-9 48 16,0 4-56-16,6-12 12 15,2 9-32-15,4-6 0 16,3 8-8-16,-3 3 4 16,-1 0-8-16,-5 2 24 15,0 6-16-15,-6 0 40 16,-3 2-28-16,-3 1 12 15,0 4-20-15,-3 1 0 16,-1 0-8-16,-2 2-96 16,3-2 52-16</inkml:trace>
  <inkml:trace contextRef="#ctx0" brushRef="#br0" timeOffset="45191.0933">12396 990 1352 0,'-21'2'500'0,"21"-2"-392"0,-3 11-28 0,3-11 232 15,3 8-188-15,0-3 80 16,3-2-116-16,3 2 68 16,6 0-88-16,0-2 36 15,0 2-60-15,0-5-8 16,0 0-20-16,-3 0-180 16,2 5 92-16</inkml:trace>
  <inkml:trace contextRef="#ctx0" brushRef="#br0" timeOffset="45378.6635">12414 1233 1776 0,'-9'18'660'16,"9"-18"-516"-16,6 14-36 0,-6-6 184 15,3 2-180-15,-3 3 72 16,3 3-112-16,0-2-48 15,3 1-20-15,-3 1-76 16,3 3 40-16,0-6-576 16,3 0 332-16</inkml:trace>
  <inkml:trace contextRef="#ctx0" brushRef="#br0" timeOffset="45800.5708">12649 1148 1816 0,'-15'24'676'0,"15"-24"-528"0,-3 27-40 0,0-14 164 16,3 3-172-16,-3 7 108 15,0-1-120-15,-2 4-20 16,5 1-44-16,-6-1-8 16,6 3-8-16,-3-2-32 15,6-6 12-15,-3-8-56 16,6 6 36-16,-1-19-72 15,4 0 60-15,3-14-8 16,3 1 32-16,3-11 4 16,3 8 8-16,3-13-12 15,0 8 12-15,2 0-4 16,-2 2 4-16,0 1 76 16,0 10-36-16,-6-5 164 15,-1 13-108-15,-2-6 136 16,0 12-128-16,-6-6 48 15,3 8-84-15,-3 2-8 16,0 3-32-16,-3 1-12 16,0-1-4-16,-3 0-4 15,0 3 0-15,-3 3-188 16,3-1 104-16,0-5-556 16,0 6 356-16</inkml:trace>
  <inkml:trace contextRef="#ctx0" brushRef="#br0" timeOffset="47379.1076">13349 1238 892 0,'-15'8'332'0,"15"-8"-260"0,-6 5-20 0,3-5 396 16,3 0-256-16,-3 0 172 15,0 0-216-15,0-5 80 16,6 5-136-16,3-5 76 16,6 2-100-16,3-10 28 15,0 8-56-15,0-3 72 16,-1-3-60-16,1 3 44 15,0 3-56-15,0 2 60 16,3 6-60-16,-3 2 36 16,3 9-44-16,-3-1 52 15,2 0-48-15,1 5 12 16,0 4-32-16,0 1 0 16,-3-1-8-16,-3-1-8 15,3 8 4-15,-3 0 20 16,-1 3-12-16,-5-8-4 15,3 2-4-15,-6-5-156 0,3 0 84 16,-6-7-412 0,3-4 268-16</inkml:trace>
  <inkml:trace contextRef="#ctx0" brushRef="#br0" timeOffset="47597.767">13780 1114 1612 0,'-6'0'596'0,"6"0"-464"0,-6 0-36 0,3 3 508 16,6 2-348-16,-8 3 172 16,-1 5-252-16,-12 6-48 15,3-1-80-15,-18 9-36 16,6-6-4-16,-11 10-8 16,5 1 0-16,-9 8 0 15,9-3 0-15,-11 11-432 16,8-1 236-16,-15-2-1552 15,7-8 972-15</inkml:trace>
  <inkml:trace contextRef="#ctx0" brushRef="#br0" timeOffset="49090.4955">11027 1246 976 0,'-3'-2'360'0,"3"2"-280"16,6 2-20-16,-6-2 292 15,0 0-204-15,0 0 144 16,0 0-172-16,-3-2 120 16,0 2-136-16,-3-3 68 15,0 6-100-15,-6-3 60 16,6 2-76-16,-9 3-4 15,4-2-32-15,-10 0 24 16,3 5-28-16,-6-3 12 16,3 3-16-16,-6 0-8 15,7 2 0-15,-4 4-4 0,6 2 0 0,-3-1 0 16,6 1 0-16,-6 3 8 16,9-1-4-16,1 4 8 15,2 1-8-15,3 4 8 16,3-1-8-16,3 1 16 15,3-6-12-15,6 3 24 16,5-3-20-16,13-8 12 16,3 0-12-16,12-7-8 15,-1-6 0-15,7-6 20 16,-6-2-12-16,-1-10-48 0,-5 10 20 16,-3-11-508-16,-3 6 288 0,-4 0-1040 15,1 2 716-15</inkml:trace>
  <inkml:trace contextRef="#ctx0" brushRef="#br0" timeOffset="49371.8241">11366 1453 2048 0,'-3'0'756'0,"3"0"-588"0,3 8-44 16,-3-6 140 0,6 9-168-16,0 2 112 15,0 5-120-15,0 4 16 16,3-1-64-16,-6 3-48 15,3-6 0-15,-3 3-404 16,3-7 224-16</inkml:trace>
  <inkml:trace contextRef="#ctx0" brushRef="#br0" timeOffset="54985.8593">11292 1558 560 0,'-9'8'208'0,"9"-8"-164"0,0 19-8 16,0-14 260-1,6 8-168-15,0 1 88 0,0-1-124 0,3 0 52 16,3 3-84-16,3-5 32 15,-1-4-56-15,1-1 88 16,3-1-72-16,0-10 56 16,0-3-64-16,-3-8 32 15,0 3-44-15,-6-11 52 16,0 5-48-16,-9-12 56 16,3 7-56-16,-9-3 36 15,3 6-40-15,-6 3 52 16,0 10-48-16,-3 0 20 15,3 10-36-15,0 9-16 16,3 2-8-16,0 0 4 16,6 6 0-16,3-3-28 15,3 2 16-15,3-4 12 16,0-6 4-16,0-3 16 16,3 0-12-16,-3-10-4 15,3 5 0-15,-6-5-68 16,2 2 36-16,-2-2-772 15,3 5 440-15</inkml:trace>
  <inkml:trace contextRef="#ctx0" brushRef="#br0" timeOffset="55595.0908">14114 1286 1048 0,'-12'5'388'0,"12"-5"-300"0,-3 0-28 0,3 0 368 0,3 5-248 0,3-5 104 15,3 0-168-15,6 3 96 16,2 2-120-16,7 1 68 16,0-6-92-16,3 0 8 15,0 2-44-15,-1-2 4 16,-2 6-20-16,-3-6 0 16,-3 0-8-16,-3 0-596 15,0 0 320-15</inkml:trace>
  <inkml:trace contextRef="#ctx0" brushRef="#br0" timeOffset="55803.5416">14337 1140 1672 0,'-12'14'620'0,"12"-14"-484"0,-12 13-36 31,9-8 360-15,3 8-272-16,-3 1 100 15,6 1-168-15,-3 9 4 0,0-3-72 0,0 11-4 16,0-5-28-16,0 7-12 16,0 3-4-16,0 8-4 15,3-5 0-15,0-6-308 16,3 3 168-16</inkml:trace>
  <inkml:trace contextRef="#ctx0" brushRef="#br0" timeOffset="56381.7443">15167 1257 1932 0,'-11'2'716'0,"11"-2"-556"0,-15-5-48 15,9 2 56 1,3 3-116-16,-6-10 32 15,0 7-48-15,-9-7 4 16,6 7-24-16,-15-8 28 16,6 9-28-16,-11 2 40 15,2 8-32-15,-6 5-12 16,9 0-8-16,-5 11-32 16,8-3 16-16,-3 11 4 15,9-6 8-15,0 9-20 0,9-3 12 16,1 2-12-16,8-2 8 15,3-1 0-15,5-9 4 16,7-12 16-16,3-2-4 16,9-21 32-16,0 0-20 0,8-14 32 15,1-5-32 1,3-7 12 0,-3 4-16-16,-1-20 0 0,-5 7-4 0,-3-15 4 15,-3 7-8-15,-6 1 24 16,-4 12-16-16,-2 6 92 15,-3 16-56-15,-6-3 100 16,0 16-84-16,-3 3 16 16,0 10-48-16,-3 16-20 15,3 11-8-15,-3 5-4 16,3 6 0-16,-3 7 0 16,6-10 0-16,-3 4 0 15,0-9 0-15,0 5 0 16,3-1 0-16,0-2-20 15,3-5 12-15,0-5-496 16,0-6 272-16,6-8-1012 16,3-3 692-16</inkml:trace>
  <inkml:trace contextRef="#ctx0" brushRef="#br0" timeOffset="59132.0104">16150 1278 1528 0,'-12'0'564'0,"12"0"-436"0,-15 13-40 0,9-8 368 15,6-2-268-15,-3 2 64 16,3 3-148-16,0 3-24 16,3-3-44-16,0 2-8 15,0 4-16-15,0 2 12 16,3-3-16-16,3 0 16 15,0 0-16-15,3-2-28 16,0-3 8-16,2-3 32 16,4-5-12-16,3-11-8 15,0 4-4-15,0-7 28 16,0 1-12-16,-1-5 12 16,-2 2-12-16,-6-3 12 15,0 6-16-15,-9-6 48 16,-3 6-28-16,-12 0 28 15,3 8-28-15,-12 2-16 16,4 3-8-16,-4 8-48 16,3-3 24-16</inkml:trace>
  <inkml:trace contextRef="#ctx0" brushRef="#br0" timeOffset="59524.8344">16888 1201 1724 0,'-51'19'640'0,"51"-19"-500"0,-47 13-36 0,26-5 12 16,6 2-84-16,-9 4-48 15,6-6 8-15,0 2 32 16,7 3-12-16,2-5 88 15,6 0-56-15,0 3 92 16,6-3-76-16,3 0 88 16,2 2-88-16,7-2 76 15,6 6-76-15,3-4 84 16,0 3-84-16,0 1 68 16,-1-1-72-16,-5-5 32 15,0 5-52-15,-9-2-12 16,0-1-12-16,-12 1-12 15,-3-3 4-15,-15 2-16 16,3 3 8-16,-11-5 12 0,2 3-4 0,-6-3-92 16,6-3 52-16</inkml:trace>
  <inkml:trace contextRef="#ctx0" brushRef="#br0" timeOffset="59821.7375">17081 1238 1828 0,'-3'8'676'0,"3"-8"-524"0,6 5-44 0,-3-5 312 16,6 3-252-16,3 0 20 15,6 5-112-15,3-8-8 16,0 5-40-16,3-2 44 15,2 2-40-15,-2 3 28 16,0 5-32-16,-6 6 60 16,-3 2-48-16,-6 11-16 15,0-1-16-15,-7 4-20 16,1 2 8-16,3 2-192 16,0-4 108-16,3-6-616 15,0-3 392-15</inkml:trace>
  <inkml:trace contextRef="#ctx0" brushRef="#br0" timeOffset="59993.634">17522 1318 1672 0,'-3'5'620'0,"3"-5"-484"0,-9 8-36 0,3-3 528 31,0 0-364-31,-12 17 140 0,3-1-240 0,-20 16-96 16,2 3-44-16,-21 12-36 15,4-1 8-15</inkml:trace>
  <inkml:trace contextRef="#ctx0" brushRef="#br0" timeOffset="66499.091">15781 1270 768 0,'-9'-5'284'0,"9"5"-220"0,-9-8-20 16,3 5 128-1,6 3-104-15,-6-3 44 16,0 3-68-16,-6-5 4 0,0 10-32 0,-9-2 20 16,6 8-24-16,-11-3 48 15,2 2-32-15,-9 3 28 16,9 1-28-16,-6-1 16 16,7 0-24-16,-4 3 16 15,9 3-20-15,0-1-16 16,6 1-4-16,3-6 4 15,9 5 0-15,3 4 16 16,6-4-8-16,3-2 32 16,6 2-24-16,0-4 4 15,3-1-12-15,-1-3 28 16,1 4-20-16,-3-1 12 16,0-5-16-16,0 0 20 15,-3 2-20-15,-3-7 4 16,0 8-8-16,-3-9 4 15,2 4-8-15</inkml:trace>
  <inkml:trace contextRef="#ctx0" brushRef="#br0" timeOffset="73406.1889">15918 1349 228 0,'5'-8'84'0,"-5"8"-64"0,6-5-8 15,-6 5 204 1,0 0-120-16,0 0 352 16,0 0-256-16,0 0 196 15,0 0-224-15,-3 0 184 16,3 3-196-16,-5-3 152 15,2 2-176-15,-3-2 92 16,3 0-128-16,-3 0 68 0,3 0-96 16,-6-2 40-16,3 2-64 0,-6-3 60 15,6 3-60-15,-6-5 52 16,3 10-52-16,-6-5 32 16,3 0-40-16,-6 3 16 15,7-1-28-15,-4 1 0 16,3 2-12-16,-6 1 4 15,6 2-8-15,-6-3-20 16,6 3 8-16,-3-8 4 16,3 5 4-16,-2-5 0 15,5 0 0-15,-3 0 8 16,3 3-4-16,-6-3-4 16,6 5 4-16,-6 0-16 15,6 3 8-15,-6 0 4 16,3 3 0-16,0 2-20 15,4-5 12-15,-4 3 4 16,6 2 4-16,-3 0-20 16,6 0 12-16,-6 0 20 15,6 3-4-15,-6-2-4 16,6 1 0-16,-3 1-4 16,6 3 0-16,-3-6 0 15,3 0 0-15,-3 1-20 16,6-1 12-16,-3-5 4 15,6 2 4-15,0-2 0 16,0 3 0-16,0-9 8 16,3 9-4-16,0-8-4 0,0 2 4 0,3 0 28 15,-1-2-16-15,4 2-12 16,0-5-8-16,0 0 20 16,0 6-8-16,0-6 16 15,0 0-16-15,-3 0 4 16,3 0-4-16,-4 0 12 15,1 0-12-15,0-6-4 16,0 6 0-16,-3 0 4 16,3 0-4-16,-3-5 16 15,3 5-12-15,-3-3-12 16,0 3 0-16,-3 0 4 16,0-5 0-16,0 0 0 15,-1 5 0-15,-2-3 0 16,3 3 0-16,0 0 0 15,0-5 0-15,-3 5 0 16,0 0 0-16,0-6 0 16,0 12 0-16,0-12 8 15,0 6-4-15,0-2-12 16,3 2 4-16,-3 0 4 16,0 0 0-16,0 0 0 15,0 0 0-15,-3 0 0 16,0 0 0-16,3 0 0 15,0 0 0-15,-3 0 0 16,0 0 0-16,0 0 0 0,0 0 0 16,3 0-12-16,0 2 8 0,-3-2 4 15,0 0 0-15,0 6 8 16,3-6-4-16,-3 0-12 16,0 0 4-16,0 5 4 15,3-5 0 1,-3 0 8-16,0 0-4 0,0 0-4 15,0 0 4-15,0 3-4 16,3 2 0-16,-3-5-12 16,0 0 8-16,0 0 12 15,0 0-4-15,0 0-12 16,0 0 4-16,0 0 12 16,0 0-4-16,-3 0-4 15,3 5 4-15,-3-5-16 16,3 0 8-16,-3 0 12 15,3 3-4-15,-3-3-4 16,0 5 4-16,-3-5-4 16,3 0 0-16,-3 0-28 15,6 0 16-15</inkml:trace>
  <inkml:trace contextRef="#ctx0" brushRef="#br0" timeOffset="91689.2242">10363 5585 800 0,'-3'-2'296'0,"3"2"-232"0,0-3-16 15,-3 0 176 1,3 6-132-16,-3-3 124 0,0 0-128 16,-3 0 96-16,3 5-104 0,-5-2 64 15,5 2-84-15,-6 1 100 16,3 2-88-16,-6-1 68 16,6 4-80-16,-6 2 64 15,3 3-68 1,-3 5 4-16,3 0-36 0,-6 6 24 15,3 2-32-15,-3 5 20 16,4-2-20-16,-1 13 8 16,3-2-12-16,-3 7 20 15,6-3-20-15,0 4-12 16,3-6-4-16,0 2 4 16,3-2 0-16,0 6-12 15,6-6 8-15,-3 5-4 16,6-3 0-16,0 1 8 15,3-6 0-15,-3-5-12 16,2-2 8-16,1-9 12 16,0-2-4-16,3-8-4 15,3-3 4-15,0-5-4 16,3-3 0-16,6-7 16 16,-1-1-8-16,7-10 24 15,0 2-20-15,0-13 12 16,-4 6-12-16,-2-16-8 15,0 2 0-15,-3-16 4 16,-3 11-4-16,-7-10 16 0,1 9-12 0,-3-9 4 16,0 10-4-16,-6-13 12 15,0 5-12-15,-6-14-4 16,3 12 0-16,-6-11 20 16,0 10-12-16,-6-2-4 15,0 10-4-15,-9-2 20 16,3 10-12-16,-11-5 92 15,2 8-56-15,-12-3 56 16,6 11-60-16,-11 2 4 16,8 9-28-16,-6 4-12 15,9 9-4-15,-2 2-136 16,8 6 72-16,-3 7-708 16,9 4 424-16</inkml:trace>
  <inkml:trace contextRef="#ctx0" brushRef="#br0" timeOffset="92892.4795">13542 5630 944 0,'-15'3'352'0,"15"-3"-276"0,-12 13-20 0,4-2 180 15,5-1-140-15,-9 6 112 16,6 3-120-16,-9 7 32 16,6 1-72-16,-6 7 124 15,3-2-96-15,-6 13 60 16,6-3-76-16,0 8 52 16,3-2-60-16,1 0-4 15,2-6-28-15,0 0-4 16,6-2-8-16,3 0-8 15,6-3 4-15,2 0 4 16,1-3-4-16,3-2-4 16,0-6 4-16,3-2 20 15,3-5-12-15,6-6 24 16,2-2-24-16,7-11 32 0,3-3-28 0,2-16 32 16,-2 4-32-16,-3-12 100 15,-3 3-64-15,-4-8 48 16,-5 6-60-16,-3-11 52 15,0 8-56-15,-6-11 28 16,0 6-36-16,-3-16 36 16,-4 7-36-16,-5-12 48 15,3 7-44-15,-6-5 28 16,0 11-32-16,-6-6 36 16,0 8-36-16,-8-7-4 15,2 10-16-15,-15-8-16 16,3 8 4-16,-15 2 12 15,4 9-4-15,-13 7-4 16,9 9 4-16,-5 12-156 16,11 6 84-16</inkml:trace>
  <inkml:trace contextRef="#ctx0" brushRef="#br0" timeOffset="113801.2824">11104 7181 1048 0,'-11'-3'388'0,"11"3"-300"0,0 0-28 16,3 0 400 0,-1 0-264-16,1 0 168 15,3 5-212-15,0 3 128 16,0 6-164-16,-3 9 12 0,3 7-76 0,-3 7 28 15,3 0-44-15,-3 2 8 16,3-2-28-16,0-2-8 16,0-6-4-16,-3-3 4 15,3-5-4-15,0-7-532 16,0-4 292-16</inkml:trace>
  <inkml:trace contextRef="#ctx0" brushRef="#br0" timeOffset="114254.0848">11146 7244 1144 0,'-18'3'420'0,"18"-3"-324"0,0 3-28 0,0-3 332 15,6 0-232-15,3-3 240 16,6 0-232-16,9-5 152 16,3 0-188-16,14-2 60 15,1 5-116-15,6-1-4 16,-4 4-48-16,-2 2 12 15,-6 2-24-15,-10 4 44 16,-2 1-36-16,-9 4 4 16,0 2-20-16,-9 6 36 15,-3-1-24-15,-12 4-12 16,3-1-8-16,-18 5-200 16,0-2 108-16,-11 0-388 15,2 0 268-15,-9-6-416 16,10 1 352-16,-4-4-200 15,12 1 272-15,0-5 116 0,9 0 60 0,0-6 280 16,6 3-140-16,1-6 236 16,5 1-200-16,0-3 296 15,3 0-256-15,6 0 208 16,2 5-232-16,7-5 4 16,3 3-104-16,6-6-20 15,3 3-28-15,0-2-4 16,-1-1-8-16,-5-2-412 15,3 5 220-15,-9 0-856 16,-3 5 576-16</inkml:trace>
  <inkml:trace contextRef="#ctx0" brushRef="#br0" timeOffset="114394.7648">11286 7646 1808 0,'-21'14'668'0,"21"-14"-516"0,-18 21-48 15,6-8 440 1,6 0-320-16,-8 11 128 15,2 0-204-15,-6 5-80 16,3-2-44-16,-6-1-24 16,6-2 4-16,-3-6-208 15,3 1 112-15</inkml:trace>
  <inkml:trace contextRef="#ctx0" brushRef="#br0" timeOffset="114566.6643">11277 7784 1692 0,'15'0'628'0,"-15"0"-488"0,21 13-40 0,-9-5 464 16,3 3-328-16,8 2 84 16,4 3-192-16,6-3-64 15,-6 3-40-15,2-5-36 16,-2-1 4-16,0-2-708 16,0 0 388-16</inkml:trace>
  <inkml:trace contextRef="#ctx0" brushRef="#br0" timeOffset="114879.1864">12060 7295 1536 0,'-24'-3'572'0,"24"3"-448"0,-9-3-32 16,6 1 512 0,3 4-348-16,-3-2 144 15,6 0-236-15,0 3 28 16,3 2-116-16,3 1-32 16,6 1-28-16,3 1-4 15,3 0-8-15,8-5-4 16,1 2 4-16,6-5-4 15,0 3 0-15,-4-6-80 16,-2 3 44-16,-6-8-672 0,-3 3 388 16</inkml:trace>
  <inkml:trace contextRef="#ctx0" brushRef="#br0" timeOffset="115097.9213">12221 7107 2288 0,'-18'10'844'0,"18"-10"-656"0,-15 24-52 0,6-11 244 16,6 3-236-16,-9 11-60 16,6 4-52-16,-9 12-44 15,6-4 8-15,-6 4 12 16,4-4-4-16,-7 4-4 16,6-6 4-16,-9 5-4 15,3-5 0-15,-3 0-592 16,3-5 324-16,-2-6-1372 15,5-4 916-15</inkml:trace>
  <inkml:trace contextRef="#ctx0" brushRef="#br0" timeOffset="115292.4174">12113 7527 1828 0,'-14'14'676'0,"14"-14"-524"0,-6 16-44 0,0-6 428 15,6 1-316-15,-6 7 32 16,6 6-152-16,-3 10-48 15,3 3-32-15,-3 3 12 16,6 0-20-16,-3-3-32 16,0-3 12-16,0-5-148 15,3-2 84-15,0-11-556 16,0-3 344-16</inkml:trace>
  <inkml:trace contextRef="#ctx0" brushRef="#br0" timeOffset="115683.1471">12119 7506 1476 0,'-14'3'544'0,"14"-3"-420"0,0 3-36 16,3-3 408-1,2 2-288-15,7-2 172 16,3 0-224-16,9 0 64 16,0 0-128-16,9-2 0 15,-1 2-52-15,1-3 8 0,0 3-28 0,-6 0-8 16,-1 3-8-16,-5-3 20 15,-3 5-12-15,-6 0 12 16,0 6-12-16,-6 5 0 16,0-1-4-16,-6 15-8 15,0-1 4-15,-3 16-4 16,0 0 0-16,0 2 0 16,6-2 0-16,-3-2 0 15,0-4 0-15,0-2 0 16,0-2 0-16,0-6 0 15,3-3 0-15,-3-5 0 16,3-2 0-16,-6-8 0 16,3-1 0-16,-6-10 0 15,0-3 0-15,-6-12-460 16,0-1 252-16,-12-21-832 16,6 2 584-16</inkml:trace>
  <inkml:trace contextRef="#ctx0" brushRef="#br0" timeOffset="115855.0326">12182 7652 1588 0,'-18'8'588'0,"18"-8"-456"0,0 2-36 16,3-2 344-1,6 3-260-15,3 0 156 16,6-1-196-16,3 1-16 0,2 2-76 16,-2-2-4-16,0 2-28 0,-6 0-456 15,0 3 236-15,-12 0-1016 16,-3 3 680-16</inkml:trace>
  <inkml:trace contextRef="#ctx0" brushRef="#br0" timeOffset="115995.6156">12119 7885 1840 0,'-11'13'680'0,"11"-13"-528"0,8 5-44 0,-2-2 296 16,3-1-244-16,12-2 136 15,3 3-172-15,12-8-24 16,-1 2-60-16,4-5-216 15,-3 0 96-15</inkml:trace>
  <inkml:trace contextRef="#ctx0" brushRef="#br0" timeOffset="117058.5593">13087 7210 1380 0,'3'-11'512'0,"-3"11"-396"0,9-5-36 16,-6 2 284 0,0 3-216-16,-3-2 256 15,3 2-228-15,-3 2 172 16,0 6-196-16,-6 6 40 15,3 4-112-15,-9 9-8 0,3-1-48 16,-9 8-12 0,3-2-8-16,-6 3 4 0,3-4-4 0,-8 1-344 15,5 2 184-15,-12-2-844 16,3 0 556-16</inkml:trace>
  <inkml:trace contextRef="#ctx0" brushRef="#br0" timeOffset="117245.7452">12724 7660 1712 0,'12'-6'636'0,"-12"6"-496"0,35-2-36 0,-17-1 240 15,3 3-208-15,9-5 148 16,0 2-164-16,-1-5-28 16,-2 6-60-16,3-4 4 15,-3 6-20-15,-1-5-24 16,-2 5 0-16,-3-5-472 15,0 2 264-15</inkml:trace>
  <inkml:trace contextRef="#ctx0" brushRef="#br0" timeOffset="117495.8117">12992 7358 1308 0,'-12'11'484'0,"12"-11"-376"0,-6 13-28 0,3-3 448 16,6 1-304-16,-3 5 208 15,3 2-252-15,0 6 80 16,0 5-152-16,0 3 16 16,3 0-72-16,-3 13 8 15,0 0-40-15,0 8 0 16,-1-6-12-16,-2-2 4 16,0-5-8-16,0-6-232 15,3-4 124-15,-3-9-528 16,3-5 352-16,0-16-724 15,6-6 568-15</inkml:trace>
  <inkml:trace contextRef="#ctx0" brushRef="#br0" timeOffset="117652.0375">13027 7601 1952 0,'-15'14'724'0,"15"-14"-564"0,-14 21-44 15,5-8 264 1,6 0-232-16,-9 9 108 15,6 1-152-15,-9 4-48 16,6-3-36-16,-9-1-28 16,6 1 4-16,-9-5-472 15,6-1 260-15</inkml:trace>
  <inkml:trace contextRef="#ctx0" brushRef="#br0" timeOffset="117855.1889">13036 7636 1548 0,'0'-3'572'0,"0"3"-444"0,12 6-36 0,-6-1 460 16,3 3-320-16,3 5 84 15,3 0-188-15,3 3-36 16,2 0-56-16,1 0-24 16,3-3-8-16,0-5-560 15,0 0 304-15,-6-8-1044 16,-1-3 728-16</inkml:trace>
  <inkml:trace contextRef="#ctx0" brushRef="#br0" timeOffset="118032.5788">13307 7525 2100 0,'-9'26'776'0,"9"-26"-604"0,-6 21-48 0,3-10 68 16,6 2-132-16,-3 6 8 15,6-1-40-15,-3 3-16 16,0-2-8-16,0-3-464 16,3-3 252-16,-3-8-736 15,0-2 532-15</inkml:trace>
  <inkml:trace contextRef="#ctx0" brushRef="#br0" timeOffset="118364.0134">13390 7541 1484 0,'12'0'552'0,"-12"0"-432"0,15 2-32 16,-6-2 316 0,0 0-240-16,3 0 196 15,3 0-204-15,-3 0 56 16,3 6-124-16,-3-4 4 16,-1 4-56-16,-5 1-32 15,-3 1-4-15,-6 3-308 0,0 0 168 16,-8 2-624-16,2 3 428 0,-9 0-656 15,3 2 560-15,-9 1-52 32,9-4 292-32,3-4 1396 15,6 0-648-15,-6 2 220 16,6 0-464-16,6-5 20 16,6-3-200-16,0-5 40 31,6 0-100-31,0-2-32 0,3-1-24 0,0-2-200 15,3 5 100-15</inkml:trace>
  <inkml:trace contextRef="#ctx0" brushRef="#br0" timeOffset="119028.5477">14120 7464 1536 0,'-3'-11'572'0,"3"11"-448"0,-6 3-32 0,3-3 336 16,0 3-252-16,-9-1 168 15,3 4-200-15,-9 1 60 16,6 4-116-16,-9 2 36 16,4 1-68-16,-7 9 0 0,6 4-32 0,-3 10 4 15,9 0-16-15,-3 5-16 16,9 1 0-16,0-6-16 15,6-3 12-15,3-10-56 32,6-3 32-32,9-13-432 15,3-3 252-15</inkml:trace>
  <inkml:trace contextRef="#ctx0" brushRef="#br0" timeOffset="119329.2278">14343 7522 1444 0,'-9'21'536'0,"9"-21"-420"0,-24 24-28 0,15-11 436 16,3 3-304-16,0 11 120 16,3-1-200-16,3 9-12 15,6-1-76-15,0-2-24 16,6-3-16-16,0-8-12 16,3-3 4-16,0-10 12 15,3 0-8-15,-3-16 24 16,2 0-20-16,-2-13 12 15,-3 0-12-15,-6-8-8 16,-3 3 0-16,-9-6 56 16,3 8-32-16,-9 0-4 15,0 8-12-15,-5 6 8 16,5 4-12-16,-9 6-20 16,6 8 4-16,-3 3-524 15,6 5 292-15</inkml:trace>
  <inkml:trace contextRef="#ctx0" brushRef="#br0" timeOffset="119854.3284">14578 7543 1476 0,'-9'6'544'0,"9"-6"-420"0,0 13-36 16,0-5 584-1,3 0-384-15,0 10 88 16,0 6-228-16,0 5-20 15,0 3-80-15,0 0 0 16,3-1-32-16,0-4-8 16,0-6-4-16,0-5-32 15,3-3 16-15,0-10-56 0,3-3 36 0,2-13-56 16,1-3 52-16,0-16-20 16,3 3 36-16,-3-8 0 15,3 8 12-15,-3 0 16 16,0 7-4-16,-3 4 104 15,-4 5-60-15,-2 7 120 16,0 6-92-16,-3 8-28 16,3 3-32-16,-6 10-16 15,0 3 4-15,0 5-4 16,3-3 0-16,-3-2 0 16,6-5 0-16,0-14-12 15,6-2 8-15,0-17-4 16,3-1 0-16,0-12 0 15,3 6 0-15,-1-6-20 16,1 6 16-16,-3 0 4 16,0 5 8-16,-3 6 44 15,0 7-24-15,-6 6-8 16,3 2-8-16,-6 11-4 16,0 5 0-16,-3 8 16 15,0 0-8-15,0-2-196 16,3-1 100-16,3-10-1080 15,3-3 640-15</inkml:trace>
  <inkml:trace contextRef="#ctx0" brushRef="#br0" timeOffset="120066.069">15236 7551 2380 0,'-9'21'880'0,"9"-21"-684"0,0 35-56 0,0-9 148 16,0 3-188-16,-3 16-32 15,3 0-44-15,-3 6-24 16,3-4 4-16,-3-2-4 16,6-8 0-16,-6-5-44 15,3-6 24-15,-6-10-636 16,6-5 360-16,0-22-872 16,6-2 656-16</inkml:trace>
  <inkml:trace contextRef="#ctx0" brushRef="#br0" timeOffset="120304.4467">15257 7572 1892 0,'3'-5'700'0,"-3"5"-544"0,6 0-44 16,-3 0 388-1,6 0-296-15,5-3 104 16,7 3-184-16,0-2-64 16,3 2-40-16,-3 0-28 15,-3 2 4-15,-3-2 4 16,-4 6 0-16,-8 2 0 15,-3 2 0-15,-14 11 8 16,2 3-4-16,-15 13-4 16,0 3 4-16,-6 2-4 0,7-5 0 15,-1-10-388-15,9-6 212 16,6-16-900-16,6-5 604 16</inkml:trace>
  <inkml:trace contextRef="#ctx0" brushRef="#br0" timeOffset="120485.4309">15548 7154 1776 0,'3'-8'660'0,"-3"8"-516"0,3 8-36 0,-3 0 544 15,0 6-376-15,-3 20 24 16,3 6-184-16,-6 15-92 16,1-2-16-16,-4 5-8 15,3-7 0-15,-3 7 0 16,3-5 0-16,-3 2-12 15,3-7 8-15</inkml:trace>
  <inkml:trace contextRef="#ctx0" brushRef="#br0" timeOffset="120815.2775">15650 7676 1672 0,'-6'-3'620'0,"6"3"-484"0,21 3-36 16,-13-3 508-1,4 2-352-15,6-7 32 16,0 2-176-16,3-7-16 16,3 2-56-16,0-8-4 15,-4 5-24-15,-2-2 20 16,-3 2-20-16,-9-2-12 0,-3 5-4 0,-12-2-24 16,0 4 16-1,-9 1-20-15,0 5 16 0,-2 3 44 16,2 5-16-16,-3 2 44 15,6 6-32-15,0 5-4 16,9 3-12-16,0 5-16 16,6 0 4-16,0 0 12 15,6 1-4-15,3-7-20 16,3-4 8-16,3-8-488 16,3-1 268-16</inkml:trace>
  <inkml:trace contextRef="#ctx0" brushRef="#br0" timeOffset="121370.2636">16108 7506 2400 0,'-24'16'888'0,"24"-16"-688"0,0 21-60 15,0-10 128 1,0 2-176-16,0 8-28 15,0 6-40-15,0 10-24 16,0 0 4-16,0 0-4 16,0-3 0-16,0-5 0 15,3-5 0-15,0-8-28 16,0-5 16-16,3-14-92 0,3-2 56 0,3-19-12 16,0-3 36-16,3-10-20 15,0 6 24 1,2-4 8-16,1 9 12 0,0-1 8 15,-3 11-4-15,-3 1 140 16,3 4-80-16,-6 8 16 16,3 6-44-16,-9 8-36 15,0 4 0-15,-6 12 0 16,3-1 0-16,-3 6 0 16,0-3 0-16,0-5 0 15,3-5 0-15,3-9-12 16,3-2 8-16,3-13-16 15,3-1 12-15,5-12-24 16,1 2 20-16,3-8-4 16,0 6 8-16,0-1 52 15,-3 6-24-15,-1 2 8 16,1 6-16-16,-3 5-8 16,-3 3 0-16,-3 7-4 15,-3 4 0-15,-6 7 0 16,3 3 0-16,-3-1 0 15,0 1 0-15,0-5-116 16,0-1 64-16</inkml:trace>
  <inkml:trace contextRef="#ctx0" brushRef="#br0" timeOffset="121715.3607">16587 7694 2160 0,'12'5'800'0,"-12"-5"-620"0,15 11-52 0,-6-11 196 16,3 3-204-16,3-6 28 16,3 0-88-16,5-7-28 15,1 2-20-15,0-8 8 16,-3 5-12-16,-3-2-20 16,-3 3 4-16,-9-6-92 15,-3 5 52-15,-15-5-64 16,3 3 64-16,-12 2 12 15,6 6 24-15,-9 5 4 16,6 5 0-16,-2 6 148 16,8 2-76-16,0 8 28 15,3 6-56-15,0 7 20 0,6 3-28 0,3 0-8 16,6-5-12-16,-3-5-52 16,6-4 28-16,3-7-508 15,3-5 288-15</inkml:trace>
  <inkml:trace contextRef="#ctx0" brushRef="#br0" timeOffset="122030.7834">16974 7591 2452 0,'-15'16'908'0,"15"-16"-704"0,-12 37-60 0,6-19 88 15,3 4-156-15,-5 1-36 16,5 4-32-16,-3-6-8 15,3 0 0-15,3-8 0 16,6-2 0-16,0-11-36 16,5 0 20-16,1-16-12 15,3 3 16-15,3-14 8 16,0 6 4-16,0-3-20 16,3 6 12-16,-3 2 4 15,-1 5 4-15,-2 3 68 16,-3 6-36-16,-3 4-12 15,0 4-12-15,-6 7-8 0,3 6 0 16,-9 4 0-16,3 1 0 0,-3 0 0 16,3 0 0-16,-3-3-20 15,0-3 12-15</inkml:trace>
  <inkml:trace contextRef="#ctx0" brushRef="#br0" timeOffset="122615.4877">17352 7681 1268 0,'-9'-5'468'0,"9"5"-364"0,-3-3-28 0,0 0 460 16,6 6-308-16,0-3 76 15,6 0-184-15,3 0 128 16,3 3-140-16,3-3 52 16,3 2-92-16,0-2-12 15,2 0-36-15,1-2-4 16,-3-1-8-16,0-2-8 16,0-1 4-16,-3-2-288 15,-4 6 156-15,-2-9-548 16,0 6 380-16,-3-8-756 15,0-1 592-15</inkml:trace>
  <inkml:trace contextRef="#ctx0" brushRef="#br0" timeOffset="122815.5418">17593 7419 1424 0,'-20'18'528'0,"20"-18"-412"0,-18 19-32 16,9-8 536-1,6-1-356-15,-6 9 140 0,6-1-240 0,-6 3 20 16,6 3-112-16,-6 8 32 15,6 2-64-15,-3 9-12 16,6-4-16-16,0 4-20 16,6-6 4-16,0-6-92 15,0-4 48-15,6-6-524 32,3-5 316-32,12-11-888 15,-1-5 644-15</inkml:trace>
  <inkml:trace contextRef="#ctx0" brushRef="#br0" timeOffset="123267.9563">17980 7652 1944 0,'-6'0'720'0,"6"0"-560"0,-6-6-48 0,0 1 216 16,6 5-204-16,-8-5-16 16,2 2-68-16,-9-2-20 15,6 5-12-15,-12 0-8 16,3 3 4-16,-9 2-4 15,6 5 0-15,-8 6 44 16,8 3-24-16,-3 5 0 0,9-1-12 0,6 4-16 16,6-3 4-16,9 0 12 15,6-3-4-15,6-5-4 16,6-1 4-16,0-7 4 16,2 0-4-16,-2-10 16 15,0-1-12-15,0-10 40 31,-3 2-24-31,-6-10-4 16,-1 3-12-16,-2-6 4 16,-3 5-8-16,-3-2-4 15,0 8 4-15,-3 0 84 16,3 7-48-16,-6 6 36 16,0 6-44-16,-3 9-20 15,0 4-4-15,-3 5 0 0,6 2-4 0,-3-5-12 16,6 1 4-16,-3-7-136 15,6 1 72-15,0-8-576 16,6-2 356-16,0-12-572 16,0 1 488-16</inkml:trace>
  <inkml:trace contextRef="#ctx0" brushRef="#br0" timeOffset="123515.6992">18204 7601 1464 0,'3'-2'544'0,"-3"2"-424"0,2 21-32 0,-2-5 460 15,3 2-316-15,-6 14 216 16,3 3-260-16,-5 2 28 16,2 0-128-16,-3-6-20 15,6-2-40-15,0-7-24 16,6-4-8-16,0-7-16 16,-1-1 12-16,1-7 4 15,0 0 4-15,3-9 16 16,0 4-8-16,3-14 4 15,0 3-4-15,0-17-68 16,3 7 32-16,3-12-428 0,0 9 252 0</inkml:trace>
  <inkml:trace contextRef="#ctx0" brushRef="#br0" timeOffset="123668.5385">18442 7747 1932 0,'-3'42'716'0,"3"-42"-556"0,6 32-48 0,0-19 108 16,3 1-144-16,2-1 24 16,1 0-60-16,3-2-96 15,0-3 28-15,0-8-756 16,6 0 428-16</inkml:trace>
  <inkml:trace contextRef="#ctx0" brushRef="#br0" timeOffset="123884.0889">18754 7699 2368 0,'-18'32'880'0,"18"-32"-688"0,-18 56-48 15,7-30 164 1,5-2-196-16,-12 10-44 16,0 1-44-16,-9 7-24 15,3 0 0-15,-8 11-12 16,8 0 8-16,-9 5 4 15,9-2 0-15,-6-3 0 16,7-5 0-16,-4-3-528 16,6-6 288-16</inkml:trace>
  <inkml:trace contextRef="#ctx0" brushRef="#br0" timeOffset="124584.4298">19861 7512 1516 0,'3'-11'560'0,"-3"11"-432"0,0-19-40 16,0 6 340-1,0 8-252-15,-3-11 100 0,1 3-168 0,-4-8 44 16,-3 5-88-16,-3-5 36 16,3 5-60-16,-6 2 32 15,3 9-40-15,-6 5 44 16,3 8-44-16,-6 8-8 15,4 3-12-15,-7 7 24 16,6 3-20-16,-6 5-4 16,9 4-8-16,-3 12 28 0,6-3-16 15,-2 14-12-15,5-5-8 0,0-1 20 16,3-7-8-16,0-8-136 16,3-6 72-16,-3-7-608 15,6-4 368-15</inkml:trace>
  <inkml:trace contextRef="#ctx0" brushRef="#br0" timeOffset="124784.5889">19403 7776 1632 0,'-24'-5'604'0,"24"5"-472"0,-3 2-32 16,3-2 356-1,3 3-268-15,3 0 120 0,3-1-184 0,12 1 44 16,6 2-100-16,14-5-28 15,1 3-24-15,6-6-48 16,-1 3 16-16,-2-8-628 16,-6 3 352-16,2-8-1216 15,1 2 840-15</inkml:trace>
  <inkml:trace contextRef="#ctx0" brushRef="#br0" timeOffset="125131.0729">19942 7673 1880 0,'-36'24'696'0,"36"-24"-540"0,-30 45-44 0,21-21 344 16,3-3-272-16,-2 8 12 16,5 0-116-16,-3-5-40 15,12 0-24-15,0-6 32 16,5-2-24-16,7-5-40 16,0-1 8-16,3-7 20 15,3-3-8-15,0-8-8 16,2 0 0-16,1-11-32 15,0 3 20-15,-3-10-12 16,-3 2 16-16,-4-5 0 0,1 8 4 0,-6 2 24 16,-3 6-8-16,-6 11 164 15,3 4-96-15,-6 14-28 16,0 3-32-16,-3 7-16 16,0 0 0-16,0-2 0 15,3-3 0-15,0-2-20 31,6 0 12-31,0-12-524 16,0 1 292-16,6-10-820 16,0-1 596-16</inkml:trace>
  <inkml:trace contextRef="#ctx0" brushRef="#br0" timeOffset="125459.2393">20347 7681 2088 0,'-3'10'772'0,"3"-10"-596"0,-9 37-56 0,6-15 264 15,3-1-236-15,-6 8 48 16,3 0-120-16,-3-3-40 16,6 1-20-16,-3-6-16 15,3-2 4-15,0-6-40 16,6-3 20-16,0-4-48 16,3-4 36-16,3-7 8 15,3 0 8-15,5-8-8 16,1 2 12-16,3-10 12 15,3 2 0-15,3-5 40 16,-1 9-20-16,-5-1 76 16,0 5-56-16,-6 6-12 15,-3 8-20-15,-3 4-12 16,-3 4 4-16,-6 5-4 16,2 0 0-16,-2 0 8 15,0 2-4-15,0-5-504 16,3 1 272-16</inkml:trace>
  <inkml:trace contextRef="#ctx0" brushRef="#br0" timeOffset="125930.9776">20942 7715 2244 0,'-30'0'832'0,"30"0"-648"0,-38 21-52 0,20-7 256 16,6-1-240-16,-6 11-32 15,6 0-76-15,0 5-40 16,6-3-4-16,0 1 4 16,6-1 0-16,0-2 8 15,6 0-4-15,-3-3-4 16,6 0 4-16,3-5-24 16,3-3 12-16,3-8-164 15,0-2 96-15,5-8-332 16,1 2 228-16,3-15-540 15,-3 2 400-15,3-16-604 16,-1 5 520-16,-5-10-116 31,-3 8 304-31,-15 16 1380 16,0 8-624-16,0-6 372 16,3 6-536-16,0 2 44 15,3 6-248-15,3-3-24 16,3 5-88-16,2-5 8 15,7 3-40-15,-3-6 8 0,3 3-20 16,0-2-8-16,0-1-4 0,-1-2-120 16,1 2 64-16,-6-5-428 15,0 0 264-15,-6-5-616 16,0 2 464-16</inkml:trace>
  <inkml:trace contextRef="#ctx0" brushRef="#br0" timeOffset="126337.3031">21228 7557 1808 0,'-21'10'668'0,"21"-10"-516"0,-6 5-48 0,3-2 476 15,3 5-340-15,-3 5 60 16,6 3-180-16,-3 13-40 16,0 6-52-16,0 10-24 15,3 0-8-15,-3 2 4 16,0-5 0-16,0 1 8 15,0-3-4-15,0-6-4 16,6-2 4-16,-3-9-156 16,3-1 84-16,3-9-492 15,6-3 312-15,2-10-520 16,4-2 436-16,3-22-576 16,3 0 516-16,0-23-20 31,-6 10 248-31,-7 2 1276 0,1 6-600 15,3-13 440-15,3 7-556 0,-6 11 128 16,-3 11-304 0,3 5-48-1,3 6-104-15,-1 4-44 0,4 4-16 0,0-1-8 16,-3 3 0-16,0-6-64 16,-3 1 36-16,0-6-764 15,-1 1 436-15</inkml:trace>
  <inkml:trace contextRef="#ctx0" brushRef="#br0" timeOffset="126509.2513">21650 7858 2524 0,'-20'35'936'0,"20"-35"-728"16,-12 39-60-16,6-23 28 15,6 0-128-15,-3 2-20 16,3 1-16-16,0 0-12 15,3-1 0-15,0-2-344 16,3 0 188-16,3-6-784 16,2 1 524-16</inkml:trace>
  <inkml:trace contextRef="#ctx0" brushRef="#br0" timeOffset="126809.16">21805 7988 1632 0,'-9'5'604'0,"9"-5"-472"0,0 8-32 0,0-5 372 15,9-1-276-15,0 4 64 16,6 4-156-16,3-5-40 16,3 3-40-16,5-5 20 15,1 2-28-15,0-10-4 16,-3 2-8-16,-3-5 12 16,0 1-8-16,-4-7 16 15,1 4-16-15,-6-11 32 16,0 2-24-16,-9-7 4 15,3 2-12-15,-9-5 20 16,0 7-16-16,-9 4 40 16,3 10-28-16,-9 5-12 15,3 9-8-15,-5 4-32 16,2 3 16-16,-3 1-328 16,6-1 184-16</inkml:trace>
  <inkml:trace contextRef="#ctx0" brushRef="#br0" timeOffset="127215.4474">22278 7755 1840 0,'-8'8'680'0,"8"-8"-528"0,-6 26-44 0,3-12 452 16,3 1-328-16,-6 4 48 15,3 2-168-15,-6 0-64 16,3 0-32-16,0 1-4 15,3-4-8-15,0-2-64 16,6-3 32-16,0-5-104 16,6-3 76-16,3-7-44 15,3-1 56-15,5-7-64 16,1-1 64-16,6-10-68 16,0 0 64-16,0-8 24 15,-1 5 16-15,-2 0 32 16,0 5-12-16,-6 6 224 15,-3 8-128-15,-3 5 120 16,-3 8-132-16,-3 8-24 16,-3 2-44-16,5 6-28 15,-2 0-4-15,-6 0 12 16,3 0-4-16,-6-3-4 16,3 0 4-16,-3-5-136 15,0 0 72-15,-5-1-944 16,5 1 552-16</inkml:trace>
  <inkml:trace contextRef="#ctx0" brushRef="#br0" timeOffset="129887.6019">23487 7390 1132 0,'0'-11'420'0,"0"11"-328"0,0-5-24 16,0 2 428 0,0 3-284-16,0-2 240 15,0 2-260-15,0 2 36 16,-3 6-132-16,-6 3 4 0,0 5-60 0,-6 2-24 15,0 1-8-15,-14 2 0 16,-1 3-4-16,-12 2-4 16,3-2 4-16,-8 2-136 31,2 1 72-31,6-1-364 0,7-2 236 16,-1-5-428-16,9-3 348 0,6-6-268 15,6-2 312-15,3-8 72 16,4 0 96-16,-4-3 288 15,6 1-124-15,0-3 304 16,3 5-236-16,0-3 236 16,6 6-236-16,0-3 164 15,2 0-196-15,13 0 84 16,3 2-132-16,21-2 52 16,-7 3-84-16,7-1-16 15,-3 4-32-15,-4-4 32 16,-2 1-24-16,-6-3-24 15,-3 3 0-15,-6-3-284 16,-4 0 156-16,-2 0-592 16,-3 0 404-16</inkml:trace>
  <inkml:trace contextRef="#ctx0" brushRef="#br0" timeOffset="130075.1536">23109 7795 1424 0,'-18'16'528'0,"18"-16"-412"0,-9 21-32 15,3-11 376-15,6 1-268 0,-3 2 92 16,6 3-172-16,-3 0-20 16,3 2-56-16,0-2-24 15,3 0-8-15,0-3-244 16,3 1 132-16,0-4-468 16,0 1 324-16</inkml:trace>
  <inkml:trace contextRef="#ctx0" brushRef="#br0" timeOffset="130356.4317">23133 7800 1080 0,'-3'-16'400'0,"3"16"-312"0,0-3-24 0,3 3 328 16,3 3-228-16,6-3 188 16,5 5-204-16,13 1 124 15,-3 2-156-15,15 0 56 16,-7-1-104-16,-2 1 60 15,6 3-72-15,-6-3 12 16,-4 0-36-16,-8 0 4 16,6 2-20-16,-12-2 28 15,0 3-28-15,-9-1 12 16,-3 1-16-16,-9 2-8 16,-3 3 0-16,-3-3-224 15,-6 3 120-15,-3-3-400 16,0-2 280-16,-8-3-492 0,-1-3 404 15</inkml:trace>
  <inkml:trace contextRef="#ctx0" brushRef="#br0" timeOffset="130528.2655">23192 7938 1144 0,'0'5'420'0,"0"-5"-324"0,12 2-28 0,3 1 236 16,0 2-180-16,6 1 152 15,6-1-160-15,-4 0 20 16,4 1-84-16,-3-1-12 15,-3 0-24-15,-12-2-364 16,3 2 192-16,-24 3-724 16,3 0 492-16</inkml:trace>
  <inkml:trace contextRef="#ctx0" brushRef="#br0" timeOffset="130637.6838">23112 8091 1172 0,'-24'3'436'15,"24"-3"-340"-15,3 5-24 0,0-5 248 16,6 0-188-16,6-3 152 15,0 1-168-15,17-4 20 16,4 1-84-16,6-6-92 16,0 4 20-16</inkml:trace>
  <inkml:trace contextRef="#ctx0" brushRef="#br0" timeOffset="131278.3421">23448 7620 1496 0,'-21'8'552'0,"21"-8"-428"0,-20 18-36 0,17-2 252 16,0 6-204-16,-6 17 132 15,3 4-156-15,-3 12 68 16,3-2-100-16,-9 8 0 16,6-6-48-16,-6 9-12 15,6-9-12-15,-9 1 20 16,12-8-16-16,-8-9-48 15,5-7 20-15,0-8-208 16,3-6 124-16,-3-7-72 16,6-6 100-16,-6-10 16 15,3 0 32-15,-6-14 36 16,-6 3-8-16,-3-10 28 16,3 5-20-16,-5 0 112 15,2 5-72-15,0 5 112 16,3 6-92-16,6 0 16 15,6 5-52-15,3 0 4 16,9 5-24-16,9 0 20 16,15 6-24-16,12-3 24 15,-1 2-24-15,7-2 4 16,-6 3-8-16,-7-3 12 16,-2 0-12-16,-9-3 32 15,-6 3-24-15,-9-3 32 16,0 3-32-16,-15 0-24 15,-3 3 4-15,-15-1-28 0,0 1 20 16,-9-1-4-16,1 4 8 16,2-7 24-16,0 1-8 15,9 0 48 1,6 0-28-16,3-2 4 16,9-1-20-16,6-2 0 0,9 2-4 0,12-5 12 15,3 2-12-15,6-4-4 16,-1 2 0-16,10-8-68 15,-6 3 36-15,2-11-464 16,-2 0 272-16,15-13-1124 16,-7 2 748-16</inkml:trace>
  <inkml:trace contextRef="#ctx0" brushRef="#br0" timeOffset="131512.7711">23892 7509 1692 0,'6'0'628'0,"-6"0"-488"0,15 3-40 15,-1-1 360 1,1 1-272-16,12-1 40 16,6 4-140-16,15-4 16 15,-1 4-64-15,4-1 16 16,-4 0-36-16,-5 1 8 15,-3-1-16-15,-7-2-76 16,-2 2 32-16,-3-5-464 16,-6 0 276-16</inkml:trace>
  <inkml:trace contextRef="#ctx0" brushRef="#br0" timeOffset="131694.7101">24136 7549 1320 0,'-39'15'488'0,"39"-15"-380"0,-21 16-28 15,9-8 404 1,3 3-280-16,1 5 164 16,2 0-216-16,-6 5-40 0,6 0-68 0,-3 3-76 15,9-3 16-15,0-3-580 16,6-2 328-16,9-10-532 16,5-4 456-16</inkml:trace>
  <inkml:trace contextRef="#ctx0" brushRef="#br0" timeOffset="131850.9438">24329 7604 1456 0,'-3'-3'536'0,"3"3"-416"0,-12 16-32 0,3-5 380 15,7 0-272-15,-7 10 100 16,3 0-176-16,-6 5-48 16,3 1-44-16,-6-1-160 15,6 1 68-15,-6-9-668 16,3 1 404-16</inkml:trace>
  <inkml:trace contextRef="#ctx0" brushRef="#br0" timeOffset="132382.2864">23904 7689 1300 0,'-24'0'480'0,"24"0"-372"0,-6 10-32 15,3-4 284 1,0 2-212-16,-3 2 80 15,3 3-132-15,-3 1-76 16,12 2-16-16,-3-6-236 16,3 1 124-16,3-6-208 15,-3-2 180-15,3-6-56 0,3 0 112 0,3-5 36 16,-4 0 28-16,4-5 60 31,0 3-24-31,9-4 192 0,-3 6-116 16,21 1 188-16,-4 1-160 0,13 6 184 15,-4 3-176-15,-2 2 148 16,3 3-164-16,-10 3 56 16,-5-1-100-16,-6-2 20 15,-3 3-52-15,-12-3 4 16,3 0-28-16,-12-3 0 16,0 3-8-16,-15-3-148 15,3 1 76-15,-21-4-316 16,3 1 212-16,-23-3-324 15,2 2 284-15,-15 1-156 16,13 0 212-16,-7-3 72 16,22 2 52-16,-1 1 212 15,6 2-100-15,9 1 256 16,9-1-192-16,0 0 116 16,6 0-152-16,12 1 140 15,0 2-144-15,12-3 52 16,9 3-92-16,9-3-12 15,-1 1-36-15,7-4-64 16,-3 3 20-16,-4-7-552 16,-5 2 316-16</inkml:trace>
  <inkml:trace contextRef="#ctx0" brushRef="#br0" timeOffset="132578.1601">24035 7959 1536 0,'-36'13'572'0,"36"-13"-448"0,-24 13-32 16,12-5 488-1,3 0-336-15,-12 3 140 16,10-1-228-16,-13 1-28 16,3 2-80-16,-6 0-40 15,3 0-8-15,-3 1-196 16,10-1 108-16,-4-3-588 16,12 1 372-16,15-8-532 15,6-1 472-15</inkml:trace>
  <inkml:trace contextRef="#ctx0" brushRef="#br0" timeOffset="132746.2438">24100 8046 1496 0,'0'5'552'0,"0"-5"-428"0,-15 11-36 15,3-3 448 1,3 0-312-16,-8 5 184 16,-1 0-240-16,-6 6-40 0,3 2-80 0,-3-3-36 15,6 1-4-15,-5-6-476 16,8 0 256-16,0-10-752 15,9 0 544-15</inkml:trace>
  <inkml:trace contextRef="#ctx0" brushRef="#br0" timeOffset="132902.5204">23963 8176 1588 0,'0'18'588'0,"0"-18"-456"0,-9 45-36 0,3-21 412 15,3 0-296-15,-3 8 120 16,0-1-200-16,3 1-16 15,3-3-68-15,-3-5-32 16,3-3-8-16,0-8-300 16,6 1 160-16,0-12-528 15,6-2 368-15</inkml:trace>
  <inkml:trace contextRef="#ctx0" brushRef="#br0" timeOffset="133189.5907">24365 7975 1380 0,'15'-22'512'0,"-15"22"-396"0,-3 0-36 0,0 3 504 16,-3 2-336-16,-3 3 164 15,-3 3-240-15,-9-1-32 16,3 4-84-16,-2-4-36 16,5 3-12-16,0-2-8 15,6 0 0-15,6-3 0 16,6 0 0-16,3-3-12 15,3 3 8-15,6-3 20 16,0 0-8-16,-1-2 24 16,7 2-20-16,-3-5-32 15,3 3 12-15,-3-6-256 16,3 3 148-16,-9-2-596 16,5 2 396-16,-8-3-784 15,-3 3 624-15</inkml:trace>
  <inkml:trace contextRef="#ctx0" brushRef="#br0" timeOffset="133364.2352">24303 8125 1424 0,'-36'14'528'0,"36"-14"-412"0,-30 29-32 16,15-13 420-1,6 2-292-15,-6 6 144 16,3 0-208-16,1 2-24 0,2-2-76 0,0-3-32 16,6 0-8-16,0-5-336 15,3 0 180-15,-3-11-476 16,6 1 348-16,0-12-520 15,0 4 452-15</inkml:trace>
  <inkml:trace contextRef="#ctx0" brushRef="#br0" timeOffset="133567.3485">24279 8218 880 0,'18'-21'328'0,"-18"21"-256"0,8-5-16 0,-5 2 320 16,6 6-216-16,3-3 268 15,3 2-244-15,0-2 164 16,0 5-204-16,0 1 148 15,3 2-168-15,-6 0 32 16,0 2-92-16,-7 1-12 16,-2-1-32-16,-3 1-4 15,0 2-8-15,-8-2-112 16,8-1 56-16,-12-2-360 16,9 0 228-16,-6-2-452 15,3-1 360-15</inkml:trace>
  <inkml:trace contextRef="#ctx0" brushRef="#br0" timeOffset="133730.1546">24305 8308 904 0,'9'-5'332'0,"-9"5"-256"0,12-3-24 0,-9 0 344 15,6 3-228-15,3-2 204 16,-3 4-212-16,0-4 64 16,3 2-132-16,-3-3-32 15,9 0-40-15,-15 1-96 16,3 2 44-16,-12 0-520 15,6 2 308-15</inkml:trace>
  <inkml:trace contextRef="#ctx0" brushRef="#br0" timeOffset="134214.5736">24148 8382 1204 0,'0'0'448'0,"0"0"-348"0,9 5-32 15,-3-2 240-15,3 2-184 0,5-2 72 16,7 2-116-16,0-5-20 15,6 0-36-15,-6-2-52 32,0-1 16-32,-4-2-412 0,-2 5 232 0,-6-6-236 15,6 6 244-15,-9-5 72 16,-6 5 72-16,-3-3 216 16,0 3-92-16,-12 3 316 15,6 5-220-15,-12 3 204 16,1-1-220-16,-4-2-4 15,-3 3-100-15,-3-3-36 16,9 2-16-16,-2-2-248 16,5 3 132-16,0-6-272 15,6 3 212-15,3-5-244 16,9-1 236-16,9-4-124 16,3 2 176-16,6-3 12 15,3 0 68-15,5-5 68 16,4 6-16-16,3-4 292 15,-3 6-164-15,-7-5 324 16,7 5-264-16,-9 0 312 16,0 3-288-16,-3-1 240 15,-6 1-260-15,-3 2 88 16,0 1-168-16,-6-1 12 16,-3 0-80-16,-3 0-28 15,0 3-16-15,-12 0-212 16,3 0 112-16</inkml:trace>
  <inkml:trace contextRef="#ctx0" brushRef="#br0" timeOffset="134386.4252">24300 8483 1796 0,'8'13'668'0,"-8"-13"-520"0,9 32-44 0,0-19 308 15,0 0-248-15,0 0-40 16,3 3-80-16,-3-5-256 15,3-1 116-15,0-10-776 16,9 0 484-16</inkml:trace>
  <inkml:trace contextRef="#ctx0" brushRef="#br0" timeOffset="135027.4934">11375 8104 1484 0,'3'-5'552'0,"-3"5"-432"0,9 0-32 15,-3 0 220 1,3 0-188-16,3 0 224 16,0 5-196-16,-6 3 180 15,3 3-188-15,-12 5 108 16,3 2-144-16,-15 9-32 16,0-1-44-16,-15 6-20 15,9 0-4-15,-8-1-16 16,5-2 8-16,-6 0-4 15,6-5 0-15,-3-3-284 16,7-2 160-16,-4-6-652 16,6 0 440-16,3-7-1064 0,9-4 792 15</inkml:trace>
  <inkml:trace contextRef="#ctx0" brushRef="#br0" timeOffset="135214.6382">11206 8398 1672 0,'-3'16'620'0,"3"-16"-484"0,-3 18-36 0,3-4 308 15,3 1-244-15,-3 14 144 16,3 9-180-16,-3 7 28 16,3-3-92-16,0 0-40 15,3-2-12-15,-1-6-40 16,1-5 16-16,0-7-408 16,3-4 228-16,-3-15-872 15,3-3 596-15</inkml:trace>
  <inkml:trace contextRef="#ctx0" brushRef="#br0" timeOffset="135489.6168">11271 8326 1464 0,'-9'6'544'0,"9"-6"-424"0,12 8-32 0,-3-6 328 15,6 4-244-15,12-4 100 16,2 4-164-16,7-6 96 15,3 0-116-15,-6 0 88 16,-4 0-100-16,-2 0 20 16,-3 2-56-16,-6 1 48 15,-3-1-52-15,-3 4 28 16,-3 4-36-16,-6 6-16 16,0 0-8-16,-9 8-4 15,3 0 0-15,-6 10 0 16,0 3 0-16,-6 0 0 15,6 0 0-15,-6-8-284 16,3-2 156-16</inkml:trace>
  <inkml:trace contextRef="#ctx0" brushRef="#br0" timeOffset="135692.7025">11310 8498 1868 0,'-6'0'692'0,"6"0"-536"0,9 6-44 0,-3-6 176 16,3 2-180-16,9 1 116 16,2 0-132-16,4-1-40 15,6 4-32-15,-6-1-72 16,-3 0 28-16,-7 3-648 16,-2 0 368-16</inkml:trace>
  <inkml:trace contextRef="#ctx0" brushRef="#br0" timeOffset="135849.0022">11226 8766 1848 0,'-8'8'684'0,"8"-8"-528"0,3 5-48 0,-1-5 84 16,4 3-128-16,9-3 16 16,3 2-44-16,12-4-36 15,0-1 0-15,5-8-308 16,1 1 168-16,3-14-844 15,-3 3 548-15</inkml:trace>
  <inkml:trace contextRef="#ctx0" brushRef="#br0" timeOffset="136036.5339">11738 8221 1712 0,'-11'8'636'0,"11"-8"-496"0,-6 18-36 0,0-7 488 16,6 2-344-16,-6 5 76 15,0 1-192-15,-6 2-16 16,6 3-68-16,-9 0-36 16,6-3-12-16,-6 0-228 15,3 0 120-15</inkml:trace>
  <inkml:trace contextRef="#ctx0" brushRef="#br0" timeOffset="136349.0202">11694 8374 1536 0,'9'-3'572'0,"-9"3"-448"0,18 0-32 16,-7 0 216-1,4 3-188-15,6 0 196 16,3-1-180-16,0 4 108 16,-3-1-140-16,-3 3 84 15,-1 0-108-15,-8 5 56 16,0 0-80-16,-9 11-4 15,-3 3-32-15,-9 18-12 16,3-3-4-16,-8 8-4 16,5-5 0-16,-3 0 0 15,3-8 0-15,0-5 0 16,6-8 0-16,-3-6 0 16,6-2 0-16,-3-5-28 0,3-3 16 0,-6-8-296 15,3 0 172-15,-3-16-632 16,3 0 428-16</inkml:trace>
  <inkml:trace contextRef="#ctx0" brushRef="#br0" timeOffset="136458.4962">11649 8530 1848 0,'-9'11'684'0,"9"-11"-528"0,0 18-48 0,0-7 136 16,6 2-156-16,3 3 8 15,6 2-56-15,3-2-400 16,3-2 196-16</inkml:trace>
  <inkml:trace contextRef="#ctx0" brushRef="#br0" timeOffset="136864.7073">12247 8104 912 0,'-6'-10'340'0,"6"10"-264"0,-8 2-24 0,5-2 404 16,3 3-260-16,-3-3 312 16,3 0-296-16,0 5 168 15,6 3-220-15,0 11 56 16,2 2-128-16,1 5 4 16,0 3-56-16,0 0-32 15,0-2-4-15,-3-3-264 16,0-3 144-16,-9-3-756 15,3-2 488-15</inkml:trace>
  <inkml:trace contextRef="#ctx0" brushRef="#br0" timeOffset="137052.2605">12072 8348 1536 0,'-3'5'572'0,"3"-5"-448"0,18 10-32 16,-6-7 312-1,2 2-240-15,13-2 128 16,3 0-172-16,9-1-4 16,-1 4-72-16,1-4-28 15,-3 4-8-15,-9-4-372 16,-7 1 200-16,-8 0-688 16,-3-1 472-16</inkml:trace>
  <inkml:trace contextRef="#ctx0" brushRef="#br0" timeOffset="137170.174">12230 8459 1444 0,'-21'13'536'0,"21"-13"-420"0,-9 18-28 0,6-12 20 16,3 4-76-16,0-2-4 15,6 0-16-15,3-5-176 16,3 2 88-16</inkml:trace>
  <inkml:trace contextRef="#ctx0" brushRef="#br0" timeOffset="137348.2662">12471 8363 1340 0,'-21'16'496'0,"21"-16"-384"0,-6 8-36 0,0-2 480 16,3 2-320-16,-9-1 136 16,3 4-220-16,-9-3-64 15,3 3-56-15,-8-1-120 16,5 1 44-16,-9-1-560 15,3 4 328-15</inkml:trace>
  <inkml:trace contextRef="#ctx0" brushRef="#br0" timeOffset="137535.7952">12099 8557 1236 0,'-9'0'456'0,"9"0"-352"0,0 0-32 16,3 0 340-1,3 2-240-15,8-4 212 0,7 2-220 16,15-6 52-16,3 4-124 15,11-4 0-15,-2 4-56 16,0-4 12-16,-4 4-28 16,-5-3-368-16,-6 2 184 0,-10 0-788 15,-5 6 532-15</inkml:trace>
  <inkml:trace contextRef="#ctx0" brushRef="#br0" timeOffset="137683.8194">12244 8681 1712 0,'-29'34'636'0,"29"-34"-496"0,-15 29-36 0,12-18 188 16,3 2-180-16,-3 1-28 15,6-1-52-15,-3-3-96 0,3 4 32 0,0-6-584 16,3 2 336-16</inkml:trace>
  <inkml:trace contextRef="#ctx0" brushRef="#br0" timeOffset="137928.0404">12265 8647 1456 0,'0'0'536'0,"0"0"-416"0,15 5-32 16,-3-5 328 0,3 3-244-16,9-3 160 0,0 0-192 0,5 0 64 15,1 2-120-15,-3 1 16 16,-3-1-60-16,-3 4 12 15,-4-1-32-15,-5 3 16 16,0 3-20-16,-9 2-68 16,-3 3 24-16,-12 0-376 15,0 2 224-15,-14 1-720 16,2-4 508-16</inkml:trace>
  <inkml:trace contextRef="#ctx0" brushRef="#br0" timeOffset="138052.5433">12218 8850 1664 0,'-15'8'616'0,"15"-8"-480"0,0 11-40 0,3-9 260 16,3 4-216-16,9-6 32 15,2 0-104-15,13-8-100 16,3 3 16-16,6-17-684 16,-4 4 384-16</inkml:trace>
  <inkml:trace contextRef="#ctx0" brushRef="#br0" timeOffset="138583.8476">12652 8295 1484 0,'-3'-6'552'0,"3"6"-432"0,12-2-32 16,-6-1 420-16,3 6-296 15,6-3 100-15,6 2-184 0,0 1 52 16,2 0-100-16,1-1 0 15,0 1-48-15,-3 0 12 16,0 2-24-16,-6-2 0 16,-3 2-12-16,-4 0 20 15,4 3-16-15,-6 0 24 16,0 3-24-16,-9 4 4 16,3 1-8-16,-6 3 20 15,0-1-16-15,-6 4 4 16,4-1-8-16,-7 3-8 15,3 2 4-15,-3-5-4 16,6 0 0-16,-3-7-56 16,6-4 32-16,-3-10-156 15,6-2 100-15,-3-12-396 16,6 4 264-16,-3-17-444 16,3 1 372-16,-6-14-292 15,3 3 332-15,-6-5 100 16,3 10 92-16,-5 6 504 15,5 10-248-15,-6 10 424 16,6 12-360-16,-3 12 256 16,6 3-304-16,-3 14 124 15,3-1-200-15,-6 19 8 16,6 3-88-16,-6 2-40 16,6-3-16-16,-3-7-8 15,6-6 0-15,-3-10-212 0,6-8 116 16</inkml:trace>
  <inkml:trace contextRef="#ctx0" brushRef="#br0" timeOffset="138818.243">13236 8099 2392 0,'6'0'884'0,"-6"0"-688"0,-3 16-56 0,0-3 156 15,0 3-192-15,-12 10-44 16,3 3-36-16,-12 6-24 16,3-1 0-16,-12 1 0 15,7-4 0-15,-4-2 0 16,9-2 0-16,0-6-548 16,6-5 300-16,9-8-1088 15,6-3 748-15</inkml:trace>
  <inkml:trace contextRef="#ctx0" brushRef="#br0" timeOffset="138969.4976">13248 8284 1944 0,'11'8'720'0,"-11"-8"-560"0,30 19-48 15,-18-11 284-15,3 2-240 0,3-2 36 16,3 3-116-16,-3-6-68 16,-1 3-8-16,-5-6-480 15,-3 1 264-15,-3-6-1084 16,3 3 724-16</inkml:trace>
  <inkml:trace contextRef="#ctx0" brushRef="#br0" timeOffset="139282.0004">13075 8520 1392 0,'-15'0'516'0,"15"0"-400"0,9 0-36 16,0-3 400-16,3 0-280 15,12-2 112-15,5 0-184 16,7-6 56-16,3 6-104 0,-1-3 68 15,-2 3-84-15,-6 2 28 16,0 3-52-16,-9 3 48 31,-4 2-52-31,-8 5 44 0,0 9-44 0,-6 5-20 16,3 0-8-16,-9 7-8 16,3 1 0-16,-3 0 0 15,3 0 0-15,-3-6 0 16,3-5 0-16,-3-2 0 15,3-3 0-15,-6-6-132 16,0 1 72-16,-3-6-384 16,4-2 248-16</inkml:trace>
  <inkml:trace contextRef="#ctx0" brushRef="#br0" timeOffset="139469.5554">13340 8469 1744 0,'-21'0'648'0,"21"0"-504"0,-6 11-40 15,0-3 504 1,3 2-352-16,-6 9 112 16,0 2-224-16,-9 11-84 15,4 2-40-15,-13 6-32 16,6 0 8-16,-6-3 12 16,6-3-4-16,-3-5-4 15,7-2 4-15,-4-1-656 16,9 1 356-16</inkml:trace>
  <inkml:trace contextRef="#ctx0" brushRef="#br0">13855 8165 1236 0,'-9'-3'456'0,"9"3"-352"0,0 0-32 15,0 0 404 1,6 3-276-16,0 0 148 0,0-1-204 15,0 1 136 1,3 5-156-16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44:24.4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32 8236 1508 0,'-30'22'556'0,"30"-22"-432"0,-18 26-36 0,9-15 396 16,3 2-284-16,-9 3 104 15,6 2-180-15,-3 1-48 16,3-1-48-16,-2 1-80 15,5-3 24-15,0-3-524 16,6 0 300-16,6-7-632 16,5-1 500-16</inkml:trace>
  <inkml:trace contextRef="#ctx0" brushRef="#br0" timeOffset="124.9968">14269 8289 1412 0,'2'0'524'0,"-2"0"-408"0,3 6-32 16,-6-4 396-1,3 4-280-15,-2 2 236 16,-1 0-252-16,-6 2-12 16,0 3-100-16,-6 1-92 15,6 1 8-15</inkml:trace>
  <inkml:trace contextRef="#ctx0" brushRef="#br0" timeOffset="78543.5737">9911 4210 644 0,'-12'7'236'0,"12"-7"-180"0,0 6-20 0,0-6 324 16,0 0-204-16,0 0 124 15,6 2-164-15,3-2 108 16,3 3-124-16,6-6 44 16,-1 3-84-16,13-2 52 15,0 2-60-15,9-3 48 16,-1 0-56-16,1-2 16 15,0 5-40-15,8-5 36 16,1 5-32-16,12-5 40 16,-4 5-36-16,7-3 12 15,-4 6-24-15,1-3 64 32,-10 2-48-32,13-2 24 15,-4 3-36-15,13-6 52 0,-7 3-40 0,1-5 20 16,-7 0-32-16,1-3 28 15,-10 2-32-15,10-2 12 16,-7 6-16-16,7-6 20 16,-6 5-20-16,-1-5 24 15,-2 3-24-15,-10-3-4 16,-5 5-4-16,0-4 4 16,-3 4-4-16,-1-2 8 15,1 2-8-15,3-2 24 16,0 5-16-16,-4-6 32 15,1 6-28-15,-3-5 40 16,-6 5-32-16,-7-3 4 16,1 6-16-16,-6-6 28 15,-3 3-24-15,-6-2-68 16,-3-1 28-16,-12-2-636 0,0 5 364 16,-14 0-1216-16,-1 2 844 15</inkml:trace>
  <inkml:trace contextRef="#ctx0" brushRef="#br0" timeOffset="79168.6421">8664 4260 716 0,'0'8'264'0,"0"-8"-204"0,15 8-16 0,-7-6 308 16,1 4-200-16,3-4 152 16,3 4-180-16,3-1 76 15,0 0-116-15,3-2 68 16,6-1-88-16,-4 1 72 16,1 0-76-16,3-3 64 15,3 2-68-15,5-2 24 16,-2 0-48-16,3 0 16 15,0 3-28-15,-1-3 28 16,-2 3-32-16,-3-3 32 16,-6 0-32-16,-6 0 4 15,-4 0-12-15,-5-3 20 16,0 3-16-16,-6-3-188 16,0 3 92-16,-6-2-676 15,0 2 416-15</inkml:trace>
  <inkml:trace contextRef="#ctx0" brushRef="#br0" timeOffset="80325.0123">8961 4490 592 0,'-6'21'220'0,"6"-21"-172"0,-6 29-12 0,0-13 164 16,3 0-116-16,-5 10 8 15,5 1-52-15,-9 7-40 16,6-2 0-16,-6 8 8 16,3-3-4-16,-9 8-20 15,6-6 8-15,-9 9 20 16,3 0-4-16,-11 10-20 16,8-3 4-16,-9 9-12 15,3-3 8-15,-8 13-28 16,8-5 24-16,-12 10-12 15,9-2 16-15,-5 2 16 16,5-10 0-16,-6 10 16 16,6-10-12-16,-8 8 24 15,8-11-20-15,-9 3 4 16,6-8-8-16,-5 2-16 16,8-7 4-16,-9 5 4 0,9-8 0 15,-5 5 0-15,8-8 0 0,-6 3 16 16,9-5-8-16,-8-1 68 15,5-5-44-15,-12 3 76 16,9-5-60 0,-8 2 20-16,8-2-40 0,-9 3 36 15,10-4-36-15,-10 1-16 16,9-6-4-16,-6-2 8 16,7-3-8-16,-7 3-12 15,9-3 0-15,-9 0 40 16,10-2-24-16,-10-1 16 15,6-2-16-15,-6 0-8 16,10-1 0-16,-4-1-4 16,6-1 0-16,-3-3-12 15,9-2 8-15,-2 0 4 16,8-3 0-16,-3 1-56 16,9-4 32-16,0-5-156 15,3 3 100-15,3-8-496 16,6 0 324-16</inkml:trace>
  <inkml:trace contextRef="#ctx0" brushRef="#br0" timeOffset="80703.5941">7336 7131 728 0,'-15'15'268'0,"15"-15"-208"0,-3 19-16 0,0-11 96 16,3 2-84-16,-6 4 68 16,3-1-72-16,-3 5-20 15,3 1-20-15,-6 5 24 16,4 0-20-16,-4-1 4 15,3-1-12-15,-3-1 20 16,3-3-16-16,0-2 68 16,3-3-48-16,0-5 24 15,3 0-36-15,3-10 28 16,6 2-32-16,6-6 20 16,3 1-20-16,8-8 0 15,1 2-8-15,3-7 28 16,0 4-20-16,-1-4 32 15,-2 2-32-15</inkml:trace>
  <inkml:trace contextRef="#ctx0" brushRef="#br0" timeOffset="81958.7926">6309 7197 580 0,'-27'8'216'0,"27"-8"-168"0,-14 8-12 16,5-3 68-1,6 0-64-15,-9 3 60 16,6 3-56-16,-6 2 120 0,3 3-92 16,-3 8 28-1,0-1-60-15,0 6 56 0,3 1-56 16,-3 1 28-16,3 1-40 0,1 2-8 15,2 1-12-15,-3 2 12 16,6 0-12-16,0 5-12 16,6-2 0-16,-3 5-16 15,3-3 12-15,0 3-4 16,3-5 4-16,0 2 16 16,-1-5-4-16,1 6-12 15,0-4 4-15,3 6 4 16,0-5 0-16,3 5-12 15,3-5 8-15,0-1 12 16,0-4-4-16,3-1-12 16,2-5 4-16,4 0-24 15,3-2 16-15,3-3 4 16,0-3 8-16,2 0 0 16,1-2 0-16,0-4 0 15,0-1 0-15,-4-1-12 16,-2 3 8-16,0-6 20 15,-3 1-8-15,3-6-12 16,-1 3 0-16,4-5 4 16,0-1 0-16,3-4-20 15,-1-1 12-15,1-2 12 16,0 0 0-16,-3-6-4 16,-1 3 4-16,-2-11-16 15,0 9 8-15,-3-14 20 16,0 6-8-16,-4-9 4 15,-2 3-4-15,0-7-16 16,-3 4 4-16,0-13 12 16,0 9-4-16,-3-12-4 15,3 6 4-15,-4-8-4 16,4 11 0-16,-3-6-12 0,0 8 8 0,-3-7 4 16,0 7 0-16,0-13 16 15,0 5-8-15,-3-10 48 16,0 8-28-16,-6-6 12 15,0 8-24-15,-9-5 0 16,3 8-8-16,-12-8 4 16,3 11-8-16,-9-19 16 15,3 11-12-15,-14-14-20 16,2 9 4-16,-21-12-12 16,4 12 8-16,-16-3 0 15,13 12 4-15,-13 1-44 16,13 11 24-16,-13 5-108 15,13 10 76-15,-13 17-768 16,13 7 460-16</inkml:trace>
  <inkml:trace contextRef="#ctx0" brushRef="#br0" timeOffset="83161.2974">10801 4315 624 0,'-6'3'228'0,"6"-3"-176"0,0 11-16 0,0-6 192 16,0 0-132-16,0 6 60 16,3 2-92-16,-3 6 4 15,0-1-36-15,0 8 24 16,0 1-32-16,0 10 4 15,0 3-16-15,-3 13-16 16,3-3 0-16,-6 11 4 16,0-3 0-16,-3 13 16 15,6-4-8-15,-6 15-12 16,6-6 0-16,-6 14 4 16,6-8 0-16,-9 16-36 15,9-11 20-15,-6 11-4 16,6-13 12-16,-2 10 24 15,2-10-8-15,-6 8 16 16,3-11-16-16,-3 5 4 16,3-13-4-16,-3 11-8 15,6-11 4-15,-3 2-16 16,6-7 8-16,-3 0 12 16,3-13-4-16,0-1 16 15,3-5-12-15,-3 3 76 0,0-8-48 16,0 3 40-16,3-6-44 15,0-2 16-15,0-6-28 16,-3-2 16-16,3-5-20 0,-3-4-8 16,3-4-4-16,-3 2-16 15,3-2 8-15,-3 4 4 16,3 1 0-16,-3 3 16 16,0-4-8-16,0 4 4 15,0-1-4-15,0-2-16 16,0 0 4-16,-3-5-16 15,3-4 12-15,-3-1-24 16,3-4 20-16,-3-2-232 16,3 0 132-16,-3-5-216 15,3-1 188-15,-3-4-472 16,3-1 344-16</inkml:trace>
  <inkml:trace contextRef="#ctx0" brushRef="#br0" timeOffset="83473.8746">10447 7173 892 0,'-9'3'332'0,"9"-3"-260"0,-3 5-20 0,0-3 44 16,6 1-64-1,-3 0 92-15,6 2-68 0,0 3 88 16,3 5-84-16,-1 0 16 15,1 3-44-15,3-2-40 16,0 1 4-16,-3-1 36 16,3-4-20-16,-3-2 44 15,3-3-32-15,0-5 4 16,0 0-16-16,3-7 20 16,-1-1-20-16,-2-8 4 15,3 0-8-15,0-5 20 16,0 2-16-16,3-5-4 15,0 3-4-15,3-11-60 16,-1 6 32-16</inkml:trace>
  <inkml:trace contextRef="#ctx0" brushRef="#br0" timeOffset="87124.4469">7976 7392 548 0,'-9'3'204'0,"9"-3"-156"0,-12 3-16 0,6-3 116 15,3 2-88-15,-3-4 0 16,6 2-36-16,-6-3 28 16,3 6-28-16,-6-3-24 15,1 5 0-15,-7 3 36 16,6 5-24-16,-9 0 44 15,6 3-32-15,-12 3 12 16,6 2-20-16,-6-2 0 16,4 2-8-16,-7 0 12 15,9 3-12-15,-6 2 4 16,6 3-4-16,-2 8-8 16,8-2 4-16,-6 2-16 15,6 0 8-15,-3 2 20 16,6 1-8-16,-3 2-12 15,3-4 0-15,-3 4 4 16,3-5 0-16,0 5-20 16,6-5 12-16,3 3 4 15,3-3 4-15,0-3 8 16,6-5-4-16,3 1-12 16,0-7 4-16,3-1 28 15,3-1-12-15,0-3-4 16,3 1-4-16,2-1 4 0,4-2-4 0,3 0 16 31,3-3-12-31,2-2 24 0,1 2-20 0,0-2-20 16,-3-1 0-16,5-2 12 15,1 0 0-15,6-3-4 16,-1 3 4-16,10-2 20 16,-1 2-12-16,1-3 4 15,-6 3-8-15,-1-3 12 16,-5 3-12-16,6-3 16 15,-4 3-16-15,10-2 4 16,-4-1-4-16,7-2-8 16,-6 2 4-16,-1-5-16 15,-2 2 8-15,5-4 20 16,-5 2-8-16,11-5 24 16,1 2-20-16,6-2 12 15,-4 5-12-15,6-6 20 16,-8 4-20-16,14-4-4 15,-5 6-4-15,11 0-4 16,-8 3 0-16,2-3 24 16,-8 3-12-16,11-1-4 15,-6 1-4-15,13 0 4 16,-10 2-4-16,7-2 32 16,-10-1-20-16,15-2 12 15,-8 0-16-15,8-2 0 16,-9 2-4-16,7-3 20 0,-10 0-16 15,12 1-4-15,-2 2-4 16,-1-3-4-16,-11 6 0 0,5-3-12 16,-9 0 8-16,16 0 20 15,-10 0-8-15,10-3 4 16,-10 3-4-16,-3-3-8 16,-8 1 4-16,5-4-16 15,-8 6 8-15,5-2 12 16,-5 4-4-16,-1-2-4 15,-8 3 4-15,-3 0 12 16,-7-1-8-16,-2 1 4 16,0 2-4-16,-4-2 4 15,1 2-8-15,3-2 32 16,0-1-20-16,-1-2-4 16,1 0-8-16,0 0-16 15,-1 0 8-15,-2-2 12 16,-3 2-4-16,0-3-12 15,-4 1 4-15,7-4 4 16,0 1 0-16,5-3 8 16,-2 5-4-16,12-2 8 15,-7 2-8-15,1-2-12 16,-3 5 4-16,-4-5 4 16,-2 5 0-16,0-5 0 15,-6 5 0-15,2-3 16 16,1 6-8-16,3-6-12 15,-3 3 0-15,5-3 12 16,-2 3-4-16,0 0 8 0,-4 3-8 16,1-3-4-16,0 0 4 0,3 0-24 15,-7 0 12-15,1 0 4 16,0 0 4-16,3 0 8 16,-4 0-4-16,7 0-4 15,-3 0 4-15,6 0-4 16,-4 3 0-16,1-1 8 15,0 3-4-15,-4-2-20 16,1 2 8-16,0-5 32 16,-3 3-16-16,-1-3-16 15,1 3 0-15,3-3-4 16,-3 2 4-16,5 1 24 16,-5 2-8-16,3-2 24 15,0 2-20-15,-1-2-12 16,-2 2-4-16,0 0 4 15,-3 1 0-15,0-6-20 16,-4 2 12-16,1-2 32 16,-3 0-16-16,3 0-16 15,-3 0 0-15,3-2 12 16,-1 2 0-16,1-6 16 16,0 6-12-16,0-2 4 15,0 2-4-15,-1-3-24 16,1 3 8-16,0-2 12 15,-3-1 0-15,-3-2-4 16,-3 5 4-16,2-6-16 0,1 6 8 0,-3-2 20 16,3 2-8-16,-6-3-12 15,0 0 0-15,-3-2 4 16,3 5 0-16,-3-5-12 16,3 5 8-16,-4-6 4 15,4 1 0-15,-3-3 8 16,3 3-4-16,0-6-12 0,0 3 4 15,0-2 12-15,0 5-4 0,0-6-12 16,3 3 4-16,-3-5 4 16,2 2 0-16,-5-2 16 15,3 2-8-15,0-4-12 16,0 4 0-16,-3-8 12 16,3 4-4-16,-3-9-4 15,3 3 4-15,-3-11 12 16,3 5-8-16,-4-10-20 15,4 8 4-15,-3-8 20 16,0 8-4-16,-3-5-20 16,3 5 4-16,-3-3-4 15,0 5 4-15,0-7 32 16,0 8-12-16,-3-12-12 16,0 7-4-16,-3-12 4 15,3 6 0-15,-3-5 0 16,0 8 0-16,-3-3 0 15,3 7 0-15,-9-1 16 16,3 7-8-16,-9 0 4 16,0 6-4-16,-6-4 20 15,4 9-16-15,-10-5 56 16,6-1-36-16,-6 1 28 16,3 4-32-16,-5-4 0 15,5 5-16-15,-12-6-8 16,9 6 0-16,-14-6-4 0,5 6 0 0,-12-3 0 15,4 3 0-15,-7 0 16 16,9 2-8-16,-2-2 16 16,8 2-16-16,-6 1 4 15,10 2-4-15,-10-3 4 16,6 6-8-16,-11-3-4 16,8 3 4-16,-9-3 4 15,7 5-4-15,-7-2-4 16,12 5 4-16,-3-5 28 15,7 5-16-15,-1-3-4 16,6 3-8-16,-6-3-4 16,10 1 0-16,-13-1 16 15,6 3-8-15,-9-3-12 16,10 6 0-16,-10-3 20 16,6 0-8-16,-2 0-20 15,5 3 4-15,0-3 20 16,6 2-4-16,-6-4-12 15,10 2 0-15,-10-3 20 16,9 0-8-16,-12-2-4 16,6 5 0-16,-14-5 20 15,8 5-12-15,-12-5-4 16,10 5-4-16,-10-6-4 16,6 6 0-16,-8-5 0 15,11 5 0-15,-15-5 0 0,7 2 0 16,-22-5 16-16,10 5-8 15,-16-5-4-15,13 6 0 0,-22-6 4 16,16 3-4-16,-24-3-12 16,11 5 4-16,-17-5-4 15,12 3 0-15,-22-3-12 16,10 5 12-16,-12-2 12 16,18 2 0-16,-18-5 8 15,17 6-8-15,-17-6-12 16,18 2 4-16,-15-4 12 15,23 5-4-15,-20-6-4 16,15 6 4-16,-9-3-4 16,14 2 0-16,-14-1-12 15,12 4 8-15,-13-2-4 16,16 2 0-16,-6 0 0 16,17 3 0-16,-14-2-12 15,14 4 12-15,-14-2 12 16,12 3 0-16,-1-3-4 15,16 3 4-15,-13-1-24 16,13 1 12-16,-13 0 20 16,10-1-4-16,-10 3-20 15,16 3 4-15,-7-2 4 16,15 2 4-16,-11 0 0 16,11 0 0-16,-14-1 0 15,11 4 0-15,-15 0 0 16,13 2 0-16,-7-3 8 15,10 4-4-15,-7-4-12 0,9 1 4 0,-5-6 20 32,8 3-8-32,-14-3-12 15,14 1 0-15,-9-1-16 0,10 0 12 0,-4 3 20 16,9 0-4-16,-2 0-12 16,8 3 0-16,-6 2 12 15,6 0-4-15,-5 3-12 16,8 0 4-16,-6 0-4 15,6-3 0-15,-8 0 32 16,8-2-12-16,-9-3-20 16,9 2 0-16,-5-2 12 31,2 0 0-31,0-3 8 0,6 3-8 0,-6 0-4 16,10 0 4-16,-7 3-4 15,6-1 0-15,-6 1-20 16,6 0 12-16,-5-1-4 15,8 1 4-15,-6-1 24 16,6 1-8-16,-3-3-12 16,3 5 0-16,-2-2-68 15,8-1 40-15</inkml:trace>
  <inkml:trace contextRef="#ctx0" brushRef="#br0" timeOffset="114627.361">5616 9284 1132 0,'6'6'420'0,"-6"-6"-328"0,14 5-24 0,-8-5 244 16,3 2-184-16,3-4 36 16,3 2-96-16,6-3 60 15,3 1-72-15,9-4 24 16,-1 1-44-16,13-6 20 15,0 6-28-15,5-6 28 16,-5 6-32-16,-3-8 40 16,-4 5-36-16,-8-3 56 15,-3 4-48-15,-6-4 56 16,-4 6-56-16,-2-1 80 16,-3 4-64-16,-6-1 96 0,-3 3-84 15,-6 5 52 1,0 6-72-16,-12 7 16 0,3 4-40 15,-17 7 28-15,-1 2-32 0,-21 17-12 16,7 2-8-16,-13 9 20 16,9-7-8-16,4-1-40 15,14-9 20-15,0-8 0 16,9-4 12-16,1-9 0 16,8-3 0-16,-3-7-28 15,9-3 16-15,0-8-12 16,3-3 12-16,0-18-28 15,6 2 24-15,-3-23 16 16,6 0 0-16,-3-19 0 16,0 3 4-16,0-14-32 15,0 9 16-15,3-19-20 16,0 10 16-16,3-7-8 16,0 15 12-16,0 4 16 15,2 15 0-15,-2 2-4 16,3 14 4-16,0 8 40 15,0 8-24-15,3 8 24 16,3 7-24-16,3 9 16 16,-1 5-20-16,4 15 0 15,0 6-8-15,-3 22 20 16,-3-1-16-16,0 11-12 16,0-9-4-16,-4 15 4 15,1-9 0-15,-3 8 8 0,0-5-4 0,-3-6 16 16,0-5-12-16,-3-13 4 15,0-8-4-15,-3-8 12 16,3-7-12 0,-9-9 40-16,0-3-24 0,-9-10 20 15,0-2-24-15,-21-17-8 16,1 3-8-16,-22-23-4 16,6-1 0-16,-8-10 0 15,8 2 0-15,-8 3 0 16,8 11 0-16,-9-1 0 15,13 11 0-15,-1 1 0 16,9 9 0-16,7 1-364 16,8 8 200-16,9 5-908 15,12 5 592-15</inkml:trace>
  <inkml:trace contextRef="#ctx0" brushRef="#br0" timeOffset="115299.3219">6544 9329 1380 0,'-15'-5'512'0,"15"5"-396"0,3-8-36 0,0 5 320 15,0 3-236-15,0-2 144 16,6-1-180-16,0 0 80 16,3 3-120-16,0 3 24 15,3 2-68-15,3 1 12 16,3 2-36-16,-1-3 44 15,1 3-36-15,-3 0-4 16,-3 2-16-16,-6-2 20 16,0 3-16-16,-12-3 40 15,-3 2-28-15,-9 1-4 16,0 0-12-16,-6 2-24 16,6 0 8-16,-5-2 20 15,5 2-4-15,-3-3-48 16,3 1 24-16,3-3 20 15,6 2 0-15,3 1-24 16,3 2 8-16,3 1 12 16,6 1 4-16,3 1 52 15,6 3-32-15,3-1 52 16,0 1-44-16,-1-1 12 16,-2-2-28-16,-3 0-8 15,-3 0-4-15,-3-3-4 16,-3-2 0-16,-9-1 0 0,3 1 0 15,-15-3 0 1,3 2 0-16,-12-2 8 16,3 3-4-16,-20-3-12 0,-1 0 4 0,-23 0 4 15,5 2 0-15,-8 4-152 16,11-1 84-16,-8 5-1352 16,14 1 776-16</inkml:trace>
  <inkml:trace contextRef="#ctx0" brushRef="#br0" timeOffset="183009.5135">14251 6392 1100 0,'-9'3'408'0,"9"-3"-316"0,0 5-28 15,0-5 320 1,0 0-224-16,3 0 188 15,3 3-200-15,3-6 116 16,5 3-152-16,1-2 100 16,3-1-124-16,6-5 44 15,3 0-76-15,12-5 20 16,-1 2-44-16,7-2 0 16,0 5-20-16,-1-2 0 15,-2 2-4-15,-1-3 12 0,-8 6-12 0,-6-3 4 16,-3 3-4-16,-6-3-68 15,-3 5 32-15,-6-5-200 16,-1 5 128-16,-11-2-488 16,3 2 332-16,-14-5-700 15,2 3 540-15</inkml:trace>
  <inkml:trace contextRef="#ctx0" brushRef="#br0" timeOffset="183322.0681">14447 6019 1684 0,'0'24'624'0,"0"-24"-488"0,6 29-36 15,-3-16 264 1,3 3-220-16,-3 5 180 16,3 1-188-16,-3 9 44 15,0 1-108-15,-3 21-24 16,3 0-28-16,-3 16-16 15,0-6 0-15,0 9 28 16,0-11-16-16,0 10-32 16,0-5 8-16,0 0 8 15,6-8 4-15,-3-10-72 16,0-8 36-16,0-8-112 0,0-6 84 16,-3-10-212-16,0-3 152 0,0-10-324 15,0-1 252 1,-3-17-344-1,0-4 308-15</inkml:trace>
  <inkml:trace contextRef="#ctx0" brushRef="#br0" timeOffset="183532.6439">14391 6398 1724 0,'-12'8'640'0,"12"-8"-500"0,-6 18-36 0,0-7 216 16,6 2-196-16,-6 8 168 15,0-2-164-15,-6 4-24 16,6 1-64-16,-6 0-28 0,3-3-8 0,-6 0-280 16,6-2 152-16,-9-1-476 15,4-2 336-15,-4-2-656 16,3-1 520-16</inkml:trace>
  <inkml:trace contextRef="#ctx0" brushRef="#br0" timeOffset="183688.899">14319 6570 1568 0,'6'5'580'0,"-6"-5"-448"0,6 8-40 0,-3-6 180 15,3 4-168-15,3-1 12 16,0 0-72-16,0-2-108 16,3 2 32-16,3-5-588 15,-1 3 340-15</inkml:trace>
  <inkml:trace contextRef="#ctx0" brushRef="#br0" timeOffset="183845.2011">14721 6424 1432 0,'0'11'532'0,"0"-11"-412"0,-9 18-36 16,3-5 528-1,0 1-352-15,-9 2 80 16,0 2-204-16,-11 1-88 15,8 2-28-15,-9-3-312 16,6-2 160-16</inkml:trace>
  <inkml:trace contextRef="#ctx0" brushRef="#br0" timeOffset="183985.8471">14626 6596 1560 0,'24'5'576'0,"-24"-5"-448"0,14 11-36 0,-5-6 48 15,0 1-96-15,0-6-72 16,3 0 12-16</inkml:trace>
  <inkml:trace contextRef="#ctx0" brushRef="#br0" timeOffset="184126.4806">14462 6710 1672 0,'-48'29'620'15,"48"-29"-484"-15,-32 40-36 0,14-19 352 16,6 0-268-16,-12 5-12 16,6 1-108-16,-3-3-160 15,6-3 48-15</inkml:trace>
  <inkml:trace contextRef="#ctx0" brushRef="#br0" timeOffset="184314.0022">14411 6797 1672 0,'15'5'620'0,"-15"-5"-484"0,30 14-36 0,-9-6 388 16,3 0-288-16,11-1 68 15,4 4-160-15,3-6-68 16,2 3-24-16,-5-5-204 16,-3 0 104-16,0-9-776 15,-1 1 476-15</inkml:trace>
  <inkml:trace contextRef="#ctx0" brushRef="#br0" timeOffset="184501.5233">15156 6220 2420 0,'-3'8'896'0,"3"-8"-696"0,6 11-56 0,-4-8 28 16,4 2-124-16,3 0-28 16,3 3-16-16,-3 0-172 15,0 0 92-15</inkml:trace>
  <inkml:trace contextRef="#ctx0" brushRef="#br0" timeOffset="184798.477">15057 6498 1776 0,'-18'53'660'0,"18"-53"-516"0,-3 45-36 0,3-24 476 15,3-2-340-15,0 13-12 16,3-1-140-16,0 9-24 31,0 0-40-31,-3-1 0 0,3-4-16 0,-3-6-8 16,3-3 0-16,0-10-32 15,0-3 16-15,0-7 24 16,0-4-8-16,0-10-24 16,0 0 8-16,3-13-20 15,3 0 16-15,3-13-132 16,2 5 80-16,1-14-472 16,0 6 300-16,3-21-768 15,3 8 568-15</inkml:trace>
  <inkml:trace contextRef="#ctx0" brushRef="#br0" timeOffset="184985.9603">15409 6223 1568 0,'-6'0'580'0,"6"0"-448"0,6 0-40 15,-1 0 480 1,7 0-332-16,9 0 88 16,6 0-196-16,6 0 60 15,0 0-112-15,-1-3-8 16,1 3-44-16,-3-2-24 15,0-1-8-15,-7-2-48 16,1 2 24-16,-6-2-276 16,-3 2 168-16</inkml:trace>
  <inkml:trace contextRef="#ctx0" brushRef="#br0" timeOffset="185189.0556">15495 6234 2236 0,'-30'29'824'0,"30"-29"-640"0,-21 55-52 0,12-20 248 16,3-1-236-16,-6 11-24 16,4 3-76-16,-7-6-32 15,6-2-8-15,-6-1-4 16,6-2 0-16,-6-2-132 16,3-3 72-16,-3-6-604 15,6-2 368-15</inkml:trace>
  <inkml:trace contextRef="#ctx0" brushRef="#br0" timeOffset="185407.8736">15569 6257 1932 0,'3'3'716'0,"-3"-3"-556"0,3 13-48 15,-6-5 460 1,3 0-336-16,-6 13-12 15,3 3-144-15,-6 8-48 16,3 0-20-16,-5 2-20 16,2 0 4-16,-6-4-128 15,6-7 72-15,-9-1-540 16,3-1 332-16,-3-3-1020 16,6-2 720-16</inkml:trace>
  <inkml:trace contextRef="#ctx0" brushRef="#br0" timeOffset="185610.9739">15516 6490 1796 0,'-15'16'668'0,"15"-16"-520"0,0 11-44 0,0-6 420 16,6 3-308-16,0 3 28 16,6-1-148-16,0 1-20 15,-1 2-44-15,1-3-4 16,3 4-16-16,-3-1-44 15,0 0 20-15,-6-2-176 16,3 2 108-16,-9-8-496 16,3-2 320-16</inkml:trace>
  <inkml:trace contextRef="#ctx0" brushRef="#br0" timeOffset="185923.5075">15542 6511 1776 0,'0'-5'660'0,"0"5"-516"0,18 0-36 16,-6 0 256 0,3 0-220-16,3-3 108 15,3 3-148-15,3-2 32 16,-1 2-80-16,7-3 28 0,0 6-48 16,0-3-12-16,0 2-12 0,-4 1 32 15,-2 5-20-15,-3-3 20 16,-3 3-24-16,-6 3 8 15,-3-1-16-15,-9 4-8 16,0-1 0-16,-12 0-68 16,3 3 36-1,-9 0-200-15,3 0 128 0,-6-3-584 16,3 0 380-16,-5-2-904 16,5-3 680-16</inkml:trace>
  <inkml:trace contextRef="#ctx0" brushRef="#br0" timeOffset="186064.1803">15638 6596 1392 0,'3'11'516'0,"-3"-11"-400"16,12 8-36-16,-3-6 444 15,-1 1-304-15,7 0 120 16,0 2-200-16,3-5-28 16,0 2-68-16,-3-2-56 15,0 0 4-15,-3 0-492 16,-3 0 272-16</inkml:trace>
  <inkml:trace contextRef="#ctx0" brushRef="#br0" timeOffset="186236.0858">15620 6718 1204 0,'0'2'448'0,"0"-2"-348"0,6-2-32 16,0-1 328-1,3 6-232-15,6-3 92 0,2 0-152 16,1-3-8-16,3 3-56 0,0-5-124 15,-3 2 44-15,-3-2-540 16,-3 2 320-16</inkml:trace>
  <inkml:trace contextRef="#ctx0" brushRef="#br0" timeOffset="186673.7456">15769 6689 1040 0,'-12'2'384'0,"12"-2"-300"0,-6 19-20 0,3-6 420 15,3 0-276-15,-6 11 288 16,3 3-288-16,-3 7 192 15,6 0-232-15,-6 1 48 16,6-6-128-16,-6 0 0 16,6-5-52-16,-3-6-24 15,3 1-4-15,-3-6-8 16,0 0 0-16,-3-7 0 16,3-1 0-16,-6-8-20 15,6 3 12-15,-9-8-100 16,6 3 56-16,-5-8-240 15,2 0 164-15,0-6-484 16,3 3 344-16,3-5-468 16,3 2 420-16,3-2-180 15,3 5 292-15,-3 1 412 16,3 7-104-16,-6 0 516 0,0 2-348 16,-6 4 376-16,3 2-372 15,-6 0 232-15,3 5-296 16,-3 0 64-16,6 1-160 15,-9 2-60-15,3-1-36 16,-9 4-8-16,6 2-8 16,-12 1-12-16,4 1 4 15,-10-1 4-15,3 1 0 0,0-1-320 16,6 2 176-16,4-6-752 16,8 1 500-16</inkml:trace>
  <inkml:trace contextRef="#ctx0" brushRef="#br0" timeOffset="186829.8848">15793 6789 1920 0,'8'6'712'0,"-8"-6"-552"0,15 18-44 15,-6-7 452 1,0-1-332-16,6 6-4 16,0 0-144-16,3 0-56 15,3 2-20-15,-1-4-56 16,-2-1 28-16,3-5-568 15,-6-3 320-15</inkml:trace>
  <inkml:trace contextRef="#ctx0" brushRef="#br0" timeOffset="187376.8247">16251 6427 1328 0,'-9'-8'492'0,"9"8"-380"0,-3-5-32 16,0 2 428-1,6 3-292-15,0-3 172 16,0 6-232-16,3-3 84 16,3 0-144-16,9 0 32 15,3 0-80-15,8-3-8 16,1 3-24-16,3-5-20 15,-3 2 0-15,-4-2-4 0,1 2 0 0,-6-5-176 16,0 6 96 0,-9-4-428-1,0 6 288-15</inkml:trace>
  <inkml:trace contextRef="#ctx0" brushRef="#br0" timeOffset="187642.4918">16376 6157 1120 0,'-9'0'416'0,"9"0"-324"0,3 8-24 0,0-3 500 16,0 0-324-16,0 6 288 15,3 5-308-15,-3 5 60 16,0 3-168-16,-3 18 8 16,3 0-72-16,-6 14 16 15,3 0-40-15,-6 4-8 16,3-9-12-16,-3 10 4 15,3-6-8-15,-3 9-28 16,6-9 12-16,-3-5-92 16,3-7 56-16,-3-11-196 15,6-9 136-15,-3-12-492 16,6-3 336-16</inkml:trace>
  <inkml:trace contextRef="#ctx0" brushRef="#br0" timeOffset="187834.5473">16438 6556 1588 0,'-8'-2'588'0,"8"2"-456"0,-9 8-36 0,3-6 344 15,6 4-260-15,-12 4 208 16,3 3-224-16,-12 3 44 16,6 0-120-16,-9 3-8 15,3 2-48-15,-2 0-32 16,5 3 0-16,-3 0-212 15,9-3 116-15,-3-3-632 16,6-2 404-16</inkml:trace>
  <inkml:trace contextRef="#ctx0" brushRef="#br0" timeOffset="188020.9625">16400 6641 1640 0,'9'0'608'0,"-9"0"-472"0,18 11-40 16,-7-6 408-1,1 0-296-15,3 3 128 16,3 0-200-16,0 3-16 16,0-1-72-16,0 1-40 15,2 2-8-15,-2-5-168 0,-3 3 92 0,6-11-568 16,-3 0 356-16</inkml:trace>
  <inkml:trace contextRef="#ctx0" brushRef="#br0" timeOffset="188224.1056">16715 6371 2120 0,'-9'21'784'0,"9"-21"-608"0,-3 37-52 0,3-15 188 16,3 1-196-16,0 6 60 15,0 1-104-15,-3 4 0 16,3 0-40-16,-3 11-12 15,0 0-12-15,0 8-172 16,0-5 88-16,0-3-356 16,0-5 240-16</inkml:trace>
  <inkml:trace contextRef="#ctx0" brushRef="#br0" timeOffset="188599.1497">16727 6234 1588 0,'0'-6'588'0,"0"6"-456"0,9 0-36 0,-3 0 220 15,6 3-192-15,12 0 168 16,3 2-164-16,5-2 44 16,4-1-100-16,-3 1 40 15,-1 2-68 1,-5-2 32-16,0 2-44 0,-6-2 24 15,-3 2-28-15,-3 3 44 16,-3 0-40-16,-6 5 28 16,2 3-32-16,-5 13-16 15,3 5-8-15,-6 9-4 16,0 2 0-16,-6 2 8 16,3-2-4-16,-3 6-12 15,4-4 4-15,-4 4 12 16,3-6-4-16,-3-3-136 15,6-5 76-15,-6-11-244 16,6-4 168-16,-6-15-644 16,6-1 432-16</inkml:trace>
  <inkml:trace contextRef="#ctx0" brushRef="#br0" timeOffset="188802.297">16748 6472 1776 0,'-9'8'660'0,"9"-8"-516"0,9 13-36 16,0-5 176 0,6 0-176-16,15 2 116 15,2 1-132-15,7 0 12 0,0-1-60 0,-4-2 0 16,-2 3-28-16,-6-6-156 16,-6 3 72-16,-6-3-692 15,-3 0 416-15</inkml:trace>
  <inkml:trace contextRef="#ctx0" brushRef="#br0" timeOffset="188958.5231">16885 6660 1432 0,'0'10'532'0,"0"-10"-412"0,15 8-36 0,-6-5 352 16,3 2-256-16,5 0 120 15,1 3-176-15,0 0-36 16,3 3-56-16,-3-3-108 15,-3 2 40-15</inkml:trace>
  <inkml:trace contextRef="#ctx0" brushRef="#br0" timeOffset="189114.8239">16751 6924 1684 0,'-21'21'624'0,"21"-21"-488"0,3 21-36 16,3-13 344-1,6 0-264-15,9 0 48 16,6 0-136-16,11-5-20 16,1 0-48-16,3-11-84 15,-1 2 32-15</inkml:trace>
  <inkml:trace contextRef="#ctx0" brushRef="#br0" timeOffset="189411.7672">17531 6162 2140 0,'-12'3'792'0,"12"-3"-616"0,0 10-48 0,0-2 284 16,0 3-252-16,0 2 12 15,0 3-104-15,-3 13-44 16,3 6-16-16,-3 15 0 15,3 0-4-15,-3 8-12 16,0 0 4-16,-3 1 4 16,3-6 0-16,-3 2 0 15,6-5 0-15,-3-5-212 16,6-5 116-16,-3-16-500 16,6-6 332-16,0-18-944 15,3-2 672-15</inkml:trace>
  <inkml:trace contextRef="#ctx0" brushRef="#br0" timeOffset="189838.0701">17549 6215 1588 0,'-12'-3'588'0,"12"3"-456"0,0-2-36 0,3-1 388 16,3 3-284-16,9-3 112 16,5 1-184-16,16-1 40 15,3 3-100-15,8-2 44 16,1 2-68-16,0-3 32 15,-7 3-44-15,-2 0-8 16,-3 3-16-16,-9-3 4 16,-4 5-8-16,-5 0 8 15,-3 6-8-15,-3 2-12 16,-3 0 4-16,-6 14 4 16,3 2 0-16,-6 18 8 15,3 1-4-15,-6 8-12 16,3-4 4-16,-3 1 4 15,0-5 0-15,-3 8 0 16,6-4 0-16,-3 4 8 16,3-6-4-16,-3-5-12 15,6-8 4-15,-6-8 4 16,3-5 0-16,-3-5 0 16,3-6 0-16,-3-5 0 15,3-3 0-15,-6-7 0 0,3 2 0 16,-6-22-256-16,0 1 140 15,-14-32-948-15,2 3 588 16</inkml:trace>
  <inkml:trace contextRef="#ctx0" brushRef="#br0" timeOffset="190009.9283">17680 6379 1568 0,'-3'8'580'0,"3"-8"-448"0,23 8-40 0,-2-5 372 15,0 2-272-15,9-5 12 16,0 3-124-16,-4-3-32 16,1 0-28-16,-6-3-160 15,3 3 72-15</inkml:trace>
  <inkml:trace contextRef="#ctx0" brushRef="#br0" timeOffset="190171.4479">17718 6509 1328 0,'-32'26'492'0,"32"-26"-380"0,-15 24-32 16,9-13 420-16,3 2-288 0,-6 3 56 16,6 0-160-16,0-3-72 15,3-3-20-15,-3-2-264 16,6 0 136-16,0-5-676 16,0 0 436-16</inkml:trace>
  <inkml:trace contextRef="#ctx0" brushRef="#br0" timeOffset="190499.592">17745 6546 1600 0,'6'5'592'0,"-6"-5"-460"0,24 11-36 0,-12-6 280 16,3 0-224-16,6 3 188 16,-1 3-200-16,1-6 76 15,-3 3-124-15,0-3-44 16,-6 1-28-16,-6-1-88 15,-3 0 36-15,-9 0-400 16,0 1 236-16,-15-1-472 16,3 0 380-16,-12 3-32 15,4 0 196-15,-7 0 184 16,6 3-28-16,0-6 324 16,9 3-200-16,4-3 240 15,8 1-224-15,3-1 52 16,9 0-132-16,5-2 32 0,7-1-68 0,9-2-24 15,3 3-20-15,3-6-292 16,-1 3 152-16,1 0-1012 16,3 6 628-16</inkml:trace>
  <inkml:trace contextRef="#ctx0" brushRef="#br0" timeOffset="191218.4346">18543 6694 1464 0,'0'-3'544'0,"0"3"-424"0,-6 8-32 16,3-8 276 0,6 3-216-16,-6-3 108 15,3 3-152-15,-3-1 56 16,3 1-92-16,-3-1 60 16,6 1-72-16,-3-3 12 15,0 0-36-15,0 0 40 0,0 0-40 0,0 0 20 31,0 0-32-31,0 0 16 16,0 0-20-16,0 0 8 0,0 0-12 0,0 0 0 16,0 0-4-16,0 0-8 15,0 0 4-15,0 0-24 16,0 0 12-16,0 0-4 16,0 0 4-16,3 0 24 15,0 0-8-15,-3 0-12 16,3 0 0-16,-3 0 4 15,0 0 0-15,0 0 8 16,0 0-4-16,0 0-4 16,0 0 4-16,0 0 4 15,0 0-4-15,-3 0 16 16,3 5-12-16,-3 1-4 16,3-1 0-16,-6 3 48 15,3 0-28-15,-6 2 24 16,6 4-28-16,-6 2-8 15,6-1-8-15,-6 1-4 16,6-2 0-16,-3-4 0 16,6 1 0-16,-6-3 0 15,3 2 0-15,-3-2 0 16,3 3 0-16,-2-1 0 16,2 1 0-16,-3 0 0 15,3-1 0-15,-3-2-44 0,3 3 24 16,-6-3-188-16,3-1 116 15,-9-1-532-15,6-1 348 16</inkml:trace>
  <inkml:trace contextRef="#ctx0" brushRef="#br0" timeOffset="195828.2874">19111 6051 684 0,'3'-5'252'0,"-3"5"-192"0,3-3-20 0,-3 0 164 15,3 3-120-15,0-2 152 16,0 2-136-16,0-3 92 16,3 1-112-16,-3-4 108 15,3 6-108-15,0-2 120 16,0 4-116-16,-3 1 136 16,3 0-124-16,-9-1 116 15,3 6-120-15,-9 3-8 16,3 5-56-16,-9-1-16 15,0 4-8-15,-5-1 12 16,2 4-8-16,-3-4-4 16,3-2 0-16,-3 0-16 15,9 0 8-15,-3-3-16 16,6 0 12-16,0-5 4 16,4 0 4-16,-1-5-12 15,3 2 8-15,6-5 28 16,3 3-12-16,5-3 40 15,7 2-28-15,12-4 84 16,0 2-60-16,9-3-4 16,-1 3-28-16,4-5 24 15,0 5-24-15,-7-3 12 16,-5 3-16-16,-6-3 12 16,-3 3-16-16,-6-2-136 15,-1 2 72-15,-8 0-580 0,0 2 352 16,-9 4-840-16,0 2 636 15</inkml:trace>
  <inkml:trace contextRef="#ctx0" brushRef="#br0" timeOffset="196062.6387">18980 6503 1664 0,'-9'27'616'0,"9"-27"-480"0,-2 24-40 0,-1-11 268 15,3 0-220-15,-3 3 84 16,0 3-136-16,-3-1 0 16,6 3-56-16,-3 0-24 15,6 1-4-15,-3-1-72 16,0 0 36-16,0-3-296 16,0-2 180-16,3-5-460 15,0-3 340-15,0-11-388 16,3-2 372-16</inkml:trace>
  <inkml:trace contextRef="#ctx0" brushRef="#br0" timeOffset="196484.6081">19007 6427 1432 0,'-6'-3'532'0,"6"3"-412"0,9 5-36 0,-3-5 156 16,6 3-148-16,9 0 168 15,6 2-152-15,5-2 64 16,4-1-104-16,0 1 60 15,3 0-72-15,-7-3 32 16,1 0-52-16,-6-3 24 16,0 3-32-16,-4-3 36 15,-2 6-36-15,-3-3 12 16,0 5-24-16,-6 6 36 16,-3-1-28-16,-3 6 32 15,0 3-32-15,-6 5 20 16,0 2-24-16,-3 8 16 15,0-2-20-15,-3 13 20 16,0 0-24-16,-3 11 24 16,6-3-24-16,-3-3 4 15,6-5-8-15,-6-8-16 16,6-5 4-16,-3-6 4 16,3-5 0-16,-3-5 0 15,3-3 0-15,-3-7-36 16,0-4 20-16,-6-7-136 15,3 2 84-15,-12-18-488 16,1 3 308-16,-19-30-864 16,0 3 628-16</inkml:trace>
  <inkml:trace contextRef="#ctx0" brushRef="#br0" timeOffset="196687.7339">18927 6628 1536 0,'0'8'572'0,"0"-8"-448"0,15 5-32 0,-3-5 260 15,5 3-212-15,16-3 92 16,3 0-136-16,15 0 24 16,-4 0-72-16,4 0-8 15,-1 0-24-15,-8-3-48 16,-6 0 20-16,-6-5-396 16,-4 3 228-16,-5-5-544 15,-3 4 408-15</inkml:trace>
  <inkml:trace contextRef="#ctx0" brushRef="#br0" timeOffset="196984.6075">19320 6440 1288 0,'-24'13'476'0,"24"-13"-368"0,-27 29-32 0,15-15 224 16,6-1-180-16,-9 3 72 15,6 2-112-15,-2 1 0 16,5-1-48-16,0 1-12 15,6-3-12-15,3-3-16 16,3 0 4-16,3-2-24 16,2-1 16-16,1-2 32 15,0 0-12-15,3 0-36 16,0 0 16-16,0 0 28 16,0 0-8-16,-6-3 44 15,3 3-28-15,-3-3 4 0,-1 3-16 16,-8 0 20-16,3 0-20 0,-11 3-320 15,2 2 164-15,-15 0-460 16,0 3 340-16</inkml:trace>
  <inkml:trace contextRef="#ctx0" brushRef="#br0" timeOffset="197152.3699">19043 6890 1144 0,'0'-3'420'0,"0"3"-324"0,9 3-28 0,-3-3 392 31,3 2-264-31,12-2 196 0,5 3-228 0,7-3 52 16,3 3-128-16,3-3 12 16,-4 0-60-16,-2-3-40 15,0 3-4-15,-4-5-536 16,1-1 292-16</inkml:trace>
  <inkml:trace contextRef="#ctx0" brushRef="#br0" timeOffset="197871.2013">13480 6223 1164 0,'0'-3'428'0,"0"3"-332"0,0 8-24 15,0-2 268 1,0 2-200-16,0 10 120 16,0 6-152-16,0 16 80 15,0 5-108-15,0 7 108 16,0 4-108-16,-3 0 12 16,3-4-52-16,-3 12 8 15,6-3-28-15,-3 2 0 0,0-7-12 16,0-8-24-16,0-9 8 0,0-4-144 15,3-9 80-15,0-10-392 16,0-5 260-16,0-17-536 16,3-2 416-16</inkml:trace>
  <inkml:trace contextRef="#ctx0" brushRef="#br0" timeOffset="198230.6272">13390 6273 1600 0,'0'-2'592'0,"0"2"-460"0,21-3-36 0,-9 0 112 15,0 6-132-15,12-6 120 16,6 3-112-16,11-2 28 16,4-1-68-16,6-2 56 15,-7 5-60-15,-2-3 64 16,-3 6-64-16,-7-3 64 15,-5 5-64-15,-6-2 28 16,0 2-40-16,-6 3 44 16,0 3-40-16,-7 4 36 15,1 7-36-15,-6 9 44 16,3 4-44-16,-6 4 4 16,3 4-24-16,-3-1-8 15,0-2 0-15,-3 2 20 0,3-2-12 16,-3 5-20-16,3-3 0 15,-6 3-128 1,6-5 76-16,-3-6-320 0,3-7 212 0</inkml:trace>
  <inkml:trace contextRef="#ctx0" brushRef="#br0" timeOffset="198433.7707">13602 6623 1300 0,'-18'5'480'0,"18"-5"-372"0,3 0-32 0,0 0 344 16,3 2-244-16,6 1 124 15,3 0-176-15,5-1 16 16,4 4-80-16,3-4-4 16,0 1-32-16,0-3-56 15,-4 0 16-15,-2-3-544 16,-3 3 308-16</inkml:trace>
  <inkml:trace contextRef="#ctx0" brushRef="#br0" timeOffset="198652.5275">13789 6440 1432 0,'-15'-8'532'0,"15"8"-412"0,-14 11-36 16,8-3 360-1,3-1-260-15,-6 12 136 0,0 0-188 16,-6 2 68-16,3 3-116 0,-12 5-4 15,6-3-44-15,-6 6-8 16,4 0-16-16,-7 5-132 16,9 0 68-16,-3-3-388 15,9-2 244-15,0-11-704 16,6-3 504 0</inkml:trace>
  <inkml:trace contextRef="#ctx0" brushRef="#br0" timeOffset="198808.7948">13688 6670 1840 0,'12'5'680'0,"-12"-5"-528"0,21 8-44 0,-12-2 196 15,3 2-188-15,0 5 60 16,2 3-104-16,-5 5-36 16,3 0-20-16,-6 3-180 15,3-3 88-15,-12 0-840 16,3 0 504-16</inkml:trace>
  <inkml:trace contextRef="#ctx0" brushRef="#br0" timeOffset="198999.3916">13441 7035 2036 0,'6'3'756'0,"-6"-3"-588"0,9 0-48 0,3 0 156 15,3 0-176-15,20-3 108 16,7 3-120-16,15-5-12 15,-1 2-48-15,4-5-8 16,-7 0-12-16,4-5-360 16,-7 3 196-16</inkml:trace>
  <inkml:trace contextRef="#ctx0" brushRef="#br0" timeOffset="201553.6086">19692 6541 1028 0,'-15'15'380'0,"15"-15"-296"0,3 3-20 0,0-3 280 16,3 3-200 0,3-3 180-16,3 2-188 0,3-2 168 15,-1 0-176-15,4 0 96 16,3 0-132-16,0 0 32 15,0 0-76-15,3-2 28 16,5 2-44-16,1-3 8 16,0 3-24-16,0-3 20 15,-1 1-24-15,-5-4 24 16,-3 4-24-16,-9-3-152 16,0 5 72-16,-6-6-456 15,3 4 292-15</inkml:trace>
  <inkml:trace contextRef="#ctx0" brushRef="#br0" timeOffset="201795.1271">20159 6271 1476 0,'-9'0'544'0,"9"0"-420"0,15 0-36 0,-6 0 348 16,3 0-256-16,6-3 84 15,0 3-156-15,5-5 52 16,4 2-96-16,3-5 4 16,3 5-44-16,-1-4 32 15,1 4-32-15,-6-2-356 16,-3 2 180-16,-9-2-900 16,-3 5 584-16</inkml:trace>
  <inkml:trace contextRef="#ctx0" brushRef="#br0" timeOffset="202092.0457">20320 6302 1756 0,'-12'22'648'0,"12"-22"-500"0,-3 37-44 16,0-16 240 0,3 0-208-16,-3 8 44 15,3 5-108-15,-3-2-4 16,3-3-36-16,-3 0-12 15,3 0-12-15,-6-2 12 0,6-3-12 16,0-6 4-16,3 1-4 16,-3-9-16-16,0 1 4 15,3-8 20-15,0-1-8 0,0-4 40 16,3 2-24-16,3-8 4 16,6 2-16-16,0-7-24 15,3 0 4-15,2-11-612 16,1 6 340-16,3-22-1272 15,0 6 868-15</inkml:trace>
  <inkml:trace contextRef="#ctx0" brushRef="#br0" timeOffset="202279.5608">20618 6112 1380 0,'-6'5'512'0,"6"-5"-396"0,20 8-36 0,-8-5 408 16,0 2-284-16,3-5 128 15,0 3-196-15,3-3 36 16,3 0-100-16,0 0-12 16,-1 0-40-16,1-3-28 15,-3 3 0-15,-3-3-584 16,0 1 320-16,-6-4-688 16,0 4 540-16</inkml:trace>
  <inkml:trace contextRef="#ctx0" brushRef="#br0" timeOffset="202435.8273">20802 6141 1432 0,'-21'16'532'0,"21"-16"-412"0,-18 18-36 0,6-10 332 16,7 3-244-16,-13-1 152 16,3 4-188-16,-9-4-32 31,3 4-64-31,-3-4-136 16,9 3 52-16,-2-2-564 0,5 0 332 0,3-6-452 15,9-3 416-15</inkml:trace>
  <inkml:trace contextRef="#ctx0" brushRef="#br0" timeOffset="202592.1154">20674 6273 1612 0,'-3'3'596'0,"3"-3"-464"0,-9 18-36 0,6-2 316 15,3 0-244-15,-3 16 152 16,0 2-184-16,-3 6 36 16,0 2-100-16,-3-5-4 15,6-2-44-15,0-3-32 16,3-6 4-16,-3-2-132 15,6-3 76-15,-6-5-408 16,3-3 260-16</inkml:trace>
  <inkml:trace contextRef="#ctx0" brushRef="#br0" timeOffset="202904.5975">20728 6279 1640 0,'0'-11'608'0,"0"11"-472"0,3-3-40 15,-3 1 240 1,6 2-204-16,3-3 108 0,2 3-144 16,4 0 72-16,3 3-100 0,0-1 56 15,0 4-72-15,0-1 24 16,3 0-44-16,-7 6 24 16,1 2-28-16,-3 8 16 15,-3 0-24-15,-6 11 8 16,0 3-16-16,-6 2-8 15,0 2 0-15,-6-4 12 16,3-6-8-16,-3 0-116 16,3-3 56-16,-3-5-324 15,4-2 212-15,-4-6-652 16,6-2 456-16</inkml:trace>
  <inkml:trace contextRef="#ctx0" brushRef="#br0" timeOffset="203107.7727">20757 6371 1600 0,'-6'0'592'0,"6"0"-460"0,6 8-36 15,-3-5 256 1,6 2-212-16,3 3 92 16,6 0-136-16,3 0 68 15,0 2-96-15,0-2 4 16,-4 0-48-16,-5-2-64 15,0-1 16-15,-9-2-648 16,0 2 368-16,-12-3-888 16,0 6 672-16</inkml:trace>
  <inkml:trace contextRef="#ctx0" brushRef="#br0" timeOffset="203279.6322">20766 6530 1268 0,'-3'5'468'0,"3"-5"-364"0,6 8-28 0,-3-5 276 16,6-1-208-16,3 4 144 15,0-1-168-15,0 0-12 16,3 1-64-16,-6-6-40 16,3 2-4-16,-12-2-468 15,3 3 256-15,-9 0-952 16,0 2 648-16</inkml:trace>
  <inkml:trace contextRef="#ctx0" brushRef="#br0" timeOffset="203576.5884">20680 6668 1216 0,'-9'13'448'15,"9"-13"-348"-15,-9 2-28 0,12-2 280 16,3 3-208-16,3 0 136 16,0-1-164-16,6-2 60 15,0 0-104-15,3-2 8 16,-1 2-48-16,1-3-4 16,3 3-16-16,-3-3-24 15,0 1 4-15,-6-1-144 16,0 3 80-16,-6-3 40 15,-3 6 24-15,-9-3 64 16,3 5-32-16,-9 1 208 16,0 4-124-16,-9 1 108 15,6 2-124-15,-9 6 12 0,3-1-60 16,-5 1-36 0,2 2-8-16,-6-3-204 0,6 1 112 0,3-6-692 15,7-2 432-15,8-9-764 16,6 1 636-16</inkml:trace>
  <inkml:trace contextRef="#ctx0" brushRef="#br0" timeOffset="203717.1825">20778 6771 1444 0,'12'2'536'0,"-12"-2"-420"0,6 16-28 0,0-5 416 16,0-1-292-16,3 6 144 16,0 0-208-16,3 3-32 15,3-1-72-15,0-2-20 16,2-3-16-16,1-7-428 15,3-1 228-15</inkml:trace>
  <inkml:trace contextRef="#ctx0" brushRef="#br0" timeOffset="203982.8815">21266 6252 1848 0,'-20'0'684'0,"20"0"-528"0,3 0-48 16,0-3 276 0,5 3-232-16,7-5 20 0,3 3-108 0,9-4 28 15,3 6-52-15,8-2 8 16,-2 2-32-16,0-3-8 15,0 6-4-15,-7-6-120 16,-2 3 64-16</inkml:trace>
  <inkml:trace contextRef="#ctx0" brushRef="#br0" timeOffset="204186.016">21531 6067 1828 0,'-23'21'676'0,"23"-21"-524"16,-12 29-44-16,6-13 348 16,3 0-272-16,-6 5 24 15,6 0-128-15,-6 3-20 16,3 0-36-16,-6 2-64 16,6 1 16-16,-9 2-544 15,6-3 312-15,-12 1-844 16,7-1 616-16</inkml:trace>
  <inkml:trace contextRef="#ctx0" brushRef="#br0" timeOffset="204357.9193">21210 6511 1196 0,'-15'3'440'0,"15"-3"-340"0,0 3-32 0,0-3 396 15,0 0-268-15,3 0 160 16,6 0-208-16,6 0 120 16,6 0-156-16,14-3 24 15,1 3-84-15,9-5 8 16,-1-1-40-16,-2-1 8 15,-3 1-16-15,-7-4-604 16,-2 4 320-16</inkml:trace>
  <inkml:trace contextRef="#ctx0" brushRef="#br0" timeOffset="204561.0171">21662 6361 1360 0,'-9'0'504'0,"9"0"-392"0,-12 8-32 0,4-3 496 16,5 3-332-16,-12 5 244 15,0 0-284-15,-9 6 84 16,3 2-168-16,-15 5-48 16,7-2-48-16,-13 3-20 15,9-4 0-15,-8 1-4 16,8 0 0-16,-3-3-248 16,12-2 136-16,0-3-728 15,10 0 464-15,2-9-1032 16,6 1 792-16</inkml:trace>
  <inkml:trace contextRef="#ctx0" brushRef="#br0" timeOffset="204748.5692">21329 6636 1912 0,'3'10'708'0,"-3"-10"-552"0,0 16-40 16,0-8 320 0,0 3-260-16,-3 5 56 0,3-1-144 15,-3 9-28-15,0 0-36 0,0 3-16 16,3-4-4-16,-3-1-200 15,6-1 108-15,-3-8-564 16,3 0 364-16,0-10-800 16,0-3 616-16</inkml:trace>
  <inkml:trace contextRef="#ctx0" brushRef="#br0" timeOffset="205014.2464">21433 6578 1612 0,'-9'10'596'0,"9"-10"-464"0,6 5-36 0,-3-2 360 16,6 2-268-16,3 1 128 16,6-1-188-16,0 0 32 15,2 1-92-15,1-1 32 16,0 0-60-16,-3-2 16 16,0 2-36-16,-3-2 16 15,-3-1-20-15,-3 6 20 16,-3 3-24-16,-9 5-12 15,3 0-4-15,-9 5-16 16,3 3 12-16,-9 2-128 16,6 1 76-16,-9-4-472 15,6 1 296-15,-6-8-732 16,3-5 544-16</inkml:trace>
  <inkml:trace contextRef="#ctx0" brushRef="#br0" timeOffset="205358.0281">21418 6718 1712 0,'-3'2'636'0,"3"-2"-496"0,15 3-36 0,-3-3 240 15,3 3-208-15,6-3 28 16,0 2-104-16,-1-2 8 16,-2 3-40-16,-3 0-8 15,-3-1-12-15,-9 1-552 16,0 2 296-16,-9 1-620 15,0-1 488-15,-12 3-424 32,6 2 464-32,-6-2 1064 15,4 3-376-15,-10 2 412 16,6 3-444-16,6-3 100 16,9 3-244-16,6-5 24 15,9 2-116-15,3-5 36 16,3 2-72-16,3-7-4 15,-1 0-24-15,1-9-416 16,-3 1 216-16,3-8-1000 16,0 0 660-16</inkml:trace>
  <inkml:trace contextRef="#ctx0" brushRef="#br0" timeOffset="205783.8347">21981 6093 1840 0,'-12'6'680'0,"12"-6"-528"0,9-3-44 0,-6 3 252 15,3 3-220-15,3-3 12 16,6 0-92-16,-4 0-32 16,4 0-16-16,-3 0 0 15,0 0-8-15,-3 0 24 16,3 0-16-16,-3 0-12 15,0 0-4-15,-3 0 20 16,0 2-8-16,-3-2-12 16,0 3 0-16,0-3 20 15,0 5-8-15,-3 1 16 16,3 4-16-16,-6 3-4 16,0 6 0-16,-3 7 4 15,0 1-4-15,-6 12 52 0,3 1-32 16,-3 10 32-1,6-2-28-15,-3-3 0 16,3-3-16-16,0-10 12 0,3-8-16 0,0-6 4 16,3-4-4-16,-3-6-120 15,0-3 60-15,-3-8-384 16,3-2 240-16</inkml:trace>
  <inkml:trace contextRef="#ctx0" brushRef="#br0" timeOffset="206031.6431">21957 6117 1352 0,'-9'3'500'0,"9"-3"-392"0,-3 16-28 0,0-6 432 15,6 4-296-15,-3 4 224 16,0 3-256-16,0 8 128 16,3 3-180-16,-6 13 16 15,3 0-84-15,-6 8-32 16,3-5-20-16,-6 4-12 15,3-9 4-15,-3 2-4 16,3-6 0-16,-3 9 0 16,3-3 0-16,-2 3 0 15,2-3 0-15,-3-6-12 16,6-7 8-16,-3-5-208 16,6-6 116-16</inkml:trace>
  <inkml:trace contextRef="#ctx0" brushRef="#br0" timeOffset="207160.9104">22392 6236 676 0,'-3'3'248'0,"3"-3"-192"0,9-5-16 0,-4 2 320 16,1 6-204-16,6-3 176 31,0 0-192-31,6 0 196 16,-3 2-188-16,3 1 92 15,0 0-140-15,6-3 88 16,2 2-108-16,10-2-8 16,0 3-44-16,8-3 44 15,-2 2-40-15,3-2-8 16,-7 3-12-16,-5-3 8 16,-3 0-12-16,-9 0-752 15,-6 0 408-15</inkml:trace>
  <inkml:trace contextRef="#ctx0" brushRef="#br0" timeOffset="207363.6755">22576 6279 1276 0,'-27'23'472'0,"27"-23"-364"0,-12 27-32 0,1-11 292 16,8 2-216-16,-12 9 72 16,6-1-132-16,-3 3 12 15,0 0-60-15,6-7-52 16,3-1 4-16,0-5-328 31,3-1 180-31,6-9-860 0,0-4 564 0</inkml:trace>
  <inkml:trace contextRef="#ctx0" brushRef="#br0" timeOffset="207535.5977">22749 6361 1404 0,'-12'2'516'0,"12"-2"-400"0,-12 16-32 0,3-5 384 15,6-1-272-15,-9 6 124 16,6 3-188-16,-6 2 20 16,3 3-88-16,-3-3-40 15,3-3-12-15,-2-2-68 16,2 0 32-16,-3 0-552 16,3-3 316-16</inkml:trace>
  <inkml:trace contextRef="#ctx0" brushRef="#br0" timeOffset="207738.7193">22320 6395 1508 0,'-9'8'556'0,"9"-8"-432"0,-3 18-36 0,0-7 140 16,6 2-144-16,-3 8 28 15,3-2-68-15,0 2-28 16,3-2-8-16,-3-3-28 15,6-1 12-15,-6-1-672 16,3-4 368-16</inkml:trace>
  <inkml:trace contextRef="#ctx0" brushRef="#br0" timeOffset="207988.7696">22415 6474 1040 0,'3'-8'384'0,"-3"8"-300"0,21 0-20 16,-6 0 200-1,0 3-156-15,9 0 160 16,0 2-156-16,14-2 148 16,1 2-152-16,12-2 140 15,-1 2-140-15,1-2 32 16,-4 2-80-16,-11 0 40 16,0 0-56-16,-9 1 4 15,-7 2-28-15,-5-3 32 16,-3 3-28-16,-6 0 12 15,-3 0-20-15,-12 0-16 16,-3 2-4-16,-17 1-428 0,2 2 236 16</inkml:trace>
  <inkml:trace contextRef="#ctx0" brushRef="#br0" timeOffset="208184.9422">22469 6657 1196 0,'-6'3'440'0,"6"-3"-340"0,3-3-32 15,0 0 264 1,3 6-196-16,6-3 160 16,3 3-176-16,6-3 80 15,-1 2-116-15,7-2 16 0,0 0-60 0,3 0-16 16,2 3-12-16,-5-3-144 16,-6 3 76-16,-12-1-652 15,0 3 392-15</inkml:trace>
  <inkml:trace contextRef="#ctx0" brushRef="#br0" timeOffset="208653.7067">22350 6800 1464 0,'-12'2'544'0,"12"-2"-424"0,3 3-32 0,3-3 160 16,3 3-152-16,9-1 120 15,3 1-124-15,5-3 68 16,7 3-96-16,3-3-4 15,-3 0-40-15,5-3-12 16,-2 0-4-16,3-2-596 16,-7 2 324-16,-2-2-536 15,-6 3 460-15,-6-6-340 32,-3 2 392-32,-21 1 980 15,-6 2-360-15,-9 1 224 16,0 4-328-16,-6 6 128 15,7 3-200-15,-10 7 96 16,3 1-144-16,-9 5 32 16,7 2-80-16,-4 1-16 15,6-1-24-15,-6-5 8 0,12 0-16 16,4-5-20-16,5 0 4 16,3-3 12-16,15 1 0 15,3-1 24-15,2 0-16 0,7-2 68 16,0 2-48-1,9-3-12-15,-3 4-12 0,6-4 24 16,-4 1-16-16,4-6 4 16,-3 3-12-16,0-8-280 15,-1 0 148-15,-2-5-564 16,-3 2 384-16</inkml:trace>
  <inkml:trace contextRef="#ctx0" brushRef="#br0" timeOffset="208841.2607">22737 6847 1560 0,'-18'-2'576'0,"18"2"-448"0,-21 13-36 16,9-2 356-1,3 2-264-15,-6 8 100 16,4 0-164-16,-13 8 48 16,9 0-96-16,-6 3 16 15,3 0-52-15,-3 0-40 16,3-6 0-16,-2-2-272 15,8-3 148-15,3-5-712 16,6-3 468-16</inkml:trace>
  <inkml:trace contextRef="#ctx0" brushRef="#br0" timeOffset="209086.8109">23543 6149 1704 0,'9'-5'632'0,"-9"5"-492"0,3 8-40 16,-3-6 396-16,0 4-292 15,-6 4 40 1,3 3-148-16,-8 3-8 16,-1 3-52-16,-9 2-24 0,3 3-4 0,-12 5-72 15,3 3 36-15,-14 5-576 16,8 0 328-16,-15 0-948 15,16-3 684-15</inkml:trace>
  <inkml:trace contextRef="#ctx0" brushRef="#br0" timeOffset="209266.8979">23082 6644 1560 0,'0'0'576'0,"0"0"-448"0,12 5-36 0,-3-5 292 15,9 0-228-15,12-3 108 16,2 3-160-16,16-5 24 0,-3 2-80 0,-1-2 0 15,-8 2-28-15,3-2 40 16,-10 3-32-16,-2-6-296 16,-3 2 144-16,-3-4-708 15,-3 2 460-15</inkml:trace>
  <inkml:trace contextRef="#ctx0" brushRef="#br0" timeOffset="209485.6362">23496 6374 1092 0,'-18'2'404'0,"18"-2"-316"0,-9 14-24 0,3-4 364 16,0 6-248-16,3 11 268 16,0 2-256-16,-3 10 80 15,3 1-160-15,-6 16 84 16,3-1-112-16,-3 14 44 16,4-5-72-16,-7 4-16 15,6-7-24-15,-3-3 8 16,0-10-16-16,3-6-100 15,0-5 48-15,-3-8-420 16,6-5 256-16,-3-8-628 16,3-5 472-16</inkml:trace>
  <inkml:trace contextRef="#ctx0" brushRef="#br0" timeOffset="209682.0777">23154 6779 1640 0,'-9'0'608'0,"9"0"-472"0,0 2-40 0,0-2 240 16,6 3-204-16,3 0-8 15,2 2-76-15,1 0-20 16,9 0-16-16,-3-2 12 16,0 2-16-16,-3-5-436 15,6 3 236-15,-4-8-664 16,1 2 480-16</inkml:trace>
  <inkml:trace contextRef="#ctx0" brushRef="#br0" timeOffset="209836.0368">23350 6715 1184 0,'-15'5'440'0,"15"-5"-344"0,-15 6-24 16,6-1 268 0,3 0-200-16,-3 6 64 15,-2-1-120-15,2 6-24 0,0 3-36 0,-6 5-52 16,6-1 16-16,-9 1-544 15,12 0 304-15</inkml:trace>
  <inkml:trace contextRef="#ctx0" brushRef="#br0" timeOffset="210023.5742">23070 7027 932 0,'-6'0'348'0,"6"0"-272"0,-3 3-20 0,0-3 368 16,6 0-244-16,-3 0 200 15,0 0-220-15,3 0 64 16,6 5-132-16,0-2 12 16,12 2-64-16,-3-5-40 15,0 0-4-15,5-2-184 16,4-1 100-16,3-8-672 16,0 1 416-16</inkml:trace>
  <inkml:trace contextRef="#ctx0" brushRef="#br0" timeOffset="210203.6879">23466 6863 1424 0,'-9'6'528'0,"9"-6"-412"0,9 5-32 0,-6-2 200 15,0-1-172-15,3-2 72 16,12 3-112-16,0-6 32 16,-3 1-64-16,8-4 8 15,-2 1-32-15,-6-6-368 16,6 6 188-16,-3-8-628 15,-6 5 444-15</inkml:trace>
  <inkml:trace contextRef="#ctx0" brushRef="#br0" timeOffset="210344.3177">23627 6768 1016 0,'-24'11'376'0,"24"-11"-292"0,-18 26-20 16,9-10 360 0,6 0-244-16,-6 8 156 15,3 2-196-15,3 3 72 16,3-2-124-16,0-4-12 15,3-1-48-15,3-6-132 16,-3-1 56-16</inkml:trace>
  <inkml:trace contextRef="#ctx0" brushRef="#br0" timeOffset="210531.8121">23445 7027 1164 0,'-38'14'428'0,"38"-14"-332"0,-30 18-24 0,18-10 452 16,0 3-300-16,-15-1 304 15,3 3-300-15,-8 1 36 16,2 2-156-16,-6-1-36 16,6 4-48-16,1-3-32 15,5 2 0-15,3-2-312 16,3-3 172-16,9-7-632 16,6-1 436-16</inkml:trace>
  <inkml:trace contextRef="#ctx0" brushRef="#br0" timeOffset="210688.1118">23413 7083 1224 0,'20'10'456'0,"-20"-10"-356"0,12 6-28 16,-6-4 480-1,0 6-316-15,6 0 268 16,6 3-292-16,9-3 36 16,-3 2-148-16,14-2-52 15,-5 3-28-15,3-3-64 16,-4 0 28-16</inkml:trace>
  <inkml:trace contextRef="#ctx0" brushRef="#br0" timeOffset="211057.7399">24026 6707 1704 0,'-12'0'632'0,"12"0"-492"0,9-8-40 0,-3 3 220 15,0 5-196-15,14-5 160 16,10 5-164-16,6-3 28 16,0 3-88-16,2 0 24 15,-5 5-48-15,6 3 0 16,-9 5-24-16,-1 9 64 15,-5-1-44-15,-6 11-4 16,0-1-16-16,-3 6 16 16,-6 0-16-16,0 3 4 15,0-6-8-15,-9 4-8 16,0-7 4-16,-3-2-32 16,3-5 16-16,-6-5-268 15,6-6 152-15,0-2-656 16,6-4 432-16</inkml:trace>
  <inkml:trace contextRef="#ctx0" brushRef="#br0" timeOffset="211292.1218">24538 6705 1652 0,'-6'-3'612'0,"6"3"-476"0,-3 3-40 15,0-1 504 1,-3 6-348-16,-3 5 172 15,-3 6-248-15,-12 10-84 16,3 3-60-16,-14 10-36 16,5-2 0-16,-21 5 12 15,10-3-4-15,-28 6-4 0,7-6 4 0,-10 6-164 32,10-3 88-32,-16-3-1448 0,16-5 832 0</inkml:trace>
  <inkml:trace contextRef="#ctx0" brushRef="#br0" timeOffset="212518.1754">23407 7165 312 0,'-9'-3'112'0,"9"1"-84"0,-6-1-12 0,0 0-32 16,6 3 4-16,0-5-12 15,0 5 12-15,0-3 24 16,6 3-4-16,-6-5 84 16,0 2-48-16,0-2 156 15,0 5-112-15,-6-2 80 16,6 2-96-16,-3-6 76 16,3 6-84-16,-6 0 48 15,6 3-68-15,0-3 32 16,0 0-44-16,0 0 24 15,0 0-28-15,-3 0 44 16,3 0-40-16,-3 0 20 16,6 0-32-16,-3 3 28 0,0-1-32 15,0 1-4-15,3-1-8 0,-3 4 56 16,0 4-32-16,0-2 52 16,6 3-48-16,-12-1 64 15,6 1-56-15,0 5 72 16,-3 0-64-16,-3 5 52 15,3 3-56-15,-6 2 16 16,9 1-40-16,-9-1 28 16,6-2-32-16,-6-3-24 15,9 0 4-15,-3-2 28 16,3-3-16-16,-6-3 72 16,6-3-48-16,-6-2 92 15,6 0-68-15,-3-5 24 16,3 0-44-16,-3-3-32 15,6 0-4-15,-6 0 8 16,3 2-4-16,-9-4 16 16,9 2-12-16,-9-3-284 15,3 0 148-15,-2-2-828 16,2 2 532-16</inkml:trace>
  <inkml:trace contextRef="#ctx0" brushRef="#br0" timeOffset="319337.8324">16921 5342 1112 0,'-24'13'412'16,"24"-13"-320"-16,-15 8-28 0,12-8 284 15,3 3-204-15,3-3 136 16,6 0-164-16,3-3 96 15,6 3-124-15,2-5 96 16,4 0-104-16,3-3 56 16,0 2-80-16,3-4 12 15,-1 4-36-15,10-4-12 16,0 2-12-16,11-3-8 16,1 3 4-16,0-2 28 15,-4 2-16-15,-5-3-4 16,-9 6-8-16,-7-3 48 0,-2 3-28 15,-6-1 32-15,-3 6-28 0,-6 0 44 16,0 6-40-16,-12-1 48 16,3 3-48-16,-12 8 20 15,0 2-32-15,-18 6 16 16,1 0-20-16,-22 16-8 16,3-1-4-16,-5 14-16 15,8-2 8-15,-3-4-16 16,13-4 12-16,-1-6 4 15,12-3 4-15,0-8 0 16,9-2 0-16,1-8-20 16,8-5 12-16,0-9 4 15,6 1 4-15,0-11-12 16,6 0 8-16,0-18-4 16,6 2 0-16,-1-26 8 15,4 5 0-15,0-16 8 16,0 8-4-16,3-13 16 15,0 15-12-15,0-15-4 16,0 11 0-16,2-9-4 16,1 14 0-16,6 2-28 15,-3 14 16-15,-3 2 32 16,-1 11-12-16,-2 5 8 16,0 8-8-16,-6 6-8 15,0 7 4-15,-6 19 4 16,3 7-4-16,-9 17-4 15,3 2 4-15,-6 8-4 0,3-2 0 16,-6 18 0-16,3-5 0 16,-3 10 8-16,3-10-4 0,-6-5 16 15,6-11-12-15,-3-3 4 16,3-5-4-16,-3-6-16 16,3-4 4-16,-3-9 20 15,6-5-8-15,-6-10 4 16,0-3-4-16,-9-13-16 15,4-1 4-15,-10-12-4 16,3 2 0-16,-12-16 8 16,6 3 0-16,-8-18 8 15,8 2-4-15,-6-14-12 16,6 9 4-16,-3 0 4 16,7 13 0-16,-1 0 8 15,6 10-4-15,0 3-4 16,9 11 4-16,-3 0-172 15,3 5 92-15,9 3-780 16,3 2 472-16</inkml:trace>
  <inkml:trace contextRef="#ctx0" brushRef="#br0" timeOffset="320666.0611">17623 5612 768 0,'-3'-3'284'0,"3"3"-220"0,6-2-20 16,-3-1 224 0,0 6-156-16,0-3 192 15,3 0-172-15,0 0 180 16,0 0-180-16,-3 0 112 15,0 0-140-15,3 0 76 16,0 5-104-16,0-3 36 0,3 4-64 0,0-4 20 16,-1 4-40-16,4-1 52 15,0 0-44-15,3 1 44 16,0 2-44-16,-3-3 0 16,3 0-24-16,-6 0 20 15,0 1-20-15,-3-1 24 16,0 0-24-16,-6 1 56 15,0-1-36-15,-9 0 12 16,3 3-28-16,-9-3-8 16,0 3-4-16,-9 0 4 15,6 0-4-15,-6-3 16 16,7 3-12-16,-4-2-20 16,6 2 4-16,-3-3-12 15,9 3 8-15,0-3-20 16,3 0 20-16,0-5-32 15,6 3 28-15,6-3 32 16,6 5-8-16,6 1 72 16,3-1-48-16,3 0 48 15,-1 1-44-15,1-1 16 16,-3 3-32-16,-3-3 8 16,0 3-16-16,-6-3-8 15,-3 3 0-15,-6-2 4 16,3 1-4-16,-12-1-4 15,3 2 4-15,-12 0-4 0,0 0 0 16,-12 0-12-16,3 2 8 16,-8 1 4-16,8-1 0 0,-3-2 0 15,6 3 0-15,0-6-380 16,9 3 208-16,6-11-916 16,9 1 604-16</inkml:trace>
  <inkml:trace contextRef="#ctx0" brushRef="#br0" timeOffset="321494.2658">18010 5794 1092 0,'-3'0'404'0,"3"0"-316"0,3-2-24 15,-3-1 284 1,0 6-204-16,0-6 248 0,6 3-220 16,-3-3 176-16,3 1-200 15,3-3 88-15,0 5-136 0,3-3 36 16,3 3-80 0,2-5-8-16,1 2-28 15,3-2-4-15,0 5-8 0,-3-3 4 16,0 3-8-16,-3-3-48 15,-4 3 28-15,-2-5-516 16,-3 2 292-16,-6-2-684 16,3 2 520-16</inkml:trace>
  <inkml:trace contextRef="#ctx0" brushRef="#br0" timeOffset="321869.3175">18299 5641 1112 0,'6'5'412'0,"-6"-5"-320"0,15 8-28 15,-3-3 408 1,-1 1-272-16,4 2 260 16,0 0-264-16,3 0 128 15,0-1-188-15,-3-1 4 16,0 2-84-16,-3 0-8 16,2 2-28-16,-5 1 24 15,0-1-28-15,-6 1 12 16,0 0-16-16,-6 2-104 15,0 0 48-15,-9 0-68 16,1 3 64-16,-13-3-12 16,6 3 36-16,-1473-3 4 0,2937 1 12 15,-1467-4 32-15,9 1-12 16,1-3 92 0,5 0-56-16,0-3 64 0,6 0-60 0,6-2 40 15,3 0-52-15,2-1 16 16,7 4-36-16,0-6 0 15,3 2-12-15,-3-4-52 16,-3 2 28-16,-3-3-580 16,3 0 328-16</inkml:trace>
  <inkml:trace contextRef="#ctx0" brushRef="#br0" timeOffset="322551.9341">6937 9493 1300 0,'-6'8'480'0,"6"-8"-372"0,9 0-32 0,-3 0 268 15,0 0-204-15,6 0 108 16,3 0-144-16,0-2 144 15,0 2-140-15,3-6 44 16,-1 4-88-16,1-4 32 16,3 4-56-16,3-6-20 15,0 2-12-15,3-1 8 16,-4 1-8-16,-2-2 24 16,0 6-20-16,-3-6-460 15,-3 2 240-15,-3-2-768 16,-3 3 544-16</inkml:trace>
  <inkml:trace contextRef="#ctx0" brushRef="#br0" timeOffset="322786.0735">7381 9282 1900 0,'6'5'704'0,"-6"-5"-544"0,6 3-48 0,-3-3 316 16,0 5-256-16,0 0 124 15,0 6-172-15,0-1-8 16,0 4-72-16,-1 4-28 16,4 3-8-16,-6 14-8 15,3-1 0-15,-3 8 0 16,3 3 0-16,-3-5-336 16,3-3 184-16</inkml:trace>
  <inkml:trace contextRef="#ctx0" brushRef="#br0" timeOffset="334197.3861">19367 5278 1328 0,'-12'6'492'0,"12"-6"-380"0,3 5-32 0,0-2 288 16,3-1-216-16,6-2 144 15,3 0-176-15,12-5 60 16,3 2-108-16,14-5 88 16,1 6-96-16,9-9 32 15,-7 6-56-15,-2-6 12 16,-6 3-32-16,-1-2 0 15,-5 2-12-15,-6 0 12 16,0 3-12-16,-10-1 48 16,-2 6-28-16,-9 3 20 15,-3 5-28-15,-12 5 8 16,3 6-16-16,-17 7 12 0,-1 1-16 0,-18 18-4 31,3 0 0-31,-17 15 4 16,8-1-4-16,-5-1-20 0,11-5 8 0,3-6-4 15,9-7 4-15,4-6-12 16,11-7 12-16,0-9-4 16,9-4 4-16,0-12-20 15,6 1 16-15,3-14 24 16,3 1-8-16,3-11 8 16,3-1-4-16,3-17 4 15,3 2-8-15,2-21-4 16,4 5 4-16,3-11-24 15,0 6 12-15,3-14 20 16,-4 9-4-16,-2-14-4 16,-3 14 0-16,-3 2 4 15,-3 13-4-15,-3 9 24 16,-3 9-16-16,-6 4 4 16,2 10-8-16,-5 3 48 15,3 8-32-15,-6 5-20 16,0 5-4-16,-2 16-8 15,5 3 0-15,-3 21-20 16,3 5 16-16,0 14 12 16,6-6 4-16,-1 13-20 15,7-2 8-15,-3 8 12 0,0-3 0 0,-3-5 24 16,0-11-16 0,-3-5-4-16,0-11-4 0,-3-7 12 15,3-6-8-15,-6-11 32 16,0-5-24-16,-6-10-4 15,3 0-8-15,-15-17-16 16,1 1 8-16,-22-21 12 16,6-1-4-16,-14-17-4 15,8 4 4 1,-3-5-4-16,10 11 0 0,-1 2 0 16,12 8 0-16,0 6 0 15,9 7 0-15,0 3-292 16,9 6 160-16,3-1-828 15,9 9 536-15</inkml:trace>
  <inkml:trace contextRef="#ctx0" brushRef="#br0" timeOffset="334759.9744">20091 5577 1840 0,'-3'8'680'0,"3"-8"-528"0,18 8-44 0,-10-5 312 16,1 2-252-1,3-2 28 1,3 2-116-16,0 0 0 0,3 1-48 0,-3-4-20 15,-3 4-4-15,-3-4 24 16,-3 1-16-16,-12 0 12 16,3 5-16-16,-12 0-112 15,3 2 52-15,-15 1-52 16,6-1 60-16,-8 1 4 16,8 2 20-16,0-5-24 15,6 3 24-15,9-3 4 16,6 2 12-16,9 1 52 15,6-1-28-15,6 1 104 16,2 2-72-16,4 0 48 16,-3 3-64-16,-3 0 40 15,-3 3-44-15,-3-1 8 16,-3 1-28-16,-4-1 20 16,-2 1-24-16,-6-1-4 15,0 1-4-15,-11-1-4 16,2-2 0-16,-15 0 0 15,3 0 0-15,-9-3-28 16,6 0 16-16,-5-7-392 16,8-1 224-16,0-8-632 15,9 1 456-15,12-14-772 16,6 3 640-16</inkml:trace>
  <inkml:trace contextRef="#ctx0" brushRef="#br0" timeOffset="334947.4653">20344 5808 1892 0,'3'5'700'0,"-3"-5"-544"0,3 3-44 0,0-3 344 16,3 2-272-16,2 1 68 15,1-1-152-15,3 1-28 16,0 0-44-16,3-1-24 16,0 1-8-16,-3-3-128 15,0 0 72-15,-3-3-584 16,3 3 356-16</inkml:trace>
  <inkml:trace contextRef="#ctx0" brushRef="#br0" timeOffset="335416.3082">20615 5665 1528 0,'3'10'564'0,"-3"-10"-436"0,11 3-40 15,-2 0 448 1,3 2-312-16,3 0 128 15,3 0-204-15,0 1 60 16,0-1-120-16,-3-2-12 16,2 2-48-16,-2 0-8 15,3 1-12-15,-6-1 4 16,-3 3-8-16,-6 0 16 0,3 0-12 16,-9 2-48-1,0 1 24-15,-6-1-76 16,3 4 52-16,-9-4-8 0,6 3 28 0,-6-2 4 15,7 2 8-15,-4-2 0 16,6-1 0-16,-3-4 16 16,3 2-4-16,0-3 52 15,6 0-32-15,3 1 52 16,3-1-44-16,3-2 48 16,0-1-48-16,3-2-8 15,-1 0-12-15,4 0-12 16,3 3 4-16,0-1-4 15,3 1 0-15,0 0 0 16,0-1 0-16,-1-2 0 16,-2 0 0-16,0 0-12 15,-3 0 8-15,-3-2-40 16,0 2 24-16,-6-3-196 16,3 3 120-16,-9-5-636 15,3 2 404-15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52:09.2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13 4437 1340 0,'-12'3'496'0,"12"-3"-384"0,-3 8-36 0,0-6 384 15,3 4-268-15,-6 2 108 16,3-1-176-16,-6 7 92 16,3 2-124-16,-6 10 44 15,3 3-80-15,-9 11 36 16,7 2-52-16,-13 6 24 15,3-3-36-15,-9 0 8 16,3-3-20-16,-5 0 0 16,8-5-8-16,-6 0 4 15,9-2-8-15,0-6-20 16,9-3 8-16,4-7-268 16,5-6 148-16</inkml:trace>
  <inkml:trace contextRef="#ctx0" brushRef="#br0" timeOffset="843.505">7387 4696 1008 0,'0'-8'372'0,"0"8"-288"0,9-2-24 0,-6 2 264 15,3 2-188-15,2 1 96 16,4 5-136-16,0 3 128 16,3-1-124-16,-3 3 92 15,3 1-112-15,3-1 88 16,-3 0-92-16,0 0-8 15,-1 3-40-15,1-3 28 16,3 3-32-16,-6-2 48 16,-3-1-40-16,-6 0 28 15,0 0-32-15,-9 0 16 16,3 1-24-16,-9 2 8 16,3-1-16-16,-9 1 20 15,4 0-20-15,-10-3-4 16,0 1-4-16,-6-4-24 15,6-2 12-15,-5-5-4 16,5 2 4-16,-3-8 8 16,9 3 0-16,-3-5-20 15,6 0 12-15,0-6-12 16,7 1 8-16,2-4 52 16,6 7-20-16,6-4 36 15,2 3-32-15,10-3 4 16,3 6-16-16,6-3-8 15,0 6 0-15,3-4-4 0,-4 4 0 0,1-4 24 16,-3 6-12-16,3-5-108 16,-6 5 48-16</inkml:trace>
  <inkml:trace contextRef="#ctx0" brushRef="#br0" timeOffset="1359.4821">8015 4389 1508 0,'0'6'556'0,"0"-6"-432"0,-3 8-36 0,0-8 308 15,6 2-236-15,-3 1 188 16,0 5-200-16,-3 2 28 15,3 1-104-15,-3-3-16 16,0 3-36-16,-6-1 4 16,3 3-12-16,-3 3-88 15,3 0 44-15,-6 8-660 16,3 2 380-16</inkml:trace>
  <inkml:trace contextRef="#ctx0" brushRef="#br0" timeOffset="1953.0131">8042 4789 1092 0,'-3'3'404'0,"3"-3"-316"0,0 2-24 0,0-2 264 16,6 6-192-16,-3-1 212 15,2 0-200-15,-2 3 108 16,0 3-148-16,-6 2 40 15,3 3-88-15,-6 8-24 16,4-1-24-16,-7 9 16 16,3 0-16-16,-6 0-4 15,6-1-4-15,0-4-4 16,3-6 0-16,0-10-12 16,3-3 8-16,3-16-24 15,3-3 16-15,3-15-12 16,3 2 12-16,5-11 24 15,1 6-4-15,3-5 16 16,0 7-16-16,3 1 60 16,3 7-40-16,-4 4 96 15,1 7-72-15,0 2 20 16,-3 9-40-16,0 0 68 16,-3 5-56-16,-1 2 40 15,-2 1-48-15,-3 2 16 16,0 0-32-16,-3 0-8 0,0 3-8 15,-6 0-84-15,0 0 44 0,-3-3-532 16,0 3 312-16</inkml:trace>
  <inkml:trace contextRef="#ctx0" brushRef="#br0" timeOffset="2531.231">8574 4728 1224 0,'6'0'456'0,"-6"0"-356"0,27 8-28 0,-12-3 404 16,0 1-276-16,3 2 172 15,0 0-216-15,-1 5 28 16,1 0-108-16,-6 5 0 16,0 1-44-16,-6 5-4 15,0 0-16-15,-12 7 28 16,3 1-24-16,-15 10 32 15,3 1-32-15,-11-1 12 16,5-2-16-16,-9-8-16 16,6-6 0-16,0-7-60 15,6-6 36-15,-2-11-76 16,8 1 60-16,-3-21-44 16,6-4 52-16,0-12-8 15,3 2 28-15,3-5-16 16,6 5 16-16,3 1 8 15,3 10 8-15,6-1 32 0,3 9-16 0,5 0 40 16,1 8-32-16,6-1 56 16,-3 6-44-16,0-2 36 15,-1 4-40-15,-2-2 44 16,-3 3-44-16,-3-3 28 16,-3 3-32-16,-3-1 16 15,3 4-24-15,-9 1 52 16,2 4-40-16,-5 5 4 15,3 0-24-15,-6 5 12 16,3 0-16-16,-3 0-12 16,0 0 0-16,0-2 4 15,6 0 0-15,0-9-44 16,0 1 24-16,0-9-56 16,0-2 44-16,0-5-168 15,3 0 108-15,-3-8-492 16,3 2 320-16</inkml:trace>
  <inkml:trace contextRef="#ctx0" brushRef="#br0" timeOffset="2953.1187">8991 4757 1424 0,'-12'6'528'0,"12"-6"-412"0,3 2-32 0,0 1 340 16,6-1-248-16,6 1 152 16,3 2-192-16,9 1 64 15,-1-1-116-15,4-2-12 16,0 2-44 0,-6-2 8-16,0 2-20 0,-4-5 8 15,-2 2-12-15,-3-4-396 16,-3-1 212-16,-6-5-488 15,0 3 372-15,-9-3-328 16,0 3 352-16,-6-3 24 16,3 3 144-16,-3 2 320 15,3 3-120-15,-6 5 400 16,6 6-288-16,-6 5 316 16,4-1-304-16,-4 4 184 15,6 0-240-15,-3 2 16 16,6-3-112-16,-3 3-12 15,3-2-40-15,-3 2-32 16,3 0 4-16,-3-2-676 16,3-3 368-16</inkml:trace>
  <inkml:trace contextRef="#ctx0" brushRef="#br0" timeOffset="3122.134">8964 5106 1744 0,'-15'22'648'0,"15"-22"-504"15,9 18-40-15,0-10 252 16,0 0-216-16,9 0 180 16,3 3-184-16,6-6 0 15,2 0-84-15,4-10-32 16,-3 2-12-16,-3-7-712 16,0-1 384-16</inkml:trace>
  <inkml:trace contextRef="#ctx0" brushRef="#br0" timeOffset="3528.4259">9509 4807 1756 0,'-15'24'648'0,"15"-24"-500"0,12 19-44 0,-3-11 372 16,0 2-280-16,9 4 56 15,0 1-152-15,-1 4 12 16,4 2-64-16,-6 6-8 15,0 2-24-15,-9 8-4 16,0-3-4-16,-9 1 36 16,0-4-20-16,-12-2-12 15,0-5-8-15,-12-3-76 16,7-5 40-16,-10-8-156 16,9-3 108-16,-3-10-152 15,6 0 132-15,-5-14 8 16,11 3 56-16,0-7 24 15,6 4 8-15,6-5 36 16,6 6-16-16,6-1 172 16,5 6-104-16,7 0 104 15,0 8-108-15,6 2 56 16,0 3-80-16,-4 0 12 16,1 5-36-16,-6 0-4 0,0 1-16 15,-6-4-412-15,-3 1 216 16</inkml:trace>
  <inkml:trace contextRef="#ctx0" brushRef="#br0" timeOffset="4083.5574">10113 4445 1724 0,'-3'3'640'0,"3"-3"-500"0,9 5-36 0,-6-2 224 16,3 2-200-16,3 5 204 15,0 4-192-15,-3 12 56 16,0 3-120-16,0 19 28 16,0 0-60-16,-6 10 12 15,3-5-36-15,-6 5 8 16,3-3-16-16,-6 9-8 16,6-6 0-16,-3-2 4 15,6-6-4-15,-3-10-20 16,6-6 8-16,-3-10-268 15,3-6 148-15,-3-4-492 16,3-4 348-16,0-5-464 16,0-2 416-16</inkml:trace>
  <inkml:trace contextRef="#ctx0" brushRef="#br0" timeOffset="4711.8386">10414 4987 1236 0,'-18'0'456'0,"18"0"-352"0,-3 3-32 16,3-3 392 0,3 3-268-16,3-1 92 15,3 1-176-15,12 0 92 0,3-1-116 16,8-2 116-16,1 3-120 15,3-6 64-15,-4 3-84 0,1-5 44 16,-3 2-64-16,-3-5 16 16,0 3-40-16,-4-5 8 15,1 4-16-15,-6-4 28 16,-3 4-24-16,-12-4 12 16,0 2-16-16,-9-3-8 15,0 3 0-15,-12-2-48 16,3 4 24-16,-15 4-4 15,10 2 16-15,-13 2 8 16,6 4 0-16,-12 2-20 16,10 2 12-16,-4 6 4 15,6 0 4-15,3 8 8 16,9 2-4-16,6 9-20 16,7-4 8-16,7 4 32 15,10-1-16-15,12-2 0 0,0-6-4 16,0-7 4-1,0-1-4-15,-1-10-4 16,-2 0 4-16,0-10-508 16,0-1 276-16</inkml:trace>
  <inkml:trace contextRef="#ctx0" brushRef="#br0" timeOffset="5336.9421">11218 4760 1132 0,'-18'10'420'0,"18"-10"-328"0,-9 14-24 0,6-9 384 16,3 3-260-16,0-3 160 16,6 3-204-16,0-5 92 15,6 2-136-15,5-2 92 16,7-1-112-16,9-4 52 16,3 2-76-16,-1-6 0 15,1 4-36-15,0-4 4 16,-9 6-16-16,-4-5-8 15,1 5 0-15,-6-5-260 16,0 2 140-16,-9-5-624 16,0 6 412-16</inkml:trace>
  <inkml:trace contextRef="#ctx0" brushRef="#br0" timeOffset="5665.1021">11313 4522 1300 0,'-3'-3'480'0,"3"3"-372"0,0 3-32 16,0-3 356-1,0 5-252-15,-3 3 192 16,3 5-216-16,-3 8 72 31,0 6-132-31,-3 10 52 0,3 3-84 0,-3 5 28 0,3-3-56 0,-3 8 0 31,3-5-24-31,0 13 0 0,3-5-4 16,3 5 20-16,3-7-16 0,3-9-4 16,6-5-4-1,3-8-16-15,0-8 8 0,2-10-48 16,4-3 24-16,6-13-388 16,-6-3 224-16,6-16-772 15,-1 0 540-15</inkml:trace>
  <inkml:trace contextRef="#ctx0" brushRef="#br0" timeOffset="6446.3943">11837 4763 1712 0,'3'13'636'0,"-3"-13"-496"0,20 16-36 15,-5-8 320 1,0 2-252-16,6 1 56 15,0 2-140-15,0 0 8 16,0 3-56-16,-4 3 28 16,1-1-36-16,-9 3 36 31,0 3-40-31,-9 5 40 16,-3 3-40-16,-9 5 12 15,0-3-24-15,-11 1 20 0,2-3-24 0,-12-6 4 16,3-5-8-16,-8-8 12 0,8 1-12 15,-6-12-28-15,6 1 8 0,1-11-64 16,5 3 40-16,0-9-8 16,9 1 24-16,0-5-12 15,6 2 16-15,0-5-8 16,6 5 12-16,3-5-8 16,3 5 8-16,6-5 36 15,6 5-16-15,12-5 44 16,6 5-28-16,14-3 12 15,1 9-20-15,5-6 20 16,-2 5-24-16,-3-2 12 16,-7 2-12-16,7-2-8 15,-6 5 0-15,2 0 12 16,-5 3-8-16,0-3 16 31,-4 5-16-31,-5-2-12 16,-6 5 0-16,-6-3 20 15,0 3-8-15,-3-2-4 16,-1-1 0-16,-5-2-4 16,3 5 0-16,-6-3 0 15,3 3 0-15,-9-3 0 16,3 6 0-16,-3-3 0 16,0 0 0-16,-3 0 0 15,3 5 0-15,-6 1 0 16,3 4 0-16,-6 1 0 0,6 2 0 0,-3 6 0 0,3-1 0 15,-3 9 0-15,3 2 0 0,-5 8 0 16,5-3 0-16,0 1 0 16,3-6 0-1,0-3 0-15,6-2 0 16,-1-8 0-16,7-3 0 0,0-5 0 16,3-3 0-16,3-7 0 31,0 2 0-31,0-11-152 0,3 3 84 0,2-13-992 31,4 2 580-31</inkml:trace>
  <inkml:trace contextRef="#ctx0" brushRef="#br0" timeOffset="6946.4538">13164 4548 1860 0,'-9'-2'688'0,"9"2"-536"0,-9 0-40 0,3 0 264 15,6 0-228-15,-6 0 180 16,3 5-192-16,-5 0 36 16,2 3-104-16,-6 5-40 15,6 6-16-15,-9 10-4 16,3 3-4-16,-6 10-4 15,3-2 4-15,-12 7-4 16,7-4 0-16,-13 10 0 16,6-3 0-16,-9 11 0 15,10-6 0-15,-7 3 0 16,6-7 0-16,-3-4 0 16,6-4 0-16,-2-4 0 15,5-4 0-15,-6-1 0 16,9-2 0-16,-6 0 0 15,9-1 0-15,-5-4-108 16,8-3 60-16,0-3-984 16,9-3 568-16</inkml:trace>
  <inkml:trace contextRef="#ctx0" brushRef="#br0" timeOffset="10806.6267">13515 4921 1016 0,'-3'0'376'0,"3"0"-292"0,6 0-20 0,-3 0 324 16,3 0-224-16,3 0 172 15,6 0-196-15,9 0 128 16,0 0-156-16,9-2 60 16,2 2-104-16,4-6 0 15,-3 6-44-15,-1-2 32 16,-5 2-32-16,-3-3 4 15,-6 0-16-15,-3 1-96 16,-1 2 48-16</inkml:trace>
  <inkml:trace contextRef="#ctx0" brushRef="#br0" timeOffset="11040.6246">13789 4924 1328 0,'-18'5'492'0,"18"-5"-380"0,-8 13-32 0,2-5 440 15,6 0-300-15,-9 6 156 16,0 4-220-16,-9 11 28 16,6 0-112-16,-9 8-24 15,6-2-28-15,-6 2-24 16,4-6 0-16,-4 4 12 16,3-3-4-16,-3-1-344 15,9-4 184-15,0-3-800 16,9-3 532-16</inkml:trace>
  <inkml:trace contextRef="#ctx0" brushRef="#br0" timeOffset="11306.3207">13765 5173 1692 0,'9'2'628'0,"-9"-2"-488"0,21 6-40 15,-12-6 148 1,3 2-156-16,0 1 112 15,3-1-116-15,-6 4 24 16,0-1-68-16,-6 3 100 16,3 3-84-16,-6 4 64 15,0 4-72-15,-9 5 16 16,0 0-40-16,-12 13-8 16,0 0-12-16,-12 10-8 15,7 4 4-15,-7-6 4 16,6-6-4-16,0-7-408 15,9-8 220-15,-2-14-724 0,8-4 504 16</inkml:trace>
  <inkml:trace contextRef="#ctx0" brushRef="#br0" timeOffset="11478.1703">13694 5326 1432 0,'6'5'532'0,"-6"-5"-412"0,21 3-36 0,-12 0 404 16,3 2-284-16,3 3 48 15,-1 0-148-15,1 0-52 16,0 2-32-16,3-4-252 16,0 2 124-16,6-11-1028 15,3-2 624-15</inkml:trace>
  <inkml:trace contextRef="#ctx0" brushRef="#br0" timeOffset="11650.1015">14307 4807 2016 0,'-15'30'748'0,"15"-30"-584"0,-21 34-44 15,7-18 164 1,5 2-180-16,-12 9-16 16,6-1-56-16,-12 11-24 15,3 0-4-15,-8 3-332 16,5-6 180-16</inkml:trace>
  <inkml:trace contextRef="#ctx0" brushRef="#br0" timeOffset="11837.5894">14179 5011 1848 0,'6'3'684'0,"-6"-3"-528"0,6 13-48 0,-3-2 296 15,3-1-244-15,-3 6 32 16,3 3-116-16,0-1-60 15,3-2-12-15,0-3-208 16,0 1 112-16,0-7-816 16,0-1 500-16</inkml:trace>
  <inkml:trace contextRef="#ctx0" brushRef="#br0" timeOffset="12009.5414">14397 4948 1612 0,'-6'-3'596'0,"6"3"-464"0,0 5-36 16,-3-2 484 0,3 2-336-16,-3 3 96 15,0 3-204-15,-3 2-64 16,3 3-48-16,-3 0-20 16,6 0 0-16,-6 0-436 15,6-3 236-15</inkml:trace>
  <inkml:trace contextRef="#ctx0" brushRef="#br0" timeOffset="12212.6234">14474 4950 1300 0,'-12'-2'480'0,"12"2"-372"0,3 5-32 0,0-2 564 16,3-1-364-16,3 4 76 15,0 2-212-15,6-3-28 16,0 3-68-16,2 0-28 15,1 0-8-15,-3 0 16 16,0 0-12-16,-6-1-320 16,-3 1 164-16</inkml:trace>
  <inkml:trace contextRef="#ctx0" brushRef="#br0" timeOffset="12525.1953">14054 5323 1796 0,'-9'3'668'0,"9"-3"-520"0,9-5-44 16,-3 2 228 0,6 3-204-16,12-5 132 15,6 2-148-15,8-2 52 16,4 2-96-16,6-2-8 0,-1 2-40 15,16-5 4-15,-1 6-12 16,7-4 0-16,-10 4-4 0,-2-3 12 16,-7 5-12-1,-11-6-4-15,-6 4 0 0,-6-6-180 16,-4 2 96 0,-8-2-524-16,-3 3 336 0,-12-3-676 15,0 3 536-15</inkml:trace>
  <inkml:trace contextRef="#ctx0" brushRef="#br0" timeOffset="12750.3064">14373 5292 1276 0,'-30'21'472'0,"30"-21"-364"0,-18 16-32 0,12-11 408 16,6 3-280-16,-3 0 200 16,3 2-236-16,-3 12 120 15,6 1-168-15,-6 22 64 0,3 0-112 0,-3 6 16 16,3-4-52-16,0-2-24 15,3-5-4-15,0-3-8 16,3-3 0-16,0-7-240 16,0-6 132-1,3-10-688-15,3-6 444 0,6-18-860 16,3-3 688-16</inkml:trace>
  <inkml:trace contextRef="#ctx0" brushRef="#br0" timeOffset="12906.6047">14563 5315 1664 0,'-12'0'616'0,"12"0"-480"0,-6 8-40 0,3-2 424 16,3 2-304-16,-6 8 92 15,3 2-184-15,-3 14-8 16,4 7-68-16,-7 6-28 16,6 0-12-16,-3-2-8 15,3-6 0-15,-3-5-168 16,3-3 92-16</inkml:trace>
  <inkml:trace contextRef="#ctx0" brushRef="#br0" timeOffset="13109.7512">14176 5472 1620 0,'-18'5'600'0,"18"-5"-464"0,6 3-40 0,-3-3 176 16,6 2-168-16,3 1 88 15,6-1-108-15,3 1 28 16,0 0-64-16,0-1-16 16,-1 4-20-1,-5-4-36-15,0 4 12 0</inkml:trace>
  <inkml:trace contextRef="#ctx0" brushRef="#br0" timeOffset="13266.0188">14230 5591 1308 0,'-3'13'484'0,"3"-13"-376"0,6 13-28 0,-3-5 244 15,3 0-192-15,0 0 108 16,3 0-144-16,0 0-60 16,2 0-28-16,-2-3-72 15,0 3 36-15</inkml:trace>
  <inkml:trace contextRef="#ctx0" brushRef="#br0" timeOffset="13406.6736">14188 5739 976 0,'-12'5'360'0,"12"-5"-280"0,0 3-20 15,0-3 276 1,6 5-196-16,3-2 92 16,3 2-136-16,3-8-4 15,3 3-52-15,6-5-8 16,-1 0-20-16</inkml:trace>
  <inkml:trace contextRef="#ctx0" brushRef="#br0" timeOffset="13609.7805">14584 5429 1672 0,'-3'13'620'0,"3"-13"-484"0,12 11-36 0,-3-6 124 16,3 1-144-16,3-1 0 15,0 0-48-15,-1-2 24 16,-2 0-32-16,-6-1-496 16,-3 3 256-16,-9 1-876 15,0 2 612-15</inkml:trace>
  <inkml:trace contextRef="#ctx0" brushRef="#br0" timeOffset="13750.4099">14510 5607 1040 0,'6'2'384'0,"-6"-2"-300"0,20 3-20 15,-8-6 236 1,3 3-176-16,6-2 80 16,0 2-116-16,0-3 8 15,-3 0-56-15,-1-2-16 16,-2 2-12-16,-3-2-432 16,-3 2 228-16</inkml:trace>
  <inkml:trace contextRef="#ctx0" brushRef="#br0" timeOffset="14234.8685">14471 5715 976 0,'9'-3'360'0,"-9"3"-280"0,12-5-20 15,-3 2 176 1,0 6-140-16,3-6 68 16,2 1-96-16,1-4-40 15,3 4-16-15,-3-3 4 16,3 2-8-16,-3 3-4 16,-3 5 0-16,-3-2 92 15,3 2-52-15,-7 0 104 16,4 3-84-16,-3-2-12 15,3-1-32-15,-3 0-24 16,0 1 0-16,-6-6-4 0,0 0 0 0,0 0-460 31,0 0 256-31,-6 0-812 0,3 2 572 0</inkml:trace>
  <inkml:trace contextRef="#ctx0" brushRef="#br0" timeOffset="14500.4876">14007 5913 1340 0,'-6'8'496'0,"6"-8"-384"0,15-2-36 15,-1-1 252 1,7 0-196-16,15-2 176 15,3 0-176-15,11-8 96 16,-2 5-132-16,11-6 12 16,-2 4-64-16,8-3 0 15,-2 2-28-15,-4-2 36 16,-8 5-28-16,-12-3-216 16,-4 3 104-16</inkml:trace>
  <inkml:trace contextRef="#ctx0" brushRef="#br0" timeOffset="15016.168">14602 4876 2080 0,'3'0'768'0,"-3"0"-596"0,12 6-48 0,-3-1 52 16,3 3-120-16,2 13 92 15,1 3-84-15,0 26 40 16,3 6-64-16,-6 15 60 16,0-2-60-16,-6 21 0 15,3-3-24-15,-6 11-12 16,3-13 0-16,-6-6 20 16,0-15-12-16,0-6 4 15,6-13-8-15,0-11-8 16,0-10 4-16,0-13-4 15,2-4 0-15,1-14 0 16,0-1 0-16,3-14-12 16,0 4 8-16,0-14-60 15,3 3 36-15,-3-13-32 16,3 5 36-16,-3-8-8 16,0 10 20-16,-4 1 16 15,1 7 0-15,-6 4 24 16,3 9-16-16,-6 4 120 15,0 7-76-15,-9 6-4 16,0 2-32-16,-8 11-16 16,5 3 0-16,-9 4-4 0,3 4 0 15,-6-3 0-15,6-1 0 16,-5-7-20-16,2 0 12 16,-3-11-508-16,6 1 284 0</inkml:trace>
  <inkml:trace contextRef="#ctx0" brushRef="#br0" timeOffset="15172.4919">14894 4876 2212 0,'-3'6'820'0,"3"-6"-636"0,9 15-52 0,-3-4 136 15,-1 0-172-15,4 4-12 16,3 4-52-16,0 2-24 15,3 3-4-15</inkml:trace>
  <inkml:trace contextRef="#ctx0" brushRef="#br0" timeOffset="15969.4409">14727 5268 424 0,'-3'-3'156'0,"3"3"-120"0,0-5-8 0,0 2 140 15,0 6-96-15,0-3 184 16,0 0-148-16,-3 0 152 16,3 5-148-16,-3 1 84 15,6 1-112-15,-3-1 120 31,6-1-116-31,0-2 116 0,0-1-116 0,3-2 80 16,0 0-100-16,3 0 116 16,-1 0-104-16,-2 0 100 15,3 0-100-15,0 0 36 16,0 0-68-16,0 0 44 16,3 3-52-16,0 0 8 15,0-1-32-15,0-2-8 16,-1 0-4-16,1-2 4 15,3 2-4-15,-3-3 16 16,0 0-12-16,-3-2-4 16,-3 5 0-16,-6-5-368 15,0 5 200-15</inkml:trace>
  <inkml:trace contextRef="#ctx0" brushRef="#br0" timeOffset="16281.9252">15322 4929 1612 0,'-15'-5'596'0,"15"5"-464"0,-3-3-36 0,0 1 476 15,6 4-332-15,-3-2 60 16,0 0-180-16,3 3-32 16,3 2-52-16,3 3-24 15,0 0-8-15,3 3-4 16,0 2 0-16,0 0-152 16,3 0 84-16,-6 3-1036 15,3 0 604-15</inkml:trace>
  <inkml:trace contextRef="#ctx0" brushRef="#br0" timeOffset="16563.2547">15334 5276 1392 0,'-27'26'516'0,"27"-26"-400"0,-9 24-36 16,3-11 468-1,12 3-316-15,-6 13 12 16,0 6-148-16,0 15 12 15,0-5-64-15,0 3-12 16,0-6-20-16,0-2 0 16,0-6-8-16,0-5 16 0,0-2-12 15,0-6 48-15,0-5-28 0,0-11 40 16,0 0-40-16,0-10 28 16,6 0-28-16,3-11-28 15,3 0 0-15,6-21-8 31,3 2 0-31,3-20-528 16,2 2 288-16</inkml:trace>
  <inkml:trace contextRef="#ctx0" brushRef="#br0" timeOffset="16782.0138">15650 5056 1912 0,'3'3'708'0,"-3"-3"-552"0,23-3-40 0,-11 1 224 16,3 4-208-16,12-4 132 16,0 2-152-16,14-3-36 15,1 0-48-15,6-2-12 16,-7 5-8-16,1-5 20 16,-9 5-16-16,-9-6-208 15,-3 6 108-15,-10-5-620 16,-2 5 396-16</inkml:trace>
  <inkml:trace contextRef="#ctx0" brushRef="#br0" timeOffset="17000.7785">15742 5011 1508 0,'-39'19'556'0,"39"-19"-432"0,-9 31-36 0,6-12 552 16,3 2-368-16,-3 8 96 15,0 0-224-15,-3 8 36 16,3 0-108-16,-3 11 0 15,1 0-48-15,-7 10-12 16,0 0-8-16,-6 0-4 16,6-5 0-16,-9-8-100 15,6-5 56-15,-3-11-580 16,9-8 344-16</inkml:trace>
  <inkml:trace contextRef="#ctx0" brushRef="#br0" timeOffset="17172.6803">15748 5350 1640 0,'-3'-5'608'0,"3"5"-472"15,15 0-40-15,0-3 364 16,3 0-272-16,14-2 48 16,4 0-144-16,6-3-20 15,-4 2-48-15,1-4 4 16,-9 5-16-16,-9-3-528 15,-3 5 284-15</inkml:trace>
  <inkml:trace contextRef="#ctx0" brushRef="#br0" timeOffset="17344.5364">15709 5395 1764 0,'-18'24'656'0,"18"-24"-512"0,-3 29-36 0,3-16 104 16,3 3-136-16,0 5 32 15,6 3-64-15,0-3-8 16,0-2-24-16,3-9-448 16,3 1 240-16</inkml:trace>
  <inkml:trace contextRef="#ctx0" brushRef="#br0" timeOffset="17500.8184">15977 5437 1640 0,'-12'13'608'0,"12"-13"-472"0,-6 16-40 0,0-5 452 16,3-1-320-16,-12 6 136 16,3 3-212-16,-5 2-28 15,2 3-76-15,-6-3-32 16,3 0-8-16,-3-5-220 16,3 0 116-16</inkml:trace>
  <inkml:trace contextRef="#ctx0" brushRef="#br0" timeOffset="17891.5053">15822 5395 1632 0,'-6'5'604'0,"6"-5"-472"0,0 3-32 0,0-3 172 15,0 0-168-15,0 2 196 16,3 4-172-16,-6 7 120 15,3 5-140-15,-6 12 28 16,3 4-76-16,-9 8-4 16,4-2-32-16,-7 2-4 15,6-2-12-15,-6 0-8 16,3-3 4-16,-3 0-60 16,6-5 32-16,0-6-536 15,3-5 308-15</inkml:trace>
  <inkml:trace contextRef="#ctx0" brushRef="#br0" timeOffset="18110.2734">15798 5562 1996 0,'-3'10'736'0,"3"-10"-568"0,9 24-52 0,-3-11 212 15,3 3-204-15,3 5 56 16,3 0-108-1,0 3 0-15,0-3-40 0,-3 1-20 16,3-1-8-16,-3-5-216 16,2-3 116-16,-5-8-816 15,6-2 504-15</inkml:trace>
  <inkml:trace contextRef="#ctx0" brushRef="#br0" timeOffset="18563.4136">15995 4686 1972 0,'-6'5'732'0,"6"-5"-568"0,3 32-48 16,0-14 116 0,6 4-152-16,0 15 100 15,0 0-104-15,3 26 36 16,0 3-64-16,-4 14-8 15,4-6-24-15,-6 8 32 16,3-8-24-16,-6 10-24 16,3-9 0-16,0-7 8 15,3-12-4-15,-3-14 16 16,3-10-12-16,-3-11-4 16,0-5 0-16,0-11-16 15,3-2 8-15,0-14-24 0,0 1 16 16,0-19-20-16,2 0 16 15,-5-11 8-15,3 8 8 16,-6 0 16-16,0 9-8 0,-3 1 32 16,0 7-24-16,-6 4 108 15,3 6-68-15,-9 5-24 16,3 2-20-16,-8 9-12 16,5 5 0-16,-15 5 0 15,6 0 0-15,-12 3 0 16,4 0 0-16,-10-8-204 15,6-1 112-15</inkml:trace>
  <inkml:trace contextRef="#ctx0" brushRef="#br0" timeOffset="18758.9021">16200 4805 1672 0,'-12'5'620'0,"12"-5"-484"0,-3 13-36 0,0-5 288 0,6 3-232 0,0 2-60 31,3 0-64-31,3 3-32 16,0 0 0-16,0 0-476 0,0 2 260 0,-6 4-672 16,3-1 500-16</inkml:trace>
  <inkml:trace contextRef="#ctx0" brushRef="#br0" timeOffset="19352.6864">16019 5011 496 0,'6'-8'184'0,"-6"8"-140"0,0-2-16 0,0-1 76 16,0 6-64-16,0-3 60 16,0 0-56-16,0 2 120 15,0 4-92-15,0-4 248 16,0 1-180-16,0-3 220 15,0 0-208-15,0 3 180 16,0-1-192-16,3-2 100 16,0 0-144-16,0-2 108 15,3 2-116-15,3-3 72 16,2 3-96-16,1-5 28 16,0 5-52-16,3-3 12 15,0 6-32-15,3-3 28 31,3 0-32-31,0 0 20 0,2 2-20 0,4-2 8 32,-3 3-12-32,3 0 0 15,-3-1-4-15,2-2 20 0,-2 3-16 0,0-3 4 16,-3 2-8-16,0-2 12 31,-4 0-12-31,1-2 4 16,-3-1-4-16,-3-2-8 15,3 0 4-15,-6-6-4 16,3 6 0-16,-6-6 0 16,0 6 0-16,-6-3 0 0,3 3 0 0,-6-3-88 0,0 5 48 0</inkml:trace>
  <inkml:trace contextRef="#ctx0" brushRef="#br0" timeOffset="33697.8978">2972 3466 872 0,'-8'-3'324'0,"8"3"-252"0,0 0-20 0,0 0 252 31,0 0-176-31,0 0 196 0,0 0-188 0,3 0 188 16,2 3-188-16,10-3 148 15,3 0-168-15,15-3 56 16,3 3-100-16,14-5 20 16,4 2-52-16,2-2 28 15,-5 3-36-15,3-4-20 16,-7 4-4-16,7-4-8 16,-7 6 0-16,1-5 52 15,-6 2-28-15,-7-2 8 16,-5 2-20-16,-12-5-120 15,-3 6 56-15,-15-9-456 16,0 6 284-16</inkml:trace>
  <inkml:trace contextRef="#ctx0" brushRef="#br0" timeOffset="33963.5872">2993 3627 1548 0,'-6'14'572'0,"6"-14"-444"0,-3 13-36 16,3-3 216-1,3 4-188-15,0 7 136 16,3 3-148-16,0 5 28 16,3 3-76-16,-3-1-28 0,3-2-20 0,0-2-12 15,3-3 4-15,-3-3 4 16,3-3-4-16,-3-4-328 15,0-1 176 1,-3-13-424 0,2 0 324-16,-2-16-492 0,3 3 420 0</inkml:trace>
  <inkml:trace contextRef="#ctx0" brushRef="#br0" timeOffset="34294.0524">3065 3614 1204 0,'-6'0'448'0,"6"0"-348"0,15-5-32 0,-9 0 144 15,9 5-132-15,14-3 160 16,7-5-136-16,9-3 144 16,-1 6-144-16,7-8 88 15,-3 5-108-15,11-3 60 16,-5 6-84-16,2-3 12 16,-2 6-40-16,-4-1 24 15,-8 6-32-15,-6 2 32 16,-6 3-32-16,-7 2 40 15,-5 4-36-15,-6 7 56 16,-3 5-48-16,-9 9 20 0,-3 2-36 16,-6 10 0-16,3-2-12 15,-9 3-8-15,3-6 4 16,-5-5 4 0,5-5-4-16,-6-8-4 0,6-3 4 0,-3-5-16 15,3-3 8-15,-6-8-376 16,6-2 208-16</inkml:trace>
  <inkml:trace contextRef="#ctx0" brushRef="#br0" timeOffset="34544.0381">3425 3469 1224 0,'-9'5'456'0,"9"-5"-356"0,0 8-28 0,0-8 316 16,0 0-228-16,0 0 180 15,3 5-196-15,-3 1 128 16,0 4-160-16,0-2 24 16,6 3-84-16,-3 10 32 15,0 3-48-15,-3 18 16 16,3 0-32-16,-3 14 0 16,0-6-12-16,0-2-8 15,0-9 4-15,0-2-40 16,0-5 20-16,0-8-416 15,0-3 236-15</inkml:trace>
  <inkml:trace contextRef="#ctx0" brushRef="#br0" timeOffset="34794.068">3190 3680 1132 0,'-21'0'420'0,"21"0"-328"0,-3 3-24 0,3 0 280 16,3-1-204-16,3 1 136 16,0 2-164-16,6 3 60 15,0 0-104-15,3 0-20 16,-1 3-32-16,1-3-8 16,0 2-4-16,-3-2-428 15,0 0 228-15,-3-3-900 16,0 3 608-16</inkml:trace>
  <inkml:trace contextRef="#ctx0" brushRef="#br0" timeOffset="34965.966">3217 3844 1184 0,'-24'16'440'0,"24"-16"-344"0,0 8-24 16,3-5 320-1,3 2-228-15,3 0 152 16,2 1-180-16,1-4 36 15,3 4-100-15,-3-6-48 16,3 0-20-16,0-3-100 16,3 0 48-16,3-5-680 15,-1 3 400-15</inkml:trace>
  <inkml:trace contextRef="#ctx0" brushRef="#br0" timeOffset="35109.7112">3559 3691 1508 0,'-6'13'556'0,"6"-13"-432"0,12 13-36 0,-3-7 132 16,3 2-140-16,3-3 28 15,-1 0-64-15,1-2-28 16,0 2-8-16</inkml:trace>
  <inkml:trace contextRef="#ctx0" brushRef="#br0" timeOffset="35265.8928">3550 3850 1432 0,'-9'16'532'0,"9"-16"-412"0,15 10-36 15,-3-5 96 1,3 1-116-16,8-6 16 16,-2 2-44-16,-3-4-308 15,0 2 148-15</inkml:trace>
  <inkml:trace contextRef="#ctx0" brushRef="#br0" timeOffset="35469.0378">3443 3956 1972 0,'-24'21'732'0,"24"-21"-568"0,-24 24-48 0,9-14 220 16,3 3-208-16,-14 3 56 15,-1 0-112-15,-12 8-36 16,6 0-20-16,-8 7 4 15,5-1-12-15,-3-1-172 16,9-3 92-16,1-7-644 16,11-3 396-16</inkml:trace>
  <inkml:trace contextRef="#ctx0" brushRef="#br0" timeOffset="35640.9636">3342 4030 1632 0,'29'-6'604'0,"-29"6"-472"0,21-2-32 15,-9 2 348 1,3 5-264-16,6 0 84 16,3 3-160-16,5 3-20 15,1-1-52-15,3 1 0 16,-3 2-20-16,-1-5-264 16,-5 3 136-16,-9-6-724 15,-6 3 464-15</inkml:trace>
  <inkml:trace contextRef="#ctx0" brushRef="#br0" timeOffset="35781.6075">3413 4149 1744 0,'-12'16'648'0,"12"-16"-504"0,-6 18-40 0,3-10 232 16,6 3-204-16,-3 2 20 16,6 0-96-16,0-2-64 15,0 2 4-15</inkml:trace>
  <inkml:trace contextRef="#ctx0" brushRef="#br0" timeOffset="36078.5159">3273 4297 1560 0,'3'10'576'0,"-3"-10"-448"0,27 8-36 0,-9-5 240 16,0 2-200-16,8-2 196 15,1 2-192-15,12-2 36 16,0 0-100-16,2-1-24 16,1 1-32-16,-6-3 32 15,-4 2-24-15,-11 1 40 16,-6 0-36-16,-12 2 40 16,0 0-40-16,-15 3 48 15,-3 3-44-15,-15-1-16 16,1 4-8-16,-10-1-132 15,9 5 68-15,-11-2-584 16,8 0 352-16,-9-3-784 0,9 1 604 0</inkml:trace>
  <inkml:trace contextRef="#ctx0" brushRef="#br0" timeOffset="36261.1775">3285 4450 1920 0,'15'-2'712'0,"-15"2"-552"0,12 5-44 15,-3-2 320-15,3 2-260 0,5 3 64 32,1 0-144-32,3 2-28 0,3 1-40 0,6 0-8 15,0 2-12-15,2-5-140 16,1 2 76-16,0-7-728 16,2 0 432-16</inkml:trace>
  <inkml:trace contextRef="#ctx0" brushRef="#br0" timeOffset="36542.4793">4437 3493 1704 0,'-33'-3'632'0,"33"3"-492"0,-15 0-40 16,9 0 256-1,3 0-216-15,-6 0 84 16,6 5-132-16,-5-2 52 16,2 5-84-16,-6 2 120 15,3 4-104-15,-12 7 16 16,0 0-52-16,-18 13 0 16,4 1-24-16,-16 7-36 15,9 0 12-15,-5-5-440 16,11-2 248-16,3-11-756 15,9-3 536-15</inkml:trace>
  <inkml:trace contextRef="#ctx0" brushRef="#br0" timeOffset="36742.0256">4077 3747 1152 0,'12'0'428'0,"-12"0"-332"0,9 15-28 0,-6-1 536 16,3-1-344-16,-3 11 280 15,2 2-312-15,-5 3 64 0,3 0-172 16,-3 3-8-16,3-3-68 0,0 3-20 15,3 0-12-15,-3-1-80 16,0-1 36-16,0-4-364 16,0-5 216-16,0-8-688 15,3-2 484-15</inkml:trace>
  <inkml:trace contextRef="#ctx0" brushRef="#br0" timeOffset="36945.1688">4770 3630 2016 0,'-12'-3'748'16,"12"3"-584"-16,-3 6-44 0,0-4 400 15,3 1-308-15,-3 2-12 16,0 6-128-16,-5 2-52 16,-1 3-12-16,-15 8-8 15,3 0 0-15,-18 7 0 16,7 1 0-16,-19-3 0 15,9 0 0-15,-8-5-144 16,11 0 80-16</inkml:trace>
  <inkml:trace contextRef="#ctx0" brushRef="#br0" timeOffset="37351.4801">4404 3590 1620 0,'-9'-2'600'0,"9"2"-464"0,-9 13-40 0,3 3 484 15,6 2-336-15,-6 19 140 16,0 3-228-16,-2 10-4 16,2 1-88-16,-3-1-32 15,3-5-20-15,0 5-12 16,6-5 4-16,0 3-24 16,6-3 12-16,0-3-4 15,3-8 4-15,5-4-20 16,7-7 16-16,12-4-4 15,0-6 8-15,11-8 8 16,-2 1 0-16,3-9 8 16,-7 0-4-16,1-4 8 15,-6-1-8-15,0-6 16 16,-7 6-12-16,-2-5 24 16,-3 3-20-16,-6-1-4 15,-3 3-4-15,-6-3-4 16,3 4 0-16,-6-7 0 15,0 4 0-15,-9-9 0 16,3 6 0-16,-6-11 0 16,0 3 0-16,-6-19-372 15,6 3 204-15</inkml:trace>
  <inkml:trace contextRef="#ctx0" brushRef="#br0" timeOffset="38304.7855">5184 3461 1380 0,'-9'2'512'0,"9"-2"-396"0,3 6-36 15,0-4 320 1,3 1-236-16,6 0 144 16,3-1-180-16,9 1 108 15,2 0-136-15,19-6 24 16,0 3-72-16,11-3-12 16,-2 1-24-16,-7-6 24 15,-5 5-24-15,-9-2 20 16,-6 5-20-16,-9 0 8 0,-7 2-12 15,-8 9 12-15,-3 2-16 0,-6 6-12 32,1-1 0-32,-7 11 4 15,6 3 0-15,-3 16 8 0,3-1-4 16,0 6 24-16,3-5-16 0,-3 0 4 16,6-6-8-16,-6-2 4 15,6-3-8-15,-6-3-4 16,6-5 4-16,-6-5 20 15,6-3-12-15,-6-5 32 16,3-3-28-16,-6-5 12 16,0 0-16-16,-6-8 0 15,3 3-4-15,-11-11-8 16,2 2 4-16,-9-4-4 16,3 2 0-16,-8-5 0 15,8 2 0-15,-6-7-12 16,6 4 8-16,-6-4-4 15,10 5 0-15,-4-3-20 16,9 5 16-16,0 1-12 16,6 4 12-16,0-4 16 15,6 4 0-15,-3-2 24 16,6 6-16-16,3-3 12 16,3 5-12-16,9-6-24 15,6 6 4-15,18-2 4 16,3 4 4-16,20-2 24 0,4 0-12 0,8-2-4 15,-8 2-4-15,2-6-4 16,-11 1 0-16,5-6 0 16,-2 4 0-16,2-9 0 15,-5 2 0-15,-7-1-12 16,-5 1 8-16,-9 1 12 16,-3 2-4-16,-9 1-4 15,-7 2 4-15,-8 0-304 16,0 3 164-16,-15 2-1364 15,0 6 828-15</inkml:trace>
  <inkml:trace contextRef="#ctx0" brushRef="#br0" timeOffset="107577.5219">17698 8141 924 0,'-6'-8'340'0,"6"8"-260"0,23-16-28 16,-2 3 152-16,6 5-124 15,15-13 176-15,-1 0-144 0,7-8 148 16,-3 2-148-16,2-20 200 16,-2 2-180-16,14-24 108 15,-2 8-144-15,11-29 56 16,-2 11-88-16,23-32-8 16,-2 7-36-16,23-23-4 15,-9 19-8-15,12-8-8 16,-12 20 4-16,3 1-4 15,-11 21 0-15,-7-5-352 16,-9 15 192-16,1-2-1092 16,-13 13 696-16</inkml:trace>
  <inkml:trace contextRef="#ctx0" brushRef="#br0" timeOffset="141215.983">14843 13536 1224 0,'-12'11'456'0,"12"-11"-356"0,-3 5-28 0,0-5 148 15,6 0-136-15,0-3 52 16,6 1-76-16,6-9 60 15,3 1-68-15,15-14 88 16,5 3-80-16,16-11 52 16,-1 5-68-16,7-7 40 15,-4 5-48-15,19-11-12 16,-1 6-12-16,7-17 8 16,-7 9-12-16,-11-5 24 15,-10 9-20-15,-8 4 12 16,-9 10-12-16,-10 3 20 15,-2 11-20-15,-9-1 68 16,0 8-48-16,-9 3-40 16,0 6 4-16,-9 4-356 15,3 3 200-15</inkml:trace>
  <inkml:trace contextRef="#ctx0" brushRef="#br0" timeOffset="141541.7768">15075 13639 1172 0,'-24'19'436'0,"24"-19"-340"0,0 8-24 0,0-6 320 16,3 1-228-16,3-3 108 16,3 0-156-16,6-3 88 15,0 3-116-15,9-8 88 16,0 3-100-16,5-11 20 15,1 0-56-15,12-15-16 16,2 2-12-16,19-14 8 16,-6 9-12-16,5-9 4 15,-8 12-4-15,-7-4 12 16,-5 9-12-16,-6-1 24 16,-7 9-20-16,-5-1-4 15,-3 6-4-15,-6 0-92 16,0 5 48-16,-6 0-364 15,0 3 224-15</inkml:trace>
  <inkml:trace contextRef="#ctx0" brushRef="#br0" timeOffset="141979.3005">15453 12946 1456 0,'-6'-3'536'0,"6"3"-416"0,12-5-32 16,0 2 128-16,3 6-136 0,9-6 80 15,3 3-92-15,5-2 60 16,1 4-72-16,0-2 76 16,-3 0-76-16,2 0 60 15,1 3-64-15,3 0 32 16,-4 2-48-16,1 0 16 15,-3 3-32-15,-6 0 36 16,0 3-32-16,-7-3 76 16,-2 2-56-16,0-2 48 15,-6 0-52-15,-6-2 52 16,0 1-56-16,-6 4 36 16,3 2-40-16,-6 3-20 15,0 3-4-15,-9 7 0 16,6 1-4-16,-11 7-12 15,2-2 4-15,-9 5 4 16,6 0 0-16,-6 10 8 16,6-2-4-16,1 6-4 15,5-6 4-15,0-8-392 16,9-6 212-16</inkml:trace>
  <inkml:trace contextRef="#ctx0" brushRef="#br0" timeOffset="142620.5615">16531 12465 1288 0,'-21'10'476'0,"21"-10"-368"0,-3 3-32 0,0-3 380 15,6 0-264-15,-3 2 160 16,3 6-204-16,0 11 100 16,3 5-140-16,0 18 48 15,0 8-92-15,-3 8 36 16,0 1-60-16,-6 17 8 15,3-4-32-15,-6 10 20 16,6-8-24-16,-6-5-4 16,6-11-4-16,-6-8-76 15,6-10 40-15,-6-11-276 16,6-5 168-16,-6-22-652 16,6-4 440-16</inkml:trace>
  <inkml:trace contextRef="#ctx0" brushRef="#br0" timeOffset="143089.4014">16421 12533 1392 0,'-6'0'516'0,"6"0"-400"0,6-2-36 16,-3-1 240 0,5 6-192-16,7-6 36 15,6 3-96-15,9-5 24 16,0 2-52-16,8-5 24 0,1 3-36 0,15-6 36 15,2 6-36-15,10-3 4 16,-7 5-20-16,-5-5 0 16,-10 6-4-16,-5-3 64 15,-9 5-40-15,-6 0 104 16,-6 2-80-16,-3-2 108 16,-4 5-92-16,-5 3 76 15,0 6-84-15,-6 7 20 16,3 5-48-16,-6 17-4 15,3-1-20-15,-6 8-16 16,6-2 0-16,-3 7 4 16,3-4 0-16,-3 12 0 15,6-2 0-15,-3 3 0 16,6-6 0-16,-3-5 8 16,3-11-4-16,-3-5-4 15,0-8 4-15,-3-8-16 16,3-5 8-16,-3-3 4 15,0-2 0-15,-3-6 8 16,0 1-4-16,-3-9 8 16,0 0-8-16,-6-7-408 15,1-1 220-15</inkml:trace>
  <inkml:trace contextRef="#ctx0" brushRef="#br0" timeOffset="143276.9351">16754 12808 1704 0,'-18'3'632'0,"18"-3"-492"0,3 0-40 16,0 0 256-1,3 0-216-15,3-3 64 0,6 1-120 0,6-3-32 16,2-1-32-16,4-2-24 16,-3 3 0-16,-3-6-456 15,0 6 252-15</inkml:trace>
  <inkml:trace contextRef="#ctx0" brushRef="#br0" timeOffset="143401.9327">16828 12801 1184 0,'-32'31'440'0,"32"-31"-344"0,-24 27-24 0,12-17 372 16,6 4-256-16,-3 1 64 16,3 4-148-16,3 2-48 15,3 0-36-15,0 3-32 16,3-3 4-16</inkml:trace>
  <inkml:trace contextRef="#ctx0" brushRef="#br0" timeOffset="143698.8003">16787 12896 1412 0,'3'2'524'0,"-3"-2"-408"0,18-2-32 15,-7-1 236 1,1 6-192-16,9-3 88 15,0 2-124-15,0 1 0 0,-3 5-56 0,-3 0-4 16,-4 3-20-16,-8 2-316 16,0 0 168-16,-14 6-432 15,2-1 320-15,-15 1-124 16,0 2 220-16,-6 0 280 16,6 0-60-16,1-5 444 31,8 0-288-31,0-6 172 0,9-2-228 0,6-5 36 15,9 0-116-15,12-9-28 16,2 1-36-16</inkml:trace>
  <inkml:trace contextRef="#ctx0" brushRef="#br0" timeOffset="144482.5786">17989 12510 1308 0,'-12'0'484'0,"12"0"-376"0,0 2-28 0,-3-2 396 16,3 0-276-16,-3-2 148 15,6 2-204-15,-3-6 40 16,0 6-108-16,-3-2 56 15,3 2-76-15,-6-3 40 16,3 6-56-16,-11-3 8 16,2 5-32-16,-18 5-8 15,0 4-4-15,-12 9-4 16,7 7 0-16,-7 4-64 16,9-2 36-16,1 2 4 15,11-5 12-15,3-2-32 0,6-6 24 16,9 0-20-1,6-2 24-15,15-1-16 0,9-2 16 16,11 0 72-16,4 0-32 16,0 0 88-16,-4 2-60 0,-5 1 16 15,-3 2-36-15,-9 0 40 16,-6 3-40-16,-6 2 36 16,-4-2-36-16,-8 2-20 15,-2-2-4-15,-16 0-8 16,0 0 0-16,-24-6 8 15,4 1-4-15,-13-6-12 16,6-2 4-16,1-6-60 16,11 3 36-16,6-8-516 15,12 3 300-15,9-9-896 16,12 1 640-16</inkml:trace>
  <inkml:trace contextRef="#ctx0" brushRef="#br0" timeOffset="144841.9784">18093 12920 1456 0,'-12'10'536'0,"12"-10"-416"0,3 19-32 16,0-11 416-1,3 2-292-15,6 1 92 16,3-1-180-16,12-4-8 16,3-4-68-16,8-4-28 15,4-1-12-15,-3-8 8 16,-3 4-8-16,-4-7 16 0,-5 6-16 0,-6-8-4 15,-6 6 0-15,-6-3-4 16,0 5 0 0,-9-5 32-16,0 5-16 0,-18-3 12 15,3 3-16-15,-18 3 20 16,0 5-20-16,-17 8 76 16,5 2-52-16,-5 17 56 15,8 2-52-15,3 16-12 16,12 2-16-16,4 4-44 15,11-6 16-15,9 0-12 16,9-8 16-16,14-6-220 16,7-1 124-16,21-9-744 15,3-5 472-15</inkml:trace>
  <inkml:trace contextRef="#ctx0" brushRef="#br0" timeOffset="145076.3799">18760 12861 1828 0,'-30'16'676'0,"30"-16"-524"0,-44 16-44 16,23-8 408-1,3 3-304-15,-12 7 64 16,6 1-164-16,1 12-44 16,8 1-44-16,-3 11 12 15,9-1-24-15,3 3 24 0,6-5-24 0,3-3-4 16,3-3-4-16,6-2-128 15,9-6 68-15,5-7-840 16,1-3 492-16</inkml:trace>
  <inkml:trace contextRef="#ctx0" brushRef="#br0" timeOffset="145685.8176">19525 12554 1092 0,'3'-15'404'0,"-3"15"-316"0,12-16-24 15,-9 8 240 1,3 5-180-16,0-5 124 15,0 6-140-15,0-1 212 0,0 6-180 0,-9 2 172 16,3 3-180 0,-9 13 136-1,3 3-156-15,-12 15-20 0,0-1-60 0,-9 6-4 16,4-1-16-16,-7 2-8 16,6-3 0-16,-6 6-16 15,6-3 8-15,-2 0 4 16,8-3 0-16,-3-8 8 15,9-4-4-15,0-12-12 16,6-2 4-16,6-8 20 16,6 0-8-16,6-8 16 15,3 2-16-15,9-7 24 16,0 0-20-16,11-3 12 16,1 3-12-16,3-3-16 15,-1 5 0-15,-2-5-148 16,-3 5 84-16,-6-7-552 15,-4-1 340-15,-8-10-828 16,-3 5 624-16</inkml:trace>
  <inkml:trace contextRef="#ctx0" brushRef="#br0" timeOffset="145904.5998">19501 12695 1848 0,'-15'13'684'0,"15"-13"-528"0,-3 21-48 16,0-8 436-16,6 1-320 15,-3 7 76-15,0 0-180 0,0 16-48 16,0 3-44-16,0 23-20 16,3 1-4-16,-3 4-4 15,0-7 0-15,0-3 0 16,6-7 0-16,0-6-388 16,0-6 212-16,6-15-1048 15,0-5 680-15</inkml:trace>
  <inkml:trace contextRef="#ctx0" brushRef="#br0" timeOffset="146138.9879">19870 12938 1984 0,'-41'16'736'0,"41"-16"-572"0,-3 0-48 16,3 0 272-1,6 0-236-15,0 0 80 16,6 0-136-16,8-3-4 16,7 3-56-16,9-2-24 15,0 2-4-15,2 0-8 16,1 2 0-16,-3 1-176 16,-6 0 96-16,-4-3-728 15,-2 0 448-15</inkml:trace>
  <inkml:trace contextRef="#ctx0" brushRef="#br0" timeOffset="146513.7747">20606 12420 2236 0,'-21'21'824'0,"21"-21"-640"0,-15 29-52 0,3-5 264 15,3 2-244-15,-12 19-32 16,0 5-80-16,-8 3-32 15,5-2-4-15,-6 1-4 16,9-7 0-16,-6 6 0 16,10-6 0-16,-4 0 0 15,9-6 0-15,-3-4-12 16,6-9 8-16,0-5 12 16,3-5-4-16,3-5-4 15,3-1 4-15,9-7-4 16,6-3 0-16,21-3 0 15,2 1 0-15,13-4 0 16,-3 4 0-16,2-1-12 16,-5 6 8-16,-6-1 4 15,-7 4 0-15,-5-6-64 16,-3 2 36-16,-6-7-368 16,-3 2 220-16,-6-7-656 15,-1-1 464-15</inkml:trace>
  <inkml:trace contextRef="#ctx0" brushRef="#br0" timeOffset="146732.5481">20612 12689 1828 0,'0'6'676'0,"0"-6"-524"0,11 16-44 0,-5-3 428 16,3 3-316-16,-3 10 132 15,0 1-208-15,-6 18-84 16,3 2-40-16,-6 25-20 15,0-4 0-15,-6 9 0 16,0-5 0-16,-5 7-204 16,2-8 112-16,-6-2-1424 15,3-11 832-15</inkml:trace>
  <inkml:trace contextRef="#ctx0" brushRef="#br0" timeOffset="147857.6303">16263 13912 1340 0,'-9'-8'496'0,"6"11"-384"0,-3-1-36 0,3-2 348 15,6 5-248-15,-3 1 188 16,3-1-216-16,0-5 64 15,3 3-124-15,9-3 28 16,3 2-68-16,17-7-24 16,7 2-16-16,12-7 8 15,-4 2-8-15,13-5-4 16,-4 5 0-16,13-3-16 16,-7 3 8-16,-2 0 20 15,-10 6-8-15,-11-4 24 16,-6 6-20-16,-13-5 24 15,-2 5-24-15,-12 0 56 16,0 5-36-16,-15 1 56 16,0 4-52-16,-18 17 12 15,1 4-32-15,-19 12-16 0,3 2-4 16,-8 5 12-16,5-5-4 0,-9 13-4 16,13 0 4-16,-13 14-4 15,9-6 0-15,-11-3-12 16,11-7 8-16,-3-11 20 15,10-8-8-15,2-8-4 16,12-8 0-16,0-10-32 16,9-1 16-16,1-20-12 15,8 2 12-15,3-29-20 16,3-3 20-16,11-26 4 16,4 3 8-16,12-27 0 15,3 8 0-15,0-24 0 16,-1 16 0-16,-5-8 24 15,-3 19-12-15,-6-6-12 16,0 19-4-16,-10 0 40 16,1 13-24-16,-6 10 8 15,3 17-12-15,-6 10-8 16,3 11 4-16,0 21 4 16,3 10-4-16,6 16-12 15,-3 6 4-15,3 21 4 16,3 0 0-16,3 21 0 15,0-8 0-15,2 13 0 16,1-11 0-16,0 12 8 16,-3-12-4-16,0-4-20 15,0-14 8-15,-3-13 12 0,-4-13 0 16,-2-11-4-16,-3-6 4 0,-9-9-16 16,-3-6 8-16,-14-11 4 15,-1 0 0-15,-15-21 8 16,3 1-4-16,-11-25-4 15,8 6 4-15,-21-14-4 16,13 9 0-16,-16-6 0 16,13 13 0-16,-7-8 0 15,12 9 0-15</inkml:trace>
  <inkml:trace contextRef="#ctx0" brushRef="#br0" timeOffset="148607.7408">17108 14158 944 0,'-9'5'352'0,"9"-5"-276"0,-3 0-20 0,0-2 480 16,6 2-304-16,-3-3 268 16,0 3-288-16,0-3 96 15,0 6-180-15,6-3 20 16,3 0-88-16,9 0-4 15,6 0-32-15,3 0-4 16,2 0-12-16,1 0 12 16,3 3-12-16,-12-1 40 15,0 3-24-15,-10 1 4 16,-2 2-16-16,-12 0 36 16,-3 2-24-16,-14 1 12 15,2-1-20-15,-12 4-16 16,3-1-4-16,0 0-16 15,7 3 12-15,-1-3-4 16,9 0 4-16,3-2-36 16,6 0 24-16,6-4-28 15,3 1 28-15,9 0 36 16,6 3-8-16,5 0 116 0,4 2-72 0,3 5 32 16,-6 1-48-16,-4 2-24 15,-2 3-4-15,-9-3-8 16,0 0 0-16,-12-2 8 15,0-1-4-15,-18 3-12 16,3 0 4-16,-20 3-4 16,2 3 0-16,-15-3-12 15,10-1 12-15</inkml:trace>
  <inkml:trace contextRef="#ctx0" brushRef="#br0" timeOffset="149701.6073">16382 13811 684 0,'0'3'252'0,"0"-3"-192"0,0-3-20 0,-3 1 216 15,3 4-148-15,-6-2 196 16,3 0-176-16,-6 0 156 16,3 0-160-16,-6 0 112 15,6 0-136-15,-6-2 36 16,3 2-80-16,-5-6-24 15,5 4-20-15,-6-6 0 16,6 5-8-16,-9-2 24 16,6 2-16-16,-3 1 24 15,6 4-24-15,-3-2 4 16,3 3-8-16,-3-1 4 16,6 4-8-16,-2-4-28 15,5 1 12-15,-3 0 4 16,3-1 8-16,-3-2 16 15,6 3-8-15,-6-3 40 16,3 3-24-16,-3-3-4 16,6 2-12-16,-6-2 4 15,6 3-8-15,-3-3-12 16,3 0 4-16,-3 0-4 16,3 3 0-16,-3-3 8 0,6 0 0 15,-3 0 8-15,0 0-4 16,3 0-4-16,0 2 4 15,0-2-40-15,0 3 20 0,0-3-204 16,0 0 120-16,0 0-92 16,0 0 116-16,0 0-48 15,0 2 72-15,-3-2 36 16,0 0 12-16,0 3 4 16,3 2 4-16,-3 1-4 15,0 2 0-15,0-3 16 16,3 3-8-16,-3-3 4 15,0 0-4-15,0 1 72 16,3 2-44-16,0 0 76 16,0 0-64-16,-3 2 108 15,0 3-88-15,0 3 44 16,6 3-64-16,-1 2 36 16,1 0-48-16,3 0 0 15,0 0-24-15,3 1 28 16,3-4-24-16,3 1-32 15,3-1 8-15,0 1-8 16,-1-3 8-16,1-3 68 16,0 0-32-16,0-2 52 15,0-1-48-15,0 1-8 16,-4-1-12-16,-2 1 16 16,0 0-16-16,-3-4-12 0,-3 1-4 0,-3 0 12 15,0 0-4-15,-3-2 16 16,0 2-12-1,-6-3 4-15,0 0-4 0,-3 0-332 16,0 3 176-16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56:29.4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063 8390 624 0,'-20'18'228'0,"20"-18"-176"0,-24 14-16 16,9-6 212-1,6 0-144-15,-9 0 144 16,6 2-144-16,-3-5 120 0,0 3-124 0,6-5 124 16,4 2-128-16,5-5 20 15,2 0-68-15,4-2 52 16,6 2-60-16,12-3 72 15,3 6-64-15,3-3 28 16,-1 0-44-16,4 0 60 16,-3 2-52-16,6-2 44 15,-4 3-48-15,16-3-12 16,-3 3-12-16,8-3 44 16,-2 2-32-16,0-2 24 15,-4 3-28-15,1-6-8 16,-4 3-8-16,16-2 4 15,-4-1-4-15,13-2 8 16,-7 5-8-16,-2-6 8 16,-6 6-8-16,-7-5 8 15,-5 5-8-15,3-5-4 16,-4 2 4-16,7-5-4 16,-7 6 0-16,7-6 8 15,-3 5-4-15,-1-5 8 16,-2 5-8-16,-3-2-4 15,-4 2 4-15,1-2-4 0,0 5 0 16,6-5 0-16,-4 5 0 0,10-5 16 16,-3 5-8-16,2-6-4 15,-2 6 0-15,-3-5 4 16,-7 2-4-16,4-2-4 16,-9 2 4-16,-4-2 4 15,1 5-4-15,3-3-4 16,-3 3 4-16,3 0 12 15,-1 6-8-15,1-4 40 16,0 4-24-16,0-4 12 16,-4 4-20-16,1-1 0 15,-3 0-8-15,-3-2 36 16,0-1-20-16,-3-2-4 16,-1 0-12-16,-2 0 4 15,3 3-8-15,-3 0 16 16,0-1-12-16,-3-2 4 15,0 3-4-15,-3-3 20 16,0 0-16-16,-3 0-4 16,2 3-4-16,-5-3 12 15,0 0-8-15,-6 0 16 16,3 0-16-16,-5 5-460 16,-1 6 244-16</inkml:trace>
  <inkml:trace contextRef="#ctx0" brushRef="#br0" timeOffset="10141.738">5083 7488 1120 0,'-12'0'416'0,"12"0"-324"0,-18 8-24 0,6-3 228 16,6 0-176-16,-12 6 64 15,6 2-108-15,-8 8 8 16,2 0-48-16,-6 16 12 15,6 3-28-15,-6 13 28 16,3-3-32-16,1 9 64 16,5-7-44-16,-3 7 28 15,3-6-36-15,0 10 0 16,6-2-16-16,0 5 20 16,3-5-20-16,3 0 12 15,3-8-12-15,0 2 20 16,3-7-20-16,0 5 24 15,6-3-24-15,3 0 4 16,3-5-8-16,6-5 12 16,3-6-12-16,8-2 40 15,7-5-24-15,6-4 4 16,-4-4-16-16,7-3 36 16,-6 0-24-16,2-3 4 0,-2-3-16 15,9-4 20-15,-4-1-20 16,13-5 4-16,-7 0-8 15,4-8 4-15,-7 0-8 0,1-5 16 16,-9 2-12-16,-4-4 48 16,-2 1-28-16,0-7 56 15,-3 3-48-15,2-12 20 16,-2 4-36-16,3-11 28 16,0 5-32-16,-4-5 20 15,1 8-20-15,-3-5 8 16,0 5-12-16,-7-8 28 15,-2 7-24-15,-3-7 4 16,-3 8-12-16,-3-10 12 16,0 4-12-16,-6-10 16 15,3 8-16-15,-3-8 4 16,0 11-4-16,-6-11 4 16,3 10-8-16,-6-7 8 15,3 8-8-15,-6-14 8 16,0 8-8-16,-6-15-4 15,3 10 4-15,-9-8-16 16,6 11 8-16,-6-6 12 16,3 8-4-16,-9-5-12 15,4 8 4-15,-10-10-4 16,6 4 0-16,-12-2-12 16,10 8 12-16,-10 0-4 15,6 8 4-15,-6 3 24 16,10 7-8-16,-13 3-4 0,6 8 0 0,-17 3-24 15,8 5 12-15,-18 5-40 16,10 6 28-16,-7 5-92 16,13 5 64-16,-16 8-108 15,12 0 88-15,-20 11-428 16,8 0 276-16,-11 23-988 16,14-5 676-16</inkml:trace>
  <inkml:trace contextRef="#ctx0" brushRef="#br0" timeOffset="54823.7602">4749 10533 1152 0,'-5'16'428'0,"5"-16"-332"0,0 8-28 0,0-5 208 16,2 2-164-16,-2-3 148 16,6 4-148-16,0-4 72 15,6 4-104-15,0-4 96 16,0 1-100-16,6-3 60 16,0 0-80-16,9 0-32 15,2 3-12-15,13-6 12 16,-6 0-12-16,2-7 24 15,-5 2-24-15,-3-8 32 16,-6 3-28-16,-6-8 40 16,-3 2-32-16,-7-7 20 15,1 2-24-15,-9-8 36 16,0 8-32-16,-14-5-12 16,2 8-8-16,-15-3 28 15,6 8-16-15,-15 0 12 16,7 8-16-16,-10 0 44 15,9 8-28-15,-3 6 4 0,4 4-20 16,-1 14-16-16,9 5 0 0,0 11 12 16,6 2-4-16,0 3-20 15,9-5 8-15,0 0 32 16,6-6-16-16,0 0 8 16,6-4-8-16,0-1 4 15,0 0-8-15,3-3-4 16,3 1 4-16,6-9 4 15,0 1-4-15,12-14-12 16,2 0 4-16,16-13-136 16,-6 0 72-16</inkml:trace>
  <inkml:trace contextRef="#ctx0" brushRef="#br0" timeOffset="55948.8405">5684 9996 832 0,'-3'3'308'0,"3"-3"-240"0,0 2-20 0,0-2 248 16,0 0-172-16,0 0 248 15,0 0-212-15,-3-2 152 16,3 2-180-16,-3-8 104 15,6 2-132-15,-6-7 12 16,3 5-68-16,-6-5 24 16,0 2-40-16,-6-2-20 15,3 5-4-15,-8 0 16 16,5 6-12-16,-9 4-20 16,3 4 0-16,-9 9 12 15,3 4 0-15,-5 10-12 16,5 3 4-16,-6 0 4 15,9-1 0-15,0-2 24 16,6-5-12-16,1-3-4 16,5 1-4-16,6-7 4 15,6-1-4-15,6-6-12 16,5 0 4-16,10-11 12 16,3-2-4-16,3-6 24 15,0 0-16-15,-4-4 24 16,4 4-24-16,-9-8 48 15,-3 6-32-15,-3-3 28 0,-3 6-28 0,-3-1 16 16,0 3-24 0,-4-2 28-16,4 4-32 0,-9 1 32 15,3 5-32-15,-3 3 20 16,6 2-20-16,0 3 20 16,0 5-24-1,-6 3 4-15,3 0-8 0,0 2 4 16,0 1-8-16,0 0-20 15,0-4 8-15,0-1-232 16,3-1 128-16</inkml:trace>
  <inkml:trace contextRef="#ctx0" brushRef="#br0" timeOffset="56355.1705">5919 10030 1560 0,'0'-13'576'0,"0"13"-448"0,0-5-36 16,0 2 248-16,6 3-204 0,0-2 148 16,3 2-164-16,3 0 60 15,3 5-108-15,3 0-12 16,3 0-36-16,-1 1 0 16,1 2-12-16,0 0-8 15,0 0 0-15,-3 2 28 16,-3 3-16-16,-3 1-24 15,-3 1 4-15,-4 1-8 16,4 0 4-16,-3 0-232 16,0 3 132-16,-3-4-336 15,0 1 252-15,-3-5-456 16,3-3 364-16</inkml:trace>
  <inkml:trace contextRef="#ctx0" brushRef="#br0" timeOffset="56573.9455">6241 9882 1736 0,'-6'-8'640'0,"6"8"-496"0,0-5-40 16,-3 2 488 0,3 6-344-16,-6 2 104 15,0 3-212-15,-6 11-56 16,-3 2-56-16,-6 16-20 15,3 0-4-15,-14 8-4 16,2-3 0-16,-18 6-116 0,7-3 64 16</inkml:trace>
  <inkml:trace contextRef="#ctx0" brushRef="#br0" timeOffset="60655.9163">7738 10173 984 0,'3'0'368'0,"-3"0"-288"0,0 8-20 0,0-5 364 15,3 2-244-15,0 3 288 16,3 3-268-16,-3 2 152 16,0 3-204-16,0 10 72 15,3 6-128-15,-3 16 28 16,0-1-72-16,0 9-8 15,3-6-24-15,-3 8 24 16,0-10-24-16,0 7 4 16,-1-2-12-16,1 0 4 15,0-8-8-15,0-8-12 16,0-5 4-16,-3-13-280 16,3-6 156-16,-3-24-440 15,0-2 316-15,-3-27-444 16,3-2 396-16</inkml:trace>
  <inkml:trace contextRef="#ctx0" brushRef="#br0" timeOffset="60964.2835">7780 10237 1276 0,'-9'0'472'16,"9"0"-364"-16,0 0-32 0,3 0 400 16,3 2-276-16,3-2 164 15,5 0-212-15,4 0 136 16,3 0-164-16,6 0 92 15,0 0-124-15,2 0 12 16,1 6-60-16,0 2 16 0,0 2-32 0,0 9-16 16,-1-1-8-16,-5 9-4 15,0-1 0-15,-9 9 0 16,0-4 0-16,-15 4 0 16,0-1 0-16,-15 0 0 15,3 1 0-15,-12 2-12 16,0-3 8-16,-8 17 12 15,2-4-4-15,-6 9-12 16,9-3 4-16,-8-6 12 16,8-4-4-16,-6-12-344 15,9-4 184-15</inkml:trace>
  <inkml:trace contextRef="#ctx0" brushRef="#br0" timeOffset="61528.1023">8408 10549 1484 0,'-9'13'552'0,"9"-13"-432"0,-6 8-32 16,3-8 420-1,6 0-296-15,-3 0 172 16,6 5-228-16,3-2 72 16,3 0-132-16,5-3 36 15,1 2-76-15,9-2-16 16,3 3-24-16,9-3-4 16,-1 0-4-16,4 0-8 15,-3 5 4-15,-4-5-68 16,-2 0 36-16</inkml:trace>
  <inkml:trace contextRef="#ctx0" brushRef="#br0" timeOffset="62153.159">9414 10406 2004 0,'0'-3'744'0,"0"3"-580"0,9-5-44 0,-6 0 180 15,0 0-188-15,3-11 8 16,5 0-72-16,-5-5-16 16,0 2-20-16,-6-5 12 15,0 8-16-15,-12-5 40 16,1 5-24-16,-10 1 12 15,6 4-20-15,-15 6 20 16,6 7-24-16,-14 12 32 16,2 1-28-16,-9 20-24 15,10 4 4-15,-7 14 16 16,12-2-4-16,6-1 40 16,9-5-24-16,9-5-12 15,6-9-8-15,12-7-4 16,3-3 0-16,9-10 16 15,3-3-8-15,0-8 16 0,-1 0-16 16,-2-11-4-16,0 1 0 0,-3-9-4 16,0 3 0-16,-3-13 0 15,-4 0 0-15,1-5 8 16,3 5-4-16,-6-3-4 16,0 5 4-1,-3 4-16-15,3 9 8 0,-6 6 4 16,3 8 0-16,-3 11 8 15,0 5-4-15,-3 10-4 16,0 1 4-16,0 5-4 16,5-3 0-16,-2 0-12 15,0 2 8-15,0-4 12 16,3-1-4-16,0 3-12 16,0 1 4-16,-3 4 12 15,3 0-4-15,-6 1-28 16,0-3 12-16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57:02.0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06 2963 904 0,'-17'0'332'0,"17"0"-256"0,-15 6-24 0,6-1 108 16,6 3-100-16,-9 2 52 15,3 4-64-15,-6 2 64 16,6 2-64-16,-6 1 64 15,6 2-64-15,-3 3 52 16,4-1-56-16,-4 9 76 16,3 0-68-16,-3 13 36 15,6-5-52-15,-3 5 16 16,6-3-32-16,-3 0 28 16,6-5-32-16,0-5-4 15,3-3-8-15,0-8 12 16,6 0-8-16,0-2-4 15,3-3 0-15,3-3-16 16,-1-2 8-16,7-6-24 16,3 3 16-16,3-3-240 15,-3 0 136-15,2-2-604 32,-2 2 404-32</inkml:trace>
  <inkml:trace contextRef="#ctx0" brushRef="#br0" timeOffset="732.4394">4101 2916 872 0,'0'-11'324'0,"0"11"-252"0,0-3-20 0,0-2 224 15,0 10-160-15,-3-5 104 16,3 6-128-16,-9 4 100 16,3 4-112-16,-9 7 48 15,3 0-72-15,-12 8-8 16,6 0-28-16,-9 6-4 16,7-1-8-16,-10 8 4 15,6 1-8-15,-9 7 8 16,10-10-8-16,-4-1-12 15,6-2 4-15,0-5 4 16,6-3 0-16,3-8 16 16,9-2-8-16,6-3 16 15,3-3-16-15,6-2 68 0,6-1-44 0,0-7 68 16,3 7-60-16,2-10 28 16,1 0-40-16,3 0 8 15,3 0-20-15,3 0 0 16,-4 0-8-16,-2-5-68 15,0 5 32-15,-6-5-376 16,-3 2 224-16,-6-7-544 16,-4 2 412-16</inkml:trace>
  <inkml:trace contextRef="#ctx0" brushRef="#br0" timeOffset="951.2246">4089 3154 1484 0,'-9'0'552'0,"9"0"-432"0,-3 5-32 0,0-2 280 16,3-1-220-16,-6 6 152 15,3 6-176-15,-6 9 4 16,3 4-76-16,-3 7-16 16,3 3-20-16,-3 6-20 15,3-6 0-15,-3 5-24 16,3-8 16-16,-3 6-76 15,6-11 52-15,-3 6-340 16,3-1 212-16</inkml:trace>
  <inkml:trace contextRef="#ctx0" brushRef="#br0" timeOffset="1216.8692">4297 3437 1828 0,'-9'3'676'0,"9"-3"-524"0,3 2-44 0,-3-2 136 15,6 3-156-15,0-3 116 16,6 3-120-16,0-3 0 16,3 0-48-16,8 0-16 15,1 0-12-15,6-3-16 16,3 3 4-16,0-5-120 15,-1 2 68-15,1-8-436 16,-3 3 272-16,-6-13-932 16,-4 8 640-16</inkml:trace>
  <inkml:trace contextRef="#ctx0" brushRef="#br0" timeOffset="1482.5163">4764 3119 1828 0,'-9'-5'676'0,"9"5"-524"0,0 3-44 16,0-3 268-1,0 0-228-15,0 2 56 16,3 6-124-16,0 3-4 0,0 5-44 16,-3 13 4-16,3 3-20 0,-3 10-16 15,0 3-4-15,0 3-4 16,3-6 0-16,0 0-124 15,0-5 72-15,0-2-304 16,3-4 204-16,3-7-676 16,3-3 468-16</inkml:trace>
  <inkml:trace contextRef="#ctx0" brushRef="#br0" timeOffset="1841.9362">5080 3162 1464 0,'-12'-3'544'0,"12"3"-424"0,-6 5-32 0,0 1 380 16,6 2-272-16,-6 10 108 15,0 9-180-15,0 7-32 16,6 6-52-16,3 5-28 16,3-6-8-16,3 4 12 15,3-6-8-15,3-5-12 16,3-3 0-16,3-8-24 15,-1-5 16-15,4-11 12 16,0-2 4-16,-3-17 8 16,0 1-8-16,0-21 40 15,-4 2-20-15,-2-24 32 16,0 4-32-16,-6-7 32 16,0 14-32-16,-9 6 48 15,3 4-40-15,-9 6 20 0,0 11-32 0,-9 4-28 16,6 6 4-1,-6 8-204-15,3 8 116 0,-2 14-836 16,2 1 516-16</inkml:trace>
  <inkml:trace contextRef="#ctx0" brushRef="#br0" timeOffset="2154.4232">5699 3209 1796 0,'-15'-5'668'0,"15"5"-520"16,0-5-44-16,0 2 344 15,3 3-268-15,0-5-12 16,3 0-104-16,3-3-20 16,3 2-28-16,6-2-8 15,0 6-4-15,2-1 12 16,1 3-8-16,0 3-12 15,3 2 0-15,0 6 12 16,-3 7-4-16,-4 1-4 16,1 2 4-16,-3 8 20 15,-3 0-12-15,-3 3-20 16,3 0 0-16,-6-3-156 16,3-3 92-16,-3-5-288 15,0-2 200-15</inkml:trace>
  <inkml:trace contextRef="#ctx0" brushRef="#br0" timeOffset="2404.5377">6137 3051 1912 0,'-9'5'708'0,"9"-5"-552"0,-15 21-40 0,6-13 288 16,6 5-244-16,-9 3 92 15,0 3-148-15,-12 12 28 16,6 4-76-16,-14 12-24 16,2 1-20-16,-9 2 16 15,6-5-16-15,-2 3-100 16,5-8 44-16,0-1-208 16,9-4 136-16,3-9-656 15,7-2 424-15</inkml:trace>
  <inkml:trace contextRef="#ctx0" brushRef="#br0" timeOffset="2701.357">6157 3027 2316 0,'0'5'860'0,"0"-5"-668"0,3 16-56 0,0-8 48 31,6 3-128-31,0 4 48 16,9 1-60-16,0 5 12 0,3 3-36 0,0 11-8 16,-1-1-8-16,-2 11 40 15,-3 0-24-15,-9 0 0 16,0-3-12-16,-12 1-16 16,0-6 4-16,-12 2 12 15,0-2-4-15,-5 6-168 16,5-6 88-16,-6-3-560 15,6-2 352-15</inkml:trace>
  <inkml:trace contextRef="#ctx0" brushRef="#br0" timeOffset="3857.7277">6791 3445 964 0,'-17'10'360'0,"17"-10"-280"0,-6 8-24 0,3-5 420 16,6 2-272-16,0-2 128 16,3 2-196-16,5 1 136 15,4-1-160-15,9 0 96 16,6 3-120-16,3-8 60 15,-1 0-88-15,-2 0 32 16,0-5-56-16,-3-3 16 16,-4 3-32-16,1-9 8 15,-3 6-16-15,-3-7 28 16,-3 1-24-16,-6-7-4 16,-3 0-8-16,-9-5-16 15,-3 4 8-15,-9-1-40 16,3 4 24-16,-15 3-36 0,6 8 32 15,-14 8 12-15,2 5 8 16,-12 11 36-16,10 6-16 0,-4 4 32 16,6 3-32-16,6 5 40 15,12-2-32-15,7-3 20 16,5 3-24-16,12-5-16 16,5 2-8-16,13 2 12 15,6-1-4-15,0-4-4 16,-1-2 4-16,-2-6-48 15,0-2 24-15,-6-8-144 16,0-5 92-16,-4-6-436 16,1-7 284-16</inkml:trace>
  <inkml:trace contextRef="#ctx0" brushRef="#br0" timeOffset="4357.8182">7184 3061 1204 0,'6'-10'448'0,"-6"10"-348"0,9 2-32 16,-3-2 292-1,0 0-212-15,6 0 248 0,3 6-224 0,6-4 132 16,0 4-176-16,2-1 88 16,4 3-124-16,-3 0 4 15,0 2-56-15,-6-2 0 16,-1 3-24-16,-5-3 8 16,0 5-12-16,-6-8 0 15,-3 6-4-15,-9-1-60 16,3 1 28-16,-12 2-24 15,4 0 28-15,-13 1-8 16,6-1 16-16,-6 0 8 16,6 0 4-16,0-2 0 15,9 0 0-15,0-4 60 16,6 4-32-16,6-8 16 16,3 7-28-16,9-7 28 15,3 8-28-15,3-9 12 16,3 3-16-16,0 1 20 15,-4-6-20-15,-2 0-20 16,0 0 0-16,-3-8-244 16,0 5 140-16,0-5-668 15,-3 6 432-15</inkml:trace>
  <inkml:trace contextRef="#ctx0" brushRef="#br0" timeOffset="4717.2441">7592 3048 1932 0,'-3'-3'716'0,"3"3"-556"0,9-2-48 0,-3-1 188 15,0 3-188-15,6 0 96 16,6 0-120-16,3 0 12 15,2 0-60-15,4 3 4 16,0 5-28-16,3-3 8 16,-4 3-12-16,-2 2 20 15,-3 4-20-15,-3-1 24 16,-3 0-24-16,-6 6 32 16,0-1-28-16,-6 3-12 15,3 3-8-15,-6 3-40 16,3-6 24-16,-6-3-224 15,3 1 136-15,-3-6-576 16,6 0 376-16,-3-13-1032 16,3-5 752-16</inkml:trace>
  <inkml:trace contextRef="#ctx0" brushRef="#br0" timeOffset="4936.0051">8068 2908 2108 0,'-20'13'780'0,"20"-13"-604"0,-12 21-52 16,3-10 384-16,6-1-304 0,-9 6-72 16,3 5-88-16,-6-5-32 15,3 8-8-15,-9-5-12 16,3 2 4-16,-17 11 12 16,2-3-4-16,-21 16-240 15,7 0 128-15,-13 2-1248 16,13-4 744-16</inkml:trace>
  <inkml:trace contextRef="#ctx0" brushRef="#br0" timeOffset="80069.363">3571 4016 684 0,'-18'0'252'0,"18"0"-192"0,-12 0-20 15,6-2 276 1,6 2-180-16,-3-3 96 16,3 0-136-16,0-2 96 15,6 3-112-15,6-4 92 16,0 4-96-16,15-4 28 16,5 6-60-16,10-2 12 0,0 2-36 15,2-3 44 1,1 6-36-16,12-3 40 15,-1 0-40-15,21 0 20 0,-2 0-28 16,17-3 8-16,-8 3-16 16,20-3 20-16,-12 3-20 15,9-2 12-15,-14-1-12 0,17-2 12 16,-12 5-16-16,12-6 32 16,-18 6-24-16,4-5 20 15,-10 5-20-15,12-5 28 16,-8 5-28-16,-1-5 64 15,-14 5-44-15,5-6 28 16,-12 6-36-16,10-2 8 16,-7 2-20-16,1-3 36 15,-7 6-28-15,-8-3 12 16,-9 2-20-16,-7 1 8 16,-8 0-12-16,-6-1 20 15,-6 1-20-15,-3-3 4 16,-3 3-8-16,-9-3-376 15,0 0 200-15</inkml:trace>
  <inkml:trace contextRef="#ctx0" brushRef="#br0" timeOffset="80747.7917">3731 4244 1248 0,'-11'0'460'0,"11"0"-356"0,9-3-32 15,-4 1 184 1,7-1-156-16,6-5 116 16,6 3-124-16,6-8 112 15,3 2-120-15,23-8 20 0,4 6-60 16,14-3-20-16,-5 8-12 15,17 0 0-15,0 3-8 16,9 5-12-16,-5 3 4 16,8 2 4-16,-12 3 0 0,18-3 32 15,-8 3-16-15,5-5 64 16,-18 0-44-16,9-9 56 16,-11 1-56-16,8-8 44 15,-11 2-44-15,-4-5 52 16,-9 6-52-16,1-6 0 15,-12 5-20-15,2 1 16 16,-2 2-20-16,2 0 12 16,-5 5-12-16,-1-2 12 15,-8 5-16-15,-3 0 16 16,-6 2-16-16,-7-2 24 16,-2 3-20-16,-6-3 24 15,-3 3-24-15,-3-3 4 16,-3 2-8-16,-3 1-8 15,3 0 4-15,-3-3 4 16,-1 2-4-16,-2-2-12 16,0 0 4-16,-3 0-200 15,0 6 112-15,-6 2-816 16,4 5 500-16</inkml:trace>
  <inkml:trace contextRef="#ctx0" brushRef="#br0" timeOffset="81623.1473">7021 4117 1092 0,'0'-8'404'0,"0"8"-316"15,0-8-24-15,0 3 344 16,0 5-236-16,0-6 152 15,3 4-188-15,0-3 44 16,5 5-104-16,4-6 40 16,0 6-72-16,18-2 68 15,6 2-64-15,23-3 20 16,4 3-40-16,8-3 16 16,-2 3-24-16,11-5 8 15,-3 2-16-15,1-2 20 16,-10 5-20-16,-8-3 40 15,-10 3-28-15,-11-2 32 16,-9 2-32-16,-12-3-120 0,-3 6 52 16,-12-3-512-16,-3 0 308 0,-30 5-908 15,0 6 648 1</inkml:trace>
  <inkml:trace contextRef="#ctx0" brushRef="#br0" timeOffset="81919.8363">6994 4315 1712 0,'6'3'636'0,"-6"-3"-496"0,15 3-36 0,-6-3 172 16,2 2-172-16,10-4 152 15,3 2-148-15,24-3 24 16,5 6-80-16,13-6 40 15,-4 3-52-15,4-3 16 16,-10 3-36-16,19-5 36 16,-7 0-32-16,7-6 20 15,-10 6-24-15,-8-8 0 16,-10 5-12-16,-5-5 36 16,-9 2-20-16,-6-2 12 15,-4 5-20-15,-8-3-212 16,-3 6 108-16</inkml:trace>
  <inkml:trace contextRef="#ctx0" brushRef="#br0" timeOffset="82466.721">7449 4794 924 0,'-12'3'340'0,"12"-3"-260"0,9 0-28 15,-6-3 204 1,3 3-152-16,0-5 196 16,3 2-172-16,0-7 176 15,0-1-176-15,3-10 164 16,0 0-164-16,-3-11 12 16,3 3-84-16,-1-5-8 15,4 4-28-15,0-1 4 16,0 10-12-16,-3-1 12 15,3 9-16-15,-6 0 32 16,0 5-24-16,0 5 40 16,3 3-32-16,-3 6 48 0,2 4-40 0,1 9 20 31,3 5-32-31,3 7 52 0,3 1-40 0,0 0 20 16,0 0-32-16,-4-6 16 15,1-2-20-15,-6-6 0 16,0-2-8-16,-3-5-192 15,0-1 100-15,-6-7-704 16,0-3 436-16</inkml:trace>
  <inkml:trace contextRef="#ctx0" brushRef="#br0" timeOffset="82701.1724">7640 4636 1944 0,'-9'31'720'0,"9"-31"-560"15,0 40-48-15,0-22 252 16,0-2-224-16,0 6 100 16,3 1-140-16,0 6 4 15,0-2-60-15,-3 13 8 16,3 2-32-16,-3 19-8 16,0-3-8-16,0 3 4 15,0-6-4-15,0-2-4 16,3-5 4-16,0 2-40 15,3-5 20-15,-3 0-144 0,0-3 88 16</inkml:trace>
  <inkml:trace contextRef="#ctx0" brushRef="#br0" timeOffset="83279.306">7369 5903 1380 0,'-9'3'512'0,"9"-3"-396"0,6 2-36 0,-3-2 284 16,3 5-216-16,0 3 188 16,0 6-196-16,0 9 88 15,3 4-136-15,0 7 40 16,-1 1-76-16,-2 4 28 15,0 1-48-15,0 16 16 16,0-1-32-16,-3 14-8 16,0-6-8-1,-3-2 4-15,3-8-4 0,0-8-12 16,0-10 4-16,-3-9-332 16,3-7 184-16,0-11-484 15,3-6 356-15</inkml:trace>
  <inkml:trace contextRef="#ctx0" brushRef="#br0" timeOffset="83638.7194">7318 5990 1060 0,'-15'-10'392'0,"15"10"-304"0,6-6-28 16,0 4 208 0,3 2-160-16,12-6 132 15,3 1-136-15,6-3 172 16,-1 5-156-16,7-2 172 15,0 5-168-15,8 3 60 0,1 5-108 16,3 5 48-16,-7 3-72 16,-2 5 48-16,-6 3-56 0,-9 2 60 15,-4-2-64 1,-11 3 52-16,-3-4-52 0,-15 7 24 16,-2-1-36-16,-19 16-28 15,0 2 0-15,-12 14 0 16,7-5 0-16,-4-1 0 15,12-5 0-15,-3-7 0 16,7-6 0-16,-4-8 0 16,6-3 0-16,0-7-220 15,9-6 120-15,3-8-796 16,6 1 496-16</inkml:trace>
  <inkml:trace contextRef="#ctx0" brushRef="#br0" timeOffset="83935.6837">7958 6236 2100 0,'-15'8'776'0,"15"-8"-604"0,3 0-48 16,0 0 48-1,0 3-120-15,0-3 104 16,3 0-92-16,3 0 60 16,3 0-72-16,3 0 40 0,3 0-52 15,3 0 8-15,-1 0-32 0,4 0 8 16,3 0-12-16,-3 0 0 16,0 0-4-16,-6-3-304 15,-1 3 160-15,-2-5-828 16,-3 2 540-16</inkml:trace>
  <inkml:trace contextRef="#ctx0" brushRef="#br0" timeOffset="84341.9564">8443 5943 1796 0,'-14'31'668'16,"14"-31"-520"-16,5 51-44 0,1-30 396 15,0 0-296-15,6 3 32 16,0 0-144-16,3-3 12 16,3-3-64-16,0 1-4 15,0-3-20-15,-3-1 16 16,-4-1-20-16,-5-1 48 16,-3 3-32-16,-12-3-16 15,0 0-4-15,-8 3-52 16,-1 3 24-16,-6 2-12 15,6 0 20-15,-6 0-8 16,9 0 8-16,-2 1 36 16,8-4-16-16,0 1-16 0,3-1 0 15,6-2 12-15,6-3 0 0,3 0 52 16,6-2-32-16,8-6 0 16,1 3-16-1,9-5-8 1,0 0 4-16,-1-9-16 0,-2 4 8 0,-6-6-456 15,-6 0 252-15,-12-11-1296 16,-3 1 832-16</inkml:trace>
  <inkml:trace contextRef="#ctx0" brushRef="#br0" timeOffset="84982.6661">4473 4720 1704 0,'-21'8'632'0,"21"-8"-492"0,-3 3-40 0,3-6 212 16,3 3-192-16,3-8 84 16,3 0-120-16,12-18 40 15,2 2-72-15,4-10 4 16,3 4-32-16,-3-1 24 15,-1 7-32-15,-5 0 12 16,0 8-16-16,-3 0 28 16,-3 8-24-16,-3 0 48 15,0 3-36-15,-3 0 12 16,0 5-24-16,-3 3 28 16,2 2-28-16,-2 3 40 15,3 5-32-15,-3 3 12 16,0 0-20-16,0 5-8 15,3 3-4-15,-3 2-4 16,0-2 0-16,-3-3-176 16,0 0 96-16,0-5-656 0,0-3 408 15</inkml:trace>
  <inkml:trace contextRef="#ctx0" brushRef="#br0" timeOffset="85217.0483">4738 4580 1600 0,'-30'24'592'0,"30"-24"-460"0,-3 37-36 0,0-16 508 16,6 0-348-16,-3 8 76 15,0 0-200-15,0 6 12 16,0-4-84-16,0 14 20 16,0 0-48-16,-3 19-20 15,3-1-4-15,-3 6-20 16,0-8 8-16,-3 0 12 15,0-5-4-15,-3-1-56 16,3-7 28-16,-3-9-508 16,6-4 292-16</inkml:trace>
  <inkml:trace contextRef="#ctx0" brushRef="#br0" timeOffset="85529.5417">4270 5773 2108 0,'-15'8'780'0,"15"-8"-604"0,3 3-52 0,0-1 136 16,0 6-168-16,0 11 0 16,3 5-60-16,0 18 48 15,0 6-44-15,0 7 12 16,3-4-32-16,-3 1 28 15,3-4-28-15,-3 8 20 16,0-3-20-16,-3 5 8 16,0-5-12-16,-3-8-60 15,0-8 24 1,0-14-428-16,0-1 248 0,-3-22-604 16,0-3 456-16</inkml:trace>
  <inkml:trace contextRef="#ctx0" brushRef="#br0" timeOffset="85826.4478">4291 5908 1444 0,'0'0'536'0,"0"0"-420"0,6-2-28 15,-3-1 292 1,6 0-224-16,6-2 196 16,6 2-208-16,14-2 104 15,4 5-144-15,12 3 48 16,-4 5-88-16,1 5 8 15,-6 5-40-15,-10 6 32 16,-2 3-36-16,-6-1 28 16,-6-2-28-16,-6 0-16 15,0-1-8-15,-12 1-4 16,0 0 0-16,-15 3 8 0,3-4-4 16,-21 12-12-16,0-1 4 15,-17 14 4 1,5-1 0-16,-3 1 0 0,13-6 0 15,2-5-408-15,9-7 224 0</inkml:trace>
  <inkml:trace contextRef="#ctx0" brushRef="#br0" timeOffset="86295.2799">5101 5704 2108 0,'-3'11'780'0,"3"-11"-604"0,21 16-52 15,-13-11 180 1,4 3-192-16,3-3 44 16,0 3-92-16,-3 0 20 15,3 0-48-15,-3-2 24 16,3 1-32-16,-6-1 0 15,0 2-16-15,-6 0-8 16,0 2 0-16,-9 3-4 16,3 1 0-16,-6 7 0 15,0 0 0-15,-9 5 0 16,6-2 0-16,-6 0 0 16,3-3 0-16,3-5 0 15,3 0 0-15,3-3 0 0,3 0 0 0,6-2 0 16,3 0 0-16,3-3 0 15,6 2 0-15,0-2 0 16,3 3 0-16,0-6 0 16,0 3 0-16,0-3 0 15,-1 0 0 1,-2-5 0-16,0 3 0 0,-6 0-168 16,0-1 92-16,-12 1-832 15,0 2 500-15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3:59:08.22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58 2114 1536 0,'-6'-8'572'0,"6"8"-448"0,3 3-32 0,0-3 172 16,2 0-164-16,7 0 116 16,3 0-124-16,15-3 48 15,3 3-80-15,11-5 0 16,1 2-36-16,9-2 12 16,-7 0-20-16,22-3 8 15,-7-6-12-15,13-1 12 16,-10 4-16-16,-5-2 24 15,-10 2-20-15,-8 3 12 16,-9-2-12-16,-10 7 56 16,-2 3-40-16,-9 0 60 15,-3 8-52-15,-12 5 20 16,0 6-36-16,-15 7 8 16,0 6-16-16,-26 2 0 15,2 1-4-15,-23 20-8 16,8-2 4-16,-11 19-16 15,11-9 8-15,-8 1 4 16,5-9 0-16,-2-10 0 16,11-5 0-16,3-6 0 15,16-5 0-15,2-8-28 16,12-7 16-16,3-12-4 16,9 1 8-16,6-19 8 0,9 0 0 15,9-26 0-15,6 0 0 0,9-30 16 31,2 3-8-31,1-31-40 0,0 15 20 0,-4-23 36 16,-5 15-12-16,-6 0 8 16,-3 22-12-16,-3-3-8 15,-6 18 4-15,-3 9 48 16,3 15-28-16,-3 11-12 16,-1 8-4-16,1 13-36 15,0 8 16-15,0 10 24 16,3 9-8-16,-3 17 8 15,0 9-4-15,-3 27 4 16,0-9-8-16,-3 22-12 16,0-9 4-16,-3 14 12 15,0-8-4-15,0-5 24 16,3-14-16-16,-6-15 12 16,6-8-12-16,-3-11 12 15,3-8-16-15,-6-13 24 16,3-3-20-16,-9-16-4 15,4 1-4-15,-13-20-4 16,0 1 0-16,-24-34 0 16,6 4 0-16,-17-12-12 15,8 5 8-15,-2 0 12 16,8 13-4-16,0-3-4 0,13 11 4 16,2 2-4-16,9 9 0 0</inkml:trace>
  <inkml:trace contextRef="#ctx0" brushRef="#br0" timeOffset="593.8017">8039 2368 1612 0,'-3'0'596'0,"3"0"-464"0,0 19-36 0,0-6 228 16,0 0-196-16,0 13 124 16,3 1-144-16,-6 7 44 15,3 3-88-15,-6-2 16 16,3 2-44-16,-3-3-12 15,3 1-16-15,-3 2 12 16,3 0-12-16,-3-3-92 16,6-2 48-16,-3-14-428 15,6 4 256-15,0-22-584 16,3 0 448-16</inkml:trace>
  <inkml:trace contextRef="#ctx0" brushRef="#br0" timeOffset="812.5827">8164 2667 1248 0,'-12'-5'460'0,"12"5"-356"0,3 2-32 16,0-2 436-1,3 0-292-15,5 0 172 16,7 0-232-16,6 0 108 0,3 0-152 16,3-2 28-16,-3 2-80 0,-1 0-28 15,-2-6-20-15,-3 4 0 16,0 2-8-16,-3-3-80 15,-3 6 40-15,-4-3-384 16,1 2 236-16</inkml:trace>
  <inkml:trace contextRef="#ctx0" brushRef="#br0" timeOffset="1093.8215">8643 2442 1816 0,'-9'5'676'0,"9"-5"-528"15,6 11-40-15,-3-3 320 16,0-5-256-16,0 7 136 16,3 3-184-16,0 6-24 15,3-6-60-15,-3 6 4 16,0 2-24-16,-6 0-8 15,0 3-8-15,-6-3-4 16,3 3 0-16,-9 8-152 16,0 2 84-16,-9 11-440 15,6 0 284-15,-6 3-976 16,6-4 668-16</inkml:trace>
  <inkml:trace contextRef="#ctx0" brushRef="#br0" timeOffset="26658.9943">14399 3966 1152 0,'-8'3'428'0,"8"-3"-332"0,-9 2-28 0,3 1 128 15,6 2-120-15,-3 1 148 16,6-1-128-16,-3-5 92 16,0 3-108-16,6-3 124 15,6 2-116-15,8-2 152 16,4 0-136-16,15-2 44 16,0 2-84-16,11-3 16 15,-2 6-48-15,8-6 0 16,-8 3-20-16,17-3-16 15,-2 1 0-15,11-4 20 16,-5 4-8-16,-1-4 16 16,-11 4-16-16,-4-4 4 15,-8 4-4-15,0-3 12 16,-4 2-12-16,-5-2 4 16,-6 5-4-16,-6-6 20 15,-6 6-16-15,-10-5 32 16,1 5-28-16,-12-5-296 15,-3 5 152-15</inkml:trace>
  <inkml:trace contextRef="#ctx0" brushRef="#br0" timeOffset="27159.0836">14950 4045 800 0,'-6'-2'296'0,"6"2"-232"0,0 0-16 0,3 0 28 16,0 0-52-16,0 0 164 16,0 0-100-16,3 0 232 15,0 0-180-15,0 0 268 16,0 5-232-16,0 0 136 15,3 3-180-15,0 6 92 16,0 1-128-16,0 9 64 16,2 3-92-16,-2 4 0 15,3 4-44-15,-3 2-4 16,0-3-12-16,0 1 20 16,3-6-16-16,-3 0-4 15,3 0-4-15,-3 3 4 16,3-3-4-16,-3 5-4 15,0-2 4-15,-3 2-4 16,2-2 0-16,-2 3 0 16,0-6 0-16,-3-3 32 15,0-5-16-15,-3-2-12 16,0-3-8-16,-3-6-40 16,3-2 24-16,-3-5-168 15,0 2 104-15,-3-7-492 16,0-1 320-16,-8-10-636 15,2 2 504-15</inkml:trace>
  <inkml:trace contextRef="#ctx0" brushRef="#br0" timeOffset="27549.7694">14885 4665 1196 0,'-12'5'440'0,"12"-5"-340"0,-3 3-32 0,3-3 308 16,6 2-220-16,-3-2 72 15,3 3-136-15,3-1 40 16,0 6-76-16,2 0 56 16,4 3-60-16,3 0 32 15,3 2-48-15,3-3 0 16,3 4-24-16,2-4 36 16,-2 1-24-16,0-3 12 15,0 2-20-15,-3-2 20 16,-4 0-24-16,-2-5 56 15,0 2-36-15,-6-5 72 16,0 3-56-16,-3-3 36 16,3 0-48-16,-3-3 44 15,0 0-48-15,-3-2 20 16,0 2-32-16,-1-4 28 16,4-1-32-16,-3-8-4 15,3 3-8-15,0-14 4 16,0 3-4-16,3-10-12 15,0 5 4-15,0-3-208 0,3 11 116 0</inkml:trace>
  <inkml:trace contextRef="#ctx0" brushRef="#br0" timeOffset="28289.7578">14864 5114 904 0,'0'-10'332'0,"0"10"-256"0,0 0-24 16,0 2 264-1,0 1-184-15,0 2 240 16,3 3-216-16,-3 6 160 16,0 4-180-16,0 3 80 15,0 3-128-15,0 3 68 16,0 2-92-16,0 13 20 15,0 0-48-15,0 22 12 0,0-1-28 16,0 3 8 0,3-5-16-16,-3-2 0 0,3-9-4 0,0 0-16 15,3-8 4-15,-3-5-112 16,3-5 64-16,-3-13-312 16,3-3 200-16,0-19-360 15,-1-5 300-15,-2-26-360 16,0-1 332-16</inkml:trace>
  <inkml:trace contextRef="#ctx0" brushRef="#br0" timeOffset="28633.5454">14867 5170 1536 0,'0'8'572'0,"0"-8"-448"0,15 8-32 15,-3-3 224 1,0 0-192-16,11 3 196 15,4 0-184-15,9 0 36 16,3 3-100-16,2-1 20 16,-2 1-56-16,-3 0 16 15,-4-1-32-15,-2 3 44 16,-3 3-36-16,-6 0 48 16,0 3-44-16,-10 4 48 15,1 1-48-15,-12 11 28 16,0 2-32-16,-14 5-16 15,2 0-8-15,-12 3-4 0,6-5 0 16,-15-3 0-16,3-3 0 16,-14-2 0-16,8-3 0 15,-9 0-20-15,13-2 12 0,-1-3-304 16,9-3 172-16,6-5-888 16,6-3 572-16</inkml:trace>
  <inkml:trace contextRef="#ctx0" brushRef="#br0" timeOffset="29088.4595">15441 5691 1256 0,'-9'8'464'0,"9"-8"-360"0,12 0-28 0,-3 0 424 16,0 0-288-16,9 0 152 15,0 0-212-15,6 0 124 16,-1 3-160-16,4-3 32 16,0 2-88-16,0-2 24 15,-3 0-48-15,-1 0 16 16,1 3-32-16,0 0 0 15,-3-1-12-15,3-4 28 16,-3 2-20-16,-4-3-100 16,1 0 40-16,-6-2-376 15,0 2 232-15</inkml:trace>
  <inkml:trace contextRef="#ctx0" brushRef="#br0" timeOffset="30463.6082">16430 5331 1048 0,'0'3'388'0,"0"-3"-300"0,5 3-28 16,-5-3 268-1,3 5-192-15,-3 0 204 16,3 6-200-16,-6 2 100 0,3 0-144 15,-8 11 64-15,2 0-92 0,-9 13 52 16,3-3-68-16,-9 9-4 16,3-1-28-16,-9 3-4 15,3-5-8-15,-2-1 4 16,5-2-8-16,-6 0-4 16,9-5 4-16,-3-5-4 15,9-4 0-15,-2-9-132 16,2-4 72-16,-3-12-76 15,3-1 80-15,0-13-48 16,6 3 60-16,0-16-12 16,3 2 32-16,0-12-32 15,3 2 36-15,0-6-4 16,6 6 16-16,0-2 8 16,0 9 0-16,0 1 0 15,3 11 0-15,0-1 96 16,0 9-52-16,-3 2 112 15,3 8-84-15,0 5 112 16,-1 6-104-16,4 7 76 16,0 3-92-16,3 3 48 15,0 0-68-15,3 2 48 16,0-2-52-16,3 0-12 16,2-3-16-16,1 0 0 15,0-2-8-15,0-1-4 0,0-2 4 16,-4-2 4-16,-2-1-4 15,-3-3 8-15,0 1-8 16,-6-6-108 0,0 3 56-16,-6-3-348 0,3 1 216 0</inkml:trace>
  <inkml:trace contextRef="#ctx0" brushRef="#br0" timeOffset="34167.2604">6184 2876 488 0,'-21'19'180'0,"21"-19"-140"0,-18 26-12 16,7-13 40-16,2 3-44 16,-12 5 8-16,6 3-20 0,-12 8-8 15,6-6 0 1,-8 11-16-16,5 0 8 16,-9 16-48-16,9 3 24 15,-6 2-36-15,10 0 32 0,-1 0-8 16,6-7 24-16,0-4 8 15,9-7 8-15,0 0 8 16,6-6-4-16,0 3-12 16,6-5 4-16,3 2 20 15,3 1-8-15,6-1-12 16,0-5 0-16,5 0 12 16,4-5-4-16,6 0-4 15,-3 0 4-15,5 0-4 16,-2-3 0-16,6 0-20 15,-3-3 12-15,17-2 4 16,1 0 4-16,14-3 0 16,1 3 0-16,11-2 16 15,-6-1-8-15,19-3 4 16,-7 1-4-16,9-3-8 16,-8 2 4-16,8-2 20 15,-9 3-12-15,15-3 12 16,-8 0-12-16,17-6-8 15,-9 1 0-15,21-6 20 16,-12 1-12-16,24-9 12 16,-9 3-12-16,15-5 0 0,-15 5-4 15,15-2 4-15,-18 4-8 0,15-2-12 16,-18 6 4-16,18-1 20 16,-21 3-8-16,15-3-12 31,-15 1 0-31,12-4 4 0,-15 6 0 0,15-5 0 15,-15 5 0-15,12-5 0 16,-15 2 0-16,18-2 8 16,-15 2-4-16,12 1-12 15,-14 4 4-15,11-2-4 16,-18 0 0-16,15 0 8 16,-15 3 0-16,9-3 8 15,-12 3-4-15,15-3-4 16,-14 0 4-16,8-3-4 15,-21 3 0-15,6-3-12 16,-14 6 8-16,2-3 12 16,-9 5-4-16,1-2-4 15,-10 0 4-15,10-1 4 16,-10 1-4-16,10-1-4 16,-10 4 4-16,4-6-24 15,-7 2 12-15,-2-2 20 16,-7 0-4-16,4 0-12 15,-10 3 0-15,4-3 12 16,0 3-4-16,-1-3-12 16,-5 0 4-16,0 0 12 0,-7 0-4 15,1-3 8-15,-3 0-8 0,-1-2 8 16,1 2-8-16,3-2-12 16,-4 3 4-16,4-4-16 15,-3 6 12-15,0-5 4 16,-1 5 4-16,1-5 16 15,3 5-8-15,-4-6-4 16,-5 4 0-16,3-6-4 16,-3 0 0-16,2-5-28 15,1 5 16-15,3-6-20 16,-3 7 16-16,-1-7-16 16,-2 4 16-16,0-1 0 15,0 3 8-15,-3-2-64 16,-1 2 40-16,1-3-136 15,-3 6 92-15,0-3-24 16,-3 3 56-16,-4-6 28 16,1 6 12-16,0-6 12 15,0 6-4-15,0-6 32 16,6 6-20-16,-4-6 4 16,-2 3-12-16,0-2 4 15,0 2-8-15,0-5-12 16,0 5 4-16,-3-6 4 15,3 4 0-15,-4-3 0 16,4 2 0-16,-3-5 8 16,-3 3-4-16,-3-3 16 15,0-2-12-15,-6-4 84 0,3 4-48 0,-6-6 12 16,3 8-32-16,0-10 12 16,0 5-20-1,-3-9 8 1,0 9-12-16,-6-13 20 0,0 7-20 0,-9-10 128 15,3 6-76-15,-12-9 48 16,3 6-64-16,-14-6 64 16,2 8-64-16,-9-5 20 15,7 5-40-15,-22-2 16 16,12 0-24-16,-26-1-28 16,8 9 4-16,-17-3 8 15,15 0 0-15,-25-3-12 16,10 8 4-16,-21-3 12 15,8 6-4-15,-20-2 32 16,18-1-20-16,-27 0 40 16,15 8-32-16,-30-3-24 15,21 9 0-15,-27-3-152 16,15 7 84-16,-39 1 12 0,7 2 32 16,-1 3-52-16,-9 0 44 15,6 0 20-15,-20 0 12 16,11 3 28-16,-8-3-16 0,-7 5-120 15,1 3 60-15</inkml:trace>
  <inkml:trace contextRef="#ctx0" brushRef="#br0" timeOffset="34885.297">11983 2791 944 0,'-6'-10'352'0,"6"10"-276"0,6-16-20 0,-1 11 136 16,4-3-116-16,6-8-4 15,0 0-44-15,9-11-4 16,-3 4-12-16,9-12-8 16,-1 4 0-16,10-17 20 15,3 8-12-15,2-10 40 16,1 10-28-16,-3-10 64 15,-4 16-48-15,-2-3 52 16,-6 7-52-16,-3-1-36 16,-7 7-8-16,-2 0 28 15,-3 8-16-15,-3 0 0 16,-3 6-4-16,-6 2-24 16,3-3 12-16,-6 3-436 15,3 3 244-15</inkml:trace>
  <inkml:trace contextRef="#ctx0" brushRef="#br0" timeOffset="35229.0764">12331 1966 956 0,'-9'-11'352'0,"9"11"-272"0,6 0-24 0,-3 0 296 16,6 0-204-16,3 0 28 15,2 0-104-15,4-2-4 16,3 2-40-16,0-3-16 16,3 3-8-16,0 0 12 15,-1 0-8-15,1 0 24 16,0 0-20-16,0 3 32 16,-3 2-28-16,0 3 4 15,-4 2-12-15,-2 4 20 16,0-4-16-16,-3 6 56 15,-3 3-36-15,-6 2 64 16,0 3-56-16,-6-3-8 16,0 0-20-16,-3 3-20 15,3 2 4-15,-3-5-260 16,6 3 144-16</inkml:trace>
  <inkml:trace contextRef="#ctx0" brushRef="#br0" timeOffset="35619.7349">12989 1447 1320 0,'3'-13'488'0,"-3"13"-380"0,0-5-28 0,0 5 88 16,3 5-108-16,-3 0 88 15,3 9-84-15,-3 15 40 16,3 8-64-16,-1 8 24 16,1 2-36-16,-3 6 28 15,3 0-32-15,-3 24-4 16,0-11-12-16,0 11-8 15,0-6 4-15,0-5 12 16,0-13-8-16,0 0-4 16,0-8 0-16,3-5-304 15,3-3 164-15,0-19-352 16,3-2 276-16,3-18-724 16,0-4 524-16</inkml:trace>
  <inkml:trace contextRef="#ctx0" brushRef="#br0" timeOffset="35979.1066">13045 1495 1288 0,'-9'-13'476'0,"9"13"-368"0,6-8-32 16,3 8 188 0,3 0-160-16,12 0 168 15,3 8-156-15,14 2 112 16,1 6-136-16,3 3 24 15,-4 2-68-15,-2 3 24 0,-3-3-40 16,-7 3 8-16,-5-3-24 0,-3 3 36 16,-3 2-28-16,-9 1 20 31,-3-1-24-31,-9 14 28 0,-3-1-32 0,-9 14 12 16,0-2-16-16,-18 7 28 15,4-11-24-15,-22 4 20 16,9-12-20-16,-5 1-24 15,8-8 0-15,-3 0-12 16,10-3 8-16,2-3-424 16,9-2 240-16,6-6-740 15,6 4 524-15</inkml:trace>
  <inkml:trace contextRef="#ctx0" brushRef="#br0" timeOffset="36619.8302">13626 1352 1016 0,'6'-3'376'0,"-6"3"-292"0,3 0-20 0,-1-5 244 16,1 10-180-16,-3-5 144 15,3 3-160-15,-3 2 100 16,3 9-124-16,-6 4 52 15,3 1-80-15,-6 12 0 16,1 9-36-16,-7 2 4 16,6 1-16-16,-6-1-8 15,3-5 0-15,-3-3 4 16,6-2-4-16,0-11 8 16,6-2-8-16,3-6-12 15,3-2 4-15,3-11-16 16,6-3 12-16,6-13-4 15,-1 3 4-15,4-19 16 16,3 0-4-16,0-13-4 16,0 11 4-16,-4-6-4 15,1 6 0-15,-6 5 60 16,0 13-32-16,-6-2 84 16,0 10-60-16,-3 2 52 15,3 9-60-15,-3 8 60 16,-1 2-64-16,-2 13 28 15,0-5-40-15,-3 8 8 0,3-2-20 16,-6-1-8-16,3 1-4 0,-3-6-68 16,3 3 36-16,0-11-280 15,0 3 172-15,0-5-552 16,3 2 388-16</inkml:trace>
  <inkml:trace contextRef="#ctx0" brushRef="#br0" timeOffset="36901.0762">14051 1561 1236 0,'-6'0'456'0,"6"0"-352"0,12 0-32 16,-6 0 128-1,3 0-124-15,9-3 200 16,3 3-156-16,3 0 108 16,2 0-132-16,4-5 40 15,-3 2-80-15,0-2 0 16,-3 5-32-16,-1-5-20 16,-2 2-8-16,-3-2-16 15,-3 5 12-15,-3-8-340 16,-3 5 192-16</inkml:trace>
  <inkml:trace contextRef="#ctx0" brushRef="#br0" timeOffset="37151.1065">14266 1357 1776 0,'-9'8'660'0,"9"-8"-516"0,-3 19-36 0,0-6 124 15,6 0-148-15,-3 14 116 16,0 4-116-16,-3 6 0 16,3 3-48-16,-3 0-16 15,3-8-12-15,-3 2-60 16,3-2 28-16,-3-6-368 16,6-7 216-16,0-3-536 15,3-3 404-15</inkml:trace>
  <inkml:trace contextRef="#ctx0" brushRef="#br0" timeOffset="37338.6552">14736 1278 1900 0,'0'5'704'0,"0"-5"-544"0,-3 21-48 15,0-13 204 1,3 6-196-16,-3 9 64 15,0 9-108-15,-3 8-8 16,6 2-44-16,-6 8-12 16,6-5-8-16,-6 0-4 0,6-10 0 15</inkml:trace>
  <inkml:trace contextRef="#ctx0" brushRef="#br0" timeOffset="79756.1393">2270 8369 340 0,'0'-3'128'0,"0"3"-100"0,0-3-8 16,0 1 124-1,0 4-84-15,0-2 20 16,0 0-48-16,0-2 12 16,0 2-24-16,0-3 28 15,0 6-32-15,0-6 108 16,3 3-68-16,-3-2 72 16,0 4-72-16,0-4 32 0,6 2-52 0,0-3 8 15,3 3-28-15,0-3 8 16,3 3-12-16,0-5 0 15,5 2-4-15,-2-2-8 16,6 5 4-16,0-5-4 16,3 5 0-16,0-3 8 15,-1 6-4-15,4-3-4 16,0 0 4-16,6 0-4 16,-1 5 0-16,10-2-12 15,-3-1 8-15,3 1 48 16,-1 0-24-16,1-1-28 15,-6 1 4-15,2 0 8 16,-11-1 0-16,6 1-4 16,3 2 4-16,-1-5 4 15,1 3-4-15,6-3 16 16,2 2-12-16,-2-2 24 16,0 3-20-16,-1-3 12 15,-5 3-12-15,0-3 28 16,-4 2-24-16,4-2 4 15,-3 3-12-15,9-3-16 16,-4 0 4-16,10 0 20 16,-6 0-8-16,8 0-4 0,-5 0 0 15,-1-3 4-15,-5 3-4 16,3-2 8-16,-6 4-8 16,5-2 24-1,1 0-16-15,6 0-4 0,-1 0-4 0,7 0 4 16,-7 0-4-16,1 0 8 15,-6 0-8-15,8 0 24 16,-8 3-16-16,12 0-32 16,-4-1 12-16,10-2 20 15,-7 3-8-15,4-3 8 16,-10 3-4-16,10-3 12 16,-6 0-12-16,17 0 16 15,-5 0-16-15,11-3 16 16,-9 3-16-16,4-3 4 15,-10 1-4-15,19-4-8 16,-7 4 4-16,13-4 40 16,-10 4-24-16,9-6 36 15,-5 5-32-15,11-5 20 16,-6 3-24-16,10-6 16 16,-10 6-20-16,15-8 8 15,-8 5-12-15,11-5-8 16,-12 5 0-16,3-3-4 15,-8 6 0-15,14 0 8 16,-9 2-4-16,0 0-4 16,-8 6 4-16,2-3 12 15,-11 0-8-15,11 0-4 0,-6 0 0 16,4-3-4-16,-10 3 0 0,4-5 8 16,-7 2-4-16,15 1 8 15,-8 2-8-15,-1-3 16 16,-8 6-12-16,-4-3 16 15,-5 5-16-15,8-2 4 16,-5-1-4-16,8 1-8 16,-8 0 4-16,5-3 28 15,-11 2-16-15,2-4 40 16,-8-1-32-16,12-2 20 16,-4-1-24-16,10-2-16 15,-4 3-8-15,-2-3 12 16,-7 6-4-16,4-4 8 15,-7 6-8-15,10-5 16 16,-7 5-12-16,10-3-20 16,-6 3 4-16,-1 0-4 15,-5 3 4-15,-4 0 24 16,-5 2-8-16,3-2 32 16,-4-1-24-16,7 1 4 15,0 2-12-15,8-2 12 16,-8-1-12-16,-1 1-12 15,-5 2 0-15,-3 1 12 16,-4-1-4-16,1 0 8 16,0 3-8-16,6-3 16 15,-4 1-12-15,10-1 4 0,-3 0-4 16,5 1-16 0,-5 2 4-16,-1-3 20 15,1 3-8-15,0-3 4 0,-7 3-4 0,13-3-8 16,0 1 4-16,8-1 12 15,-2 0-8-15,-1 0 4 16,-5 1-4-16,2-4 12 16,-2 4-12-16,15-6 24 15,-4 2-20-15,6-2-12 16,-2 3-4-16,-4 0 12 16,-5-1-4-16,3-2 8 15,-4 3-8-15,13-3-4 16,-4 3 4-16,6-3-16 15,-5 2 8-15,-1-2 12 16,-8 0-4-16,17 0 16 16,-5 0-12-16,8-2 16 15,-8 2-16-15,-1-3-4 16,-8 6 0-16,8-6 20 16,-2 3-12-16,8-3-12 15,-8 3-4-15,5-2-4 16,-8 2 0-16,5-3 16 15,-6 3-4-15,16-5 8 16,-7 2-8-16,7-2 8 16,-13 5-8-16,1-6-4 15,-7 4 4-15,10-3 4 16,-7 5-4-16,7-6-4 0,-7 6 4 16,-2 0 4-16,-7 3-4 0,1-6-4 15,-4 3 4-15,10-2-4 16,-3 4 0-16,8-4 8 15,-2 2-4-15,-1-3-4 16,-8 6 4-16,5-6-4 16,-2 3 0-16,14-3 0 15,-2 3 0-15,5-2 8 16,-9-1-4-16,1-2 8 16,-7 5-8-16,13-6 16 15,-4 4-12-15,7-3-4 16,-7 5 0-16,-2-6-4 15,-10 6 0-15,7-5 0 16,-10 5 0-16,13-3 24 16,-4 6-12-16,7-3-20 15,-10 0 0-15,1 0 12 16,-9 0 0-16,8-3 24 16,-2 3-16-16,14-5 4 15,-8 5-8-15,2-3 4 16,-8 3-8-16,-1-2 8 15,-8-1-8-15,8-2-12 16,-2 2 4-16,8-2 20 16,-2 2-8-16,-1-2-4 15,-1469 2 0-15,2931-5 12 16,-1477 3-8-16,7-6-4 16,-4 6 0-16,13-5-4 15,-3 4 0-15,-1-4 8 0,-5 4-4 0,-7-2-4 16,-5 6 4-16,-3-3-4 15,-6 2 0-15,-4-2 8 16,4 2-4-16,-6-2 8 16,-3 2-8-16,0-2-4 15,-4 5 4-15,-2-6-40 16,-3 6 20-16,-3-5-400 16,-3 5 228-16</inkml:trace>
  <inkml:trace contextRef="#ctx0" brushRef="#br0" timeOffset="80928.2222">9182 7347 488 0,'-6'6'180'0,"6"-6"-140"0,-3 16-12 16,0-6 64-1,3 1-56-15,-3 7 84 16,3 1-68-16,-3 5 80 16,3-1-76-16,-6 7 60 15,0-4-64-15,-6 8 16 0,6 3-40 16,-6 14 0-16,3-4-16 0,-3 6 12 15,3-2-16-15,-3-1 4 16,6-8-4-16,-3 1-8 16,7-4 4-16,-4 1-4 15,6-6 0-15,0 3 24 16,3-5-12-16,0-3 4 16,2-5-8-16,-2-5 12 15,3-4-12-15,0-7 24 16,3 0-20-16,0-13-100 15,3-3 44-15,3-18-280 16,0 2 180-16</inkml:trace>
  <inkml:trace contextRef="#ctx0" brushRef="#br0" timeOffset="82068.966">9036 7490 416 0,'-9'-2'152'0,"9"2"-116"0,15-16-12 16,-3 8 48-1,2 5-44-15,7-7 96 16,3 4-72-16,6-4 40 0,3 5-56 0,5-3 32 15,-2 2-36-15,15-2 16 16,-1 6-28-16,25-9 52 16,2 1-40-16,9-14 56 15,-8 5-52-15,14-5 12 16,-9 3-32 0,7-3 28-16,-13 6-28 0,0-1-12 15,-5 6-8-15,11-5 4 16,-8 4 0-16,8-1 44 15,-6 7-24-15,10-6 60 16,-10 6-44-16,12 0 20 16,-5 3-36-16,2 0-16 15,-12 2-8-15,16-2 20 16,-7 5-8-16,15-3 4 16,-11 3-4-16,17-2 36 15,-12 4-20-15,12-2 20 16,-8 3-24-16,-1-3 36 15,-12 0-32-15,9 0 4 16,-8 3-16-16,5-1 0 16,-12 6-4-16,1-5 4 15,-13 2-8-15,16-5 32 16,-7 3-20-16,15-3 12 16,-5 2-16-16,-1-2-8 15,-11 0 0-15,8-2-4 16,-9 2 0-16,7-3 16 15,-10 3-8-15,-2-3 4 0,-13 6-4 16,1-3-24-16,-4 0 8 0,-5 0 32 16,-3 0-16-16,-1 0 28 15,-5 3-24-15,3-1-12 16,-6 4-4-16,-1-1 4 16,1 3 0-16,-3-3 0 15,0 3 0-15,-4-3 16 16,1 3-8-16,-3-2 4 15,0 2-4-15,3-3-8 16,-4 0 4-16,4-5-4 16,0 3 0-16,3-3 24 15,-1 0-12-15,1-3 4 16,-3 3-8-16,0-5-32 16,0 5 12-16,-4-3 32 15,1 6-12-15,0-6-8 16,-3 3-4-16,0-2-4 15,-3 4 0-15,-1-4 16 16,-2 2-4-16,-3-3 16 16,0 3-12-16,-3-3-4 15,0 6 0-15,-3-3-4 16,0 0 0-16,-3 0-12 16,0 0 8-16,0 0 4 15,3 0 0-15,0-3 8 16,0 3-4-16,0-2-12 0,0 4 4 15,-3-2 20-15,3 0-8 0,-1-2-12 16,1 2 0-16,0-6-16 16,3 6 12-16,3-2 20 15,0 2-4-15,0-3-12 16,3 3 0-16,-3-3-4 16,3 6 0-16,-6-3 16 15,0 0-4-15,-6 0-4 16,0 0 4-16,-3 0 4 15,0 0-4-15,-3 0-72 16,3 5 36-16,-6-2-408 16,0 2 240-16</inkml:trace>
  <inkml:trace contextRef="#ctx0" brushRef="#br0" timeOffset="83074.051">13980 7218 632 0,'-3'-3'236'0,"3"3"-184"0,3 5-16 0,0-2 124 15,0 0-96-15,0 2 96 16,6 3-92-16,0 0 80 15,0 0-84-15,2 2 64 16,1 1-72-16,3 2-4 16,0 1-32-16,3 1 16 15,0 4-24-15,-3-1 4 16,0 1-8-16,-6-1 56 16,2 4-36-16,-2-1 24 15,0-3-32-15,-3 1 52 16,3-1-40-16,-3-2 20 15,3 0-32-15,-3-3 44 0,3 1-36 16,-6-4 28 0,-1465 3-28-16,2933-2-16 15,-1465 2-8-15,-6-2-16 0,3 2 8 0,-3 3 28 16,0 0-12-16,-3 5-12 16,3 0-4-16,-3 6 4 15,3 2 0-15,-3 0 8 16,3-3-4-16,-6 1-4 15,3-4 4-15,-3 1 4 16,6-3-4-16,-3 1 8 16,6-4-8-16,-3-2 8 15,0-3-8-15,0-2-4 16,3-1 4-16,0-2-24 16,3 3 12-16,-6-3 20 15,3 2-4-15,-3-2-12 16,0 3 0-16,0 0 4 15,3-1 0-15,0 1 8 16,0 2-4-16,-3-2-4 16,3 2 4-16,-3-3-4 15,3 4 0-15,0-1 8 16,0 0-4-16,-3 0 16 16,3 1-12-16,-3-4-28 15,0 3 8-15,0-2-20 16,0-1 16-16,0-2-52 15,0-2 36-15,0-6-28 0,0 0 36 16,0 0-24-16,0 0 28 0,0 2-36 16,3 4 36-16,-3-1 16 15,0 3 4-15,0-3-8 16,0 3 4-16,0-3 12 16,3 3-4-16,0-2-4 15,0-1 4-15,-3-5-164 16,3 3 88-16,-6-11-228 15,3 2 172-15,-6-7-648 16,3 3 436-16</inkml:trace>
  <inkml:trace contextRef="#ctx0" brushRef="#br0" timeOffset="325686.2571">7789 2503 684 0,'0'-5'252'0,"0"5"-192"0,8-8-20 0,-2 2 156 16,0 1-116-16,3-5 144 15,3-1-128-15,0-5 152 16,3 6-140-16,0-4 80 16,0 4-108-16,-3 2 32 15,3 0-64-15,-4 3 28 16,1 5-44-16,0-11 44 15,0 11-44-15,3-3 20 16,0 6-32-16,0 2 28 16,3 1-32-16,-3 1 32 15,-1 4-32-15,-5 5 84 16,-3 2-56-16,-6 4 24 16,3 1-40-16,-6 4 36 15,0-6-36-15,-3 3 12 16,0-3-24-16,-2 0 8 0,5 3-12 0,-6-5 20 15,3 2-20 1,-3 3 4-16,3-3-8 0,-6 5 12 16,6-5-12-16,-3 0-12 15,6 1 0-15,-3-6 48 16,3 2-24-16,-3-5 24 16,6-5-24-16,-6 0 16 15,3 0-20-15,-3-3 0 16,6 3-8-16,-6 0 12 15,3-2-12-15,-3 1-12 16,3 1 0-16,-3 0-4 16,6 3 0-16,-3-8 0 15,3 7 0-15,0-7 8 16,6 5 0-16,0-3 52 16,0 0-28-16,0 1 32 15,3 2-28-15,3-3 44 16,3 0-40-16,3 0 28 15,0 3-32-15,6-8 0 16,2 6-16-16,4-4 28 16,0 4-24-16,0-4 4 15,-4 4-12-15,-2-6 4 16,-3 5-8-16,-6-5 16 16,0 0-12-16,-9 0 16 15,-3 0-16-15,-9-5-196 16,3 5 100-16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4:01:17.0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86 3461 1060 0,'-6'2'392'0,"6"-2"-304"0,3 8-28 0,0-8 192 16,3 3-152-16,6 0 92 16,6-1-112-16,2-2 164 15,4 3-136-15,3 0 136 16,0-1-140-16,3-2 60 16,-4 0-96-16,10 0 60 15,3 0-72-15,14 0 32 16,-2 0-52-16,9 0 16 15,-1 0-32-15,1 0 28 16,-7 3-32-16,16-3 32 16,-4 0-32-16,13 0 32 15,-10 0-32-15,0 0 40 16,-8 0-32-16,5-3 20 16,-2 3-24-16,5-2 28 15,-5 2-32-15,-1-6 40 16,-5 6-32-16,-3-2 4 15,-10 2-16-15,-2-3-8 16,-6 3 0-16,-1-5-4 16,-2 2 0-16,0-2 16 15,-3 2-8-15,-7-2-4 16,-2 2 0-16,-9-5-24 0,0 6 12 0</inkml:trace>
  <inkml:trace contextRef="#ctx0" brushRef="#br0" timeOffset="1418.7608">18992 3498 664 0,'-3'5'244'0,"3"-5"-188"0,-3 0-16 0,0 0 276 15,6 0-180-15,-3 0 204 16,0 0-200-16,3 0 160 16,3 0-172-16,3 0 128 15,6 3-148-15,6-3 84 16,0 2-108-16,9-4-4 15,-1 2-44-15,10-3-16 16,3 3-12-16,-4-8 20 16,1 8-16-16,9-5 40 15,-4 5-28-15,16-5 76 16,-1 5-56-16,7-6 48 16,-4 4-52-16,10-4 8 15,-7 6-32-15,16-5 44 16,-1 5-32-16,3-5 28 0,-11 5-28 0,5-6 28 15,-11 6-32-15,14-2 12 16,-6 2-20-16,4-3 0 16,-10 3-8-16,1-2 20 15,-10 2-16-15,13-3 24 16,-7 0-24-16,7-2 12 16,-10 2-12-16,-2-5 0 15,-7 6-4-15,1-4-8 16,-9 1 4-16,8-3-4 15,-8 0 0-15,2 0 0 0,-2 6 0 0,0-4 0 16,-7 4 0-16,-2-4 0 16,-6 6 0-16,-3-5 0 15,-4 5 0-15,-5-5 0 16,0 5 0-16,-6-5 0 16,-3 5 0-16,-6-6-124 15,0 6 68-15,-15-5-948 16,-3 5 556-16</inkml:trace>
  <inkml:trace contextRef="#ctx0" brushRef="#br0" timeOffset="22102.4032">9494 1101 984 0,'-6'0'368'0,"6"0"-288"0,3 13-20 0,0-10 196 15,0 2-152-15,3 3 108 16,6 2-124-16,6-2 40 16,3 3-72-16,8-3 64 15,4-3-68-15,3-5 80 16,-3 0-76-16,-1-10 24 15,1 2-44-15,0-6 20 16,-3-4-28-16,-4-3 16 16,1 2-24-16,-9-7 36 15,0 7-32-15,-12-2 40 16,-3 8-36-16,-12-6 20 16,3 6-28-16,-12-5 28 15,0 10-32-15,-9 2 4 16,7-2-12-16,-13 8-32 15,3 0 12-15,-12 14-4 16,10-1 8-16,-7 13 16 16,6 6-4-16,1 10 8 15,11 1-8-15,3 2-12 16,9-3 4-16,3 3 4 16,9-8 0-16,12 3 8 15,3-6-4-15,8 6 16 0,1-8-12 16,9-6 16-16,-3-2-16 0,-1-11-4 15,1-5 0-15,0-8 12 16,0-8-8-16,-1-8-224 16,-2 3 120-16</inkml:trace>
  <inkml:trace contextRef="#ctx0" brushRef="#br0" timeOffset="22602.4638">10304 585 1516 0,'-6'2'560'0,"6"-2"-432"0,-3 14-40 16,0-4 156-1,6 3-152-15,-6 14 124 16,3-6-128-16,-3 11 28 15,0-6-72-15,-3 6 4 16,3 0-32-16,-9 2 8 16,3-2-12-16,-9 8 0 15,3-6-4-15,-8 8 12 16,5-2-12-16,-9-8 4 16,6 2-4-16,-6-15-32 0,6-6 12 15,1-13-120-15,5-5 76 16,0-17-56-16,6-1 64 0,0-12 0 15,6 3 28-15,3-2 4 16,6 10 8-16,0-2 44 31,0 7-24-31,3 3 104 0,3 11-64 0,3-3 64 16,2 8-64-16,4 8 76 16,-3-3-72-16,0 9 60 15,3-6-64-15,-3 5 16 16,-3 0-40-16,-1 0-16 15,1 1-8-15,-3-1 12 16,3 0-8-16,-3-2-320 16,0-4 168-16,-3-7-752 15,3 0 500-15</inkml:trace>
  <inkml:trace contextRef="#ctx0" brushRef="#br0" timeOffset="22915.18">10354 788 1672 0,'-6'6'620'0,"6"-6"-484"0,12 8-36 16,-6-8 88 0,3 0-124-16,12 5 104 15,6-5-92-15,6 3 12 16,-1 2-52-16,1 0 48 15,0 3-48-15,-6-3 36 0,-4 9-40 0,-2-1 24 16,-3 0-28-16,-3 0-28 16,-3 6 0-16,-3-6 36 15,0 8-24-15,-3-7-108 16,0 4 52-16,0-10-504 16,0 3 304-16,-1-11-664 15,1 0 512-15</inkml:trace>
  <inkml:trace contextRef="#ctx0" brushRef="#br0" timeOffset="23086.8698">10741 683 1432 0,'-12'8'532'0,"12"-8"-412"0,-6 13-36 0,3-8 420 16,3 3-292-16,-5 5 208 15,2 0-248-15,-9 1 76 16,3 4-148-16,-9 1-8 15,6 2-56-15,-15 5-24 16,6-2-8-16,-17 11-84 16,5 4 44-16</inkml:trace>
  <inkml:trace contextRef="#ctx0" brushRef="#br0" timeOffset="25727.7389">11093 775 632 0,'-3'-8'236'0,"3"8"-184"0,-6 0-16 15,3-5 220 1,3 10-148-16,-3-5 196 16,3 0-176-16,-3 0 176 15,0 0-176-15,-3 0 96 0,3 8-132 16,-6-2 100-16,0 7-108 0,-9 0 52 16,6 3-76-16,-12 8 20 15,3 2-48-15,-5 9 24 16,2 2-28-16,-6 15 8 15,9-4-20-15,0 8-36 16,10-3 12-16,-4-8 44 16,9-3-16-16,0 3-20 15,6-5 0-15,3 10 36 16,6-10-24-16,3-1 16 16,2-2-16-16,7-2-24 15,0-4 4-15,0-4 32 16,3-9-16-16,-3-2 28 15,-1-3-24-15,-2-2-4 16,-3-6-4-16,-3-5-340 16,0 3 184-16,-6-16-1108 15,0 5 696-15</inkml:trace>
  <inkml:trace contextRef="#ctx0" brushRef="#br0" timeOffset="27509.2109">11268 669 572 0,'-3'-5'208'0,"3"5"-160"0,-3 0-12 15,0 0 224 1,6 0-148-16,-3 5 88 16,0-5-116-16,0 3 136 15,0 2-124-15,0 9 76 0,0-1-100 0,0 0 60 16,0 6-76-16,0-4 32 15,3 4-52-15,-3 5 52 16,3-3-52-16,-3 5 44 16,0 1-44-16,-3 10 8 15,3-3-28-15,-3 17 0 16,3-9-8-16,-3 8 28 16,0-10-20-16,-3-3-4 15,6-8-8-15,-3-5-4 16,3-3 0-16,-3-3 8 15,6-4-4-15,-3-9-4 16,0-5 4-16,0 0-24 16,3-5 12-16,0-6 4 15,3 3 4-15,0-5-28 16,3 0 16-16,3-8-4 16,0 7 8-16,6-4 0 15,0-1 0-15,5 6 8 16,1 0 0-16,3 5 24 15,-3 3-12-15,0 5 84 16,-3 0-52-16,-4 8 48 16,1 5-52-16,-3 3 32 15,0 5-40-15,-6-3 44 16,0-2-44-16,-6 3 48 16,0-1-48-16,-9 1 64 0,3-3-56 0,-6 2 64 15,0-5-64-15,-6 1 36 16,0-1-44-16,-12-8 0 15,7 3-20-15,-10-3-32 16,3-2 8-16,-9-3 4 16,13 3 8-16,-4-6-144 15,6 3 80-15,3-3-388 16,6 3 252-16</inkml:trace>
  <inkml:trace contextRef="#ctx0" brushRef="#br0" timeOffset="27946.7212">11718 1228 1132 0,'-6'5'420'0,"6"-5"-328"0,0 5-24 0,0-2 252 16,3 2-188-16,0 3 240 15,0 3-216-15,0 2 136 16,0 0-172-16,-3 0 36 16,3 1-92-16,-3 4 32 15,0 1-56-15,-3 7-4 16,3 1-20-16,-3-1-12 15,0-5 0-15,-3 3-136 16,6-3 72-16</inkml:trace>
  <inkml:trace contextRef="#ctx0" brushRef="#br0" timeOffset="28712.4261">12039 1283 832 0,'-9'-10'308'0,"9"10"-240"0,6-3-20 15,-3 3 160 1,0 0-124-16,6-5 204 16,0 10-164-16,0-5 108 15,3 3-136-15,9 2 120 16,5 0-128-16,19 3 108 0,3-3-112 15,11-2 64 1,1 2-88-16,11-5 20 0,-5 6-44 16,14-6 40-16,-9 0-44 0,7 0-8 15,-13 0-12-15,-5 0 8 16,-10 2-12-16,-5-2 24 16,-9 0-20-16,-3 0 40 15,-7 0-28-15,-5-2 4 16,-6 2-16-16,-9 0-184 15,0 0 96-15,-15 2-564 16,0 4 356-16</inkml:trace>
  <inkml:trace contextRef="#ctx0" brushRef="#br0" timeOffset="29134.3431">12268 1656 1224 0,'15'14'456'0,"-15"-14"-356"0,45 5-28 16,-21-3 288-1,-1 4-212-15,7-1 204 16,0 3-200-16,0-3 60 16,-1-2-124-16,-2 2 12 15,-3 3-60-15,-3-3 12 16,0 3-32-16,-6 3 44 0,-3-6-36 0,-9 6 12 15,-3-1-24-15,-12 4 20 16,3-1-24-16,-12 0 4 16,3 0-8-16,-9 6-16 15,6-6 4-15,-5 0 12 16,8 1-4-16,0-1 76 16,6-5-44-16,3 2 12 15,9-4-28-15,6 2 40 16,6-6-32-16,6 1 56 15,0 5-48-15,8-8 0 16,1 0-20-16,12 0 16 16,0-6-20-16,5 1-4 15,1 3-4-15,-6-9-120 16,-4 8 64-16</inkml:trace>
  <inkml:trace contextRef="#ctx0" brushRef="#br0" timeOffset="30160.7367">11914 767 904 0,'3'8'332'0,"-3"-8"-256"0,6 8-24 0,-3-3 132 15,6-5-112 1,3 6 184-16,6 2-148 0,2-3 84 16,1 3-112-16,6-8 76 15,3 5-88-15,3-2 80 16,2 2-84-16,7-10 12 16,-3 5-44-16,2-3 32 15,-5-2-36-15,-6-3 12 16,-3 3-24-16,-9-9 36 15,-4 7-28 1,-8-7 4-16,-3 4-16 0,-12-4 28 16,-3 1-24-16,-17 0 4 15,2 5-12-15,-12-2-16 16,4 7 4-16,-4 3 12 16,9 8-4-16,-3 5 52 15,7 0-32-15,-4 8 8 16,9 3-20-16,-3-3 28 15,12 3-24-15,0-3 48 16,9-2-36-16,3 7 28 16,3-7-28-16,0 7 0 15,6 1-16-15,3-6 12 16,3 3-16-16,0-11 4 16,3 3-4-16,3-6-40 15,-1-7 16-15,7-6-364 16,0-2 208-16</inkml:trace>
  <inkml:trace contextRef="#ctx0" brushRef="#br0" timeOffset="30504.5202">12542 415 1048 0,'-18'8'388'0,"18"-8"-300"0,-6 0-28 0,3 0 304 15,6 0-212-15,-3 0 240 16,0 0-228-16,0 6 68 15,6-4-136-15,0 4 52 16,3 2-88-16,3-3-24 16,0 0-20-16,3 0-32 15,3-2 8-15,-3 2-408 16,2 3 224-16,-2-2-772 16,-3 1 536-16</inkml:trace>
  <inkml:trace contextRef="#ctx0" brushRef="#br0" timeOffset="30692.0406">12542 561 1496 0,'-18'24'552'0,"18"-24"-428"0,-6 29-36 0,3-11 228 15,3 1-192-15,-3 7 124 16,3-4-140-16,0 1-8 16,3 4-60-16,0-9-8 15,3 3-20-15,3-7-8 16,0-1 0-16,3-5-68 15,0 2 36-15</inkml:trace>
  <inkml:trace contextRef="#ctx0" brushRef="#br0" timeOffset="31395.25">12819 847 1060 0,'-27'18'392'0,"27"-18"-304"0,-3 8-28 15,0-8 236 1,6 0-176-16,-3-5 28 16,6 2-88-16,0-2 60 15,0-6-68-15,0-5 80 16,0 3-76-16,0-13 24 15,3 2-44-15,-6-10 20 16,3 2-28-16,-3-18 8 16,3 10-20-16,0-8-8 15,3 9-4-15,-1-1-4 16,1 8 0-16,0 0 24 0,0 6-12 0,-3 7 12 16,3 3-12-16,-3 1 28 15,3 7-24-15,-3 0 20 16,3 8-20-16,-3 0 28 15,3 0-28-15,-3 2-4 16,3 9-8-16,-3-3 12 16,3-3-8-16,-3 3 24 15,2 3-20-15,-5-3 4 16,0 0-8-16,-6 2 20 16,3 3-16-16,-6-5-108 15,4 6 48-15,-7-1-184 16,0 0 132-16,-6-8-16 15,6 9 68-15,-3-9-28 16,6 3 40-16,0-8 12 16,6 0 12-16,0 0 12 15,6 5 0-15,0-5 104 16,6 3-56-16,0 2 132 16,0 0-104-16,3-5 132 15,-1 8-120-15,-2-2 56 16,3 1-84-16,-6 1 64 15,0 3-72-15,-6-3 8 16,0 3-36-16,-9-4 48 16,3 7-40-16,-9 4-24 0,3-5-8 15,-12 9 8-15,1-4-4 0,-13 3-212 16,3-2 112-16,-12-1-536 16,10-2 356-16</inkml:trace>
  <inkml:trace contextRef="#ctx0" brushRef="#br0" timeOffset="31676.5273">13114 500 1932 0,'-3'0'716'0,"3"0"-556"0,6 0-48 0,-3-5 76 16,5 10-128-16,4-5 80 15,6 0-80-15,3 0-32 16,0 3-16-16,0 2 48 16,0 0-32-16,-4 9 32 15,1-1-32-15,-6 13 16 16,0 1-24-16,-9 4 0 16,3-4-12-16,-3-1-228 15,0 1 124-15,0-14-512 16,0 0 340-16,0-13-556 15,3 0 464-15</inkml:trace>
  <inkml:trace contextRef="#ctx0" brushRef="#br0" timeOffset="31832.784">13402 450 1392 0,'-3'-8'516'0,"3"8"-400"0,0 3-36 0,-3 2 460 16,0 0-312-16,-8 3 192 15,2 3-248-15,-12 2 44 16,3 8-124-16,-12 5-44 15,6 6-32-15,-11 13-148 16,8-5 76-16</inkml:trace>
  <inkml:trace contextRef="#ctx0" brushRef="#br0" timeOffset="32254.67">13292 894 1484 0,'-12'-2'552'0,"12"2"-432"0,3 8-32 0,0-8 264 16,3 0-212-16,3 5 128 16,6-2-156-16,3 2 60 15,3 0-100-15,0-2 32 16,2 2-60-16,4-5 20 15,0 0-36-15,3 0-8 16,-4 5-12-16,-2-5-8 16,0 0 4-16,-6 0-392 15,-3 0 212-15,-6-5-680 16,0 5 484-16</inkml:trace>
  <inkml:trace contextRef="#ctx0" brushRef="#br0" timeOffset="32442.2266">13512 738 1900 0,'-14'13'704'0,"14"-13"-544"0,-6 16-48 15,3-8 280 1,6 5-236-16,-6 1 176 16,3 4-192-16,-3 3-32 15,0-2-64-15,-3 7-24 16,6 6-12-16,-6 3-8 15,6 2 4-15,-3 2-436 16,3-4 236-16</inkml:trace>
  <inkml:trace contextRef="#ctx0" brushRef="#br0" timeOffset="33195.5545">13971 820 892 0,'-15'8'332'0,"15"-8"-260"0,-6 8-20 0,3-3 292 16,6 1-200-16,0-4 172 15,3 9-184-15,6-6 124 16,3 3-148-16,12-3 60 16,-1-2-100-16,10 2 60 15,3-5-72-15,-1 0 12 16,-2 0-36-16,-3-8 40 15,-3-2-40-15,-7-3-8 16,-2-1-12-16,-6-4 52 16,-3 5-36-16,-6-3 16 15,-3-3-28-15,-12 1 20 16,-3-1-24-16,-18 3-12 16,4 6-4-16,-16 7 4 15,3 11 0-15,-5 5 0 16,5 0 0-16,-3 11 24 15,12-3-12-15,-2 1 4 16,11 4-8-16,3 6-24 16,9 5 8-16,0 3 20 15,9 5-4-15,6 2-12 16,3-7 0-16,12 0 28 16,3-3-12-16,11-11-4 15,1-7-4-15,0-6 4 16,0 0-4-16,-4-18-380 15,-5 5 204-15,0-21-732 0,0 2 504 0</inkml:trace>
  <inkml:trace contextRef="#ctx0" brushRef="#br0" timeOffset="33445.5632">14340 487 1352 0,'-24'0'500'0,"24"0"-392"0,0 0-28 0,0-5 256 15,6 10-200-15,0-5 96 16,3 0-136-16,0 0 112 16,0 0-120-16,6 0 20 15,0 0-64-15,5 0 0 16,1 0-28-16,3 0-8 15,0 2-4-15,-3-2-260 16,0 6 140-16</inkml:trace>
  <inkml:trace contextRef="#ctx0" brushRef="#br0" timeOffset="33695.5566">14682 378 1996 0,'3'6'736'0,"-3"-6"-568"0,12 5-52 0,-6-5 8 16,3 3-92-16,3-3-12 16,3 5-12-16,-3-5 0 15,3 0-4-15,-3 5-416 16,-1-5 224-16,-2 8-840 15,3 0 576-15</inkml:trace>
  <inkml:trace contextRef="#ctx0" brushRef="#br0" timeOffset="33883.0755">14745 495 1620 0,'-21'13'600'0,"21"-13"-464"0,-12 19-40 0,6-6 256 16,6 5-212-16,-3 3 120 15,6 1-152-15,-3 4-28 16,3-2-48-16,0-3-20 16,3 3-8-16,0-11-24 15,3 0 12-15,0-5-340 16,3-2 192-16,0-12-644 16,0-2 452-16</inkml:trace>
  <inkml:trace contextRef="#ctx0" brushRef="#br0" timeOffset="34492.5826">14968 751 1196 0,'-18'24'440'0,"18"-24"-340"0,-6 6-32 0,3-6 344 15,6 0-240-15,-3 0 20 16,0 0-116-16,0-11 8 15,0 3-48-15,0-11 8 16,3 6-28-16,-3-18 0 16,0 9-8-16,0-17 4 15,0 7-8-15,0-8-12 16,0 3 4-16,0 3-16 16,6 7 12-16,0-4-4 15,3 9 4-15,3-4 8 16,3 7 0-16,3 6 0 15,0 0 0-15,2 2 8 16,4 9-4-16,-3 2 68 16,0 8-40-16,-3-3 60 15,0 8-56-15,-7-5 12 16,1 5-32-16,-6-2 8 16,-3-3-12-16,-9 5 12 15,0 0-16-15,-8 1-204 16,-1-1 104-16,-9-3-112 15,3-2 116-15,0 0-12 0,6 3 56 0,0-9-32 16,6 4 40-16,6-1 20 16,6-5 12-16,9 3-16 15,3 2 12-15,3-5 136 16,3 5-68-16,0-2 184 16,-3 8-136-16,-3-4 188 15,-1 7-168-15,-5-4 96 16,0-2-132-16,-6 5 4 15,0 1-56-15,-9-1 0 16,0 0-24-16,-9 6 20 16,4-6-24-16,-16 0-108 15,6 6 48-15,-12-6-480 16,3-5 288-16</inkml:trace>
  <inkml:trace contextRef="#ctx0" brushRef="#br0" timeOffset="34758.2009">15301 482 1456 0,'-12'-6'536'0,"12"6"-416"0,12 0-32 16,-9 0 408-1,3 6-288-15,3-1 76 16,3 3-172-16,0-3 20 15,0 3-76-15,0 5 44 0,3 0-56 16,-6 11 24-16,3-3-40 16,-6 6-16-16,-1-1-8 0,-2 1-16 31,0-3 8-31,0-11-508 0,3 3 280 0</inkml:trace>
  <inkml:trace contextRef="#ctx0" brushRef="#br0" timeOffset="34953.7785">15522 474 2264 0,'-15'2'840'0,"15"-2"-652"0,-21 13-56 16,9-2 160-1,3 2-188-15,-12 8 56 16,0 6-96-16,-5 5-40 0,2-1-12 0,-9 4-200 15,6 2 104-15,-23 3-852 16,5 5 512-16</inkml:trace>
  <inkml:trace contextRef="#ctx0" brushRef="#br0" timeOffset="35699.474">12977 1357 808 0,'-6'-2'300'0,"6"2"-232"0,3 0-20 0,-3 0 124 15,0 0-104-15,3 0 124 16,0 0-112-16,3-3 112 16,3 3-112-16,5-3 112 0,4 3-112 0,12 0 100 15,6 0-100-15,14 0 88 16,1 0-92-16,9-5 28 15,-4 5-60-15,24-3 36 16,-8 1-44-16,14-1 0 16,-5 3-24-16,8-5-8 15,-6 0 0-15,18 2 72 16,-2-2-40-16,5-1 76 16,-12 6-64-16,15-2 52 15,-9 4-56-15,4-2 24 16,-16 0-40-16,6 0 36 15,-14 0-36-15,5 0 20 16,-9 6-28-16,-2-6 28 16,-13 0-32-16,-2 0 40 15,-12 0-32-15,-4 0 12 16,-8 0-20-16,0-6-8 16,-6 4-4-16,-1-4 4 15,-2 6-4-15,-3 0 16 16,-3 0-12-16,-3-5-12 15,0 5 0-15,-6-3-84 16,-4 3 48-16,-5-5-416 16,0 5 252-16</inkml:trace>
  <inkml:trace contextRef="#ctx0" brushRef="#br0" timeOffset="36743.9114">15801 1246 1288 0,'-6'5'476'0,"6"-5"-368"0,0 6-32 0,3-4 144 16,3 4-136-16,9-1 116 15,6 3-116-15,15-3 88 16,0-2-96-16,14 2 56 16,-5 0-76-16,2-2 24 15,-5 2-48-15,6 1 44 16,-4-6-44-16,1 2 48 15,-3 4-48-15,-4-6 4 16,-5 0-24-16,-9-6-96 16,-3 6 48-16,-12-2-492 15,-3 2 292-15</inkml:trace>
  <inkml:trace contextRef="#ctx0" brushRef="#br0" timeOffset="36994.3405">16153 1029 1828 0,'3'8'676'0,"-3"-8"-524"0,-3 32-44 16,0-11 164 0,6 3-172-16,-3 5 152 15,0 3-144-15,0 5 8 16,3 2-72-16,0 6-8 15,0 3-24-15,-3 16 20 16,0-11-20-16,0-1-20 16,6-4 0-16,-3-6-32 15,0-13 24-15,-1-5-372 16,1-5 212-16</inkml:trace>
  <inkml:trace contextRef="#ctx0" brushRef="#br0" timeOffset="37556.4889">16668 704 1360 0,'-3'5'504'16,"3"-5"-392"-16,3 13-32 0,0-5 168 15,3 5-152-15,-3 6 192 16,2 0-164-16,1 7 140 16,0 3-152-16,-6 16 60 15,3 0-104-15,-3 19 8 16,0-4-44-16,-3 4 4 16,0-6-20-16,-3-10-8 15,3-3-4-15,-2-6 20 16,2-4-12-16,0-9-12 15,3-2-4-15,-3-19-128 16,6 3 72-16,0-16-40 16,3 3 60-16,2-16-36 0,4 2 40 15,6-7-8-15,0 2 28 0,6-2 16 16,3 7 4-16,2 3 8 16,-2 6-8-1,0 2 120-15,0 8-68 16,-3 5 104-16,-1-2-96 0,-2 7 76 15,-3 3-80-15,-9 1 48 16,0 4-64-16,-9-5 32 16,0 1-44-16,-6-1 0 15,3 3-20-15,-12-3-8 16,0 3 0-16,-12-3 4 16,4-5-4-16,-13 0-12 15,6 3 4-15,-8-11-40 16,5 8 24-16,0-8-400 15,6 0 232-15</inkml:trace>
  <inkml:trace contextRef="#ctx0" brushRef="#br0" timeOffset="37947.1213">17162 1220 1320 0,'3'18'488'0,"-3"-18"-380"0,15 16-28 16,-6-5 456 0,2-6-308-16,1 8 84 15,0-5-184-15,0 5-12 0,3 1-68 16,-9-9-12-16,0 8-20 0,-9-5 32 16,3 3-24-16,-12 5 12 15,-3-3-20-15,-6 0-8 16,6 6-4-16,-5-1-24 15,2-2 12-15,0 2 12 16,6 1 0-16,0-6 16 16,3 0-12-16,3-5 68 15,3 3-44-15,6-3 48 16,3 2-44-16,3-2 32 16,6-2-36-16,3-4 16 15,3 4-28-15,2-6 36 16,1 0-32-16,-3-8-100 15,3 5 40-15</inkml:trace>
  <inkml:trace contextRef="#ctx0" brushRef="#br0" timeOffset="40666.1869">17686 1363 808 0,'-3'0'300'0,"3"0"-232"0,3 0-20 0,-3-6 108 16,6 6-96-16,2-2 132 16,4 2-108-16,6-3 128 15,3 3-124-15,9-3 64 16,0 6-88-16,2-3 60 15,1 0-68-15,9-3 24 16,-6 3-48-16,11 0 16 16,1-5-28-16,11 0 36 15,-2 5-32-15,5-3 32 16,-5 6-32-16,2-6 4 16,-5 3-16-16,14-5 12 15,-2 5-16-15,14 0 24 16,-11 0-20-16,5-5 56 0,-8 5-36 15,17-3 48-15,-6 3-48 0,7 0 12 16,-10 0-28-16,7 0 20 16,-13 0-24-16,12 0 32 15,-5 0-28-15,2 0 20 16,-11 0-20-16,-1 0 36 16,-11 0-28-16,-1 0 12 15,-5 8-20-15,6-8 36 16,-7 0-28-16,1 0 4 15,-7 5-16-15,1-5 12 16,-6 3-16-16,-3-3 24 16,-7 2-20-16,-2-2 4 15,0 0-8-15,-3 0 4 16,0 0-8-16,-3-2-4 16,-4 2 4-16,-2-3 12 15,0 3-8-15,-6 0-136 16,3 0 72-16,-12 0-772 15,0 0 456-15</inkml:trace>
  <inkml:trace contextRef="#ctx0" brushRef="#br0" timeOffset="43744.6398">18537 1585 716 0,'-3'-13'264'0,"3"13"-204"0,6-11-16 0,-3 8 240 16,6-2-164-16,-3-3 128 16,3 8-144-16,0-8 152 15,3 6-144-15,2-1 116 16,1 3-136-16,6 0 80 16,0 5-104-16,6 3 48 15,0-5-72-15,2 7 24 16,-2-2-40-16,-3 6-8 15,0-1-12-15,-6 0 20 16,-1 0-16-16,-5 0 40 16,0 1-28-16,-9-1 32 0,-3 3-32 15,-9 0-4-15,0 2-12 16,-11 1 4 0,2 2-8-16,-12 0 16 0,6-2-12 0,-9-1-4 15,10 1 0-15,-4-6 4 16,9 0-4-16,-3 0 40 15,9-5-20-15,3 3 40 16,6-3-36-16,3-3 40 16,3-2-40-16,6 2 20 15,3-5-28-15,9 0 8 16,0 0-16-16,3 0 44 16,-1 0-28-16,4-5-16 15,-3 5-4-15,0-3 16 16,-3 3-12-16,-4 0 4 15,-2 0-8-15,-3 0-8 16,0 0 4-16,-3 0-104 16,0 0 56-16,-3 0-340 15,0 0 208-15,0 0-696 16,3 0 488-16</inkml:trace>
  <inkml:trace contextRef="#ctx0" brushRef="#br0" timeOffset="43963.426">19123 1670 1860 0,'9'0'688'0,"-9"0"-536"0,21 5-40 0,-9-5 116 31,3 0-148-31,6-5-44 0,-3 5-24 0,-1 0-20 16,1 0 0-16,-3-8-372 15,0 5 208-15,-6 0-724 16,3-2 504-16</inkml:trace>
  <inkml:trace contextRef="#ctx0" brushRef="#br0" timeOffset="44182.1825">19159 1852 1352 0,'-21'21'500'0,"21"-21"-392"0,-3 32-28 0,0-21 444 16,6 4-304-16,-3 7 68 16,0 1-172-16,0-1-72 15,6 1-28-15,0-7-44 16,3 3 16-16,3-6 4 16,3 0 8-16,6-2 8 15,-3-3-4-15,-1-8 8 16,4 5-8-16,0-13-136 15,0 3 76-15</inkml:trace>
  <inkml:trace contextRef="#ctx0" brushRef="#br0" timeOffset="45092.6046">18049 892 1172 0,'-6'2'436'0,"6"-2"-340"0,3 6-24 0,0-6 188 16,3 0-156-16,6 0 64 16,2 0-100-16,19 0 56 31,3 5-68-31,15-5 76 15,-4 3-76-15,4-3 44 0,-7 5-60 0,1-10 40 16,-6 2-44-16,-4-2 0 16,-5-3-24-16,-9-6 36 15,-3 4-24-15,-12-3 32 16,0-1-32-16,-12-4-4 0,-3 5-12 16,-12-3 4-16,0-3-8 15,-14 6-12-15,5 2 4 16,-15 9 20-1,9 10-8-15,-11 2 32 0,8 4-24 16,-3 7 64-16,10 0-44 0,2 11 20 16,9-1-36-16,3 9 36 15,9 5-32-15,6 8 40 16,9-8-36-16,9 0 4 16,3-11-20-16,12-2-8 15,0-13 0-15,8-6-32 16,-2-5 16-16,3-8-108 15,-1-6 64-15,1-9-380 16,-6-4 240-16,6-15-864 16,-4 10 592-16</inkml:trace>
  <inkml:trace contextRef="#ctx0" brushRef="#br0" timeOffset="45374.1658">18751 423 1664 0,'-6'0'616'0,"6"0"-480"0,6 6-40 0,-3-6 172 15,6 2-168-15,3 4 72 16,0-6-100-1,3 0-48-15,3 5-20 0,0-5 12 16,2 3-8-16,1 2-392 16,-3-5 212-16,0 5-884 15,-3 0 588-15</inkml:trace>
  <inkml:trace contextRef="#ctx0" brushRef="#br0" timeOffset="45530.1691">18814 527 1456 0,'-24'21'536'0,"24"-21"-416"0,-15 26-32 0,9-7 328 16,6-1-244-16,-6 3 64 15,6 6-140-15,0-1 16 16,3-2-64-16,0-3-44 16,3 0-4-16,3-5-164 15,0-2 92-15</inkml:trace>
  <inkml:trace contextRef="#ctx0" brushRef="#br0" timeOffset="46233.3156">19165 762 1308 0,'-18'5'484'0,"18"-5"-376"0,-12 0-28 0,6-5 112 16,6 5-120-16,-6-13 24 15,6 2-56-15,-6-10 16 31,6 8-28-31,-3-19 0 0,3 11-16 0,0-16 12 16,6 10-16-16,0-7-4 16,0 2 0-16,3-7-4 15,3 7 0-15,3-3 16 16,0 9-8-16,3-6 84 16,0 14-48-16,-7-3 68 31,4 10-64-31,-3 3 36 15,3 0-48-15,-3 8 60 16,0 0-56-16,-6 3 0 0,3 7-24 0,-9-2-4 16,3-2-4-16,-6 7 28 15,0 0-20-15,-6-5-40 16,3 5 12-16,-6 0-60 16,3-2 40-16,0-3-28 15,6 0 36-15,3 2-32 16,3-2 32-16,0 0-24 15,6 3 28-15,3-3 28 0,0 5-4 0,0-2 36 16,3-3-24-16,-3 5 128 16,0-5-80-16,-7 2 120 15,1 4-104-15,-6-7 40 16,3 7-72-16,-6-4 12 16,0 4-40-16,-5-7 8 15,-1 7-16-15,-6-1 0 16,0-5-4-16,-12-3-60 15,3 3 28-15,-9-3-216 16,4-5 128-16,-7 0-460 16,9 0 320-16</inkml:trace>
  <inkml:trace contextRef="#ctx0" brushRef="#br0" timeOffset="46530.2587">19466 489 1456 0,'-15'-2'536'0,"15"2"-416"0,3-5-32 16,0-1 304 0,3 6-232-16,3-2 68 15,5-4-136-15,7 1-4 16,0 5-52-16,3 0 48 15,0 0-48-15,-3 5 88 16,-1 9-68-16,-5-1 44 0,-3 5-60 0,-3 9 8 16,0-1-32-16,-3-5-112 15,3 3 48-15,-3-8-464 16,3 3 284-16,0-19-708 16,3 5 528-16</inkml:trace>
  <inkml:trace contextRef="#ctx0" brushRef="#br0" timeOffset="46686.521">19787 378 1672 0,'-15'6'620'0,"15"-6"-484"0,-9 13-36 0,3-8 404 16,0 8-296-16,-12 1 128 16,1-1-200-16,-10 8-52 15,3-2-52-15,-9-1-76 31,9 9 20-31,-2-1-824 0,5 6 464 0</inkml:trace>
  <inkml:trace contextRef="#ctx0" brushRef="#br0" timeOffset="47046.0429">19656 918 1328 0,'-12'0'492'0,"12"0"-380"0,0 3-32 0,0-3 396 16,6 0-276-16,3 0 96 15,3 5-176-15,3-5 76 16,0 5-112-16,3-5 20 31,2 0-64-31,4 0 4 0,0 0-28 0,6 0 8 32,-3 0-12-32,2 0 0 15,-2 0-4-15,-6 0 12 0,0 0-12 0,-6 0-160 31,-3 0 80-31</inkml:trace>
  <inkml:trace contextRef="#ctx0" brushRef="#br0" timeOffset="47766.3182">20329 855 1172 0,'-15'5'436'0,"15"-5"-340"0,3 5-24 16,0-5 300-1,6 0-216-15,9 3 140 16,2 2-172-16,16-5 72 16,3 0-112-16,9-5 16 15,2 2-60-15,-5-2 20 16,-7 0-32-16,-5-9 8 15,-6 1-20-15,-9 0-8 16,-3 5-4-16,-12-11-4 0,0 12 0 0,-15-12-64 16,3 8 36-16,-21 3-16 15,0 1 28-15,-17 1 16 16,5 12 4-16,-9 7 52 16,7 5-32-16,2 3 52 15,9 6-44 1,4 5 56-16,8-6-52 0,3 14 56 15,6-6-56-15,3 11 28 16,9 0-36-16,6-5 8 16,6 0-20-16,6-9-16 15,6-4-4-15,8-9-68 16,4-4 40-16,3-9-224 16,2-5 140-16,-2-13-724 15,-3-6 468-15</inkml:trace>
  <inkml:trace contextRef="#ctx0" brushRef="#br0" timeOffset="48063.185">20784 585 1248 0,'-6'-11'460'0,"6"11"-356"0,0 5-32 16,0-5 384-16,6 6-264 0,3-6 128 15,3 8-192-15,6 0 44 16,0 2-104-16,6-2 0 16,2 0-44-16,1-3 24 15,0 3-32-15,-3-8-164 16,0 6 80-16,-7-12-672 15,-2 6 412-15</inkml:trace>
  <inkml:trace contextRef="#ctx0" brushRef="#br0" timeOffset="48235.117">21088 500 1796 0,'0'0'668'0,"0"0"-520"0,15 8-44 16,-6-8 200 0,0 5-188-16,2-5-36 15,7 3-52-15,-3-6-96 16,3 3 36-16</inkml:trace>
  <inkml:trace contextRef="#ctx0" brushRef="#br0" timeOffset="48452.3163">21153 659 1600 0,'-26'26'592'0,"26"-26"-460"0,-6 32-36 0,6-19 376 16,3 6-276-16,0-6 20 16,-1 6-132-16,1-6 20 15,0 0-60 1,0 0-12-16,6 0-20 0,-3-5-160 15,3-2 80-15,0-6-464 16,3 0 292-16</inkml:trace>
  <inkml:trace contextRef="#ctx0" brushRef="#br0" timeOffset="49061.7532">21278 976 1528 0,'-9'0'564'0,"9"0"-436"0,3-5-40 15,0-3 228 1,3 3-192-16,0-8-8 16,3 2-68-16,-3-5-4 15,3-2-24-15,-3-4 0 16,3 4-12-16,-3-9-16 15,0 4 4-15,-3-12-60 16,3-2 36-16,0-5-48 16,3 5 40-16,0 2-24 15,3 4 36-15,-4 10 28 16,4 2 0-16,0 6 0 0,0 2 0 16,0 3 108-16,3 8-60 15,-3 0 76-15,3 0-72 16,-3 6 48-16,0 1-60 0,-4 7-28 15,4-4-16-15,-6-2 24 16,0 5-12-16,-9 1-76 16,0-1 36-16,-6 0-132 15,3 0 88-15,-8 1-36 16,2-1 64-16,-3-3-20 16,3-2 40-16,3 0-16 15,6 3 24-15,3-3 16 16,6-3 4-16,3 8 68 15,3-5-40-15,0 5 156 16,3 1-108-16,-1-4 144 16,1 4-128-16,-3-1 108 15,0 0-116-15,-6-5 60 16,-3-3-84-16,-6 3 16 16,0-3-44-16,-6-2-24 15,0 2-4-15,-9 1-44 16,3-6 20-16,-14 0-240 15,5 0 140-15,-12-6-628 16,9 6 412-16</inkml:trace>
  <inkml:trace contextRef="#ctx0" brushRef="#br0" timeOffset="49374.2783">21758 725 1432 0,'-18'11'532'0,"18"-11"-412"0,6 2-36 0,-3-2 288 16,3 5-220-16,3-5 88 15,5 6-140-15,10 2 20 16,-3-3-72-16,3 3 28 15,0 3-44-15,-1 2 68 16,-2 0-52-16,-3 0 36 16,0 3-48-16,-6 3 0 15,-3-1-24-15,-6-5-68 16,0 1 28-16,-3-6-444 16,0 2 256-16</inkml:trace>
  <inkml:trace contextRef="#ctx0" brushRef="#br0" timeOffset="49561.7979">22067 730 2160 0,'-9'19'800'0,"9"-19"-620"0,-24 21-52 0,9-8 228 16,7 0-220-16,-16 6 28 15,0-1-104-15,-9 4-64 16,3-4 0-16,-8 9-532 15,8-6 296-15</inkml:trace>
  <inkml:trace contextRef="#ctx0" brushRef="#br0" timeOffset="50138.632">20293 1402 1040 0,'6'-5'384'0,"-6"5"-300"0,12-3-20 16,-3 3 288-1,0 0-204-15,6-5 152 0,6 5-176 0,11 0 104 16,4-5-136-16,15 2 60 15,-1 3-88-15,7-5 36 16,-7 0-60-16,19-3 24 16,-1 2-36-16,13 1-16 15,-7 2-8-15,9-2-4 16,-8 5 0-16,20-3 32 16,-9 3-16-16,7-2 32 15,-10 4-32-15,9-2 32 16,-11 3-32-16,11 2-4 15,-12-5-8-15,1 3 56 16,-16 2-32-16,-5 1 8 16,-10-4-24-16,-5-2 28 15,-6 3-24-15,-7-3-12 16,-5 0-8-16,-12 0-136 16,-3 0 72-16</inkml:trace>
  <inkml:trace contextRef="#ctx0" brushRef="#br0" timeOffset="50591.8444">22526 627 1536 0,'8'-3'572'0,"-8"3"-448"0,21 8-32 0,-12 0 372 16,3 3-272-16,6 7 56 15,3 4-148-15,3 9 48 16,-1-4-84-16,7 7 20 16,-3-2-48-16,0 8 56 15,-3-3-52-15,-4 10 20 16,1-2-40-16,-6 8-8 15,-3-8-8-15,-3 0 20 16,0-10-12-16,-6 2 24 16,0-3-24-16,-15-2 4 15,9-6-8-15,-18 6 12 16,3-3-12-16,-14 13 16 16,2-7-16-16,-12 4-40 15,9 6 20-15,-11-5-8 16,11-3 12-16,-18 3-88 15,10-8 48-15,-19 2-240 16,13-8 160-16,-13 1-484 16,12-3 344-16</inkml:trace>
  <inkml:trace contextRef="#ctx0" brushRef="#br0" timeOffset="58896.0201">11256 4543 736 0,'-6'0'272'0,"6"0"-208"0,-3 5-20 0,3-2 168 16,3-1-124-16,0 4 140 16,0 2-128-16,0 0 68 15,6 0-96-15,3 0 24 16,6 2-56-16,6-2 12 15,3 3-32-15,8-6 16 16,7 3-20-16,-3-5 36 16,-1 2-28-16,1-5 20 15,-6 0-24-15,-1-3 36 16,-2 1-32-16,-3-4 32 16,0 1-32-16,-3-6 12 15,-4 6-20-15,-2-8 20 16,0 5-24-16,-6-5 24 15,-3 2-24-15,-6-2 48 0,3 2-32 16,-9-5-4-16,0 6-16 0,-6-6 12 16,0 3-12-1,-9-6 16-15,0 6-16 16,-5-3 4-16,2 3-4 0,-3-3-8 16,6 5 4-1,-12 3 20-15,7 6-12 0,-13 2 12 16,6 5-12-16,-12 3 36 15,10 5-24-15,-10 8-24 16,6-2 0-16,-2 13 8 16,11 2-4-16,-3 11 8 15,12-3-8-15,0 3 8 16,6-2-8-16,3-4 16 16,6-2-12-16,6-2-4 15,3-6 0-15,9 0-4 16,3-5 0-16,15 0 8 15,0-3-4-15,8-3 16 16,4-2-12-16,0-8 16 16,-7 0-16-16,1-8 60 15,-3-3-40-15,-1-4-20 16,-2-1-8-16,3-3-28 16,-3 3 16-16,-4-5-636 15,-2 2 352-15</inkml:trace>
  <inkml:trace contextRef="#ctx0" brushRef="#br0" timeOffset="59927.4268">12161 4069 644 0,'-3'-5'236'0,"3"5"-180"0,3-11-20 0,0 6 192 16,0 2-132-16,0-4 120 15,0 4-124-15,-3 0 128 16,3 3-124-16,-6 3 72 16,3 5-96-16,-6 8 148 15,3 5-124-15,-6 11 96 16,0 2-112-16,-3 6 56 16,3-3-80-16,-3-3 48 15,4-2-60-15,-7 0-4 16,3-6-24-16,-9-2-4 15,3-6-4-15,-3-4-16 16,3-1 4-16,-2-5-60 0,2-6 36 16,-3-12-68-16,9 5 56 15,0-11-28-15,3 0 44 16,3-13 0-16,3 5 16 16,6-10-36-16,6 7 24 0,0 1 8 15,3 4 8-15,0 4-8 16,0 5 8-16,3 2 40 15,-1 8-24-15,-2 6 88 16,3 5-56-16,-3 5 76 16,3 6-68-16,3 5 44 15,-3-1-56-15,0 1-20 16,0 0-12-16,-1 0 16 16,1-3-12-16,0 0-40 15,3-2 16-15,-6-3-464 16,3 2 260-16,-3-7-1048 15,3-3 708-15</inkml:trace>
  <inkml:trace contextRef="#ctx0" brushRef="#br0" timeOffset="60380.6425">12369 4228 904 0,'-5'-5'332'0,"5"5"-256"0,8-6-24 0,-2 1 240 15,0 3-172-15,6-6 64 16,3 0-108-16,3-3 60 16,3 3-76-16,0-2 76 15,0 4-80-15,-1 1 88 16,-2 5-84-16,0 5 88 15,-3 6-88-15,0 7 60 16,0 4-68-16,-3 4 24 16,0 0-44-16,-4 1 24 15,4-1-28-15,-3-2-16 16,0 0-8-16,-3-5-384 16,3-1 208-16</inkml:trace>
  <inkml:trace contextRef="#ctx0" brushRef="#br0" timeOffset="60597.6292">12765 4061 1776 0,'-18'0'660'0,"18"0"-516"0,-26 11-36 0,11-3 220 16,0 2-200-16,-9 9 132 15,6 5-148-15,-9 8-44 16,7 2-44-16,-7 3-44 15,9-3 8-15,-6 1-284 16,9-3 160-16,-3-1-648 16,10-2 440-16</inkml:trace>
  <inkml:trace contextRef="#ctx0" brushRef="#br0" timeOffset="60822.0547">12875 4186 1352 0,'3'2'500'0,"-3"-2"-392"0,9 8-28 0,-3-2 372 15,0-1-264-15,6 3 64 16,0 2-148-16,3-2 4 16,0 3-64-16,0-3 4 0,0 0-32 15,0-3 8-15,-1 0-12 16,-2-5-88-16,3 3 44 15,-3-6-740-15,0 1 428 0</inkml:trace>
  <inkml:trace contextRef="#ctx0" brushRef="#br0" timeOffset="61010.6723">13018 4077 1816 0,'-12'8'676'0,"12"-8"-528"0,-11 13-40 0,5-5 252 15,3 3-220-15,-6 7 128 16,3 4-156-16,-3 7 24 16,6 2-76-16,-6 4-48 15,3-1-8-15,0-2-32 16,3-3 16-16,0-2-276 16,6-4 156-16</inkml:trace>
  <inkml:trace contextRef="#ctx0" brushRef="#br0" timeOffset="61229.4756">13227 4072 1868 0,'0'0'692'0,"0"0"-536"0,9 3-44 0,-3-3 104 15,0 5-140-15,5 0 32 16,1 3-64-16,3-3 8 15,0 1-32-15,0-1 16 16,0 0-20-16,3-2-580 16,0 2 308-16</inkml:trace>
  <inkml:trace contextRef="#ctx0" brushRef="#br0" timeOffset="61417.0703">13265 4239 1684 0,'-20'34'624'0,"20"-34"-488"0,-15 32-36 0,9-22 244 16,6 4-208-16,0 1 60 15,3 1-116-15,0-2-4 16,6 1-44-16,-3-1-32 16,3-4 0-16,-1 1-264 15,1-3 144-15,3-6-800 16,0 1 512-16</inkml:trace>
  <inkml:trace contextRef="#ctx0" brushRef="#br0" timeOffset="62292.0856">13530 4524 1092 0,'-9'3'404'0,"9"-3"-316"0,-3-3-24 16,0 1 240 0,3 2-180-16,-3-8 124 15,3 3-140-15,0-9 52 16,3 1-92-16,0-8 36 0,3 2-64 16,0-18 16-1,0 8-36-15,3-18-16 0,0 2-8 0,3-11 40 16,3 8-24-16,0 1-28 31,0 10 8-31,0 2 8 0,-1 9 4 0,4 5 24 16,0 8-16-16,-3 2-32 15,3 8 12-15,-3 6 28 16,3 5-12-16,-3 2 36 16,-4 6-28-16,-5 3 20 15,0 2-20-15,-12 3 20 16,3 0-24-16,-11 2 12 15,-1-2-12-15,-9-3-24 16,6 0 4-16,-6-8-48 16,6 1 28-16,-3-6-48 15,10-3 44-15,2-2-12 16,6-1 28-16,9-2-36 16,3 3 32-16,8 0-4 15,4 4 16-15,3 1 52 16,0 3-24-16,0 0 132 15,-3-1-84-15,-4 1 156 16,1 2-128-16,-9-2 104 16,0-1-116-16,-9-2 36 15,0 3-72-15,-12-3-8 16,0 2-24-16,-12 1-28 16,1-1 4-16,-16-2-244 0,6 5 140 0,-2-5-588 15,5 3 388-15</inkml:trace>
  <inkml:trace contextRef="#ctx0" brushRef="#br0" timeOffset="62549.578">13902 4186 1288 0,'-3'2'476'0,"3"-2"-368"0,6 8-32 0,-3-5 476 16,3 2-316-16,3 6 136 15,3-1-220-15,6 1 32 16,0 2-108-16,9 0 40 16,-4 1-72-16,1 2 24 15,-3-1-40-15,-3 1-8 32,0 3-12-32,-6-1 20 15,-3 1-16-15,-9-1-40 0,-3 1 16 0,-3 2-420 16,0-2 236-16</inkml:trace>
  <inkml:trace contextRef="#ctx0" brushRef="#br0" timeOffset="62752.7245">14224 4149 1672 0,'-3'2'620'16,"3"-2"-484"-16,-9 11-36 0,3-3 484 15,0 2-340-15,-12 9 120 16,3 5-212-16,-14 5-16 16,5 0-80-16,-12 3-40 15,9-1-16-15,-8 4-28 16,2-3 16-16,-9 7-524 16,9-2 296-16</inkml:trace>
  <inkml:trace contextRef="#ctx0" brushRef="#br0" timeOffset="69440.4694">8467 4051 696 0,'-6'-3'256'0,"6"3"-196"0,-12 3-20 0,6-1 260 16,3 4-172-16,-6 2 160 16,4 0-168-16,-10 2 108 15,6 1-136-15,-6 5 88 16,6 2-104-16,-6 9 12 15,6 2-52-15,-6 5 32 16,3 1-40-16,-6 2 4 16,7 0-20-16,-4 2-8 15,3-2 0-15,3 11 20 16,6-3-12-16,3 5-4 16,3-2-4-16,6-1-32 15,3-4 16-15,0-4 40 0,2-7-16 16,1-3 0-16,0-2-8 15,3-6-16-15,0-3 8 16</inkml:trace>
  <inkml:trace contextRef="#ctx0" brushRef="#br0" timeOffset="70438.0313">8747 4538 736 0,'-18'-3'272'0,"18"3"-208"0,-6 5-20 0,3-5 300 16,6 0-196 0,3 0 12-16,3 3-100 0,6 0 84 15,6-1-84-15,12-2 116 16,-1 0-100-16,25-2 68 16,5 2-84-16,25-3 4 15,-7 0-40-15,27-2 12 31,-6 5-20-31,15-3 20 0,-17 6-24 0,11 0 48 16,-12 5-32-16,3 2 48 16,-11 6-44-16,-7 0 80 15,-9 0-60-15,1 0 72 16,-10-3-72-16,4-3 0 16,-7-2-32-16,-5-5 32 15,-7 2-28-15,-8-5 4 16,-9 0-16-16,-9-2 20 15,-4 2-20-15,-11-3-120 16,-3 0 60-16</inkml:trace>
  <inkml:trace contextRef="#ctx0" brushRef="#br0" timeOffset="70906.7968">9503 4866 924 0,'6'-6'340'0,"-6"6"-260"0,30-8-28 0,-15 3 308 16,3 5-208-16,2-2 64 16,4 4-132-16,0 1 108 15,-3 5-108-15,0-3 56 16,-1 3-80-16,1 0 36 15,-3 0-56-15,-3 0-20 16,0 2-12-16,-3-2 36 16,-3 3-24-16,-9-3 44 15,3 2-36-15,-12 1-24 16,3 0-4-16,-18 2-108 16,3 3 60-16,-17 0 12 15,5 2 20-15,-9-2 16 16,9-3 0-16,1 0-12 15,11 1 8-15,3-6 12 16,9 0-4-16,9-3 68 16,6 3-40-16,12-6 68 15,6 4-60-15,5-4 52 16,1 1-52-16,3-3 24 16,-3 0-36-16,-4 0 8 15,1 3-20-15,-6-3 0 16,-3 0-8-16</inkml:trace>
  <inkml:trace contextRef="#ctx0" brushRef="#br0" timeOffset="71707.1079">8932 3855 756 0,'-6'-3'280'0,"6"3"-216"0,0-2-20 16,0-1 260-1,0 6-176-15,0-3 176 16,0 0-172-16,0 5 96 16,3 3-132-16,0 5 84 15,0 0-104-15,-1 6 4 16,1-1-48-16,-3 6-4 15,3 3-16-15,-6 4 12 16,0-1-16-16,-2 7 4 16,2 0-4-16,-3 0 20 15,6-6-16-15,-3-4-20 16,3-3 0-16,-3-6-12 16,6-2 8-16,-3-11-28 0,0 1 24 0,0-12-12 15,6 1 16-15,0-11-8 16,5 0 8-16,1-10-8 15,3 5 8-15,6-6 8 16,0 6 4-16,6-3 8 16,-1 6-4-16,4 2-12 15,0 5 4-15,-3 3 40 16,-3 6-24-16,-1-1 52 16,-2 6-36-16,-3 5 20 15,-3 2-28-15,-6 6 28 16,0 5-32-16,-6 6 40 15,0 2-32-15,-9 0 20 16,3 0-24-16,-9-2 36 16,3-4-32-16,-12-2 56 15,0-2-44-15,-8-6 20 16,2 0-36-16,-6-7 28 0,6-4-32 16,-8-4 20-1,8-1-20-15,-6-5-16 0,9 0-4 16,0-5-112-16,10 5 64 0,-1-3-444 15,6 6 272-15,9-3-896 16,9 6 624-16</inkml:trace>
  <inkml:trace contextRef="#ctx0" brushRef="#br0" timeOffset="71925.8716">9390 4215 1476 0,'-15'13'544'16,"15"-13"-420"-16,-6 13-36 0,3-5 284 16,6 0-220-16,-3 3 72 15,0-1-132-15,-3 4-32 16,3-1-36-16,-3-3-16 16,0 4-4-16,0-1 12 15,3 0-8-15,-3 0-400 16,3 1 216-16,0-1-1096 15,6 3 708-15</inkml:trace>
  <inkml:trace contextRef="#ctx0" brushRef="#br0" timeOffset="72197.6052">9592 4183 1528 0,'-18'3'564'0,"18"-3"-436"0,3 0-40 0,0 0 208 31,3 0-180-31,3 0 124 16,6 0-144-16,0-3 76 0,3 3-104 0,0-3 36 16,0 6-60-16,0-3-16 15,-1 0-16-15,-2 0 0 16,3 0-8-16,-3 0-180 15,3 0 100-15,-3-3-704 16,0 1 432-16</inkml:trace>
  <inkml:trace contextRef="#ctx0" brushRef="#br0" timeOffset="72405.0282">10027 3979 1808 0,'3'0'668'0,"-3"0"-516"0,9 0-48 0,-3 0 148 16,0 3-160-16,6-3 80 15,3 3-104-15,-1-3-36 16,4 2-20-16,-3 1-12 16,0 0 0-16,-3-1-804 15,0 1 440-15</inkml:trace>
  <inkml:trace contextRef="#ctx0" brushRef="#br0" timeOffset="72608.1804">10051 4130 1724 0,'-30'24'640'0,"30"-24"-500"0,-15 32-36 0,9-16 216 16,3-1-196-16,-6 4 48 31,6 2-104-31,0 0-16 0,3 0-32 15,0-2-20-15,6-3-4 0,0-3-4 16,6 0 0-16,0-2-108 16,3 0 64-16</inkml:trace>
  <inkml:trace contextRef="#ctx0" brushRef="#br0" timeOffset="73092.5789">10372 3884 1952 0,'-3'11'724'0,"3"-11"-564"0,3 23-44 16,0-9 116 0,0 2-152-16,-3 10 108 15,3 1-108-15,-6 15 0 16,0 3-44-16,-3 8-16 15,0-3-12-15,-3-5 4 16,3-8-8-16,-3-5-12 16,4-6 4-16,-1-7-156 15,3-3 88-15,0-14-148 16,6 1 128-16,0-19-88 16,3-2 104-16,2-17-40 15,4 3 68-15,0-5 8 0,3 6 24 16,3 1 12-16,0 9 4 15,0 3 60-15,3 7-32 0,-1 9 172 16,1 4-108-16,-3 9 152 16,0 5-140-16,-3 5 56 15,-3 3-96 1,-6 2 52-16,0-2-64 0,-9 0-4 16,3-3-28-16,-9-3 16 15,3 1-24-15,-12-6-4 16,3 0-4-16,-12-5-4 15,3 3 0-15,-5-6-396 16,5 3 216-16</inkml:trace>
  <inkml:trace contextRef="#ctx0" brushRef="#br0" timeOffset="73451.9852">10667 4334 1892 0,'9'16'700'0,"-9"-16"-544"0,9 13-44 16,-6-8 176 15,0 1-180-31,-3-6 36 16,0 0-88-16,0 0 4 0,6 5-40 0,-6 0 16 0,0 0-20 15,-6 1-16 1,0-1-4-16,-6 3-16 15,3 5 12-15,-3-8-24 0,3 3 20 0,0-5-20 16,3 2 16-16,3-5-8 16,3 3 12-16,3-3 68 15,3 3-28-15,3-3 60 16,0 2-52-16,3-2 20 16,3 3-36-16,0-3-8 15,0 3-8-15,-4-3-76 16,4 0 40-16,3 0-736 15,-3 0 424-15</inkml:trace>
  <inkml:trace contextRef="#ctx0" brushRef="#br0" timeOffset="73842.6453">10926 4112 1432 0,'0'-3'532'0,"0"3"-412"0,6 3-36 0,-3-1 324 15,3 6-240-15,3 8 204 16,6 3-212-16,-1 10 80 15,4 2-140-15,0 7 60 16,3-4-92-16,0 0 36 16,-3-2-64-16,-3 0 16 15,-1-3-36-15,-5 11 0 16,-3-6-12-16,-3 11-8 16,0 0 4-16,-9 3-4 15,3-3 0-15,-12 0 0 16,4-6 0-16,-22 4 0 15,3-6 0-15,-21 5-100 16,7-5 56-16,-10 5-836 16,13-2 484-16</inkml:trace>
  <inkml:trace contextRef="#ctx0" brushRef="#br0" timeOffset="75186.9227">14599 4580 780 0,'-6'3'288'0,"6"-3"-224"0,-3 0-20 0,0 0 268 16,6 0-180-16,0 0 116 31,3 0-148-31,3 0 148 16,3 2-140-16,0-2 140 15,6 3-140-15,2 0 84 16,1 2-108-16,3-3 60 16,3 1-84-16,6 0 20 15,-1-1-44-15,16 1 12 0,0 0-28 0,5-1 0 16,-2 4-12-16,-4-6 20 31,-2 2-16-31,-9-4 24 16,-4 2-24-16,-8-3 12 15,-6 3-12-15,-6-5-332 0,0 2 172 0</inkml:trace>
  <inkml:trace contextRef="#ctx0" brushRef="#br0" timeOffset="75483.4512">15087 4329 1600 0,'3'-3'592'0,"-3"3"-460"0,3 5-36 0,-3-2 200 0,3 0-180 0,-3 2 156 31,3 5-156-31,-3 4 20 0,0 2-84 0,-3 7 24 16,0 4-44-16,-3 15 0 31,3 0-20-31,-6 14 28 15,3 0-24-15,-3-1-4 16,3-7-8-16,-3-3-4 16,6-8 0-16,-3-3-88 15,3-2 48-15,1-3-716 0,4-3 416 0</inkml:trace>
  <inkml:trace contextRef="#ctx0" brushRef="#br0" timeOffset="76717.9829">15983 4543 756 0,'9'-11'280'0,"-9"11"-216"0,0-5-20 0,0 2 208 15,6 3-148-15,0-2 64 16,6-1-100-16,0 0 68 15,3 3-80-15,2 0 60 16,4 6-64-16,3-4 48 16,3 1-56-16,12-3 68 15,2 3-64-15,22-3 36 16,-4 2-48-16,10-2 8 16,-7 0-28-16,10 0 44 15,-4 3-32-15,12 0 40 16,-8 2-40-16,5 0 56 15,-11 0-48-15,2 1 56 16,-5-1-56-16,11 0 56 16,-5 3-56-16,5-2 44 15,-11 2-44-15,-4-3 32 16,-5 3-36-16,-1-3 16 16,-8 0-28-16,3-2 36 15,-4 2-32-15,1-5 32 16,-6 3-32-16,-7-6 4 15,-5 3-16-15,-6-2 0 16,-6 4-4-16,-6-4 20 16,-3 2-16-16,-12-3-276 15,0 3 140-15</inkml:trace>
  <inkml:trace contextRef="#ctx0" brushRef="#br0" timeOffset="77374.7285">16921 4786 924 0,'0'0'340'0,"0"0"-260"0,12 8-28 15,-4-5 220 1,1 2-160-16,9 0 124 16,0 3-140-16,3 0 84 15,0 0-104-15,3 0 56 16,-4 3-76-16,1-3 76 15,0 0-76-15,0 0 44 16,-3 0-60-16,0 0 52 16,-3-1-56-16,-4-1 20 15,-2 2-36-15,-3-3 44 0,0 3-36 0,-9 0-4 16,3 0-16-16,-9 2 28 16,0 1-20-16,-8 2-4 15,2 0-8-15,-6 1 12 16,3-1-8-16,-6 0-12 15,3 3 0-15,-2-5-4 16,8 2 0-16,-6-3 0 16,6 1 0-16,0-3 16 15,6 2-4-15,3-2-48 16,3 0 28-16,6-2 28 16,3 2-4-16,3 0 72 15,6-1-48-15,0-1 48 16,3-1-44-16,3 0 52 15,-1 1-52-15,4-6 12 16,3 2-32-16,3-4-8 16,-3 2-4-16,-1-3 40 15,-2 0-24-15,-3-2-28 16,-3 2 4-16,-9-5-388 16,-3 3 216-16</inkml:trace>
  <inkml:trace contextRef="#ctx0" brushRef="#br0" timeOffset="78921.5248">16176 3844 840 0,'-5'0'312'0,"5"0"-244"0,5 6-16 0,-5-4 148 16,0 4-120-16,0-1 152 15,3 3-132-15,0 0 72 16,0 0-100-16,0 2 76 16,0 1-84-16,-3 2 12 15,3 0-44-15,-3 3 4 16,3 3-20-16,-3-1 20 15,3 3-24-15,-6 6 12 16,3 2-12-16,-3 8 12 16,3-3-16-16,-3 3-12 15,3-2 0-15,-3-3 12 16,3-3-4-16,-6-8 8 16,6-3-8-16,-3-7 8 15,6 0-8-15,-3-9 16 0,0 1-12 16,0-8-4-1,3-1 0-15,0-12-24 16,3 2 12-16,3-13-4 0,0 5 4 0,6-10-12 16,0 7 12-16,6-2-4 15,3 8 4-15,5 0 24 16,1 7-8-16,3 1 24 16,-3 8-20-16,-1 2 40 15,1 3-28-15,-6 3 48 16,0 5-40-16,-6 2 56 15,-3 4-52-15,-7 2 36 16,-2 2-40-16,-3 1 24 16,0-1-28-16,-9 1 52 15,0-1-44-15,-8 1 0 16,-1-3-20-16,-12-3 32 16,3 0-24-16,-9-5-4 15,7 0-12-15,-7-5 4 16,6 2-8-16,-3-5-180 15,6 0 100-15</inkml:trace>
  <inkml:trace contextRef="#ctx0" brushRef="#br0" timeOffset="79207.0461">16683 4252 1300 0,'-6'8'480'0,"6"-8"-372"0,0 13-32 0,0-8 300 16,0 1-220-16,-3 2 152 16,3 2-184-16,-3 1 32 15,0 2-92-15,-3 0 32 16,3 3-56-16,-3-3-20 15,3 3-12-15,-3-3-8 16,6 3 0-16,-6 0 0 16,3 0 0-16</inkml:trace>
  <inkml:trace contextRef="#ctx0" brushRef="#br0" timeOffset="81727.0687">16992 4114 944 0,'-9'-2'352'0,"9"2"-276"0,6 2-20 0,-3-2 180 15,0 0-140-15,0 0 184 16,0 0-160-16,3 0 96 15,3 3-124-15,-3 0 92 16,3-1-104-16,0-2 44 16,3 3-68-16,0 0 0 15,-1-1-32-15,4-2-4 16,3 3-12-16,6-3-8 16,0 0 4-16,6 0 28 15,-4 0-16-15,1 0 4 16,3 0-12-16,-9 0 12 15,0 0-12-15,-7-3-116 16,-2 3 56-16,-6-2-444 16,-3-1 272-16,-9-2-528 15,3 5 424-15</inkml:trace>
  <inkml:trace contextRef="#ctx0" brushRef="#br0" timeOffset="81961.366">17189 3945 1060 0,'-15'-3'392'0,"15"3"-304"0,-3 16-28 16,0-8 400-1,3 0-264-15,-3 3 144 0,0 2-200 16,-3 3 84-16,3 2-128 0,-3 6-24 16,6 3-44-16,-6 4-4 15,6-2-12-15,-3 3-16 16,3 0 0-16,0-6-392 15,3-2 216-15,0-5-608 16,6-1 444-16</inkml:trace>
  <inkml:trace contextRef="#ctx0" brushRef="#br0" timeOffset="82148.8934">17504 3990 1528 0,'0'0'564'0,"0"0"-436"0,9 0-40 0,-6 0 208 16,3 3-180-16,3-1 8 15,3 1-76-15,0 0 8 16,3-1-28-16,-1 1-28 16,4-1 0-16,-3 1-784 15,0 0 428-15</inkml:trace>
  <inkml:trace contextRef="#ctx0" brushRef="#br0" timeOffset="82352.0328">17552 4109 1224 0,'-24'19'456'0,"24"-19"-356"0,-12 26-28 0,6-10 376 32,3 0-260-32,0 8 100 0,3-1-168 15,-3 4 16-15,6-3-80 16,-3-3-44-1,6 0-8-15,0-5 4 0,3 0-4 0,0-6-232 16,3-2 124-16,0-8-536 16,3 0 352-16</inkml:trace>
  <inkml:trace contextRef="#ctx0" brushRef="#br0" timeOffset="82867.7351">17918 3704 1712 0,'-6'11'636'0,"6"-11"-496"0,-3 34-36 15,0-13 136 1,6 3-152-16,-3 8 72 16,3 0-96-16,-6 5 8 15,3-3-40-15,-3 8-20 16,0-2-8-16,-6 8 4 15,3-1-4-15,-3 1 8 16,3-3-8-16,-3-5-4 16,6-9 4-16,-3-7-68 15,3-5 36-15,0-6-76 16,6-2 60-16,0-14-60 16,6 0 60-16,3-18-24 0,0 0 44 15,6-16 12-15,0 5 8 0,-3-5-8 16,2 8 8-16,-5 0 4 15,0 10 0-15,0 3 88 16,0 9-48-16,0 1 116 16,0 9-88-16,0 5 56 15,0 2-72-15,-6 6 76 16,3 5-72 0,-6 6 44-16,0 2-60 0,-6 0 32 15,0-2-40-15,-6-4-8 16,0-1-16-16,-6-7 28 15,3 1-20-15,-9-2-4 16,3-4-8-16,-9-5-24 16,7 1 12-16,-10-9-320 15,3 3 176-15,0-11-692 16,6 4 468-16</inkml:trace>
  <inkml:trace contextRef="#ctx0" brushRef="#br0" timeOffset="83195.8747">18135 4239 1276 0,'18'21'472'0,"-18"-21"-364"0,21 21-32 15,-12-10 496 1,3-1-328-16,-3 1 68 16,2-1-188-16,-5-2 4 15,3 0-80-15,-6-3 0 16,0 1-28-16,-9-1 16 15,0 0-24-15,-11 1 4 0,2 2-8 0,-9 0-40 16,6-1 16-16,-6 1-28 16,9 3 24-16,-3-6-8 15,9 6 16-15,1-6 0 16,5 0 4-16,3-2 24 16,6 0-8-16,5-1 40 15,7 1-24-15,6-3 32 16,3 3-32-16,3-3-12 15,-4 0-8-15,-2-3-156 16,-3 0 84-16</inkml:trace>
  <inkml:trace contextRef="#ctx0" brushRef="#br0" timeOffset="84684.7124">18629 4712 976 0,'-9'11'360'0,"9"-11"-280"16,3 10-20-16,0-7 308 15,3 2-212-15,9 3 72 16,3 0-136-16,9 0 92 16,-1 0-104-16,10-3 76 15,0 1-92-15,6-1 64 16,-1 0-72-16,7-5 48 16,0 3-60-16,2-6 4 15,-2 1-28-15,-4-6-4 16,-2 2-8-16,-6-7 20 15,-3 5-16-15,-10-5 24 16,-5 5-24-16,-6-8 32 16,0 3-28-16,-9-8 20 0,-3 2-20 15,-12-7-8-15,0 5-4 16,-18-6 20-16,4 6-12 16,-19 2 4-16,6 6-8 0,-8 5 4 15,8 6-8-15,-6 7 40 16,13 3-20-16,-7 13-4 15,12 3-12-15,0 10-8 16,6 3 4-16,4 3-24 16,8 0 12-16,6-1 20 15,6-2-4-15,6 3 16 16,5-5-16-16,4-1 4 16,0-5-4-16,9 0-8 15,0-5 4-15,8-6 20 16,4-4-12-16,3-12-260 15,-3 1 136-15</inkml:trace>
  <inkml:trace contextRef="#ctx0" brushRef="#br0" timeOffset="85364.6663">15578 4154 1112 0,'-3'5'412'0,"3"-5"-320"0,0 13-28 0,0-2 204 15,0 5-160-15,-3 10 124 16,0 1-136-16,-6 10 32 16,3 0-80-16,-8 13 36 15,5 0-48-15,-6 17 8 16,3-1-28-16,0 5 28 15,6-5-28-15,3-2 12 16,6-9-16-16,9 6-24 16,3-8 4-16,12 0-12 15,5-5 8-15</inkml:trace>
  <inkml:trace contextRef="#ctx0" brushRef="#br0" timeOffset="86208.5116">18445 4217 1144 0,'-6'6'420'16,"6"-6"-324"-16,-3 13-28 0,3-2 216 15,3-1-168-15,0 6 124 16,3 3-144-16,0 2 128 15,0 0-128-15,2 5 100 16,1-2-112-16,0 3 44 16,0 2-72-16,-6 8 56 15,3 2-64-15,-9 12 80 16,0-1-72-16,-6 3 0 16,3-3-36-16,-9 3 4 15,1-8-12-15,-16 11 20 16,3-6-20-16,-18 8 4 15,4-2-8-15,-10-3-172 16,9-8 88-16,-2-6-640 16,8-4 396-16</inkml:trace>
  <inkml:trace contextRef="#ctx0" brushRef="#br0" timeOffset="87213.6841">19689 4051 932 0,'9'-6'348'0,"-9"6"-272"0,0-2-20 0,0-1 332 16,0 6-224-16,0-3 172 15,3 2-196-15,-6 4 172 16,3 2-180-16,-9 10 40 16,3 3-100-16,-12 11-16 15,0 3-36-15,-12 7-4 16,7-2-8-16,-10 2 12 15,6-5-12-15,-6 0 24 16,7-5-20-16,-4 2-12 16,9-7-4-16,0-6-4 15,6-3 0-15,-3-7 0 16,6-3 0-16,1-11-108 16,5 1 64-16,0-14-76 15,6 2 72-15,0-15-20 16,6 0 40-16,0-13-12 15,-1 10 28-15,1-2 36 16,0 10-8-16,0 3 80 16,0 10-52-16,3 9 100 15,0 4-76-15,3 9 76 16,3 5-76-16,3 5 48 16,0 0-64-16,0 3-20 15,2-3-16-15,1 3 8 16,-3-3-8-16,-3 3-20 15,0-6 4-15,-3 1-612 16,-3-3 340-16,-3 0-1060 0,3-1 752 0</inkml:trace>
  <inkml:trace contextRef="#ctx0" brushRef="#br0" timeOffset="87432.4026">19802 4231 1380 0,'-12'0'512'0,"12"0"-396"0,3 5-36 0,0-2 320 16,6-1-236-16,6 4 64 16,3-1-132-16,11 3 80 15,-2 2-100-15,3 4 48 16,0 1-68-16,-3 1 72 16,-1 3-72-16,-8 2-20 15,0 0-20-15,-9 0 4 16,-3 3-12-16,-6-3-84 15,0-2 44-15</inkml:trace>
  <inkml:trace contextRef="#ctx0" brushRef="#br0" timeOffset="87666.8095">20165 4098 1972 0,'-6'6'732'0,"6"-6"-568"0,-12 13-48 16,3-2 256-16,6 4-228 0,-15 9 72 16,4 3-124-16,-10 4-40 15,3 1-32-15,-9 0-32 16,6 0 4-16,-2-3-392 16,5 0 220-16,0 0-828 15,9 3 564-15</inkml:trace>
  <inkml:trace contextRef="#ctx0" brushRef="#br0" timeOffset="87869.9534">20287 4318 1920 0,'0'5'712'0,"0"-5"-552"0,12 11-44 0,-3-8 208 16,0 2-200-16,6 0 72 15,3 3-116-15,5-5 0 16,4 2-48-16,3-2-12 16,-3-1-12-16,-3-2 20 15,-1 0-16-15,-8-2-276 16,0-1 140-16</inkml:trace>
  <inkml:trace contextRef="#ctx0" brushRef="#br0" timeOffset="88760.9247">20698 4247 904 0,'-9'0'332'0,"9"0"-256"0,3 2-24 16,-3 1 316-1,3 0-212-15,0-1 184 16,3 3-196-16,0 1 128 15,3 2-160-15,0 0 92 16,3 0-116-16,2-3-4 16,1 0-48-16,3-2-16 0,0-1-12 0,0-2-112 15,-3 3 56-15,-3 0-780 32,0-1 452-32</inkml:trace>
  <inkml:trace contextRef="#ctx0" brushRef="#br0" timeOffset="88936.4679">20781 4389 1308 0,'-24'19'484'0,"24"-19"-376"0,-14 26-28 0,8-15 428 15,3 2-292-15,-6 3 64 16,6 0-168-16,-3 8-36 16,6 0-48-16,-3 2-36 15,6 1 4-15,0-4-16 16,3 1 8-16,3-8-600 15,3 0 336-15</inkml:trace>
  <inkml:trace contextRef="#ctx0" brushRef="#br0" timeOffset="89608.1116">21091 4794 1196 0,'-21'3'440'0,"21"-3"-340"0,6-3-32 0,-6-2 232 15,3 2-180-15,0-10-4 16,3 3-72-16,0-14 100 16,0 3-80-16,-3-11 68 15,3 5-76-15,-3-10 24 16,3 8-48-16,-3-13 8 15,0 7-24-15,0-10 28 16,2 8-28-16,1-10 48 16,6 10-36-16,-3-6 64 15,0 12-52-15,0-1 36 16,3 8-44-16,0 3 0 16,0 8-20-16,3 2 12 15,3 8-16-15,-1 6 24 16,1 5-20-16,0 3 40 15,0 2-28-15,0 3 4 16,-3 0-16-16,-6-3 20 16,-3 3-20-16,-9-3 32 15,0 3-28-15,-12-3-32 16,0 0 8-16,-6-2-60 0,3 2 36 16,-6-2-80-16,7 2 60 15,-4-5 28-15,9 2 16 16,0-2-28-16,9 0 20 0,0 0-40 15,3 3 36-15,6-1-12 16,3 1 20-16,6 2 68 16,3 0-28-16,2 3 104 15,1 3-76-15,0-1 124 16,-3 4-100-16,-6-4 48 16,0 1-72-16,-9-4 28 15,-3-1-48-15,-9-1-12 16,3 0-12-16,-12-5 0 15,3 3-8-15,-9-6-12 16,3 0 4-16,-8-5-224 16,5 0 120-16</inkml:trace>
  <inkml:trace contextRef="#ctx0" brushRef="#br0" timeOffset="89947.4332">21502 4421 1456 0,'-6'0'536'0,"6"0"-416"0,3-5-32 15,0 2 356 1,3 6-260-16,2-3 4 15,4 5-116-15,6-2 108 16,0 5-100-16,3-3 52 16,0 3-76-16,0 0-8 15,2 0-28-15,1 5 40 16,0 0-32-16,-3 6 4 0,-3 2-20 16,-3 5 12-16,-3 4-16 0,-7 1 4 15,1-2-4-15,-6-2-8 16,3-6 4-16,-3-5-348 15,0-3 188-15</inkml:trace>
  <inkml:trace contextRef="#ctx0" brushRef="#br0" timeOffset="90154.254">21871 4344 1808 0,'-12'8'668'0,"12"-8"-516"0,-15 11-48 0,3 0 456 16,6-1-328-16,-15 6 84 16,0 5-188-16,-5 6-56 15,2-1-44-15,-6 11-20 16,6 3-4-16,-9 5-4 16,10 0 0-16,-19 2-388 15,6-4 212-15</inkml:trace>
  <inkml:trace contextRef="#ctx0" brushRef="#br0" timeOffset="123361.0816">12325 6670 1236 0,'-9'-8'456'0,"9"8"-352"0,3 6-32 0,-3-6 252 15,0 0-192-15,0 2 220 16,6 3-200-16,-3 3 72 16,3 6-132-16,0 7 124 15,3 3-120-15,-3 15 28 16,0 1-72-16,-1 8 16 16,1-1-40-16,-3 3 8 15,0-5-20-15,0 8 0 16,0-5-8-16,-3 8 4 15,3-6-8-15,-3-3-20 16,3-4 8-16,0-9-120 16,0-7 72-16,0-9-216 15,0-5 152-15,-3-13-340 16,3-2 260-16</inkml:trace>
  <inkml:trace contextRef="#ctx0" brushRef="#br0" timeOffset="123732.88">12364 6707 1068 0,'5'-5'396'0,"-5"5"-308"0,12-3-24 16,-6 3 380-1,3 3-256-15,6-3 188 16,3 5-216-16,3 0 104 16,3 3-152-16,2 0 72 15,4 0-104-15,3 3 60 16,-3-1-80-16,5 4-32 0,-2-1-16 0,-3 5 40 15,0 1-28-15,-12 5 16 16,-1 0-24-16,-11 2 36 16,-3-2-28-16,-12 2 32 15,0 1-32-15,-17 2 12 16,2 0-20-16,-12 3 0 16,9-1-8-16,-8 1 4 15,8 0-8-15,-6 2 8 16,6-2-8-16,-2 0-12 15,5-6 4-15,-3-2-104 16,6-3 60-16,0-7-404 16,9-1 252-16,-2-11-920 15,8-2 628-15</inkml:trace>
  <inkml:trace contextRef="#ctx0" brushRef="#br0" timeOffset="124076.7027">12944 7072 1612 0,'0'11'596'0,"0"-11"-464"0,3 0-36 0,-3 0 324 16,0 0-248-16,3 3 168 16,0-1-196-16,0 1 44 15,6-1-112-15,3 1 12 16,3 2-52-16,2-5 20 16,4 3-28-16,3-3-8 15,0 0-12-15,3 0 12 16,-4 0-12-16,-2-3-116 15,0 3 56-15,-6-2-420 16,-3-1 264-16</inkml:trace>
  <inkml:trace contextRef="#ctx0" brushRef="#br0" timeOffset="125014.2812">13632 6861 1172 0,'3'2'436'0,"-3"-2"-340"0,8 11-24 16,-5-6 444 0,0 0-296-16,0 6 244 15,3 5-268-15,-6 0 108 16,3 2-180-16,-9 3-12 15,3 3-68-15,-9 3 4 16,4-1-28-16,-13 9-8 16,3-4-8-16,-6 12 4 0,3-1-4 0,-3 0-20 31,7-2 8-31,-4-8-12 0,6-3 8 16,-6-11-124-16,6-4 76 0,-3-14-84 15,9-3 84-15,-3-18-28 16,3 0 48-16,1-19-4 15,2 6 28-15,6-11-28 16,3 8 28-16,3-6-4 16,5 11 12-16,-2-2 32 15,3 10-12-15,-3 0 200 16,3 11-120-16,-3 5 88 16,0 6-108-16,0 7 32 15,3 3-60-15,0 5 36 16,0 6-44-16,2 2 24 15,1 3-32-15,0 5-16 16,0 2-8-16,3 7-4 16,0-1 0-16,-3 0-12 15,3-6 8-15,-4-2-156 16,1-5 88-16,-3-8-244 16,3-5 176-16</inkml:trace>
  <inkml:trace contextRef="#ctx0" brushRef="#br0" timeOffset="125295.5167">13920 7046 1744 0,'-12'8'648'0,"12"-8"-504"0,3-3-40 0,-3 1 232 15,6 4-204-15,0-2 160 16,6 0-172-16,3 0 72 16,3 0-112-16,12 0 32 15,-4 0-64-15,7 0-16 16,0 0-20-16,0 0 0 16,-1 0-8-16,-5 0-28 15,-3 0 12-15,0-2-252 16,-3 2 148-16</inkml:trace>
  <inkml:trace contextRef="#ctx0" brushRef="#br0" timeOffset="125514.5623">14397 6837 2088 0,'-3'5'772'0,"3"-5"-596"0,14 5-56 0,-2-5 272 32,3 3-240-32,9-6-44 0,3 3-68 0,6-5-8 15,-4 2-20-15,-2-4-136 16,0 4 68-16</inkml:trace>
  <inkml:trace contextRef="#ctx0" brushRef="#br0" timeOffset="125733.0602">14462 7001 2132 0,'-18'26'788'0,"18"-26"-612"0,-9 29-52 0,6-18 252 16,6 2-232-16,-3 0 56 15,0 1-120-15,0 2-48 16,3 2-20-16,-3 1-4 15,3-1-4-15,0 1-124 16,3-1 64-16,0-5-304 16,3 1 200-16,0-9-684 15,0 0 468-15</inkml:trace>
  <inkml:trace contextRef="#ctx0" brushRef="#br0" timeOffset="126522.2891">14935 7382 1080 0,'-21'13'400'0,"21"-13"-312"0,-6 3-24 16,4-6 320-1,2 3-224-15,-3-5 76 16,0 0-140-16,0-11 84 15,3 2-104-15,-3-12 84 16,6 5-92-16,-6-14 20 0,3 6-52 0,-3-13 40 16,3 8-44-16,-3-19-32 15,0 5-4-15,0-15 28 16,3 10-16-16,0-3 16 16,3 14-12-16,0-1 12 15,3 14-16-15,3 0 32 16,5 11-24-16,4 2 12 15,3 5-16-15,6 1 28 16,3 7-24-16,-1 3 40 16,1 3-32-16,-6-1 40 15,0 6-36-15,-6 0 20 16,-3 3-28-16,-9 5 28 16,-4-1-32-16,-10 7-40 15,2 1 12-15,-12 4-60 16,3-3 40-16,-6 0-20 15,3-1 32-15,0-4-36 16,9-3 36-16,3 0-20 16,6-3 24-16,6 0 16 15,6 3 4-15,6 0 60 16,3 0-36-16,0 0 104 16,3-1-76-16,-7 1 100 15,1 0-92-15,-6 0 24 0,0 0-52 16,-6-3-24-16,0 0-4 0,-9-2-8 15,3 2 0-15,-12-5 0 16,3 3 0-16,-15-3 0 16,1 0 0-16,-19-6-12 15,3 4 8-15,-11-6-84 16,8 2 48-16,-3 1-628 16,10 2 368-16</inkml:trace>
  <inkml:trace contextRef="#ctx0" brushRef="#br0" timeOffset="126944.2053">15429 6675 1964 0,'3'3'728'0,"-3"-3"-568"0,9 8-44 16,-3-3 316-1,3 3-260-15,6 8 92 16,3 5-160-16,3 8-24 0,0 1-52 0,-4 7-16 31,1-3-8-31,0 0-4 16,-3-2 0-16,-3 0 0 0,0-3 0 0,-6 0 0 15,0-2 0-15,-9-1 0 16,0-2 0-16,-12 8 0 16,0-3 0-16,-18 10 0 15,4 1 0-15,-19 2 8 16,3-2-4-16,-5-8-408 15,8-3 220-15</inkml:trace>
  <inkml:trace contextRef="#ctx0" brushRef="#br0" timeOffset="127991.3629">12018 6361 1380 0,'-15'-3'512'0,"15"3"-396"0,-15 0-36 0,7 3 424 15,5 5-292-15,-9 7 100 16,6 7-184-16,-9 9 36 16,3 4-96-16,-6 7 16 15,6 0-48-15,-3 19 12 16,3 0-28-16,-3 18 36 15,4-4-32-15,-4 4 20 16,3-8-24-16,3 11-16 0,6-10-8 0,6 2-84 16,6-11 48-16,15-4-364 15,2-12 224-15</inkml:trace>
  <inkml:trace contextRef="#ctx0" brushRef="#br0" timeOffset="128756.8945">16281 6527 1112 0,'-18'11'412'0,"18"-11"-320"0,-18 18-28 16,9-7 432 0,3 2-284-16,-9 6 164 15,6-1-224-15,-6 9 128 16,3 2-164-16,-2 16 48 16,2 0-96-16,-3 13-4 15,6-2-40-15,-3 4 32 16,6-4-32-16,0 7-12 15,3-2-8-15,0 5 4 16,3-5-4-16,3-5-48 0,3-9 28 16,0-7-120-16,3-8 76 15,0-8-308-15,3-6 204 16,0-10-456-16,3-5 352 0</inkml:trace>
  <inkml:trace contextRef="#ctx0" brushRef="#br0" timeOffset="129178.8149">16593 6628 1392 0,'-6'0'516'0,"6"0"-400"0,0 10-36 16,0-4 328-1,0-1-240-15,0 6 268 16,0 4-252-16,0 12 56 15,3 5-140-15,0 15 4 16,3 4-64-16,-6 4 20 16,3-2-32-16,-3 3-8 0,0-3-12 15,0 5-8-15,0-3 4 16,-3-4-104-16,3-6 56 0,-6-11-280 16,6-8 180-16,0-15-536 15,9-6 380-15,-6-21-548 16,3-2 480-16</inkml:trace>
  <inkml:trace contextRef="#ctx0" brushRef="#br0" timeOffset="129460.093">16653 6662 1764 0,'3'0'656'0,"-3"0"-512"0,3-2-36 0,3 2 324 15,6 5-256-15,11 0 80 16,4 0-152-16,12 3 24 15,3 3-72-15,2 5 64 16,-2 0-68-16,-3 2-8 16,-7 3-28-16,-5 6-12 15,-6 2 0-15,-6 3-4 16,-3-3 0-16,-9 3 0 16,-3-1 0-16,-12 4 0 15,0-1 0-15,-21 8 0 16,0 1 0-16,-17 7-12 15,5-2 8-15,-5-1 12 16,11-7-4-16,0-6-116 16,12-5 60-16</inkml:trace>
  <inkml:trace contextRef="#ctx0" brushRef="#br0" timeOffset="129835.1186">17159 7083 1724 0,'-9'3'640'0,"9"-3"-500"0,0-3-36 16,0 0 372-1,0 6-280-15,6-3 80 16,3 3-164-16,9-1 36 16,5 3-84-16,13-2 8 15,3 0-40-15,2-1-4 16,-2 4-16-16,-3-6-8 15,-3 2 0-15,-4-2-4 16,-5 0 0-16,-6 0-188 16,0 0 104-16</inkml:trace>
  <inkml:trace contextRef="#ctx0" brushRef="#br0" timeOffset="130582.514">18138 6855 2068 0,'-6'6'764'0,"6"-6"-592"0,-9 16-48 16,3-6 204 0,3 1-204-16,-6 7 80 15,3 1-116-15,-6 5 16 16,4-1-60-16,-7 6-8 15,6-2-20-15,-9 7-12 0,3 1 0 16,-9 12-4-16,6 1 0 0,-11 2 0 16,5-2 0-16,-12-6-36 15,9-7 20-15,-6-9-72 16,10-7 48-16,-4-11-88 16,6-3 72-16,0-18-96 15,9-3 88-15,0-27-68 16,6 4 76-16,3-14 12 15,6 5 28-15,6 1-4 16,6 9 8-16,0 4 44 16,3 10-20-16,0 3 192 15,3 11-112-15,2 2 92 16,1 8-104-16,0 5 68 16,3 5-84-16,-6 6-24 15,0 3-24-15,-4 2-24 16,1 3 4-16,-3 2 4 15,3 1 0-15,-3-1 0 16,0 1 0-16,-6-6-256 16,0-3 140-16</inkml:trace>
  <inkml:trace contextRef="#ctx0" brushRef="#br0" timeOffset="130816.9283">18290 7093 2224 0,'-3'3'824'0,"3"-3"-640"0,15 13-52 0,-3-7 288 15,3-1-256-15,2 0-68 16,4 1-60-16,3-4-36 16,3 1 0-16,3-6 8 15,-1 3-4-15,-2-5-28 16,0 2 12-16,-3-2-436 15,-6 2 248-15</inkml:trace>
  <inkml:trace contextRef="#ctx0" brushRef="#br0" timeOffset="131036.1065">18462 6855 2452 0,'-11'27'908'0,"11"-27"-704"0,0 45-60 15,0-24 88 1,0 0-156-16,-3 8-28 16,3 0-32-16,-3 11-16 15,0-3 0-15,-3 11 0 16,6-3 0-16,-3 2 0 16,3-2 0-16,0-8-452 15,3-8 248-15,3-13-1456 16,3-2 920-16</inkml:trace>
  <inkml:trace contextRef="#ctx0" brushRef="#br0" timeOffset="133564.1953">18939 6839 1536 0,'-3'0'572'0,"3"0"-448"0,3 3-32 0,-3-3 292 16,0 0-228-16,3 3 140 16,3 2-172-16,3 0 56 15,5 3-108-15,10-5-12 16,0 2-36-16,6-5 12 16,0 3-24-16,-1-6 24 15,-2 3-24-15,-6-2-516 16,-3-1 276-16,-6-2-728 15,0 5 536-15</inkml:trace>
  <inkml:trace contextRef="#ctx0" brushRef="#br0" timeOffset="133751.7054">19019 6966 1464 0,'-21'35'544'16,"21"-35"-424"-16,-15 29-32 0,9-13 468 15,3 0-320-15,-2 10 100 16,5 3-200-16,-6 8 4 15,6 3-80-15,0 5-4 16,3-5-32-16,-3-6-20 16,5-2-8-16,1-11-40 15,6-2 24-15,0-12-576 16,3-4 328-16,3-16-1244 16,3 0 844-16</inkml:trace>
  <inkml:trace contextRef="#ctx0" brushRef="#br0" timeOffset="134420.4303">19403 7461 1568 0,'-6'8'580'0,"6"-8"-448"0,3 3-40 0,-3-6 180 15,6 1-168-15,0-6 124 16,0 2-132-16,-3-10 128 15,0 1-128-15,-3-12 84 16,0 3-104-16,-3-13-16 16,3 6-36-16,-3-14 0 15,0 5-12-15,-3-10-16 16,6 7 0-16,-3-18-32 16,6 11 20-16,3-11 16 15,3 14 0-15,6-4-24 16,0 14 12-16,6 3 12 15,2 10 4-15,4 3 16 16,0 8-12-16,3 5 4 16,-1 5-4-16,-2 6 12 15,0 2-12-15,-3 6 32 16,-3 2-24-16,-6 3 20 16,-1 2-20-16,-8 1 28 15,-3 2-28-15,-9 0-4 16,3 0-8-16,-14 0-40 15,2-2 20-15,-12 0-28 16,6-4 24-16,-3-1-8 16,6-1 16-16,4-5-36 15,8 0 28-15,6 0-48 16,6 0 40-16,5 2 16 16,7 1 8-16,3-1 92 15,0 1-48-15,0 2 116 0,-3 0-88 16,-3-2 20-16,-4 0-52 15,-5-4-32 1,0 4-4-16,-9-3 8 0,0 3-4 0,-11-1-4 16,-1 1 4-16,-18 5-4 15,3 2 0-15,-15 3 0 16,7 3 0-16,-7-3-100 16,9 0 56-16,7-10-896 15,8 0 516-15</inkml:trace>
  <inkml:trace contextRef="#ctx0" brushRef="#br0" timeOffset="134717.3702">20001 6681 2236 0,'9'2'824'0,"-9"-2"-640"0,27 19-52 16,-12-9 292-1,3 4-260-15,3 7-68 16,2 3-60-16,1 10-36 16,0 0 0-16,0 6 0 15,-3-3 0-15,-3 3 0 16,-3-3 0-16,-7 5 0 16,1-5 0-16,-9 16 0 15,3-2 0-15,-12 9 0 16,3-1 0-16,-20 1 0 0,2-7 0 15,-27 3 0-15,4-3 0 0,-19 0 0 16,10-6 0-16</inkml:trace>
  <inkml:trace contextRef="#ctx0" brushRef="#br0" timeOffset="157016.5603">20731 7080 1060 0,'-9'3'392'0,"9"-6"-304"0,6 6-28 0,-3-3 244 16,0 3-180-16,3-3 204 15,5 2-188-15,1-4 196 16,0 2-192-16,6-6 60 16,0 4-120-16,3-4-40 15,3 6-28-15,-4-5 12 16,1 5-16-16,-6-3-416 16,-3 3 216-16</inkml:trace>
  <inkml:trace contextRef="#ctx0" brushRef="#br0" timeOffset="157174.3772">20731 7334 1632 0,'-3'16'604'16,"3"-16"-472"-16,0 11-32 0,0-9 400 16,6 4-292-16,0-4 56 15,5 4-156-15,4-6-36 16,3 0-44-16,3-6-156 15,3 1 64-15</inkml:trace>
  <inkml:trace contextRef="#ctx0" brushRef="#br0" timeOffset="157549.0751">21168 6898 1444 0,'-12'0'536'0,"12"0"-420"0,3 5-28 0,-3-2 436 16,3 2-304-16,-3 3 132 16,3 2-208-16,0 6 48 15,0 0-112-15,0 8 44 16,0 0-72-16,-3 10 16 15,0 1-40-15,0 20 8 16,0 1-20-16,-3 13-8 16,3-6-4-16,-3 1-16 15,6-9 8-15,-3-2-76 16,6-8 44-16,-3-8-164 16,3-8 116-16,0-13-272 15,3-3 200-15,-3-15-476 16,3-6 356-16,-3-24-692 15,3 0 548-15</inkml:trace>
  <inkml:trace contextRef="#ctx0" brushRef="#br0" timeOffset="157861.6606">21183 6927 1588 0,'6'8'588'0,"-6"-8"-456"0,24 16-36 0,-6-8 324 16,6 2-248-16,17 3 108 15,7 1-164-15,5-1 20 16,-2 3-80-16,-3-3 44 16,-10 3-56-16,-2 0 40 15,-6 2-48-15,-6 1 32 16,-4-1-36-16,-8 6 44 16,0 3-44-16,-12 10-16 15,0 0-8-15,-12 5-8 16,3 0 0-16,-14 1 0 15,-1-4 0-15,-21 1 0 16,6-3 0-16,-14 0 0 16,8-5 0-16,-2 0 0 15,11-6 0-15,3-5-248 16,12-5 136-16</inkml:trace>
  <inkml:trace contextRef="#ctx0" brushRef="#br0" timeOffset="158329.517">21808 6813 1640 0,'-18'-8'608'0,"18"8"-472"0,12-5-40 0,-9 2 392 16,3 6-288-16,6-3 104 16,6 2-180-16,3 1-20 15,3 2-64-15,2 3 16 16,-2 6-28-16,-3-1 0 16,-3 3-16-16,-6 0 36 15,0 2-24-15,-12 1 12 16,0-1-20-16,-15 1 0 15,3-1-8-15,-15 1-24 16,3-3 8-16,-3-1 4 16,7-1 4-16,2-4-12 15,6-2 8-15,6-3-4 16,6 3 0-16,9-5 32 16,6 2-12-16,9-5 48 15,-1 0-32-15,7 0-32 16,0 0 0-16,-3-2-28 15,-4-1 20-15,-2-2-460 16,0 5 256-16,-3-6-1356 16,0 4 876-16</inkml:trace>
  <inkml:trace contextRef="#ctx0" brushRef="#br0" timeOffset="158720.1892">22037 7477 1664 0,'-6'5'616'0,"6"-5"-480"0,6 6-40 0,-3-6 488 16,3 2-340-16,3 1 68 16,0 0-188-16,0-3 20 15,3 2-84-15,0-2-8 16,3 0-32-16,6 0 4 16,-1 0-12-16,7-2-8 15,0 2 0-15,3-3-16 16,-3 0 8-16,-1-2 12 15,-2 5-4-15,-3-8-4 16,0 8 4-16,-9-5-192 16,0 5 104-16,-12-5-644 15,0 2 404-15</inkml:trace>
  <inkml:trace contextRef="#ctx0" brushRef="#br0" timeOffset="159423.394">22701 7125 1268 0,'0'0'468'0,"0"0"-364"0,12 3-28 16,-3-3 488-1,-3 3-324-15,12-1 236 16,3 3-276-16,5 1 40 16,1 2-140-16,3 2 20 0,0 4-72 0,-3 1 12 31,-4 1-40-31,-2 3 8 15,3-1-16-15,-9 3 28 0,-3-2-24 0,0 2-12 16,-6-2-8-16,-9 4 4 16,-3 1 0-16,-15 3-20 15,3-3 12-15,-18 2-40 16,7-2 28-16,-13 2 8 16,6-2 8-16,-3-5-16 15,13-1 12-15,-1-5 20 16,12-2-4-16,0-3 48 15,6 0-28-15,6-3 4 16,6 3-20-16,9-5-16 16,6-1 0-16,9-2 12 15,-3 0-4-15,11 0-12 16,-5 3 4-16,0 0 4 16,-3-1 0-16,-4-2 8 15,-2 0-4-15,-3 0-12 16,-3 0 4-16,-3 0-200 15,0 0 112-15</inkml:trace>
  <inkml:trace contextRef="#ctx0" brushRef="#br0" timeOffset="160001.5791">23523 7289 1796 0,'-6'0'668'0,"6"0"-520"0,0 11-44 0,-3-6 448 16,3 3-324-16,-6 8 68 16,3 2-180-16,-6 6-12 15,0 0-60-15,-6 3-20 16,6-4-12-16,-12 4-12 15,3-1 4-15,-14-2-16 16,5 0 8-16,-12 0-4 16,6-3 0-16,-8 0-72 15,8-2 44-15,-3-6-56 16,13-3 52-16,-4-7-76 16,15-3 64-16,-6-11-80 15,9 1 76-15,3-14-16 16,9 0 44-16,9-10-28 15,0 2 32-15,6-5 12 16,9 5 8-16,2 1 56 16,1 9-28-16,-3 4 156 15,0 7-100-15,-1 9 108 16,-2 4-108-16,0 9 44 16,-3 5-68-16,-3 5-32 0,3 0-16 15,-4 3-8 1,1 2 0-16,-3-2 8 15,3 0-4-15,-6-3-12 0,9 0 4 0,-6-2 12 16,-3-1-4-16,-4-4-56 16,1-1 28-16,-6-3-492 15,0 1 284-15,-3 0-1240 16,6-1 816-16</inkml:trace>
  <inkml:trace contextRef="#ctx0" brushRef="#br0" timeOffset="163517.5229">24011 7025 1216 0,'3'-14'448'0,"3"12"-348"0,-6-1-28 16,0 3 340-1,0 3-240-15,-6-1 160 16,6 4-192-16,-3 4 124 16,-3 1-152-16,3 2 104 15,3 0-128-15,-6 9-28 0,6 1-36 16,-6 20 0 0,6-1-16-16,-6 19-20 15,6 0 4-15,0 5 12 0,0-8 0 0,0 11-4 16,6-8 4-16,-3 2 4 15,3-5-4-15,-3-7-4 16,0-9 4-16,3-10-76 16,-3-6 40-16,-3-10-312 15,9-5 188-15,-3-17-248 16,0-2 228-16,3-26-552 16,-1 0 408-16</inkml:trace>
  <inkml:trace contextRef="#ctx0" brushRef="#br0" timeOffset="163827.3759">24047 7236 1224 0,'0'-5'456'0,"0"5"-356"0,17-3-28 0,-2 1 412 31,0 4-280-31,15-2 244 16,3 6-260-16,5-1 76 15,1 3-152-15,0 3 12 16,-7 2-72-16,7 5 16 15,-3 3-40-15,15 6-16 16,-13-1-8-16,4 1 12 16,-3-3-8-16,-7-1 24 15,-5 1-20-15,-9 0 40 16,-3-3-28-16,-15 3 32 16,0 0-32-16,-21 5-24 15,3 3 0-15,-18 7 0 16,1-2 0-16,-7 3 8 15,12-3-4-15,-20-2-4 0,8-4 4 16,-12-7-120-16,7-3 64 16</inkml:trace>
  <inkml:trace contextRef="#ctx0" brushRef="#br0" timeOffset="164846.3203">21359 8541 1008 0,'-27'8'372'0,"18"-6"-288"0,-3 4-24 0,6-4 352 15,6 1-236-15,-6-3 132 16,6 0-180-16,0 3 120 16,6-1-140-16,-3 1 120 15,6 0-128-15,6 2 104 16,6 0-116-16,9 0 52 16,-1 1-80-16,7-4-24 15,-3 1-24-15,-1-3 8 16,1 0-12-16,0-3 4 15,-3 1-4-15,-1-4-16 16,-2 1 4-16,-3-5-376 16,-3 4 208-16,-3-4-644 15,0 2 456-15</inkml:trace>
  <inkml:trace contextRef="#ctx0" brushRef="#br0" timeOffset="165080.6723">21692 8324 1548 0,'-12'10'572'0,"12"-10"-444"0,-3 14-36 0,0-4 424 16,6 1-300-16,-6 5 152 15,3 0-216-15,-3 7 64 16,0 1-128-16,-3 16-12 16,0 2-48-16,-3 11 8 15,6-3-20-15,-5 3-16 16,2-8-4-16,-3 0-32 15,6-8 20-15,0 0-480 16,3-5 276-16</inkml:trace>
  <inkml:trace contextRef="#ctx0" brushRef="#br0" timeOffset="165598.5595">22374 8305 1580 0,'6'11'584'0,"-6"-11"-452"0,3 18-40 0,-3-7 392 15,0 2-284-15,-9 6 32 16,6-1-140-16,-9 6 0 16,6 0-52-16,-12 16 28 15,6 2-36-15,-12 11 0 16,3-3-20-16,-5 0 0 15,2-5-4-15,-3-2 4 16,6-9-8-16,-3-5 24 16,10-2-16-16,-7-12-20 15,9-1 0-15,-3-14-136 16,6 0 76-16,-3-19-20 16,6 1 48-16,0-25-8 15,3 1 28-15,3-16 0 16,6 5 12-16,0 3-12 15,6 13 12-15,-3 2 152 16,3 11-76-16,-3 1 88 16,3 12-92-16,0 3 56 15,2 5-68-15,1 11 76 16,3 6-72-16,0 17-36 16,0 4-16-16,0 10 4 15,3 0-4-15,-1 0-4 16,4-6 4-16,-3-4-4 15,-3-4 0-15,-3-4 0 0,0-3 0 16,-6-8-292-16,3-1 160 16,-4-9-1276-16,4-1 776 0</inkml:trace>
  <inkml:trace contextRef="#ctx0" brushRef="#br0" timeOffset="166098.576">22642 8229 1256 0,'-9'2'464'0,"9"-2"-360"0,-6 3-28 16,6-1 444 0,0 1-300-16,6 0 140 15,0 5-212-15,3 2 100 16,5 4-144-16,7-1 68 16,3 3-100-16,3-3 16 15,-3 3-52-15,-3-3-24 16,-4 3-4-16,-5-6 44 15,-3 4-28-15,-15-4 8 16,0 3-20-16,-20-2-60 16,8 2 24-16,-15-2-16 0,6-1 24 15,-3-2 16 1,10 0 4-16,2-5-4 0,6 2 4 0,0-2-24 16,9 0 12-16,3-1 56 15,6 1-24-15,6-1 32 16,6 1-28-16,8 0-28 15,1-1 0-15,6 4-80 16,-3-1 44-16,2 3-972 16,-2 0 552-16</inkml:trace>
  <inkml:trace contextRef="#ctx0" brushRef="#br0" timeOffset="166317.4054">22921 8718 2204 0,'0'5'816'0,"0"-5"-636"0,18 6-48 15,-9-4 252 1,0 4-236-16,6-1 4 16,0 0-96-16,9 0-48 15,-3 1-8-15,11-4 8 16,4 4-4-16,-6-9-36 15,0 3 16-15,-7-3-680 16,-2 1 380-16</inkml:trace>
  <inkml:trace contextRef="#ctx0" brushRef="#br0" timeOffset="166504.8679">23094 8435 1744 0,'-24'5'648'0,"24"-5"-504"0,-6 11-40 0,3-3 452 15,3 2-324-15,-3 11 48 16,-3 9-168-16,3 9-12 16,3 4-60-16,-6 4-4 15,6-4-24-15,-6 2-16 16,6-3 0-16</inkml:trace>
  <inkml:trace contextRef="#ctx0" brushRef="#br0" timeOffset="167208.1072">23487 8980 1196 0,'-9'-3'440'0,"9"3"-340"0,0-2-32 16,-3-1 424-16,6 0-284 0,-3-5 244 15,0 3-264-15,-3-8 84 16,3 0-156-16,-6-8-24 16,3 5-52-16,-6-11-12 15,9 3-16-15,-6-21 12 16,6 6-16-16,-3-14-28 15,3 5 8-15,0 1-4 16,3 10 8-16,0 2-12 16,0 9 12-16,6-1-4 15,0 14 4-15,0 0 44 16,3 5-24-16,9 5 36 16,0 6-32-16,5 5 64 15,4 5-44-15,-3 5 12 16,0 6-32-16,-9 3 44 15,-4 2-32-15,-14 3 12 16,0-3-24-16,-11-3 0 16,-1 1-8-16,-15-6-32 15,6-5 12-15,-3-6-32 16,6-2 28-16,-3-5 4 16,4 2 12-16,5-5-28 15,3 3 16-15,3-1-32 16,3 1 28-16,6 2-20 15,3 3 20-15,6 3 72 16,6 2-32-16,8 3 80 16,4 0-56-16,3 0-36 15,0 0-8-15,-7-1-4 0,-5 1 0 16,-9 0 0-16,-3 3 0 0,-12-3 0 16,-3-3 0-1,-15 0 8 1,3 0-4-16,-14-5-4 0,2 0 4 0,-9-8-4 15,9 3 0-15,-5-8-432 16,5 2 236-16</inkml:trace>
  <inkml:trace contextRef="#ctx0" brushRef="#br0" timeOffset="167614.4029">23910 8326 2056 0,'3'3'764'0,"-3"-3"-596"0,9 8-44 16,-4-3 248 0,1 1-228-16,6 4 28 15,3 1-100-15,0 2 28 16,0 0-56-16,-3 0-12 15,0 3-20-15,-12-2 0 16,6 1-8-16,-15 1-4 16,3 3 4-16,-15 2-4 15,9 0 0-15,-9 0 0 16,3-2 0-16,4-3 0 16,-1 0 0-16,3-6 0 0,3 1 0 15,0-3 0-15,6 2 0 0,3-2 0 16,6 3 0-16,0-3 0 15,9 2 0-15,-3-2 0 16,2 0 0-16,-5 0 0 16,9 0 0-16,-6-5-680 15,3-1 372-15</inkml:trace>
  <inkml:trace contextRef="#ctx0" brushRef="#br0" timeOffset="168208.2039">23088 8670 820 0,'6'3'304'0,"-6"-3"-236"0,6 8-20 0,-6-5 256 15,3 2-176-15,-3 3 188 16,0 0-184-16,-3 2 92 16,3 4-132-16,-6-1 136 15,6 0-128-15,-3 3 72 16,3 2-100-16,-9 1 32 15,9 2-60-15,-9 0-8 16,6 0-20-16,-3 3 16 16,6 0-20-16,-6 3 56 15,6-1-36-15,-6 3 12 16,6-2-28-16,0-4 28 16,0-1-28-16,0-7-12 15,0-1-8-15,0-6 28 16,6 0-12-16,-6-6 4 15,3 1-8-15,-3-6-172 16,3 1 88-16,0-6-516 16,6 2 328-16</inkml:trace>
  <inkml:trace contextRef="#ctx0" brushRef="#br0" timeOffset="189444.7689">7074 1625 1372 0,'-15'5'508'0,"15"-5"-396"0,-3-5-32 0,0 2 240 16,6 6-192-16,-3-3 124 16,0 0-144-16,0 0 88 15,6 5-112-15,3 0 52 16,3 3-76-16,12-8 28 16,3 0-52-16,20-5 16 15,1 2-32-15,9-10 0 16,-4 2-12-16,1-7 12 15,-10 2-12-15,4-3-12 16,0 1 0-16,-4-3 40 16,-2 7-24-16,-9 1 36 15,-7 8-32-15,-5-3 48 16,-6 8-36-16,-12 8 28 16,0 5-28-16,-18 14 28 15,0 4-32-15,-14 9 4 16,2-6-16-16,-15 17 20 0,3-6-20 15,-17 16-4-15,2 2-4 16,-11 3-4-16,11-2 0 0,-2-11 0 16,14-8 0-16,3-11 8 15,12-2-4-15,4-16-12 16,11-3 4-16,0-13 12 16,6-3-4-16,6-29-4 15,3 1 4-15,9-30-4 16,6-5 0-16,8-30 0 15,1 9 0-15,9-21 0 16,0 20 0-16,-4-2 0 16,-2 16 0-16,-6 6 0 15,-6 15 0-15,-6 8 0 16,0 16 0-16,-3 10 0 16,0 14 0-16,-1 10 0 15,4 8 0-15,-3 19 0 16,3 2 0-16,-3 33 0 15,3-4 0-15,-3 16 0 16,0-7 0-16,3 13 0 16,0-11 0-16,-3 10 0 15,0-7 0-15,-3-11 0 16,2-8 0-16,-8-7 0 16,3-17 0-16,-6-8 0 15,3-4 0-15,-6-12 0 0,1-2 0 16,-10-13 0-16,3 2 0 0,-18-23 0 15,3 5 0-15,-14-22 0 16,2 9 0-16,-9-19-12 16,7 8 8-16,-7 0 12 15,9 5-4 1,-2 1-4-16,11 12 4 0,-3-5-4 16,9 6 0-16,0 2-12 15,7 8 8-15,-1 3-112 16,9 8 64-16,6-3-1080 15,9 8 624-15</inkml:trace>
  <inkml:trace contextRef="#ctx0" brushRef="#br0" timeOffset="189804.1789">7985 2040 1972 0,'-9'13'732'0,"9"-13"-568"0,-3 13-48 16,0-5 300-1,3 0-252-15,-3 3 120 0,3 2-168 0,-3 0-40 16,0 1-48-16,-3 1-20 16,3 4-4-16,-6-1-4 15,3 4 0-15,-3 1 0 16,6-1 0-16,-2 4-204 16,2-2 112-16,0-3-596 15,3 0 380-15,3-8-596 16,2-2 516-16</inkml:trace>
  <inkml:trace contextRef="#ctx0" brushRef="#br0" timeOffset="190054.2372">8181 2148 1912 0,'-6'6'708'0,"6"-6"-552"0,12 5-40 15,-3-5 188 1,3 3-188-16,3-3 112 16,3 2-132-16,3-2 20 15,3 0-72-15,-4 0 20 16,-2 0-36-16,0-2 0 16,0 2-16-16,-3-3-8 15,0 6 0-15,-3-6-340 16,0 3 184-16,-3-5-1020 15,-1 2 648-15</inkml:trace>
  <inkml:trace contextRef="#ctx0" brushRef="#br0" timeOffset="190288.6122">8554 1950 2400 0,'2'3'888'0,"-2"-3"-688"0,9 13-60 0,-3-3 84 16,0-4-152-16,0 7 8 16,0 3-52-16,-3 8 8 15,3-6-20-15,-6 9-8 16,3-1-4-16,-6 3-4 16,3-2 0-16,-3 2-196 15,0 0 108-15,-3 8-668 16,3-3 420-16</inkml:trace>
  <inkml:trace contextRef="#ctx0" brushRef="#br0" timeOffset="192366.9522">8470 1945 664 0,'-6'5'244'0,"6"-5"-188"0,-3 5-16 0,0-5 40 16,6 0-52-16,-3 0 32 16,0 0-32-16,3 0 104 15,0 0-72-15,0 0 188 16,0 0-144-16,-3 0 200 15,0 0-172-15,3 0 128 16,0 3-148-16,0 2 64 16,0-5-104-16,0 3 32 15,3 2-60-15,0 0 48 16,3 1-56-16,0-4 28 16,0 4-36-16,0-1 60 15,3-2-48-15,-1 2 52 16,1 3-52-16,0 2 40 15,0 4-44-15,0-6-28 16,0 5-8-16,-3 0 24 16,0 0-12-16,-3 1 12 15,0-1-12-15,-6-3-8 16,3 4 0-16,-6-1 28 16,3-5-16-16,-6 2 12 15,3 1-16-15,-6-1 12 16,3 1-16-16,-9 0 4 15,6-1-4-15,-9 3 4 16,6 1-8-16,-5-1 16 16,2 3-12-16,-3 0-20 15,6-3 4-15,0 0 4 0,3 0 4 16,0-7 8-16,3 2-4 0,0-3 8 16,3 3-8-16,0-8 32 15,3 2-20-15,0-2 56 16,6 0-40-16,0-2 12 15,3 2-28-15,3-8 20 16,3 5-24-16,6-5-4 16,0 6-4-16,2-4-4 15,4 1 0-15,0-3 0 16,0 8 0-16,0-8 0 16,-4 8 0-16,-2-5 0 15,0 5 0-15,-3-5-12 16,0 5 8-16,0-3 4 15,-4 6 0-15,-5-3 0 16,0 0 0-16,-3-3 0 16,3 3 0-16,-6-3 0 15,0 6 0-15,-3-6 0 16,3 3 0-16,-6-2-328 16,3 2 180-16,-3 0-836 15,0 0 544-15</inkml:trace>
  <inkml:trace contextRef="#ctx0" brushRef="#br0" timeOffset="194023.3733">7827 2048 728 0,'0'-8'268'0,"0"8"-208"0,0-5-16 0,0 5 184 16,3 0-132-16,0-6 156 15,0 4-144-15,-3-1 148 16,3 3-148-16,-3 0 64 16,0 5-104-16,3 1 80 15,3-1-88-15,3 3 88 16,3 5-88-16,0-8 76 16,3 9-76-16,0-6 64 15,-1 0-68-15,1 2 4 16,0-2-36-16,-3 0 56 15,3 3-44-15,-6-4 36 16,3 1-40-16,-6-2 44 16,3-1-44-16,-6 0 48 15,0 3-48-15,-6 0 20 16,0 3-32-16,-6 2-8 16,3-5-8-16,-6 5 4 15,3 0-4-15,-3 1 8 16,3-1-8-16,-6 5-4 15,6-4 4-15,-6-1 12 16,7 5-8-16,-1-4 16 16,3-1-16-16,0-5 16 15,3 2-16-15,-3 4 4 16,6-9-4-16,0 3 12 0,3-6-12 16,0-2 32-16,3 3-24 0,0-3 4 15,3 3-12-15,2-6 12 16,1 3-12-16,3-5 4 15,0 5-4-15,3-8-8 16,0 8 4-16,0-5-4 16,0 5 0-16,-1-6 0 15,1 6 0-15,-6-5-12 16,0 5 8-16,-3-3-692 16,0 6 380-16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4:03:28.6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954 6866 1444 0,'-12'11'536'0,"12"-11"-420"0,0 13-28 0,0-5 408 31,3 0-288-31,3 0 56 0,3 0-156 0,5-1 52 16,4 1-92-16,6-5-8 15,3 2-36-15,0-5-44 16,0 3 12-16,-7-3-500 15,1 3 276-15,-12-1-784 16,-3 6 572-16</inkml:trace>
  <inkml:trace contextRef="#ctx0" brushRef="#br0" timeOffset="98997.6201">6143 2529 1432 0,'-6'11'532'0,"6"-11"-412"0,6 0-36 16,-4-3 164-1,7 3-152-15,3-13 148 16,6 5-140-16,12-10 96 15,0-6-116-15,14-11 64 16,4 9-88-16,6-16 48 16,-7 13-64-16,4-6 24 0,-4 6-40 15,10-5 0-15,-6 7-16 16,11-12-8-16,-2 7 0 0,-1-5 12 16,-5 8-8-16,-10-11 24 15,-5 11-20 1,-6 0 4-16,-3 2-8 0,-7 3 4 15,1 6-8-15,-9 2-292 16,0 3 156-16</inkml:trace>
  <inkml:trace contextRef="#ctx0" brushRef="#br0" timeOffset="99766.6024">7497 1363 1300 0,'-12'-14'480'0,"12"14"-372"0,3 3-32 16,-3-3 256-1,0 0-196-15,-3 3 204 16,3 5-200-16,-3 0 132 16,3 5-156-16,-6 11 36 15,3 2-88-15,-6 14-12 16,3-1-32-16,-9 9-4 16,3 2-8-16,-8-5 4 15,2 0-8-15,-6 3 16 16,6-3-12-16,0 0 48 0,6-13-28 15,6-6 48-15,6 1-44 16,6-14-16-16,6-5-8 16,6-3 68-16,0-2-40 0,3-1 24 15,2 1-40-15,-2-3-8 16,-3 5-8-16,0-5-4 16,3 0 0-16,0 0 0 15,0 0 0-15,-4 0 0 16,4 0 0-16,-3 0 0 15,0 0 0-15,-6-8-108 16,0 6 60-16,-6-6-612 16,3 2 360-16</inkml:trace>
  <inkml:trace contextRef="#ctx0" brushRef="#br0" timeOffset="99969.8">7845 1789 2244 0,'-6'5'832'0,"6"-5"-648"0,9 5-52 15,-9-5 132 1,0 3-172-16,0 7 52 16,0-2-84-16,0 6-48 15,3 4-8-15,-6 1 4 0,3 2-4 0,-3 5-108 16,6-2 56-16</inkml:trace>
  <inkml:trace contextRef="#ctx0" brushRef="#br0" timeOffset="100420.3081">8396 2556 1712 0,'-9'-5'636'16,"9"5"-496"-16,12-14-36 0,-3 4 164 15,0-1-168-15,5-15 124 16,4 2-128-16,9-16 64 16,3 6-92-16,12-8 44 15,2 10-68-15,7-3 4 16,-7 1-28-16,1-8-4 15,-3 7-8-15,2-12 12 16,-8 4-12-16,3-4-4 16,-6 10 0-16,-7 2-4 15,-2 11 0-15,-9 3-168 0,0 13 92 16,-9-5-632-16,-3 13 396 0</inkml:trace>
  <inkml:trace contextRef="#ctx0" brushRef="#br0" timeOffset="100857.6862">9307 1140 1776 0,'-15'0'660'0,"15"0"-516"0,-3 14-36 0,0-12 204 16,6 9-192-16,-3 2 56 15,0 6-104-15,-3 2-8 16,0 5-40-16,-3 11 12 16,0-2-20-16,-6 12-8 15,6-2-4-15,-6 8-4 16,6-3 0-16,-3-5 8 16,6-10-4-16,-3-3 40 15,3-6-20-15,0-2 48 16,6-8-40-16,0-6 28 15,6 4-32-15,0-12 16 16,0 1-24-16,3-3 52 16,0 0-40-16,0-3 4 15,3 3-24-15,0-2 0 16,2-4-4-16,1 1-8 0,0 5 4 16,3-3-4-16,3-2 0 15,0 0-116-15,2 2 64 0,-5-2-500 16,-3-3 308-16,0-8-856 15,0 5 616-15</inkml:trace>
  <inkml:trace contextRef="#ctx0" brushRef="#br0" timeOffset="101185.8334">9664 1450 1632 0,'0'5'604'0,"0"-5"-472"0,18 19-32 0,-9-11 304 15,2 2-240-15,1 6 108 16,3 3-156-16,-3 2 28 16,3 3-84-16,-3-6 20 15,0 3-48-15,-6-2-8 16,3-6-16-16,-12 3 12 16,3 0-12-16,-9-8-72 15,3 5 32-15,-9 0-24 16,6-2 36-16,-6-3-8 15,6 5 16-15,0-8 8 16,3 3 4-16,3-3 60 16,6 3-32-16,0-8 112 15,6 3-80-15,3 0 56 16,0 5-72-16,3-8-12 16,3 0-20-16,0 0-12 0,0 0 4 15</inkml:trace>
  <inkml:trace contextRef="#ctx0" brushRef="#br0" timeOffset="101920.2849">12908 2622 1588 0,'6'-11'588'0,"-6"11"-456"0,6-10-36 0,0 5 220 15,3-1-192-15,0-4 212 16,3-1-188-16,3-13 72 16,0 3-128-16,8-16 44 15,4 3-76-15,15-6 8 16,0-2-36-16,8-1-32 15,-2 12 0-15,-4-4 0 16,-2 9 0-16,-9-1 0 16,-3 9 0-16,-7-6-100 15,-5 11 56-15,-6-3-360 16,0 11 224-16,-6-9-928 16,3 9 620-16</inkml:trace>
  <inkml:trace contextRef="#ctx0" brushRef="#br0" timeOffset="102357.8246">13879 1423 1432 0,'-3'0'532'0,"3"0"-412"0,3 11-36 0,-3-8 272 15,3 7-212-15,0 9 204 16,0 7-196-16,-3 3 120 16,2 3-156-16,-4 8 44 15,-1-3-92-15,-6 3-4 16,0-1-40-16,-3-2 4 16,3 3-16-16,-3 0 0 15,6-1-4-15,-3-7-8 16,3-3 4-16,3-5 28 15,6-5-16-15,3-6-4 16,3-5-8-16,3-3 28 16,3-2-16-16,0-3 12 15,3 2-16-15,5-4-8 16,4 2 0-16,3-3-4 16,6 3 0-16,-1-5-12 15,-2 5 8-15,-3-8 4 0,-3 8 0 16,-10-6-44-16,-2 6 24 0,-6-7-372 15,-3 7 216-15</inkml:trace>
  <inkml:trace contextRef="#ctx0" brushRef="#br0" timeOffset="102654.7311">14426 1717 1756 0,'-18'5'648'16,"18"-5"-500"-16,-6 14-44 0,3-6 340 15,3 2-264-15,-2-2 104 16,-1 3-168-16,-3 2-16 16,6 3-60-16,-6 10 52 15,6 1-52-15,-6 15-8 16,3-2-20-16,-3 5-36 15,6-3 12-15,-3-2-40 16,3-6 32-16,0-5-224 16,3-5 136-16,3-11-552 15,3-2 368-15,6-14-620 16,-1-5 520-16</inkml:trace>
  <inkml:trace contextRef="#ctx0" brushRef="#br0" timeOffset="102857.8481">14611 1860 1444 0,'0'-5'536'0,"0"5"-420"0,9 5-28 0,-6 0 496 16,0-2-336-16,0 8 244 15,0-4-288-15,-6 7 16 16,3-1-136-16,-9 3-48 16,0 5-24-16,-12-2-12 15,3 2 0-15,-12 0 0 16,7 3 0-16,-10-6-160 15,9 3 88-15</inkml:trace>
  <inkml:trace contextRef="#ctx0" brushRef="#br0" timeOffset="103014.1431">14492 2106 2212 0,'0'19'820'0,"0"-19"-636"16,15 21-52-16,-3-16 208 15,-1 3-212-15,7 0 20 16,3 3-92-16,0-4-20 16,3 4-20-16,0-3-124 15,-1 0 56-15</inkml:trace>
  <inkml:trace contextRef="#ctx0" brushRef="#br0" timeOffset="219999.286">4839 16613 872 0,'0'-13'324'0,"9"8"-252"0,0-3-20 0,-3 2 32 15,5-1-56-15,4-4-20 0,6 6-8 16,0-3 0-16,3 2 0 15,0-2 44-15,2 6-24 0,7-1 60 16,3 3-44-16,0 0 36 16,2 0-40-16,7 0 16 15,9-2-28-15,8-4 16 16,12 6-20-16,1 6 0 16,-1-6-8-16,10 0 4 15,11 0-8-15,3 2-12 16,0 1 4-16,1-3 20 15,11 0-8-15,9 0 40 16,-9 0-24-16,0-3 20 16,15 1-24-16,-3-4 28 15,-9 6-32-15,12-2 12 16,9 2-16-16,-12 2 12 16,-3-2-16-16,9 0 24 0,6 0-20 15,-9 6 32-15,18-6-28 16,3 2 12-16,-3-4-16 15,18-4 28-15,-1 4-24 16,-5-4-4-16,21 1-8 16,-10 0 20-16,1-3-12 15,15 8 24-15,-16-3-24 16,-2 0-4-16,3 6-4 16,-21 0 12-16,14-3-8 0,1 8 24 15,-9-3-20-15,9-5 24 16,2 11-24-16,-5-9 12 15,15-2-12-15,-13 6-24 16,1-6 4-16,15 2 12 16,-10 1 0-16,10-3 8 15,6 2-8-15,-13-2 32 16,19 8-20-16,-16-2 4 16,28-6-12-16,-16 8 20 15,10-8-16-15,2 2 4 16,1-2-8-16,8 0 4 15,-2-2-8-15,8-1-12 16,-12-2 4-16,13-1 28 16,-7 4-12-16,-2-4-20 15,2 6 0-15,-6 0 4 16,7 0 4-16,-13 0 32 16,22 8-16-16,-25-2 12 0,15 4-16 15,-2 4-16-15,-16-7 0 16,7 7 40-16,-19-4-24 15,19 1-20-15,-13-1 4 16,-11-2 16-16,15 6-4 16,-22-4-4-16,1 3 0 15,6-5 12-15,-15 6-8 16,5-4 40-16,7 1-24 16,-15-6-40-16,20 3 8 15,-5-5 0-15,-6-1 8 0,14-2 32 16,-8 0-16-16,-6 0-4 15,12 0-8-15,-22 0 20 16,7 0-12-16,0-2 32 16,-15 2-28-16,0-3 4 15,14-5-12-15,-17 8 48 16,-15-3-32-16,0-2-20 16,0 0-4-16,-18 5 16 15,-17-3-8-15,-22 1 24 16,-14-1-20-16,-16-2-172 15,-41-9-784 1,-47 1 504-16,-42-5-616 16</inkml:trace>
  <inkml:trace contextRef="#ctx0" brushRef="#br0" timeOffset="221108.8111">5684 18090 208 0,'-27'0'76'0,"15"-6"-60"0,-8 6-4 0,11 0 180 16,-3 0-108-16,0-2 116 15,-3-4-116-15,0 1 96 16,3 2-100-16,-3-2 124 0,6 0-116 15,3-3 72-15,3 3-92 16,3 2 8-16,3-2-44 16,6 5 12-16,9 0-24 0,0 0 8 15,9 0-16-15,3 0 72 16,5 5-48-16,10-2 40 16,17-3-44-16,13 0 24 15,5 0-28-15,-2 0 44 16,14 0-40-16,18 0 20 15,0 0-32-15,-3-3 16 16,24-2-20-16,0-1 20 16,-6 6-24-16,12-2 40 15,6 2-28-15,-12 2 12 16,15-2-20-16,12 6 52 16,-12-6-36-16,11 5 56 0,4-2-52 15,-15 2 28-15,21 3-36 16,-13-3 8-16,-5 3-20 15,12-3 28-15,-6 1-28 16,-15-4 4-16,17 9-12 16,4-6 12-16,-15-2-12 15,0 2-4-15,0-5 0 16,-15 5 64-16,-9-2-36 16,6 2-4-16,-3-5-16 15,-15 6 52-15,-15-4-36 16,3-2 16-16,9 6-28 15,-2-6 20-15,-16 0-24 0,-15 0 24 16,1 5-24-16,-4-5-20 16,4 2 0-16,-4-2 20 15,-3 6-4-15,-8-6 16 16,-9 5-16-16,-10-2 32 16,-5 2-24-16,-6-5-12 15,-6 5-8-15,-4-2 48 16,-2-6-24-16,-3-2-712 15,-12-43-912 1</inkml:trace>
  <inkml:trace contextRef="#ctx0" brushRef="#br0" timeOffset="278083.4732">10313 841 1080 0,'-15'0'400'0,"15"0"-312"0,-6 0-24 15,3-5 276 1,6 10-200-16,0-5 216 15,3 0-204-15,6-5 160 16,3 5-180-16,14-3 64 16,4 3-112-16,12-5 56 15,2 5-80-15,7-8-4 16,-6 3-36-16,8-8 16 16,-2 5-24-16,11-11-12 0,-8 6-4 15,-1-6 40-15,-8 6-24 0,-9-5 8 16,-7 10-12-16,-8 0 36 15,-3 8-20-15,-9 0 32 16,-3 3-32-16,-15 7 56 16,0 6-44-16,-30 8 20 15,0 2-36-15,-23 6-8 16,2 2-8-16,-14 17-4 16,5 2 0-16,-11 13 0 15,15-8 0-15,-4 0 0 16,18-13 0-16,7-10 0 15,11-4 0-15,6-4-12 16,9-9 8-16,3-10-16 16,6 5 12-16,6-13-12 15,3 0 8-15,6-13 24 16,6 0-4-16,6-32-4 16,3 5 0-16,3-26-4 15,-1 8 0-15,4-14 8 16,-3 9-4-16,0-16-4 15,0 5 4-15,-7 2-4 16,1 9 0-16,-3 10 0 16,-3 13 0-16,-3 3 16 15,-3 16-8-15,0 0-4 16,0 10 0-16,-3 8-4 16,0 6 0-16,0 16 0 15,0 7 0-15,-1 24 0 0,1 3 0 0,-3 13 0 16,3-5 0-16,-6 11 0 15,3-9 0-15,-3 11 0 16,3-5 0-16,-6-3 0 16,3-8 0-16,-3-13 0 15,3-5 0-15,-6-8 0 16,3-6 0-16,-3-13 0 16,4 1 0-16,-10-12 0 15,3-2 0-15,-12-13 0 16,6 0 0-16,-18-22 0 15,3 4 0-15,-14-22 0 16,2 3 0-16,-8-3 0 16,11 13 0-16,-3 0-12 15,12 14 8-15,1-1 12 16,11 9-4-16,-3-3-12 16,9 10 4-16,0 3-392 15,6 0 216-15,6 8-1048 16,6 8 684-16</inkml:trace>
  <inkml:trace contextRef="#ctx0" brushRef="#br0" timeOffset="278608.7173">11060 1162 1464 0,'-12'-8'544'0,"12"8"-424"0,9 0-32 0,-6 0 356 16,0 2-260-16,0 1 144 31,3 5-188-31,3-3 84 15,3 8-128-15,-1 1 48 0,4-1-84 16,3 0 28-16,0 0-52 0,0 0-12 16,0 6-12-16,-3-6 0 31,0 0-8-31,-10 1 32 16,-2-1-20-16,-9 0-4 0,1 0-8 0,-10 6 4 15,3 2-4-15,-12-2-4 16,6-6 4-16,-3 3-16 15,6-3 8-15,-2-2 12 16,8-4-4-16,0-1-4 16,6 2 4-16,6-3-4 15,3 3 0-15,3-3-12 16,-1 3 8-16,7-3 4 16,0 1 0-16,3-1 8 15,3 3-4-15,0-8-4 16,3 0 4-16,-1 0-112 15,-2 0 60-15,0-8-772 16,-3 3 452-16</inkml:trace>
  <inkml:trace contextRef="#ctx0" brushRef="#br0" timeOffset="278796.2694">11420 1341 2152 0,'9'0'796'0,"-9"0"-620"0,21 3-48 0,-12 2 212 16,3-5-212-16,2 3 44 16,4 2-100-16,0 3-36 15,3-2-24-15,0-1-116 16,-3 0 56-16</inkml:trace>
  <inkml:trace contextRef="#ctx0" brushRef="#br0" timeOffset="279311.9116">11718 1154 1860 0,'-15'2'688'0,"15"-2"-536"0,12 11-40 0,-3-6 360 15,2 3-280-15,10-3 108 16,3 9-176-16,6-6-20 15,0-1-64-15,-1 4-8 16,1 2-20-16,-3-5-8 16,-3 3 0-16,-6-3-4 15,-1 5 0-15,-8-8-36 16,0 8 20-16,-9-5-92 16,0 0 60-16,-9-2-92 15,0 2 80-15,-5-3-68 16,2 0 72-16,-3-5-4 15,6 3 36-15,-3-3-12 0,6 2 20 16,3 1 104-16,6 2-44 16,3 3 96-16,3 3-80 15,6 2 96-15,0 3-92 16,3 8 40 0,-1-3-60-16,-2 5-24 0,3 1-12 0,0-1-8 15,-3-2 0-15,-3-3 0 16,-3 3 0-16,-3-11 0 15,0 1 0-15,-6-1 0 16,0-5 0-16,-9 0 0 16,3 2 0-16,-12-2-12 15,3 3 8-15,-24-3 12 16,7 0-4-16,-25-3-4 16,6 0 4-16</inkml:trace>
  <inkml:trace contextRef="#ctx0" brushRef="#br0" timeOffset="281546.8383">11994 1468 756 0,'-6'6'280'0,"6"-6"-216"0,3 5-20 0,-6-5 200 15,3 3-144-15,-3-3 168 16,6 0-152-16,-3 0 100 15,0 0-124-15,-3-3-4 16,3 3-52-16,-2 0 8 16,-1 0-24-16,-3-5-8 15,3 10-8-15,-6-5 28 16,3 3-16-16,-6 2 32 16,3 0-32-16,-3-2 56 15,3 2-40-15,-3 0 28 16,3-5-32-16,-3 3 28 15,3 2-32-15,-3-5 20 16,4 0-24-16,-4 0 0 16,6 0-12-16,-3 0-8 15,6 0 4-15,-3 0 56 0,6 0-32 0,-3 0-4 16,3 0-12 0,-3 0 32-16,6 0-20 0,-3 0 56 15,3 6-44-15,0-6 88 16,3 2-68-1,3 1 16-15,0 0-40 0,3-3 4 16,-1 5-20-16,1-5 0 16,3 0-8-16,-6 0-8 15,3 0 4-15,-6 0-180 32,3 0 96-32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55:23.1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176 6630 2268 0,'0'0'50'0,"-6"3"10"0,6-3 3 15,-6 3 0-15,6-3-51 0,-3 2-12 0,3-2 0 0,0 0 0 16,0 0 125-16,0 0 23 0,0 0 4 0,0 0 0 16,0 0-73-16,0 0-15 0,0 0-4 0,0 0 0 15,0 0-16-15,6 3-4 0,3 2-1 0,3-5 0 16,0 3-10-16,3-3-1 0,2 0-1 0,4 0 0 0,6-3-3 16,3 3-1-16,6-2 0 0,-1-1 0 0,4 0-3 0,-6 3 0 15,2-5 0-15,-2 2 0 0,-3 1-5 0,-3-1-2 16,2-2 0-16,1 2 0 0,0-2 11 0,3 2 3 15,2 1 0-15,1-4 0 0,3 4-27 0,-3-1 0 16,-4 0 8-16,-2-2-8 0,0 2-11 0,-3 3-4 16,-7-2-1-16,1 2 0 0,-6 0 16 0,3 0 0 0,-6 2 0 15,0-2 0-15,0 0 0 0,0 3 0 0,0 0 0 16,0-3 0-16,-1 0 0 0,1 0 0 16,0 0 0-16,0 2 0 0,-3-2 0 0,3 0 0 15,-3 0 0-15,3 0 0 0,-3 0 0 0,-3 0 0 0,3 3 0 0,-3-3 0 16,-6 0 12-16,6 0 1 0,-6 0 1 0,0 0 0 15,0 0-14-15,0 0 0 0,0 0 0 0,0 0 0 16,0 0 0-16,0 0 0 0,0 0 0 0,0 0 0 16,0 0-47-1,0 0-5-15,0 0-2 0,0 0-970 0,0 0-193 0</inkml:trace>
  <inkml:trace contextRef="#ctx0" brushRef="#br0" timeOffset="343.7951">12155 6398 2750 0,'0'0'60'0,"0"0"13"0,0 0 3 0,0 0 1 0,0 0-61 0,3 8-16 16,0 0 0-16,0-1 0 0,0 1 94 0,3 0 16 16,0-2 3-16,3 2 1 15,0-1-65-15,3 1-13 0,0 0-2 0,0-2-1 0,5 2-11 0,1-3-2 16,0 0-1-16,0 0 0 0,0 1-7 0,0-1 0 15,-3-2-1-15,-1 2 0 0,1-2 2 0,-3-1 1 16,0 1 0-16,-3 0 0 0,0-1-1 0,0 1 0 16,-3 0 0-16,-6-3 0 0,0 0-3 0,6 5-1 15,-6-5 0-15,3 5 0 0,-3-5 18 0,0 8 3 0,0-3 1 0,-3 3 0 16,-3 0-19-16,0-3-4 0,0 1-8 0,-3 2 12 16,-3 0-12-16,-3 2 0 0,-3 1 0 0,4-1 0 15,-7 4 8-15,-3 7-8 0,-3 0 0 0,9-8 9 16,0 3-20-16,1 0-4 15,-4-3-1-15,3 6-1061 0,-3 5-213 0</inkml:trace>
  <inkml:trace contextRef="#ctx0" brushRef="#br0" timeOffset="1062.7777">11384 8988 2430 0,'0'0'53'0,"0"0"11"0,0 0 3 0,0 0 1 0,0 0-54 0,0 0-14 0,0 0 0 0,0-5 0 16,3-3 110-16,0 0 19 0,3 0 4 0,3-3 1 15,3-2-55-15,3-3-11 0,3 0-3 0,3-2 0 16,-1-3-14-16,4-3-3 0,-3-5-1 0,3-3 0 16,0-10-15-16,2-1-2 0,1-4-1 0,3 2 0 15,0 5-11-15,3 0-2 0,-1 3-1 0,1-2 0 16,3-6-4-16,-1-3-1 0,4-10 0 0,0 2 0 15,-3 3-10-15,-4 6 10 0,1-1-10 0,0 3 10 16,-3 0-10-16,2-3 0 0,1-7 0 0,-3-1 0 16,-3-2 0-16,-1 8 8 0,1 5 0 0,0 2 0 0,3 4-8 15,-6 2 0-15,2 0 0 0,-2 0 8 0,-3-6-8 0,-3 6 0 16,0-2 0-16,0-1 8 16,-4 8-8-16,1 0 12 0,-3 6-12 0,0 2 12 15,0 3-3-15,0 2 0 0,-3 4 0 0,3 1 0 0,-3 1-9 0,3 0 12 16,-3 0-12-16,2 2 12 0,-2 3-12 0,0-2 8 15,0 2-8-15,0 0 8 0,3 0-8 0,-3 2 10 16,0-1-10-16,-3 1 10 0,3-2-10 0,-3 3 0 16,0 0 0-16,0-1-11 0,-3 1 11 0,3 0 0 15,0-3 0-15,-1 3 0 0,1-3 0 0,0 2 0 16,-3 1 0-16,3 0 0 0,-3-1 0 0,-3 6 0 0,0-5 0 0,0 5 0 16,0 0 0-16,0 0 0 0,0 0 0 0,0 0-8 31,0 0-50-31,-3-2-10 0,-6 2-1 0,6 0-971 0,-3 5-193 0</inkml:trace>
  <inkml:trace contextRef="#ctx0" brushRef="#br0" timeOffset="1453.2788">12518 6990 2807 0,'0'0'80'16,"0"0"16"-16,0 0-76 0,0 0-20 0,0 0 0 0,0 0 0 16,0 0 64-16,3 6 8 0,-3-6 3 0,3 5 0 15,-3-5 6-15,9 3 2 0,0-3 0 0,-3-3 0 16,6 0-40-16,-3 3-8 0,0-5-2 0,3 2 0 0,-3-2-10 16,6 0-3-16,-4-1 0 0,4 1 0 0,0 0-11 0,0 0-9 15,0 2 12-15,3-2-12 0,0-1 8 0,-3 4-8 16,2-1 0-16,-2 3 0 0,3-3 11 0,-6 3-11 15,0 0 10-15,0 0-10 0,0 0 0 0,-3 3 8 16,0-3-8-16,0 5 0 0,-3-2 8 0,0 2 0 16,2 1-8-16,-5-1 12 0,0 3 0 0,0-3-1 15,0 3 0-15,0-3 0 0,-3 3-1 0,0 3 0 16,0-3 0-16,-3 0 0 0,0 2-1 0,3-2 0 16,0 3 0-16,-3-3 0 0,3 2-9 0,-3 1 0 15,0-1 0-15,0 1 0 0,3 0-13 0,-3 2 5 0,1 0 8 16,-1 0-1080-16,3 6-209 15</inkml:trace>
  <inkml:trace contextRef="#ctx0" brushRef="#br0" timeOffset="2399.7757">13456 6157 2512 0,'0'0'56'0,"0"0"11"0,0 0 2 0,0 0 1 0,0 0-56 0,0 0-14 0,0 0 0 0,0 5 0 16,0 3 115-16,0-3 20 0,3 3 4 0,-3-2 1 16,0 2-63-16,3 2-12 0,0 1-2 0,-3-1-1 15,3 4-18-15,-3-1-4 0,0 3-1 0,0 5 0 16,0 0-17-16,0 8-3 0,0 3-1 0,-3 0 0 15,3 2-9-15,0-2-1 0,-3-3-8 0,3-3 12 16,-3-2-12-16,0-3 0 0,3 0 8 0,-3-2-8 16,0-1 0-16,0-4 0 0,0-1 8 0,3-2-8 15,-3-4 0-15,0 1 0 0,3-8 0 0,0 0 0 16,0 0 0-16,0 0 0 0,0 0 0 0,0 0 0 16,0 0 0-16,6-5-13 0,0-3 4 0,0 0 1 15,3-2 0-15,0-4 0 0,0 4 0 0,3-3 0 16,0 2 8-16,-1-2 0 0,7 2 0 0,0 1-8 0,3-1 8 15,0 3 0-15,3 0 0 0,-4 6 0 0,4-4 0 0,-3 6 0 16,-3 0 10-16,0 3-10 0,0 0 16 0,-6 2-2 16,0-3-1-16,-1 4 0 0,-2 2 3 0,-3-3 1 15,0 0 0-15,0 3 0 0,-6-8 3 16,3 5 1-16,-3-5 0 0,0 8 0 0,0 0-6 0,-3-2-2 16,0-1 0-16,0 3 0 0,-3-3-5 0,0-2-8 15,-3 2 11-15,0-2-2 0,-2-1-9 0,-4 1 0 16,0 0 0-16,-6-1 0 0,0 1 0 0,-3 0 0 0,1-1 0 15,-1-2 0-15,0 3 0 0,3-3 0 0,-3 3 0 0,6-3 0 16,1 0 0-16,-1 0 0 0,3 0 0 0,3 2 0 31,3-2-32-31,0 3-7 0,3 0-1 0,6-3 0 16,0 0-147-16,0 0-29 0,0 0-7 0</inkml:trace>
  <inkml:trace contextRef="#ctx0" brushRef="#br0" timeOffset="2774.6492">13980 6525 2994 0,'0'0'85'0,"-6"5"18"16,3 0-83-16,-3 3-20 0,0-3 0 0,0 3 0 16,3-2 103-16,0-1 16 0,0 0 3 0,3 3 1 15,0-3-73-15,0-5-14 0,0 8-4 0,0-2 0 16,3 2-16-16,0 2-3 0,-3-2-1 0,3 0 0 15,3 3-12-15,-3-3 9 0,3 0-9 0,0-3 8 16,3 3-8-16,0-3 8 0,3 0-8 0,0 1 8 0,-1-4-8 0,1 4 0 16,3-6 0-16,0 2 8 0,3-4-8 0,-3 2 0 15,3-3 0-15,0 0 8 0,-4-2-8 0,1 2 10 16,0-2-10-16,-3-3 10 0,0 3-10 0,-3-3 10 16,0 0-10-16,-3-3 10 0,-3 3-2 0,0-2-8 15,0-1 12-15,0 1-4 0,-6-1 0 0,3 1 0 16,-3-1 0-16,-3-2 0 0,0 2 1 0,-3 1 0 15,0-1 0-15,-3 3 0 0,-3 3-1 0,0-1-8 16,-3 4 12-16,-2 2-4 0,2 2-8 0,-3 4 0 0,3-1 0 0,0 3 8 16,3-3-8-16,0 3 0 0,1-2 0 15,5 1 0 1,0-1-97-16,3-1-19 0,0 0-3 0,6-5-1397 0</inkml:trace>
  <inkml:trace contextRef="#ctx0" brushRef="#br0" timeOffset="3180.9483">14408 6469 3106 0,'-14'19'68'0,"8"-11"15"0,0 5 2 0,0 3 3 16,-3-3-71-16,3 3-17 0,-3-3 0 0,6 3 0 16,-3 0 76-16,3-3 11 0,3 0 2 0,0 0 1 15,0-2-65-15,6 0-13 0,-3-1-2 0,0-2-1 16,3 0-9-16,0 0 0 0,0-3 9 0,3 1-9 15,0-1 0-15,0-3 8 0,-1 1-8 0,4 0 0 0,-3-3 0 0,0-3 9 16,3 3-9-16,-3-5 0 0,0 2 11 0,3-2-11 16,-3-3 10-16,3 3-10 0,0-3 9 0,-3-3-9 15,2 3 8-15,1-2-8 0,0-4 8 16,0 1-8-16,0 0 0 0,0 0 8 0,-3-1 1 0,0 1 0 16,0 0 0-16,-3 0 0 0,3 0-1 0,-6 5 0 15,0-3 0-15,0 3 0 0,-3 3 13 0,0 5 3 16,0 0 0-16,0 0 0 0,-3 5-24 0,0 3 0 15,0 3 0-15,-3-1 8 0,0 3-6 0,0 3-2 0,0 0 0 16,0-3 0-16,-3 9 0 0,3-4 0 0,0-5 0 16,0 3 0-16,0 0 0 0,6-3 0 15,-3-2 0-15,3 2 0 0,0-5-8 0,3 3-2 0,0-3 0 16,3 0 0 0,-6-8-106-16,6 0-22 0,3 0-4 0,0-3-854 0,0-2-170 0</inkml:trace>
  <inkml:trace contextRef="#ctx0" brushRef="#br0" timeOffset="3524.7261">14804 6488 2714 0,'0'0'77'0,"0"0"16"0,0 0-74 0,0 8-19 0,0-3 0 0,3 3 0 15,-3-3 144-15,0 3 24 0,0 0 6 0,0 3 1 16,0-4-82-16,0 4-16 0,0 0-3 0,0 2-1 16,0 0-33-16,-3 0-6 0,3 1-2 0,0-4 0 15,-3 3-20-15,3-2-4 0,-3-3 0 0,0 2-8 16,3-2 0-16,0 0 0 0,0-8 0 0,0 6 0 15,0 2 0-15,0-3 0 0,0-5 0 0,0 0 0 16,0 0 0-16,0 0 0 0,0 0 0 0,9-3 0 0,0-5 0 0,0 0 0 16,-3-2 0-16,3-1-9 0,3 1 9 0,-3-4 0 15,6-2 0-15,-3 1 0 0,0 1 0 0,-1 1 0 16,1 0 0-16,3 0 0 0,-3 2 0 0,-3 3 14 16,0 3-3-16,3 2-1 0,-3 1-10 0,0-1 10 15,0 3-10-15,0 0 10 0,-3 0-7 0,3 3-3 16,-4 2 0-16,1 0 0 0,0 3 0 0,-6 0 0 15,0 0 0-15,0 3 0 0,0-1 0 0,-3 1 0 16,0-1 0-16,0 1 0 0,0 2 0 0,1-5 0 16,-1 3 0-16,0-1 0 0,-3 1-10 0,6-1-2 0,0-2 0 15,0 0-1072 1,3 3-216-16</inkml:trace>
  <inkml:trace contextRef="#ctx0" brushRef="#br0" timeOffset="4040.4212">15593 6488 3199 0,'-15'5'91'0,"9"-2"19"0,-3-1-88 0,0 1-22 0,0-1 0 0,-2 1 0 16,2 0 96-16,0-3 14 0,0 2 3 0,0-2 1 16,-3 0-74-16,3 0-14 0,0 0-3 0,-3-2-1 15,3 2-3-15,-3 0-1 0,0 0 0 0,-5 2 0 16,2 1-18-16,0 0-16 0,-6 2 4 0,6 0 0 15,-3 1 12-15,0-1 0 0,3 3 0 0,1 0 0 16,-1 2 0-16,0-2 0 0,0 0-8 0,3 3 8 16,3-1 0-16,0 1 0 0,0-3 0 0,0 5 0 0,6-5 0 0,0 3 0 15,0-1 8-15,3-2-8 16,3 3 0-16,0-3 8 0,6 0-8 0,-3-3 0 0,3 0 8 0,6 0-8 16,-3-2 0-16,6 0 0 0,0-6 0 0,0 0 0 15,2-2 8-15,4-3-8 0,-3 0 9 0,3 0-1 16,0-2-8-16,-9-1 12 0,2 1-12 0,1-4 0 15,0 1 0-15,0-3 0 0,0-2 0 0,-3-6 0 16,3-2 0-16,-4-1 9 0,1-2-9 0,-3 0 8 0,0-3-8 16,-3 3 8-16,3 0-8 0,-3-8 0 0,3 2 9 0,-3 9-9 15,-3 0 0-15,3 4 0 0,-6 4 0 0,0 5 0 16,3 5 0-16,-6 0 0 0,3 2 0 0,-3 6 0 16,0 0 0-16,0 0 0 0,0 0 0 0,-3 8 0 15,-3 3 0-15,3 2 0 0,0 3 0 0,-3 3 0 16,3 2 0-16,-3 0 0 0,3 5 0 0,-3 1 0 15,3 2 0-15,-3 3 0 0,0-1 0 0,0-1 8 16,3 1-8-16,0-7 0 0,0-3 0 0,0 6 0 16,0-6 0-16,3 3 0 15,0-6 0-15,0 1 2 0,0-6-2 0,3 0 0 0,0 0 0 0,0-2 0 16,3 0-45 0,0-3-6-16,3-1-1 0,3-1-1008 0,-3-4-201 0</inkml:trace>
  <inkml:trace contextRef="#ctx0" brushRef="#br0" timeOffset="4493.5782">16138 6403 3279 0,'0'0'72'0,"0"0"16"0,0 0 2 0,0 0 2 0,-6 0-74 0,3 3-18 16,-3-3 0-16,6 0 0 0,-6 0 64 0,0 0 10 15,0-3 2-15,0 3 0 0,0 0-52 0,0-3-11 16,0 1-1-16,-3 2-1 0,0 0-11 0,-3-3 10 15,1 3-10-15,-4 0 10 0,0 0-10 0,-3 3 0 16,-3-1 0-16,6 4 8 0,-3-1-8 0,3 3 0 16,-2 2 9-16,-1 1-9 0,6 0 0 0,-3 2 9 15,3 0-9-15,0 3 0 0,0-3 0 0,3 3 0 16,0-3 0-16,6 3 0 0,-3-3 0 0,3-2 0 0,3-1 0 0,0 1 0 16,6 0 0-16,0-3 0 0,0-3 0 0,3 0 0 15,3 0 0-15,3-2 0 0,0-3 0 0,3 0 0 16,0 0 0-16,0-5 0 0,2 2-8 0,-2-2 8 15,3-3 0-15,0 0 10 0,-6 0-2 0,3-3 0 16,0 4-8-16,-4-4 0 0,-2 3-10 0,0-3 10 16,0 4 0-16,-6-1 0 0,3 0 0 0,-3 2 0 15,-3-2 12-15,3 6-2 0,-6 2 0 0,0 0 0 16,0 0-10-16,0 0 0 0,3 2 0 0,0 9 8 16,3-3-8-16,-6 5 0 0,3 3 0 0,-3-3 0 15,0 3 0-15,0 0 0 0,0 0 0 0,0 0 0 16,0 0 0-16,0 0 0 0,-3-1 0 0,3-1 0 15,0-6 0-15,-3-1 0 0,0 1 0 0,3 0 3 16,0-2-19-16,0-1-2 0,0-5-1 0,0 0 0 16,0 0-153-16,0 0-30 0,0 0-6 0</inkml:trace>
  <inkml:trace contextRef="#ctx0" brushRef="#br0" timeOffset="4788.0997">16358 6456 3087 0,'0'0'88'0,"3"8"18"0,-3-3-85 15,0 3-21-15,3 3 0 0,0 2 0 0,-3 0 109 0,0 0 18 16,0 1 3-16,0-1 1 0,0 0-59 0,0 0-12 16,0 0-3-16,-3 1 0 0,0-1-38 0,0 0-8 15,-3-2-2-15,3-1 0 0,0 1-6 0,0-3-3 16,0 0 0-16,0 0 0 0,3-3 0 0,0-5 0 16,0 0 0-16,0 0 0 0,0 0 0 0,0 0 0 15,0 0 0-15,0 0 0 0,0 0 0 0,6 3 0 0,-6-3 0 16,9 0 0-16,-3 0 0 0,3-3 0 0,-3 0 0 0,0-2 0 15,0 2 0-15,3-2 0 16,0 0 0-16,3 2 0 0,0-5 0 0,-4 3 0 0,4-6 0 16,0 1 0-16,3-1 0 0,-3 1 0 15,0-1 0-15,0 0 0 16,-3 1-39-16,3-3-7 0,-3 2-2 0,3-2 0 16,-4 2-102-16,1-2-21 0,0 5-4 0,-3 0-760 0,0 0-152 0</inkml:trace>
  <inkml:trace contextRef="#ctx0" brushRef="#br0" timeOffset="4991.2485">16599 6535 2088 0,'0'0'46'0,"0"0"10"0,0 0 1 0,0 0 1 0,3 6-46 0,0 1-12 0,0-1 0 0,-3-6 0 16,6 8 168-16,-3-3 32 0,0 0 7 0,0 3 1 15,0-3-73-15,0 3-15 0,0-2-2 0,0 2-1 16,0 2-37-16,0-2-7 0,0 3-1 0,0-3-1 16,0 0-30-16,3 0-5 0,-3 0-2 0,0-3 0 15,0 3-20-15,3-3-4 0,-3 0-1 0,3 1 0 16,-1 2-9-16,1-6 0 0,0 1 0 0,0 2 8 15,-6-5-46-15,9 3-10 0,0-3-1 0,0 0-1 16,0 0-107-16,0 0-22 0,0 0-4 0,3-6-1 0</inkml:trace>
  <inkml:trace contextRef="#ctx0" brushRef="#br0" timeOffset="5241.275">16944 6593 2654 0,'0'0'76'0,"0"0"15"0,0 0-73 0,0 0-18 0,-6 6 0 16,1-4 0-16,2 4 172 0,-3-4 32 0,0 4 5 0,0-1 2 15,0 0-95-15,0 0-20 0,-3 1-3 0,0 2-1 16,0 0-65-16,-3 0-14 0,0 2-2 0,0 1-1 16,0 2-7-16,-2 0-3 0,-1 0 0 0,-3 6 0 15,0-1 0-15,0 6 0 0,3 3 0 0,-6-1 0 16,3 3 0-16,1 0 0 0,-4 3 0 0,0-5 0 16,0-1 0-16,-6 1 0 0,1-4 0 0,-7 1 0 15,-3 0 0-15,-3-3 0 0,1 0 0 0,2 0 0 16,3 1 0-16,3-1 0 0,4-3 0 0,5 1 0 15,0-1-16-15,3-2-2 0,0-3-1 0,6-2 0 16,0-3-75 0,4 0-15-16,-4-3-3 0</inkml:trace>
  <inkml:trace contextRef="#ctx0" brushRef="#br0" timeOffset="6491.4037">17715 6636 2332 0,'0'0'52'0,"0"0"10"0,0 0 2 0,0 0 1 0,0 0-52 0,0 0-13 0,-3-3 0 0,3 3 0 16,-3-8 140-16,0 3 24 0,0 0 6 0,-2 2 1 15,-1-2-68-15,0 5-14 0,0-3-2 0,0 0-1 16,-3 1-28-16,3 2-6 0,-3 2 0 0,0 1-1 16,0 0-18-16,3 2-3 0,-3 0-1 0,0 3 0 15,0 3-16-15,0-1-3 0,0 1-1 0,3 2 0 16,-2 0-9-16,2 3 0 0,0 0 0 0,0 3 8 16,0-1-8-16,0 3 0 0,3 1 0 0,0 1 0 15,3 1 0-15,0-5 0 0,3 2 0 0,0-3 0 16,0-4 0-16,3 1 0 0,0-4 0 0,3 0 0 15,0-3-52-15,5-3-7 16,1-3-1-16,6-4 0 0,0-1-100 0,6-5-20 0,3-5-4 0</inkml:trace>
  <inkml:trace contextRef="#ctx0" brushRef="#br0" timeOffset="6803.9354">18043 6705 2678 0,'-15'13'59'0,"6"-8"12"0,0 6 2 0,0-1 3 0,-3 3-61 0,0 1-15 15,0 4 0-15,3 1 0 0,4-1 91 0,2 3 15 16,3 1 3-16,0-4 1 0,6 1-64 0,-1-1-13 0,4-2-2 0,0-5-1 16,0 2-12-16,3-5-2 15,0 0-1-15,3-3 0 0,0 0-4 0,3-5-1 16,-3 0 0-16,2-5 0 0,1 2-10 0,0-5 10 0,-3-2-10 0,3-3 10 16,-6-1 2-16,3-1 0 0,-3-4 0 0,-3 0 0 15,-1-2 7-15,-2 3 1 0,-3-3 1 0,-3 5 0 16,-3-3-21-16,0 3 0 0,-8 0 0 0,-1 1 0 15,-3 1 17-15,0 4 6 0,0-1 1 0,-3 3 0 16,0 0-12-16,0 6-1 0,1-1-1 0,2 0 0 16,0 6-10-16,3 0 8 0,-3 2-8 0,3 0 8 15,0 1-8-15,3 1 0 0,0 1 0 0,0 0 0 16,3 0-9-16,3 0-1 0,0 3 0 0,3-3 0 16,3 0-113-16,3 2-22 0,3-4-5 0,0-1-796 15,3-2-159-15</inkml:trace>
  <inkml:trace contextRef="#ctx0" brushRef="#br0" timeOffset="7147.7276">18394 6649 2642 0,'0'0'58'0,"-3"5"12"0,0 3 2 0,-3 0 3 0,3 0-60 0,0 0-15 16,0 3 0-16,0-1 0 0,0 6 118 0,0 0 21 16,3 2 4-16,-3 4 1 0,3 1-56 0,0 1-12 15,-3 0-1-15,3 3-1 0,0-4-41 0,0-1-8 16,3-1-1-16,-3-5-1 0,3-3-15 0,0 0-8 15,0-2 8-15,0-3-8 0,3-1 0 0,0-1 0 16,0-4 0-16,3-2 0 0,-3 0 0 0,3-2 9 16,-3-6 0-16,3 0 0 0,0-5-9 0,0-3-9 0,0-5 9 0,-1-1-13 15,4-1 13-15,0-4 8 16,0 3 0-16,3-2-8 0,0 2 0 0,0 0 0 0,3 6-12 0,0 2 3 16,-1 3 9-16,-2 2 9 0,-3 0-1 0,0 4-8 15,0 1 9-15,0 4-9 0,-6-1 0 0,0 0 9 16,-6 3 6-16,0 0 1 0,0 0 0 0,3 8 0 15,-3-2 0-15,-3 4 1 0,0 1 0 0,0 2 0 16,-3 3-17-16,0 2 10 0,-3 1-10 0,3 2 8 16,0 0-5-16,3 3-3 0,0-3 0 0,0 0 0 15,3-2-44-15,3-1-9 16,0-4-2-16,3-1-1004 0,3 0-201 0</inkml:trace>
  <inkml:trace contextRef="#ctx0" brushRef="#br0" timeOffset="7663.4082">19254 6768 3178 0,'0'0'70'0,"0"0"14"0,0 0 4 0,0 0 1 0,-3-5-71 0,3 5-18 16,0-6 0-16,-3 1 0 0,0 0 74 0,0 0 11 16,0-1 3-16,3 1 0 0,-3-3-64 0,0 3-13 15,0-1-3-15,0 1 0 0,0 0 20 0,-2 0 3 16,-1-1 1-16,-6 4 0 0,0-1-32 0,-3 0 0 15,0 3 0-15,-6 3 0 0,-3 2 0 0,4 1 0 16,-4 4 0-16,3 3 0 0,-3 6 0 0,3 2 0 16,0 6 0-16,4-1 0 0,2 3 0 0,3-2 0 15,0-1 0-15,3-2 0 0,0 0 0 0,6-6 0 16,0-2 0-16,0-5 0 0,3-1 0 0,6-2 0 16,-3-3 0-16,6-2 0 0,0-3 0 0,3-3 0 0,0-4 0 0,6-4 0 15,2-5 0-15,1-2 0 0,3-6 0 16,3-3 0-16,0-2 0 0,-1-3 0 0,4 6 0 0,-3-3 0 15,-3 5 0-15,-3 0 0 0,2 3 0 0,-5-3 0 16,-3-2 0-16,3-1 0 0,-6-2 0 0,0-3 0 16,-3-5 0-16,0 3 0 0,0-6 0 0,-3 9 0 15,-3-1 0-15,2 5 9 0,-2 6-9 0,0 3 12 16,0 4-12-16,-3 4 10 0,0 2-10 0,0 3 10 16,0 5-10-16,0 0 8 0,0 0-8 0,0 0 8 15,-3 8-5-15,-3 2-3 0,3 9 0 0,-2 2 0 16,-1 5 0-16,0 6 0 0,3 2 0 0,-3 1 0 15,0-3 0-15,0-3 0 0,0 2 0 0,0-4 0 16,3-1 0-16,0-2 0 0,0 0 0 0,3 2 0 16,-3 1 0-16,3-1 0 0,0 1 0 0,3-1 0 0,0 1 0 0,0-6 0 15,0 0 0-15,3-5 0 16,0-3-27-16,0-2-5 0,0-6 0 0,3 0-1040 16,-3-7-208-16</inkml:trace>
  <inkml:trace contextRef="#ctx0" brushRef="#br0" timeOffset="7866.5488">19504 6556 3356 0,'0'0'96'0,"0"0"19"0,0 0-92 0,-3 6-23 0,3-6 0 0,0 0 0 16,3 8 92-16,0-3 15 0,3 0 2 0,3 0 1 16,3-2-76-16,-3 2-15 0,3-2-3 0,3 0-1 15,0-1-11-15,3 1-4 0,-1 0 0 0,1-1 0 16,-3-2 0-16,0 3 0 0,-3-3 0 0,0 0 0 31,0-3-25-31,-3 3-5 0,0-2-1 0,-3 2-1042 0,-6 0-209 0</inkml:trace>
  <inkml:trace contextRef="#ctx0" brushRef="#br0" timeOffset="8022.8187">19614 6710 3258 0,'-11'8'72'0,"5"0"14"0,0 2 3 0,0 4 3 16,-3 1-74-16,0 9-18 0,0 0 0 0,0 2 0 15,0 1 88-15,3-1 15 0,0-2 2 0,3-3 1 16,-3 1-74-16,6-7-16 0,0 1-2 0,0-2-1 16,0-4-9-16,3 1-4 0,0-6 0 0,0 3 0 15,3-8-56-15,3 3-10 0,0-6-2 0,0 0-1502 16</inkml:trace>
  <inkml:trace contextRef="#ctx0" brushRef="#br0" timeOffset="8225.1504">19826 6691 3409 0,'0'0'75'0,"0"0"15"0,0 0 3 0,0 0 3 0,0 0-76 0,6 0-20 15,3 0 0-15,0 0 0 0,5-2 60 0,4-4 8 16,3 4 1-16,3-1 1 0,6 0-50 0,-1 1-11 0,4-1-1 0,0 1 1 16,-3-1-9-16,0 0 0 15,-7 3 0-15,4-2 0 0,-6-1 0 0,-3 0 0 16,-3 1 0-16,0-4 0 15,-4 6-27-15,1-5-5 0,-3 2 0 0,0-2-1 16,-3 0-100-16,0-3-20 0,0 0-4 0,-3 0-1271 0</inkml:trace>
  <inkml:trace contextRef="#ctx0" brushRef="#br0" timeOffset="8428.1685">20192 6371 2952 0,'-24'5'84'0,"18"-2"18"0,-3 2-82 0,0 1-20 0,-3 2 0 0,-3 2 0 16,1 3 136-16,2 3 22 0,-3 5 5 0,0 1 1 15,3 1-80-15,0 1-16 0,0 3-4 0,3-6 0 16,0 3-47-16,0-3-9 0,3 0-8 0,-2 3 9 16,5-3-6-16,-3 3-3 0,6 2 0 0,0 1 0 15,0-1 0-15,6 1 0 0,-1-1 0 0,4-2 0 0,3-3 0 16,0-2 0-16,3-3 0 0,3-6 0 16,-3-2-88-16,6-5-16 0,0-3-4 0,-1-6-1422 15</inkml:trace>
  <inkml:trace contextRef="#ctx0" brushRef="#br0" timeOffset="8615.681">20323 6527 3560 0,'0'0'79'0,"0"0"16"0,0 0 3 0,0 0 1 0,0 0-79 0,0 0-20 16,0 0 0-16,0 0 0 0,6 8 31 0,3-2 2 0,0 1 1 15,3 1 0-15,-1-2-26 0,4 2-8 0,-3-3 0 0,6 3 5 16,-3-3-5-16,3 0 0 0,0 1 0 15,3-4 0 1,-1 1-28-16,-2 0-6 0,0-3-1 0,0 0-1036 0,-9 0-207 0</inkml:trace>
  <inkml:trace contextRef="#ctx0" brushRef="#br0" timeOffset="8756.3198">20391 6707 3434 0,'0'0'76'0,"-9"8"15"0,0 0 3 0,1 5 2 0,-1 1-76 0,3 4-20 0,-3 1 0 0,6-1 0 16,0 1 48-16,3-1 7 0,0 1 1 0,3-3 0 16,0-3-86-16,6-3-17 0,-3-2-3 0,5-2-997 15,1-4-199-15</inkml:trace>
  <inkml:trace contextRef="#ctx0" brushRef="#br0" timeOffset="9034.5278">20618 6776 3175 0,'-21'13'70'0,"15"-2"14"0,-3-1 4 0,0 6 0 0,0 3-70 0,3 2-18 16,3 0 0-16,3 0 0 0,3-2 70 0,0-1 10 15,6-4 3-15,3-1 0 0,3-5-55 0,0-3-12 16,2 0-1-16,-2-2-1 16,3-3-14-16,-3-3 0 0,0-2 0 0,0-3 0 15,-3-3 19-15,0-2 1 0,0 0 0 0,-4-3 0 0,1 0-7 0,-3 0-1 16,0 1 0-16,-3-1 0 0,3-3-12 0,-6 3 0 15,0-2 0-15,-3 2 0 0,0 0 9 0,-3 3-1 16,0 0 0-16,0 2 0 0,-3 3-8 0,4 0-9 16,-7 3 9-16,3-1-13 0,-3 4 13 0,-3 2 0 15,0 0 0-15,-3 2 0 0,0 1-9 0,0 2 9 0,4 1-8 16,-1-1 8 0,0 0-122-16,6 1-19 0,0 2-4 0,3-3-1 0</inkml:trace>
  <inkml:trace contextRef="#ctx0" brushRef="#br0" timeOffset="9378.266">21052 6607 3193 0,'-6'10'70'0,"6"-10"14"0,0 6 4 0,0 1 2 0,0 1-72 0,0 3-18 0,-6 0 0 0,3-1 0 16,-3 1 101-16,3 2 17 0,-3 0 3 0,3 0 1 15,-3 3-86-15,0 3-16 0,3-1-4 0,-2 1-1 16,2-1-11-16,3-2-4 0,0 0 0 0,0-3 0 15,0-2 0-15,0-3 0 0,6 0 0 0,-6-8 0 16,5 2-12-16,1 1-3 0,3-6 0 0,3-2 0 16,-3 0-9-16,0-3-1 0,3-3-1 0,-3 3 0 15,3-5 13-15,0 3 2 0,0-1 1 0,0 0 0 16,-4 4 10-16,7-4 0 0,-6 3 0 0,6-3-8 0,-3 3 8 16,3 3 0-16,-3 0 0 0,0 0 0 0,-3 2 22 0,-3 3 0 15,0 3 0-15,0 2 0 0,0 0 6 0,-3 6 0 16,-3 2 1-16,0 3 0 0,-3 2-21 0,3 4-8 15,-3 1 0-15,0 1 0 0,-3-3 0 0,3 3 0 16,-3-5 0-16,3-1 0 0,3-2 0 0,-3 0 0 16,0-5 0-16,3-1 0 15,0-2-61-15,0-8-12 0,0 0-3 0</inkml:trace>
  <inkml:trace contextRef="#ctx0" brushRef="#br0" timeOffset="9737.7573">21707 6728 3481 0,'0'0'76'0,"0"0"16"0,-9 0 4 0,3 0 2 0,0 0-78 0,0 3-20 0,-3-3 0 0,3 3 0 15,-3-1 49-15,0-2 7 0,3 3 0 0,-2 0 1 16,2-1-45-16,-3 1-9 0,0 0-3 0,0-1 0 16,0 3 0-16,-3 1 0 0,3 2 0 0,0 2 0 15,0-2 0-15,0 3 0 0,3-1 0 0,0 1 0 16,3 2 0-16,0 0 0 0,3 1 0 0,3-1 0 15,3 0 0-15,0 0 0 0,0 1 0 0,3-1 0 16,3-3 0-16,0 1-8 0,0 0 8 0,0 2 0 16,0-3 0-16,3 4 0 0,-1-4 0 0,1 1 0 15,0-3 0-15,0 0 0 0,3 0 0 0,-3 0 0 16,-3-1 0-16,0-1 0 0,-3-1 0 0,-3 0 0 0,-1 1 0 0,-5-6 0 16,0 0 0-16,0 8 8 0,0-8-8 15,-2 5 0-15,-4 0 0 0,0-2 0 0,-3-1 0 0,-3 4 0 16,0-4 0-16,-3 1 0 0,-3 0 0 0,-3 2 0 15,0-2 0-15,-5-3 0 0,-7 2 0 0,-3 1 0 16,-3 0 0-16,-2-3 0 16,-4 2-46-16,6 1-9 0,4-3-1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4:09:33.2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70 7165 696 0,'-9'0'256'0,"9"0"-196"0,3 0-20 0,-3 0 144 15,0 0-108-15,0 0 164 16,6 0-136-16,0 0 124 16,5 0-128-16,1 0 168 15,3 0-152-15,3 0 120 16,3 3-136-16,0-3 60 16,6 5-92-16,-1-2 36 15,4 2-64-15,12-3 24 16,-1 1-36-16,19 0 0 15,-3-1-16-15,5-2 28 16,-5 0-24-16,2-2 48 16,-5 2-36-16,11-3 28 15,-5 6-28-15,11-3 16 16,-11 2-24-16,-4 1 44 16,-8 0-36-16,-3-1 28 15,-7 1-28-15,4 0 44 16,-3-1-40-16,8-2-8 15,1 0-12-15,5 0 8 16,-5 0-12-16,-3 0 32 16,-7 0-24-16,1 0 4 15,-6 0-12-15,-3 0 28 16,-1 0-20-16,1 0 12 16,0 0-16-16,0 0 12 15,-1 3-16-15,4-3 16 16,-3 3-16-16,0-6-4 15,-1 3 0-15,-5-3-4 16,0 3 0-16,-6-2 0 16,0-1 0-16,-6-2 0 15,0 5 0-15,-6-3 0 16,-3 6 0-16,-6-3-20 16,3 0 12-16,-9 2-824 0,0 6 456 15</inkml:trace>
  <inkml:trace contextRef="#ctx0" brushRef="#br0" timeOffset="1203.2919">11125 7194 352 0,'-15'-3'132'0,"15"3"-104"0,0-5-8 0,-3 2 176 15,3 6-112-15,-3-6 168 16,6 3-144-16,-3-5 160 15,0 5-156-15,0-2 204 16,3 2-184-16,-3-3 124 16,3 3-148-16,0-3 108 15,0 6-124-15,0-3 96 16,6 3-108-16,3-3 88 16,3 2-92-16,6-2 72 15,3 3-84-15,8-3 56 16,1 2-68-16,12-2 16 0,-4 0-40 0,10-2 16 31,-6 2-24-31,2-3 8 16,-5 3-16-16,12-2 28 0,-4-1-24 0,13-2 4 15,-4 5-12-15,4-6 4 16,-7 4-8-16,1-4-4 16,-10 6 4-16,4-5 28 15,0 5-16-15,5-5 20 16,-5 5-20-16,-1-3 20 15,-2 6-24-15,-3-3 12 16,-7 0-12-16,1 0-8 16,-6 0 0-16,3 0 12 15,-4 0-8-15,10-3-4 16,-3 3 0-16,5-3-4 16,1 1 0-16,3-3 0 15,-10 2 0-15,1-2 0 16,-6 5 0-16,-4-3 0 15,-5 6 0-15,-3-6 0 16,0 3 0-16,-3-3 0 16,0 6 0-16,0-6 0 15,-4 3 0-15,-2-2 0 16,3 4 0-16,-3-4 0 16,3 2 0-16,-6-3 0 15,0 6 0-15,-3-3 0 16,3 0 0-16,-6-3 0 15,0 3 0-15,-9-3 0 0,3 3 0 16,-9-2-100-16,0 4 56 0</inkml:trace>
  <inkml:trace contextRef="#ctx0" brushRef="#br0" timeOffset="6641.3221">11545 3654 756 0,'-18'8'280'0,"18"-8"-216"0,-18 18-20 15,3-4 84 1,6 4-80-16,-14 9 44 16,2 2-56-16,-9 8 24 15,3 0-32-15,-3 5 44 16,10-2-40-16,-4 7 48 16,6-4-48-16,0 10-24 15,9-3-8-15,0 8 44 16,9-5-24-16,6 3 16 0,3-9-20 15,12 1 8-15,3-3-12 0,9 2 12 16,-1-2-16-16,10 3-20 16,-3-3 4-16,-1-3 32 15,-5-7-16-15,0-3 16 16,-3-3-12-16,-1-3 44 16,1-2-28-16,0-6 28 15,0 1-28-15,2-6-28 16,1 0 0-16,3-5 8 15,-3-2-4-15,-1-4 8 16,-2 1-8-16,0-8 16 16,-3 2-12-16,-4-8 16 15,1 3-16-15,0-7 48 16,0 4-28-16,-3-10 84 16,-3 5-64-16,-1-10 120 15,1 4-96-15,0-12 36 16,3 5-64-16,-3-8 100 15,-3 8-84-15,0-8 12 16,2 8-48-16,-2-6 24 16,0 6-32-16,-3-13 64 15,0 5-44-15,-6-14 64 16,3 9-60-16,-9-11 36 16,3 8-44-16,-9-2 16 15,3 10-28-15,-12-6 16 0,0 11-20 16,-9-10 20-16,4 8-24 15,-13-11-4-15,6 8-4 0,-9-11 4 16,7 11-4-16,-16-5-20 16,3 10 8-16,-14 0-4 15,8 11 4-15,-11 2-100 16,11 9 60-16,-3 2-244 16,10 8 164-16</inkml:trace>
  <inkml:trace contextRef="#ctx0" brushRef="#br0" timeOffset="7547.7218">13134 4778 1040 0,'-3'3'384'0,"3"-3"-300"0,9 5-20 15,-3-2 228 1,6 2-172-16,12 1 100 15,3 1-128-15,9-1 132 0,2-1-124 16,7 0 100-16,3 1-116 0,11-4 52 31,1 1-76-31,14-3 8 0,-3 3-36 0,4-3 24 16,-10 2-32-16,13-2 32 16,-10 0-32-16,10 0 20 15,-13 0-24-15,-2-2 52 16,-13 2-40-16,-2-3 56 15,-9 3-52-15,-4-3 36 16,-2 3-40-16,-3-2 16 16,-3 2-28-16,-7-3 16 15,1 6-20-15,-3-3 20 16,0 2-24-16,-6 1 4 16,0 0-8-16,-3-3-8 15,0 2 4-15,-6-2-4 16,3 0 0-16,-6 0-188 15,0 0 104-15</inkml:trace>
  <inkml:trace contextRef="#ctx0" brushRef="#br0" timeOffset="8610.2763">15724 3720 904 0,'-3'-5'332'0,"3"5"-256"0,0-3-24 0,0 3 248 16,0 0-176-16,0 3 232 15,0 2-204-15,0 3 180 16,0 5-192-16,0 6 116 15,0 2-148-15,-3 3 40 16,3 2-88-16,-6 6-8 16,0-3-32-16,-6 5 16 15,6 1-24-15,-9 5 4 16,4-3-8-16,-7 8 28 16,6-3-20-16,-3 3 32 15,6-5-32-15,0-6 4 16,6-8-12-16,3-2-8 15,3-5 4-15,3-3 20 16,3-1-12-16,3-1 24 0,3-4-24 16,3-2 40-16,-1 0-28 15,4-3 12-15,3 1-20 16,3-4 44-16,3 4-32 0,5-6 4 16,1 0-20-1,3-3 20-15,-4 3-20 0,1-3-4 16,-6 1-4-1,-6-4-16-15,0 4 8 0,-4-3-192 16,-2-1 108-16,-3-4-388 16,0-1 268-16,-6-5-744 15,0 3 536-15</inkml:trace>
  <inkml:trace contextRef="#ctx0" brushRef="#br0" timeOffset="8829.1">16206 4146 1236 0,'-6'3'456'0,"6"-3"-352"0,-6 10-32 16,3-4 536 0,6 1-348-16,-3 9 192 15,0 6-264-15,0 4 28 16,0 0-128-16,0 6-20 16,0-3-40-16,0 0-16 15,0 1-8-15,0-4-4 16,0 3 0-16,0-5-100 15,6-3 56-15,0-2-280 16,0-4 180-16,3-4-720 16,3-3 480-16</inkml:trace>
  <inkml:trace contextRef="#ctx0" brushRef="#br0" timeOffset="9797.9015">16909 4053 1224 0,'3'-5'456'0,"-3"5"-356"0,3-5-28 15,0 2 392 1,0 3-268-16,0-5 180 15,3 0-224-15,-3-6 68 16,2 3-128-16,-5-5 0 16,0 2-52-16,-8-5-8 0,-1 6-20 15,-9-3 36-15,3 2-24 0,-12 0-32 16,3 6 4 0,-8 5-8-16,2 5 4 15,-6 6-20-15,9 2 16 16,0 6-12-1,7-1 12-15,-1 6-20 0,9 3 20 0,0 2-12 16,6 0 12-16,6-3-20 16,3 1 20-16,9-9 12 15,3-2 4-15,9-13 16 16,2-3-12-16,7-14 16 16,3-1-16-16,3-12 24 15,-4 6-20-15,-2-8 12 16,-6 8-12-16,-3-8 12 15,-4 7-16-15,-8-1 32 16,0 7-24-16,-6 0 48 16,0 5-36-16,-6 3 40 15,0 8-40-15,0 8 20 16,0 3-28-16,-3 10 16 16,3 6-20-16,-3 17 44 15,0 7-32-15,-6 12 20 16,0-5-28-16,-5 1-16 15,2-6-8-15,-12 5 4 16,6-5 0-16,-6 0-12 16,3-6 8-16,-3-2 4 15,7-8 0-15,-4-8 8 16,9-7-4-16,-3-9-36 0,3-3 16 0,0-7 24 16,3-3-4-16,-3-11-8 15,6 3 0-15,-3-15 12 16,6 2-4-16,1-11-12 15,2 5 4-15,-3-7 4 16,6 7 0-16,-1-2-64 16,4 6 36-16,3-7-32 15,6 7 36-15,6-4-16 16,3 6 24-16,9-8-96 16,-1 8 60-16,7-8-124 15,0 7 96-15,-1-1-260 16,-2 4 192-16</inkml:trace>
  <inkml:trace contextRef="#ctx0" brushRef="#br0" timeOffset="10157.3177">17453 3995 1432 0,'-6'-5'532'0,"6"5"-412"0,-2-3-36 0,-1 1 308 16,6 4-232-16,-1-2 136 15,4 0-172-15,3 0 108 16,3 0-132-16,3 0 52 16,0 3-88-16,3 0-8 15,3 2-36-15,3-2 4 16,-1-1-12-16,1 1-176 16,-3-1 92-16,-3 1-608 15,-3 2 376-15</inkml:trace>
  <inkml:trace contextRef="#ctx0" brushRef="#br0" timeOffset="10329.2575">17468 4217 1704 0,'-26'16'632'0,"26"-16"-492"0,0 8-40 16,3-5 420-1,2 2-304-15,4 1 4 16,6 1-136-16,3-1-36 15,0-1-28-15,3-5-128 16,3 3 60-16,2-9-704 16,1 4 412-16</inkml:trace>
  <inkml:trace contextRef="#ctx0" brushRef="#br0" timeOffset="10782.4118">18189 3852 2088 0,'-27'14'772'0,"27"-14"-596"0,-21 26-56 0,12-13 160 15,3 3-180-15,-6 5-8 16,6 3-56-16,-3 5 0 16,6 3-20-16,3 10 8 15,3-2-12-15,6 8-8 16,3-6 0-16,9-2-24 15,3-9 12-15,6-2-4 16,-1-5 4-16,4-5 8 16,-3-3 0-16,0-8 16 15,-4 0-8-15,1-11 24 16,-3-2-20-16,3-11 40 16,-3 3-28-16,2-25 64 15,-2 1-48-15,6-21 28 16,0 8-40-16,-3-14-44 15,-4 12 8-15,-8-17 20 16,0 8-8-16,-15-5 8 16,0 10-4-16,-18 6-16 15,3 16 4-15,-11 4 4 16,2 15 0-16,-15 4 0 16,9 11 0-16,-17 11-212 0,8 7 116 15,-12 11-932-15,10 0 572 16</inkml:trace>
  <inkml:trace contextRef="#ctx0" brushRef="#br0" timeOffset="25846.4581">17727 8326 1764 0,'-6'0'656'16,"6"0"-512"-16,0 6-36 0,0-4 248 15,0 4-216-15,-3 2 4 16,3 5-88-16,-6 8 32 16,0 3-52-16,-8 13-8 15,2 3-16-15,-6 15 32 16,3-5-20-16,-3 6 32 16,3-8-32-16,0-3 40 15,6-6-36-15,-3-4 20 16,7-4-28-16,-1-7 0 0,3-3-12 15,0-7 20-15,6-1-16 16,3-5 4-16,2 0-8 16,7-6 36-16,3 1-20 0,9-3 12 15,0 0-20-15,8-3-16 16,1 3-4-16,3-2 20 16,-3 2-8-16,-4-3-4 15,-2 0 0-15,-3-2-4 16,-6 5 0-16,-6-5-116 15,0 5 64-15,-4-3-612 16,1 3 364-16,0-5-868 16,3 0 660-16</inkml:trace>
  <inkml:trace contextRef="#ctx0" brushRef="#br0" timeOffset="26034.0308">18105 8824 1744 0,'-6'8'648'0,"6"-8"-504"0,3 8-40 15,-3-6 436 1,3 4-316-16,0 2 84 16,3 0-180-16,-3-1 16 15,3 4-84-15,-3 0-36 16,3 2-12-16,-6 5-4 16,3 1-4-16,-6 2-4 15,3 0 4-15,-3 0-376 16,0-2 204-16</inkml:trace>
  <inkml:trace contextRef="#ctx0" brushRef="#br0" timeOffset="26502.8286">18823 8276 2224 0,'-15'5'824'0,"15"-5"-640"0,-3 19-52 0,0-8 120 15,3-1-164-15,-6 9-8 16,0 2-52-16,-6 8 8 16,3 3-24-16,-9 13 4 15,3 5-8-15,-5 8 4 16,2-2-8-16,-3-1-20 15,3-7 8-15,0-6 4 16,9-5 4-16,0-8 8 16,6-2-4-16,0-6-4 15,6-2 4-15,-3-6 40 16,6-3-24-16,3-4 44 16,3 2-36-16,6-3 4 15,0 0-20-15,3-2-8 16,2 2 0-16,4-2-4 0,-3 2 0 15,0-2 0-15,0-1 0 0,-4-2 0 16,-2 0 0-16,-3-2-20 16,0 2 12-16,-3-6-452 15,3 4 248-15,-3-6-932 16,0 0 636-16</inkml:trace>
  <inkml:trace contextRef="#ctx0" brushRef="#br0" timeOffset="26737.1545">19165 8604 1920 0,'-6'13'712'16,"6"-13"-552"-16,12 16-44 0,-3-5 436 15,0 0-324-15,6 4-12 16,0 4-136-16,-1-1-12 15,4 1-40-15,0-1-16 16,3 1-8-16,-3-3-4 16,-3 0 0-16,0-6-264 15,-1 1 144-15,-2-6-896 16,3-2 564-16</inkml:trace>
  <inkml:trace contextRef="#ctx0" brushRef="#br0" timeOffset="26959.9361">19480 8578 1964 0,'-8'13'728'0,"8"-13"-568"0,-6 26-44 0,3-10 476 16,3 3-348-16,-6 7-44 15,3 3-128-15,-6 8-68 16,0 1-4-16,-6 4 8 16,6 0-4-16,-9 16-4 15,3-2 4-15,-9 10-4 16,4-5 0-16,-7-5 0 15,3-9 0-15,-6-5-452 16,9-7 248-16,4-11-1368 16,5-6 872-16</inkml:trace>
  <inkml:trace contextRef="#ctx0" brushRef="#br0" timeOffset="27178.7107">19763 8678 2036 0,'-21'24'756'0,"21"-24"-588"0,9 5-48 15,-3-2 332-15,0 0-272 16,6 2 32-16,3 0-128 0,0-2-48 16,3 0-20-16,0-3 4 15,5 0-12-15,-5 0-312 16,0 0 168-16</inkml:trace>
  <inkml:trace contextRef="#ctx0" brushRef="#br0" timeOffset="27334.9372">19796 8911 1816 0,'-27'21'676'0,"27"-21"-528"0,9 6-40 0,-6-4 340 16,0 4-268-16,6-1 76 15,3 3-152-15,3-6-56 16,3 4-28-16,5-6-152 16,-2 2 76-16</inkml:trace>
  <inkml:trace contextRef="#ctx0" brushRef="#br0" timeOffset="27753.306">20287 8702 1816 0,'-27'29'676'0,"27"-29"-528"0,6 19-40 16,-6-9 384-1,3 1-292-15,0 5 84 16,0 0-168-16,0 2-44 16,3 3-44-16,0 1-48 15,3-1 12-15,0 0 20 16,3-3-8-16,3-2-24 15,3 0 8-15,5-8 24 16,1 0-8-16,6-8-16 0,-3 0 4 0,3-5 4 16,2-1 4-1,-2-7-12-15,0 3 8 0,-3-9 12 16,-4 3-4-16,-2-8 24 16,0 3-16-16,-6-8 68 15,-3 5-48-15,-6-10-4 16,0 5-16-16,-9-8-12 15,3 8 4-15,-12-6 4 16,3 9-4-16,-12-1-4 16,3 6 4-16,-20 3-4 15,5 7 0-15,-18 11-240 16,4 5 132-16,-22 14-1600 16,10 2 936-16</inkml:trace>
  <inkml:trace contextRef="#ctx0" brushRef="#br0" timeOffset="28608.3601">18177 9628 1380 0,'-3'0'512'0,"3"0"-396"0,3 5-36 16,0-2 344 0,0 0-248-16,0-1 124 15,3 6-176-15,-3 3 96 16,3 2-128-16,-6 8 60 16,0 1-88-16,-3 15-8 15,0 0-36-15,-3 21 4 16,3 3-12-16,-6 2 0 15,6-7-4-15,-3-3-8 16,6-11 4-16,-3-8 4 16,6-5-4-16,-3-7-4 15,3-6 4-15,-3-9-4 16,3 1 0-16,0-8 16 16,3 3-8-16,0-16-4 15,0 2 0-15,6-15-24 16,5 2 12-16,4-16 4 15,3 3 4-15,3-8 8 0,-3 6-4 16,-1 2-4 0,1 7 4-16,-6 4 28 0,0 10-16 0,-3 3 40 15,-3 8-32-15,-3 7 56 16,3 6-44-16,-3 13-16 16,-1 3-12-16,-5 11-8 15,3-1 0-15,-3 3 0 16,0-3 0-16,-3-2 0 15,3-3 0-15,-3-2-28 16,3-4 16-16,0-4-692 16,6-6 388-16,0-10-1228 15,3-3 864-15</inkml:trace>
  <inkml:trace contextRef="#ctx0" brushRef="#br0" timeOffset="28905.3013">18721 9951 1508 0,'-14'13'556'0,"14"-13"-432"0,-6 24-36 0,3-11 464 16,3 3-320-16,-3 8 48 15,3 0-168-15,3 5-48 16,6 0-40-16,2-3-16 16,7 1-4-16,3-9-4 15,0 1 0-15,3-8 24 16,-3-4-12-16,-1-7 12 15,-2-2-12-15,0-14 56 16,-3 3-40-16,-6-14 68 16,0 3-56-16,-9-15 64 15,3 2-64-15,-9-6 20 0,3 12-40 16,-6 2-8-16,0 10-8 0,-9 8-16 16,6 11 8-16,-8 11-456 15,5 5 252-15</inkml:trace>
  <inkml:trace contextRef="#ctx0" brushRef="#br0" timeOffset="29560.0226">19263 9872 1392 0,'-33'18'516'0,"33"-18"-400"0,-11 16-36 0,8-11 300 16,3 1-224-16,0-1 96 16,3 0-148-16,0 0 80 15,-1 1-104-15,1 7 160 16,0 6-136-16,-3 10 56 16,3 2-92-16,-6 4-20 15,3-1-32-15,-3-5-12 16,3-5 0-16,-3-3 4 15,6 0-4-15,-3-5-12 16,6-2 4-16,-3-9 4 16,6 0 0-16,0-13-20 15,3 0 12-15,0-16 4 16,3 3 4-16,0-16-12 0,0 5 8 16,0-7-16-16,-1 7 12 15,-2-2 40-15,0 10-20 16,-3 3 52-16,0 10-36 15,-3 11 48-15,0 5-44 0,-3 14-16 16,3 5-8-16,-3 5-8 16,0 3 0-16,-3-3 0 15,3-3 0-15,-3 1 0 16,3-4 0-16,0-7 0 16,3-3 0-16,0-10-44 15,0-3 24-15,3-10-28 16,3-1 28-16,2-16-16 15,4 1 20-15,0-14-8 16,3 3 12-16,0-2-8 16,0 10 8-16,0 2 36 15,-4 11-16-15,1 6 116 16,-3 10-72-16,-3 10-20 16,0 9-20-16,-3 10-24 15,0 0 8-15,-3 5 12 16,0-2-4-16,-3-3-4 15,3-5 4-15,-3-3-728 16,0 0 396-16</inkml:trace>
  <inkml:trace contextRef="#ctx0" brushRef="#br0" timeOffset="29841.329">19930 10033 1848 0,'-24'32'684'0,"24"-32"-528"0,-3 32-48 0,3-17 384 16,3 1-292-16,0 0-4 16,6 3-120-16,3-3-60 15,3-1-16-15,3-4 24 16,0-3-12-16,2-11 12 16,4 1-12-16,-3-12 20 15,0 4-20-15,-6-11 12 16,0 2-12-16,-9-10 36 15,-3 5-24-15,-9-8 12 16,3 6-20-16,-12 2 8 16,3 8-12-16,-6 6-148 15,3 7 72-15</inkml:trace>
  <inkml:trace contextRef="#ctx0" brushRef="#br0" timeOffset="30528.8719">20487 10036 2152 0,'-9'0'796'0,"9"0"-620"0,-12-3-48 0,6 0 88 16,3 3-144-16,-6-5 0 15,0 2-48-15,-6-2-8 16,3 5-8-16,-6 0 4 16,3 5-8-16,-5 3 8 15,2 6-8-15,-3-1-12 16,9 3 4-16,-3 0 12 16,6 2-4-16,0 1-12 15,3-4 4-15,3 1 12 16,6 0-4-16,3-5 8 15,3-3-8-15,6-8 32 16,6 0-20-16,6-8 4 16,-1 0-12-16,4-11 12 15,-3 1-12-15,-3-11 40 16,-3 5-24-16,-6-5 20 16,2 8-24-16,-8 2 44 15,-3 6-36-15,-6 5 4 16,3 5-20-16,-3 11-8 15,0 8 0-15,-3 8-4 16,3 5 0-16,-3 8 0 16,3 3 0-16,-9 21 0 15,3-1 0-15,-11 12 0 16,8-6 0-16,-9-5 0 16,6-11 0-16,-6-5 0 15,6-10 0-15,-6-9 0 16,6-7 0-16,-6-12 0 15,4-1 0-15,-4-17 0 0,6 1 0 0,-3-17 0 16,3 3 0-16,3-13 0 16,6 3 0-16,0-6-12 15,6 6 8-15,3-1 4 16,3 9 0-16,6-3 0 16,6 8 0-16,11-3-64 15,1 5 36-15</inkml:trace>
  <inkml:trace contextRef="#ctx0" brushRef="#br0" timeOffset="30950.7726">20796 10059 1828 0,'-3'8'676'0,"3"-8"-524"0,3 11-44 16,0-6 444-1,3 3-324-15,3-2 104 16,6 1-200-16,3-4-72 16,3 0-36-16,5-9-32 15,1 4 4-15,0-11 4 0,0-1 0 0,-6-7 8 16,-4 5-4-16,-8-8-12 15,0 6 4-15,-12-3 4 16,-3 8 0-16,-12 2 0 16,1 8 0-16,-13 11 0 15,3 8 0-15,-6 8 8 16,10 5-4 0,-1 3-12-16,9-3 4 0,0 3 12 15,9-3-4-15,0 0-4 16,6 0 4-16,3-3-68 15,6-2 36-15,3-8-808 16,6 0 460-16</inkml:trace>
  <inkml:trace contextRef="#ctx0" brushRef="#br0" timeOffset="31825.8958">21269 9951 1060 0,'-9'3'392'0,"9"-3"-304"0,0 2-28 16,0-2 260-1,0 6-188-15,0-1 284 16,6 5-240-16,-3 4 188 15,0-1-208-15,-3 5 40 0,3 4-116 0,-6 1-8 16,3 1-48-16,-6 3-4 16,3-1-12-16,-5 1 4 15,5-1-8-15,-6-5 16 16,6-2-12-16,-3-6-12 16,6 0 0-16,-3-10-16 15,6-3 12-15,0-11-4 16,6 1 4-16,2-11 0 15,4-1 0-15,9-7 8 16,3 3 0-16,3-6 24 16,0 6-12-16,-1 2 112 15,-2 8-72-15,-6 5 84 16,-3 9-76-16,-6 7 20 16,0 8-44-16,-6 6-24 15,2-1-4-15,-5 3-8 16,0-2 0-16,-3-1 0 15,3 1 0-15,-3-3-380 16,3 0 208-16,-3-6-980 16,6-2 644-16</inkml:trace>
  <inkml:trace contextRef="#ctx0" brushRef="#br0" timeOffset="32134.8585">21674 10123 1672 0,'6'5'620'0,"-6"-5"-484"0,18 8-36 15,-6-5 324 1,3-1-252-16,9-2 168 16,2 0-196-16,7-7-16 15,-3 1-80-15,-3-10-4 16,-1 1-28-16,-8-7 20 16,-3 6-24-16,-6-5 48 0,-3 8-32 0,-15-3 12 15,0 6-24-15,-15 2-16 16,1 5-4-16,-13 8-32 31,6 9 20-31,-6 4-12 16,10 1 16-16,2-1 0 0,6 1 4 0,3-1-20 15,6-2 16-15,6 0-196 16,3 0 112-16,9-3-796 16,3 3 496-16</inkml:trace>
  <inkml:trace contextRef="#ctx0" brushRef="#br0" timeOffset="32587.9979">22130 10022 1840 0,'-18'3'680'0,"18"-3"-528"0,-3 8-44 16,0-3 400-1,3 1-300-15,-3 4 4 16,0 3-128-16,0 9-60 15,3-1-16-15,0 3-8 16,6-1 0-16,-3 1 8 16,3 0-4-16,3-5 8 15,0-1-8-15,6-10 16 16,-1 0-12-16,7-11 24 16,0 1-20-16,3-14-4 15,0 3-4-15,-1-14 40 16,-2 6-24-16,-6-16 36 0,-3 5-32 15,-9-8-12-15,-3 9-8 16,-6 2-4-16,0 10 0 0,-9 6 0 16,3 8 0-16,-8 10-12 15,5 5 8-15,-6 6 4 16,6 3 0-16,0 2 0 16,6 0 0-16,3 3 0 15,3 0 0-15,3-3 8 16,3 0-4-16,0-2-12 15,6-4 4-15,-3-1-68 16,0-4 40-16,0-2-452 16,0 0 264-16,3-5-1200 15,3 2 788-15</inkml:trace>
  <inkml:trace contextRef="#ctx0" brushRef="#br0" timeOffset="33259.973">22612 10057 1204 0,'-9'2'448'0,"9"-2"-348"0,-3 6-32 0,0-6 408 15,3 2-276-15,-3-2 216 16,3 0-240-16,-3 0 76 16,3 6-152-16,-3-1 80 15,0 6-104-15,-6 4 28 16,9 7-60-16,-3 1 20 16,0 4-36-16,0 5-16 15,3-1-8-15,0 4-24 16,6-3 12-16,3-6 4 15,3-5 4-15,6-13 16 16,-3-5-8-16,14-16-4 16,-2-3 0-16,3-8-16 15,0 3 8-15,-3-8-4 16,-1 2 0-16,-8-5 32 16,-3 6-12-16,3-1-4 15,-6 6-4-15,-3 3 48 16,0 7-28-16,-6 6 0 15,6 5-16-15,-9 5 4 0,3 3-8 16,-3 5-4-16,3 3 4 16,0 0-4-16,0 3 0 15,-3-1 0-15,6-2 0 0,-4-3-56 16,1 0 32-16,3-5-832 16,3-2 464-16</inkml:trace>
  <inkml:trace contextRef="#ctx0" brushRef="#br0" timeOffset="33963.1735">23249 9962 1476 0,'-18'10'544'0,"18"-10"-420"0,-6 8-36 0,6-5 488 15,0-1-332-15,0 1 192 16,0 0-256-16,6-1 4 16,-3 1-108-16,-3 0-20 15,0-1-36-15,0 1 16 16,0 0-24-16,-9 2 12 15,3 5-12-15,-9 1-16 16,0 0 0-16,-6-1-24 16,7 3 16-16,-7 1-20 15,6-1 16-15,-3 0 0 16,6 3 8-16,3-3-20 16,6-2 16-16,3-3-4 15,3 2 8-15,0-2 24 16,15 3-8-16,0-3 60 15,6 2-40-15,5-2-4 16,1 3-12-16,0-3 0 16,0 2-8-16,-6-2-4 15,-4 3 4-15,1-1-4 16,-6 1 0-16,-6-3 0 16,-3 3 0-16,-6-1 0 15,0 1 0-15,-12 2 0 16,3 3 0-16,-21 0 8 15,10 2-4-15,-22 1-4 0,3-1 4 16,-3-4-148-16,7-4 80 16,-16-7-1548-16,7-1 884 15</inkml:trace>
  <inkml:trace contextRef="#ctx0" brushRef="#br0" timeOffset="48245.8837">22085 11322 1196 0,'-18'-6'440'0,"18"6"-340"0,0-8-32 0,0 3 292 15,-6-3-212-15,0-3 168 16,3 4-180-16,-6-7 32 16,0 4-100-16,-8-3-12 15,5 5-36-15,-15 0 16 16,3 2-24-16,-15 9 12 15,4 2-12-15,-10 11-8 16,3 3 0-16,1 10-32 16,11 0 16-16,0 3-4 15,9-3 8-15,3-3-20 16,6 1 16-16,4-4-4 16,8-1 8-16,3-1 32 15,5-3-12-15,10 1 68 16,3-1-48-16,9 4 84 15,3-1-64-15,5 3 28 16,1 2-48-16,-3 3 68 16,-4 0-52-16,-5 0 20 15,-3 0-40-15,-9-2 44 16,0-3-40-16,-9-3 56 0,-3-3-52 16,-9-2 36-16,0 0-40 0,-15-5-8 15,0-3-16-15,-15-3-8 16,4 0 4-16,-10-2-4 15,6-1 0-15,1-4-20 16,8 2 12-16,0-3-268 16,9 1 148-16,6-4-712 15,6 1 468-15,12-11-820 16,9 3 672-16</inkml:trace>
  <inkml:trace contextRef="#ctx0" brushRef="#br0" timeOffset="48636.5521">22314 11607 1276 0,'6'6'472'0,"-6"-6"-364"0,24 5-32 15,-12-2 292 1,3-1-216-16,6 1 28 16,-1-1-108-16,4-4 4 15,3 2-44-15,-3-5 24 16,-3 2-28-16,-3-5-8 15,2 0-12-15,-2-3 28 16,-6 3-20-16,0-2 20 16,-6 2-20-16,-12-5 44 0,3 5-32 15,-12 0 72-15,0 3-52 16,-14 5 88-16,5 2-76 0,-18 3 52 31,3 6-68-31,-8 8 60 0,11 2-64 16,-6 11 44-16,13-1-48 0,-1 12 32 15,12-1-36-15,3 0-28 16,6-2-4-16,6-6 0 16,9-2 0-16,9-8-88 15,6-3 48-15,15-8-328 16,5 1 204-16,10-17-792 16,-1-2 532-16</inkml:trace>
  <inkml:trace contextRef="#ctx0" brushRef="#br0" timeOffset="48866.125">22912 11549 1712 0,'-14'3'636'0,"14"-3"-496"0,-12 8-36 0,0 0 384 16,6-3-288-16,-12 5 128 16,3 1-192-16,-9 10 12 15,3 3-88-15,-2 16-4 16,5-1-32-16,3 4 12 15,6-4-20-15,3 1-24 16,6-5 0-16,9-4-128 16,3-4 76-16,12-6-408 15,2-5 260-15,13-11-932 16,0-5 636-16</inkml:trace>
  <inkml:trace contextRef="#ctx0" brushRef="#br0" timeOffset="49288.0945">23594 11300 1568 0,'-15'-2'580'0,"15"2"-448"0,0 0-40 0,0 2 336 15,0 6-252-15,-6 6 204 16,0 4-220-16,-6 9-8 15,0-1-92-15,-8 6-12 16,5-1-28-16,-15 7-4 16,9-4-8-16,-15 11 4 15,7-5-8-15,-10 2 8 16,6-2-8-16,-2-6 32 16,14-2-20-16,3-8 20 15,6-6-20-15,9-5-16 16,6-2-4-16,15-3-4 15,3 0 0-15,8-6 32 16,4 4-12-16,6-4 48 16,-6 1-32-16,14-3-24 15,-2 3-4-15,8-3 8 16,-2 2-4-16,0-4-36 16,-10-1 16-16,-8-2-180 15,-3-1 108-15,-9-4-480 16,-4 2 316-16</inkml:trace>
  <inkml:trace contextRef="#ctx0" brushRef="#br0" timeOffset="49522.4885">23677 11472 1620 0,'-17'16'600'0,"17"-16"-464"0,6 19-40 0,-6-9 492 16,3 4-340-16,-6 15 164 15,-3 5-240-15,0 22-32 16,0-1-84-16,-12 9-36 16,12-6-12-16,-9 3-20 15,6-8 8-15,-3 2 12 16,3-7-4-16,6-6-116 16,0-5 60-16,3-16-508 15,6-5 312-15</inkml:trace>
  <inkml:trace contextRef="#ctx0" brushRef="#br0" timeOffset="49819.3829">23954 11663 1600 0,'-9'-11'592'0,"9"11"-460"0,6-8-36 16,-3 3 376 0,3 5-276-16,3-3 196 15,3 3-228-15,6 0 40 0,3 3-116 16,6 0-8-16,2 5-48 0,1-3-32 16,0 3 0-16,0-3-36 15,-1 3 20-15,-8-8-480 16,0 3 276-16,-3-6-1304 15,-6 0 848-15</inkml:trace>
  <inkml:trace contextRef="#ctx0" brushRef="#br0" timeOffset="50319.4028">24431 11367 1808 0,'17'5'668'15,"-17"-5"-516"-15,42 16-48 0,-21-8 376 16,9 2-284-16,5 3 108 16,1 3-180-16,3 0-32 15,-9 3-52-15,-7-1 4 16,-5-2-24-16,0-3 8 16,-6 1-16-16,-9-4-8 15,3 3 0-15,-12 1-24 16,0-4 12-16,-12-2-112 15,0 0 68-15,-3 0-4 16,1 0 32-16,-10 0-8 16,15 0 16-16,-6 0 8 0,6 0 8 15,6 0 24-15,6 0-12 0,6 5 40 16,12 0-28 0,0 8 56-16,6 3-44 15,6 2 28-15,-3 1-36 16,-4 2-28-1,4-3 0-15,-9 4 8 0,6-1-4 0,-12-6-12 16,3 1 4-16,-3-3 4 16,-9 1 0-16,0-1 0 0,0 0 0 15,-12-3 0-15,-6 1 0 16,-12 0 0-16,-15 2 0 16,-5 0 8-1,-1 0-4-15,-11 0-4 16,5 0 4-16,-32-2-164 15,14-1 88-15,-29-4-1256 16,15-1 728-16</inkml:trace>
  <inkml:trace contextRef="#ctx0" brushRef="#br0" timeOffset="232177.6376">4738 3151 1432 0,'-3'-10'532'0,"3"10"-412"0,3-8-36 15,-3 2 104 1,6 6-120-16,-1-2 68 16,7-4-76-16,6-1 36 15,3 7-56-15,24-11 16 16,8 8-36-16,13-7 36 15,-4 4-32-15,13-2 4 16,-7 3-16-16,13-3 28 0,-7 6-24 0,-3-4 12 16,-11 6-16-16,-9-2 20 15,-10 4-20-15,-11-2 48 16,-9 6-32-16,-9-1 64 16,-3 5-52-1,-21 6 44-15,0 6-48 0,-30 9 24 16,-5 9-32-16,-22 18-8 15,10 0-12-15,-19 9 4 16,10-7-8-16,-13 4-4 16,13-9 4-16,2 4-16 15,16-9 8-15,8-8 4 16,15-10 0-16,3-13-20 16,13-9 12-16,2-20-4 15,9-6 4-15,3-19 8 16,3 3 0-16,5-26 0 15,4 5 0-15,6-31 16 16,-3 2-8-16,3-24-4 16,3 13 0-16,5-15-4 15,-2 18 0-15,-3 2-12 16,-3 22 8-16,-3 8 12 16,0 16-4-16,-6 13 32 15,-1 5-20-15,-5 13 4 16,3 9-12-16,-3 12 4 15,3 9-8-15,-3 28-4 16,3 12 4-16,-3 12-16 16,3-2 8-16,0 21 4 0,0-6 0 0,-3 12 0 15,3-12 0-15,0 1 8 16,0-11-4-16,-3-2 16 16,-1-9-12-16,-2-10 16 15,0-8-16-15,-6-16 76 16,3-5-48-16,-5-19 100 15,-1-5-76-15,-12-21-12 16,3-3-28-16,-24-16-16 16,3 6 0-16,-20-14 4 15,5 9-4-15,-8-14-12 16,11 5 4-16,-5-10 4 16,14 10 0-16,-6 1 0 15,12 12 0-15,1 4-220 16,11 9 120-16,12 7-904 15,12 9 556-15</inkml:trace>
  <inkml:trace contextRef="#ctx0" brushRef="#br0" timeOffset="232990.2331">6044 3090 1808 0,'-18'0'668'0,"18"0"-516"0,6-2-48 0,0-1 36 16,3 3-100-16,6-3 88 15,6 1-72-15,9-4 44 16,2 1-60-16,28-3 24 15,-3 3-36-15,8-3-8 16,-2 3-12-16,-4-6 28 16,-8 6-20-16,-7-3 20 15,-5 3-20-15,-9-1 20 16,-6 4-24-16,-10 2 92 16,-5 8-56-16,-15-3 64 15,1 8-60-15,-22 8 4 16,3 0-32-16,-39 19 4 15,1 5-16-15,-24 19 12 16,11-1-16-16,-11 3 4 16,14-5-4-16,1-8-32 15,14-11 12-15,7-7-20 16,17-6 16-16,6-11-44 16,15-4 32-16,9-17-12 15,9-2 24-15,12-19 0 16,3 0 8-16,9-39 0 15,0 2 0-15,2-29 8 16,1 8 0-16,3-27-28 16,0 14 16-16,5-8-12 0,1 21 12 0,-3 10 24 15,-7 17-4-15,-2 12 16 16,-6 12-16-16,-3 10-4 16,0 15 0-16,-4 19-4 15,1 3 0-15,-3 35 16 16,-3 7-8-16,-3 19-12 15,0-3 0-15,-6 16 20 16,3-11-8-16,-6 11 4 16,0-8-4-16,-6-11 4 15,3-10-8-15,-3-5 16 16,3-14-12-16,-3-10 24 16,3-8-20-16,-6-11 56 15,0-5-36-15,-12-11 36 16,3 1-36-16,-20-17-20 15,5 1-4-15,-18-25-8 16,10 4 0-16,-25-25 0 16,10 8 0-16,-19-2 0 15,10 11 0-15,-4-1 0 16,13 11 0-16,5 0-336 16,16 10 184-16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4:11:06.1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38 13586 676 0,'-17'-2'248'0,"17"2"-192"0,-3 2-16 0,0-2 224 15,6 0-152-15,0 3 176 16,0 0-164-16,-1-1 172 16,4 4-168-16,0 2 140 15,3-3-156-15,0 0 128 16,3 0-136-16,0 1 68 15,0-1-100-15,3-2 24 16,0 2-56-16,9-5 28 16,-1 3-36-16,13-3-8 15,0 0-16-15,8-3 36 16,-2 3-20-16,3-3-4 16,-7 3-12-16,1 0 12 15,-6 3-12-15,6-3 16 16,-4 3-16-16,10-3 16 15,-3 0-16-15,5-3 24 16,1 3-20-16,0-3 12 0,-7 3-12 0,1-2 20 16,-6-1-20-16,-1-2 12 15,-5 5-12-15,6-3 0 16,-6 3-4-16,2-3 20 16,-2 6-16-16,9-6 12 15,-4 3-12-15,4-2 0 16,-3 4-4-16,0-2 4 15,-4 0-8-15,-2 0-4 16,0 3 4-16,-3-3 20 16,-4 3-12-16,-2-1 4 15,0 4-8-15,0-4 28 16,0 1-20-16,3-3 4 16,-1 3-12-16,7-3-8 15,-3 0 4-15,3 0-4 16,0 0 0-16,-1-3 0 15,-2 3 0-15,0-3 0 16,-3 3 0-16,-3-2 0 16,-4-1 0-16,1-2 0 15,-3 2 0-15,0-2 0 16,-3 2 0-16,-6-2 0 16,3 2 0-16,-3-7-28 15,0 7 16-15,-9-8-628 0,3 6 348 16</inkml:trace>
  <inkml:trace contextRef="#ctx0" brushRef="#br0" timeOffset="1270.6888">9104 13570 880 0,'-6'0'328'0,"6"0"-256"0,3 3-16 0,-3-3 116 16,0 0-104-16,3 0 184 16,6 5-144-16,3-2 180 15,0 0-164-15,0-1 184 16,3 1-176-16,0-3 140 15,-1 3-160-15,4-3 60 16,0 0-104-16,3-3 16 16,0 3-48-16,3-3 12 15,2 3-28-15,10-5 28 16,0 2-32-16,17-5 12 16,-5 3-16-16,3-3 36 15,-4 6-24-15,-2-6-12 16,-3 5-8-16,2-5 28 0,-5 3-16 15,9-3-4-15,-4 3-8 0,10-3 28 16,-4 5-16-16,1-2-4 16,-3 2-8-1,-1 0 4-15,-8 3-4 0,0 0 16 16,-7 3-12-16,4 0 16 16,-3-1-16-16,3 1 24 15,-1 2-20-15,4-2 4 16,-3 2-8-16,-1-2-8 15,-5 2 4-15,-3 0 12 16,-3 3-8-16,-3-2-4 16,0-1 0-16,-4-5-4 15,-2 3 0-15,-6-3 0 16,0 0 0-16,-6-3 0 16,3 3 0-16,-9-3 0 15,3 3 0-15,-9-5-12 16,3 5 8-16,-15-5-832 15,3 5 456-15</inkml:trace>
  <inkml:trace contextRef="#ctx0" brushRef="#br0" timeOffset="28804.9907">7506 9025 404 0,'-18'-16'148'0,"18"16"-112"0,-21-13-12 0,9 8 144 15,3 2-96-15,-12-2 112 16,7 5-104-16,-10-6 100 15,6 6-104-15,-3-2 92 16,6 4-92-16,0-4 92 16,6 2-96-16,3-3 120 15,3 0-108-15,6-2 92 16,6 5-100-16,3-5 92 16,3 5-96-16,3 0 104 15,3 2-100-15,3 1 60 16,-1 2-80-16,4-2 4 15,0 0-36-15,15-6 24 16,-4 3-32-16,19-5 32 16,2 2-32-16,7-5 32 15,-4 6-32-15,10-6-24 0,-7 2 4 16,16-2 16-16,-10 6-4 16,10-4-12-16,-13 4 0 15,9-4 4-15,-8 4 0 0,17-3 8 16,-5 2-4-1,2 0 8-15,-9 3-8 0,13-2-12 16,-13-1 4-16,9 0 40 16,-8 6-24-16,-4-3 8 15,-11 3-12-15,-1-1-16 16,-5 1 4-16,5 0 4 16,-2 2 0-16,8 0 16 15,-8 0-8-15,3 1 24 16,-10 2-20-16,1-3 24 15,-10 3-24-15,7-3 32 16,-3 0-28-16,8-5 32 16,1 3-32-16,2-3 4 15,-2 0-12-15,-3-3 28 16,-4 3-20-16,1-2-4 16,-7-1-8-16,7-2 4 15,0 2-4-15,8-2 24 16,-2 5-16-16,2-3 24 15,-8 3-24-15,0-5-4 16,-7 5-4-16,10-3 12 16,-3 3-8-16,14-2 16 15,-5 2-16-15,5 0-12 16,-5 2 0-16,-4 1 48 0,-5 0-24 0,5-1-8 16,-2 1-8-16,15 0 4 15,-7 2-4-15,4 0 16 16,-4 3-12-16,-8-3 24 15,-7 1-20-15,-2-4-4 16,-6 1-4-16,2 0-16 16,-5-1 8-16,0 1 12 15,-3 0-4-15,-1-1-4 16,1 1 4-16,-3-3-4 16,0 0 0-16,-3-3 0 15,-4 3 0-15,-2-2 0 16,0-1 0-16,-3-2 0 15,0 2 0-15,-6-2 0 16,0 5 0-16,-6-6 0 16,0 4 0-16</inkml:trace>
  <inkml:trace contextRef="#ctx0" brushRef="#br0" timeOffset="30805.1994">6592 7916 728 0,'-12'-2'268'0,"12"2"-208"0,-9 2-16 0,3-2 160 16,6 0-120-16,-6 0 212 15,0 0-168-15,-6 0 204 16,3 3-188-16,-5 0 156 15,5 5-172-15,-9 2 92 16,6 3-128-16,-6 6 32 16,6-1-76-16,-6 14 20 15,6 0-40-15,-3 13 16 16,7 0-24-16,-1 3 28 16,6-6-32-16,3-2 12 15,3-9-16-15,3-2 0 16,5-5-4-16,1-5-8 15,0-1 4-15,0-7-92 16,3-1 48-16,0-10-452 16,0 0 272-16</inkml:trace>
  <inkml:trace contextRef="#ctx0" brushRef="#br0" timeOffset="31008.2921">6711 8006 1840 0,'-12'11'680'0,"12"-11"-528"0,3 5-44 0,-3-2 252 16,6-1-220-16,3 1 48 15,3 0-112-15,6-1-40 16,0 1-20-16,2 0 4 16,1-1-12-16,-3 1-160 15,-3 0 80-15</inkml:trace>
  <inkml:trace contextRef="#ctx0" brushRef="#br0" timeOffset="31180.2312">6720 8229 1476 0,'-18'26'544'0,"18"-26"-420"0,-3 26-36 0,0-15 356 15,6 2-260-15,-3 3 92 16,3 0-164-16,0-3-40 15,3 3-44-15,0-3-28 16,3 3-4-16,-3-3-684 16,3-2 376-16</inkml:trace>
  <inkml:trace contextRef="#ctx0" brushRef="#br0" timeOffset="31414.5844">7024 7985 2308 0,'8'11'852'0,"-8"-11"-660"0,9 21-56 0,-3-11 104 15,6 1-160-15,3 10 56 16,3 3-80-16,0 10-16 16,0 3-24-16,-3 6-4 15,-3-4-4-15,-9 4-16 16,-3-6 4-16,-15 10 4 15,0 1 0-15</inkml:trace>
  <inkml:trace contextRef="#ctx0" brushRef="#br0" timeOffset="32789.7606">11363 7578 1300 0,'-3'-3'480'0,"3"3"-372"0,12-3-32 15,0 1 108 1,3 4-116-16,3-2 200 15,3 6-148-15,6-1 92 0,2 0-124 16,4 1 60 0,-3 1-88-16,12-1 92 0,2 2-88 15,16-3 32-15,-1 3-56 0,7 0 40 16,-4 0-48-16,7-6 4 16,-7 4-24-16,19-6 36 15,-7 0-24-15,0 0 40 16,-11 0-36-16,-4-3-4 15,-8 3-16-15,-3-3 20 16,-7 1-16-16,1-3 40 16,-3 5-28-16,-1-3 4 15,-2 3-16-15,0-3 28 16,-6 3-24-16,-4-2 12 16,-2 2-16-16,-6-3 0 15,0 6-4-15,-3-3-8 16,-3 0 4-16,-3 0-4 15,0 0 0-15,-3 0 0 16,-1 2 0-16,-5-2 0 16,0 0 0-16,0 0 0 15,6 3 0-15,-3-3 0 16,0 0 0-16,-3 0-12 16,0 0 8-16,-3 0 12 15,3 3-4-15,-3-3-4 16,0 0 4-16,-2 0-16 15,-1 2 8-15,-6 1-164 0,0-1 92 16,-12 4-1280-16,3-1 744 16</inkml:trace>
  <inkml:trace contextRef="#ctx0" brushRef="#br0" timeOffset="49032.6115">5625 10343 1112 0,'-18'5'412'0,"18"-5"-320"0,12-3-28 15,-6 1 232 1,3 2-176-16,-1-6 116 15,4 4-136-15,0-6 124 16,3 2-128-16,3-2 108 0,3 3-116 0,12-3 52 16,2 3-80-16,16-3 36 15,-3 5-56-15,5-2-12 16,-2 5-16-16,5-5 16 16,-5 2-16-16,11-2 4 15,1 5-8-15,5-3 20 16,-5 3-16-16,-1-2-4 15,-5 2-4-15,8-6 12 16,-2 4-8-16,11-4 24 16,-2 4-20-16,-1-6 12 15,-5 2-12-15,-1-4 0 16,-5 2-4-16,5-3 20 16,-2 3-16-16,5 0 24 15,-8 6-24-15,-4-3 24 16,-8 2-24-16,-4-5 24 15,-5 5-24-15,6-2-4 16,-9 5-4-16,8-5 4 16,-2 5-4-16,6-6 8 15,-4 4-8-15,1-4-4 16,-4 6 4-16,-2-2 12 16,-6 2-8-16,-3-3-4 15,-4 3 0-15,4-2 12 16,-3 2-8-16,6 0 24 15,-3 2-20-15,5-2-4 16,1 3-4-16,9-3 4 0,-7 0-4 16,4 0-20-16,-3 0 8 15,-1-3 20-15,-2 3-4 16,6-2 16-16,-4 2-16 16,13-3-4-16,-3 6 0 0,5-3-4 15,-2 0 0-15,-1-3 0 16,-2 3 0-16,0-3 0 15,-1 1 0-15,7-4 0 16,-3 4 0-16,8-6 8 16,-2 5-4-16,-4-5 8 15,-5 6-8-15,-4-4-4 16,-5 4 4-16,3-4 4 16,-3 6-4-16,5-5-4 15,1 5 4-15,8-5-4 16,-8 2 0-16,3-5-12 15,-4 5 8-15,-5-2 4 16,-3 5 0-16,-1 0 0 16,-5 3 0-16,3-1 8 15,0 1-4-15,8-3-4 16,1 0 4-16,6 0-4 16,-1 0 0-16,4-3 0 15,-6 3 0-15,2-5-12 16,-8 5 8-16,6-2 12 15,-7 4-4-15,16-2-4 16,-4 5 4-16,10-7-4 0,-7 2 0 16,1-5 0-16,-6-1 0 15,-1 1 0-15,-2 5 0 0,9-5 0 16,-4 5 0-16,10-3 0 16,-7 6 0-16,1-3-12 15,-7 5 8-15,-2-2 12 16,-9 2-4-16,-3-2-4 15,-7-1 4-15,-2-2-4 16,0 3 0-16,0-3 0 16,-3 2 0-16,5 1 0 15,-2 0 0-15,3-1 0 16,-3 1 0-16,0-3 0 16,-1 0 0-16,1-3 0 15,3 3 0-15,-3-2 0 16,0 2 0-16,0-3 0 15,-4 3 0-15,4-3 0 16,-3 3 0-16,0-2-12 16,-3-1 8-16,0-2 12 15,-4 5-4-15,1-3-4 16,0 6 4-16,-3-3-4 16,0 0 0-16,0 0 0 15,3 0 0-15,-6 0 0 16,0 3 0-16,-9-6-220 15,3 3 120-15,-18-8-1072 16,3 0 648-16</inkml:trace>
  <inkml:trace contextRef="#ctx0" brushRef="#br0" timeOffset="49631.4831">6997 10549 1476 0,'-12'-5'544'0,"12"5"-420"0,-12 5-36 0,3 0 460 15,3 3-316-15,-9 3 156 16,0 2-232-16,-11 3 16 16,2 2-100-16,-12 14 44 15,12 5-64-15,-6 19-4 16,10-1-28-16,-4 9 4 15,6-6-12-15,3 0-8 16,6-8 0-16,6 11-16 16,6-5 8-16,6 5 4 15,6-8 0-15,6-6 0 16,3-7 0-16,2-11-28 16,1-8 16-16,3-8-208 15,-3-5 124-15,-1-16-368 16,-2-2 260-16</inkml:trace>
  <inkml:trace contextRef="#ctx0" brushRef="#br0" timeOffset="49850.1995">7089 10732 2288 0,'-9'7'844'0,"9"-7"-656"0,6 16-52 0,0-8 120 16,0 0-168-16,3 0 28 15,3 3-72-15,6-3-28 16,0 2-8-16,2-4-28 16,1 1 12-16,-3-4-304 15,0 2 172-15,-9-2-836 16,0 0 544-16</inkml:trace>
  <inkml:trace contextRef="#ctx0" brushRef="#br0" timeOffset="50006.5159">7122 11020 1516 0,'-24'40'560'0,"24"-40"-432"0,-9 34-40 0,6-18 588 16,3-3-388-16,-3 8 124 15,6 3-248-15,-3 5-12 16,3 3-88-16,0 2-52 16,3-2-8-16,-3-5-188 15,3-4 96-15,0-7-628 16,3-5 392-16</inkml:trace>
  <inkml:trace contextRef="#ctx0" brushRef="#br0" timeOffset="50225.2394">7402 10732 2484 0,'6'5'920'0,"-6"-5"-716"0,14 10-56 0,-5-7 16 15,3 2-120-15,0 1 0 16,3-1-28-16,-3-2-36 16,6-1 8-16,-6-2-304 15,0 3 176-15,-3-3-852 16,-1 5 552-16</inkml:trace>
  <inkml:trace contextRef="#ctx0" brushRef="#br0" timeOffset="50365.9124">7452 11041 2056 0,'-18'40'764'16,"18"-40"-596"-16,3 29-44 0,0-16 316 15,0 3-264-15,-3 8 36 16,3 0-128-16,-3 2-48 16,3-2-20-16,-3-3-156 15,3-2 76-15</inkml:trace>
  <inkml:trace contextRef="#ctx0" brushRef="#br0" timeOffset="50631.6326">7675 10634 2472 0,'9'18'916'0,"-9"-18"-712"0,30 21-56 0,-12-7 76 15,0-1-152-15,6 11-28 16,2 5-28-16,-5 10-16 16,0 4 0-16,-6 4-12 15,0-4 8-15,-3 2 4 16,-3-3 0-16,-12 16 8 16,0-2-4-16,-18 15-4 15,0-5 4-15,-18 6-76 16,4-9 40-16</inkml:trace>
  <inkml:trace contextRef="#ctx0" brushRef="#br0" timeOffset="61048.0958">14155 8451 996 0,'-11'0'368'0,"11"0"-284"0,-12 0-24 15,3 0 320 1,6 0-220-16,-9 0 200 16,3 5-208-16,-9 0 172 15,6 3-184-15,-9 6 116 16,6-1-148-16,-5 13 100 16,5 3-120-16,-6 14 0 15,6-1-52-15,0 8 20 16,3-2-32-16,-3 13 32 15,3-6-32-15,0 19 20 16,6-5-24-16,1 3 8 16,2-9-16-16,0-5-8 15,3-7 0-15,3 2-4 16,3-8 0-16,2 2 8 16,1-5-4-16,3-2-4 0,0-5 4 15,3-4-4-15,0-4 0 0,0-9 0 16,3-4 0-16,0-7-152 15,-1-1 84-15,-5-14-780 16,3 0 464-16</inkml:trace>
  <inkml:trace contextRef="#ctx0" brushRef="#br0" timeOffset="61626.2611">14483 8599 696 0,'-3'-8'256'0,"3"8"-196"0,3-5-20 16,-3 2 392 0,3 3-244-16,-3-3 304 15,3 3-284-15,-3 0 248 16,3 6-260-16,-3 4 144 16,3 6-196-16,-6 11 40 15,3 2-112-15,-6 8 4 0,0-3-44 16,-6 6-20-16,3-3-8 0,-6 11 20 15,6-1-12-15,-6 11 4 16,3-5-8-16,1 0-16 16,5-8 4-16,-3-5 12 15,3-8-4-15,0-6 16 16,6-5-12-16,-3-5 4 16,6 0-4-16,0-5 12 15,3-1-12-15,3-5 24 16,5 1-20-16,7-6-12 15,0 2-4-15,9-4 4 16,3 2 0-16,5-3 0 16,-2 3 0-16,0-3 8 15,-3 1-4-15,-7-3-4 16,-2 2 4-16,-3-5-4 16,-3 3 0-16,-3-3-364 15,-3 2 200-15,0-4-1208 16,-1-1 760-16</inkml:trace>
  <inkml:trace contextRef="#ctx0" brushRef="#br0" timeOffset="61860.6242">14908 9200 2204 0,'-5'13'816'0,"5"-13"-636"0,0 13-48 0,0-10 216 16,3 2-216-16,-1 3-8 15,4 0-76 1,-3 2-28-16,3 1-12 0,-3 2-8 16,3 0 4-16,-6 1-24 15,3 2 12-15,-3-3-612 16,0 0 340-16,3-5-1376 16,6-3 924-16</inkml:trace>
  <inkml:trace contextRef="#ctx0" brushRef="#br0" timeOffset="62407.5889">15409 8530 1216 0,'-12'-2'448'0,"12"2"-348"0,0 0-28 0,0 2 480 16,0 3-316-1,0 9 136-15,0 2-220 0,-3 15 60 16,3 4-124-16,-6 7 68 15,3 0-92-15,-6 3 20 16,0-2-48-16,-6 10 20 16,6-6-28-16,-3 9-8 15,3-3-12-15,-3-6 4 16,3-4-8-16,-3-6-12 16,7-8 4-16,-4-8 4 15,6-2 0-15,-3-9 0 16,6 1 0-16,0-6-20 15,3 0 12-15,0-5 40 16,6 0-20-16,2 0 24 16,10 0-20-16,3-2-8 15,0 2-4-15,6-3 12 16,-1 0-8-16,4-2 16 16,-3 5-16-16,-3-5-4 15,0 2 0-15,-4-5 4 16,-2 3-4-16,-6-3-188 15,0 3 100-15,-6-3-512 16,-3 2 332-16</inkml:trace>
  <inkml:trace contextRef="#ctx0" brushRef="#br0" timeOffset="62704.5109">15727 8893 1664 0,'-3'5'616'0,"3"-5"-480"0,3 3-40 0,0-3 392 16,3 5-288-16,3 3 140 16,0 2-200-16,3 4 8 15,0 2-88-15,3 7-12 16,2 1-28-16,4 5 4 15,0 0-12-15,0-2 20 16,-3-1-20-16,0-5-120 16,-1 1 60-16,-5-9-668 15,3-3 392-15,-9-12-1024 16,3-1 756-16</inkml:trace>
  <inkml:trace contextRef="#ctx0" brushRef="#br0" timeOffset="62938.9109">16081 8919 2296 0,'-6'5'852'0,"6"-5"-664"0,-6 16-52 15,3-8 216 1,3 3-220-16,-3 7-44 16,0 6-56-16,-6 8-32 0,1 2 4 15,-10 6-4-15,6 0 0 0,-12 2-12 16,3-2 8-16,-12 5 4 15,7-3 0-15,-7 11 0 16,6-3 0 0,0 3 0-16,9-8 0 0</inkml:trace>
  <inkml:trace contextRef="#ctx0" brushRef="#br0" timeOffset="70924.2924">16406 8816 1432 0,'9'-3'532'0,"-9"3"-412"0,15 3-36 16,-7 0 296 0,1 2-224-16,6-2 80 15,0 2-140-15,3-5-24 16,0 2-44-16,-3-2-8 15,0 0-12-15,-3 0-16 16,-1 0 4-16,-5-2-676 16,3 2 372-16</inkml:trace>
  <inkml:trace contextRef="#ctx0" brushRef="#br0" timeOffset="71080.3962">16331 9165 1620 0,'3'8'600'0,"-3"-8"-464"0,15 0-40 0,-3-3 288 16,3 3-228-16,6-5 116 16,0 0-160-16,2-6-40 15,4 6-44-15,0-6-28 16,-3 3-4-16</inkml:trace>
  <inkml:trace contextRef="#ctx0" brushRef="#br0" timeOffset="71502.2914">17010 8789 1868 0,'-18'14'692'0,"18"-14"-536"0,-6 21-44 16,3-8 44-1,3 3-108-15,0 8-20 16,3 2-16-16,0 11-12 16,6 3 0-16,3 5 8 15,0 0-4-15,3-5-20 0,0-3 8 16,2-8 20-16,1-3-4 0,0-10-4 16,3-3 0-16,3-10 20 15,3 0-12-15,2-14 32 16,-2 0-28-16,3-18 64 15,-3 0-44-15,-9-16 44 16,-1 6-44-16,-11-12 0 16,0 9-24-16,-12 0 20 15,3 7-20-15,-11 1 4 16,2 7-8-16,-12 1 28 16,0 7-20-16,-12 4-4 15,7 7-8-15,-10 5-180 16,9 8 96-16</inkml:trace>
  <inkml:trace contextRef="#ctx0" brushRef="#br0" timeOffset="71908.5505">17474 8467 1580 0,'0'0'584'0,"0"0"-452"0,24 13-40 0,-12-5 408 16,0 2-292-16,9 12 92 16,3-4-176-16,2 11 44 15,4 0-96-15,3 8 16 16,0 0-52-16,-7 3 32 15,1-6-40-15,-9 6 40 16,0-5-40-16,-12 7-24 16,0-2-4-16,-12 13 0 15,3-3 0-15,-12 5 8 16,0-4-4-16,-15-1-4 16,7-5 4-16,-13 2-16 15,9-2 8-15,-12 3 4 16,7-3 0-16,-19 0-196 15,9-3 108-15</inkml:trace>
  <inkml:trace contextRef="#ctx0" brushRef="#br0" timeOffset="73100.1747">18025 9430 852 0,'-6'8'316'0,"6"-8"-248"15,0 5-16-15,0-5 208 16,0 0-152-16,3-3 176 16,3 3-160-16,6-5 172 15,3 2-168-15,11-10 112 16,4 0-136-16,15-11 40 15,0 6-84-15,5-17-8 16,-5 6-32-16,-1-21-4 16,-2 2-8-16,0-15-16 15,-6 10 4-15,-4-5 40 16,-5 13-24-16,-9-8 44 0,-3 8-32 16,-15-13 20-16,0 10-24 0,-12-8-16 15,3 11-8-15,-6 6 20 16,3 10-8-16,-9 5 4 15,6 8-4-15,-5 5-8 16,5 6 4-16,-3 8-4 16,6 7 0-16,0 6-12 15,6 3 8-15,3 4 20 16,3 1-8-16,6 5 48 16,6-2-28-16,6 5 4 15,0-1-20-15,11 6-8 16,4 0 0-16,18 16-4 15,-1 3 0-15,4 10 8 16,-6-5-4-16,-7-3 24 16,-8-8-16-16,-9-5 24 15,-3-5-24-15,-9-6 136 16,-3-7-80-16,-9-6 92 16,-3-2-92-16,-15-4-32 15,0-1-24-15,-21-9-12 16,3 0 0-16,-14-7-12 15,5-1 8-15,-5-2 4 16,8-1 0-16,-6-2 0 16,10 3 0-16,-7-3 0 15,9 6 0-15,-2-4-144 16,11 4 80-16,6-1-940 0,9 6 552 16</inkml:trace>
  <inkml:trace contextRef="#ctx0" brushRef="#br0" timeOffset="74115.9311">19198 8983 768 0,'-12'2'284'0,"12"-2"-220"0,-9 8-20 15,6-3 112 1,3 1-96-16,-3-1 140 16,3 0-112-16,0 1 100 15,3-1-108-15,0-5 124 16,3 3-116-16,0-3 232 16,6 2-180-16,-3-4 144 15,0 2-164-15,-1-6 80 16,4 1-116-16,0-6 52 0,3 1-80 0,3-6-32 15,3 5-12-15,3-7-4 32,-1 5-4-32,7-6 16 0,3 6-12 0,6-3 4 15,-4 8-4-15,4 0-8 16,-6 8 4-16,0 3 28 16,-7 2-16-16,1 3 12 15,-3 3-16-15,-3 4 20 16,0 1-20-16,-3 3-12 15,-1 2-4-15,-2-5 12 16,3 0-4-16,-3-6 8 16,3 1-8-16,-3-8 32 15,-3-3-20-15,0-6-48 16,-1 1 16-16,-2-3-456 16,0 3 260-16,0-1-1064 15,3 4 708-15</inkml:trace>
  <inkml:trace contextRef="#ctx0" brushRef="#br0" timeOffset="74772.2027">20418 8485 496 0,'0'-16'184'0,"0"16"-140"0,3-5-16 0,-3 2 152 15,0 6-104-15,0-6 112 16,3 3-108-16,-3-2 152 16,3 2-132-16,-3-3 208 15,0 6-176-15,-3-3 184 16,3 2-180-16,-3 1 168 15,0 2-172-15,-3 3 48 16,0 0-108-16,-3 3 56 16,3 5-72-16,-6 2 24 15,6 3-48-15,-5 11 8 16,2 0-24-16,-3 8 8 16,3-3-12-16,-3 5-16 15,3-2 0-15,-3 7 28 16,6-4-12-16,0 12-4 0,3-2-4 15,0 8 4-15,3-8-4 0,0 0-12 16,3-8 4-16,0 0 40 16,3-6-24-16,0 1 24 15,0-6-20-15,3 1 28 16,0-3-28-16,0-1 4 16,3-2-12-16,-3-2 12 15,3-6-12-15,-4-2-160 16,1-6 80-16</inkml:trace>
  <inkml:trace contextRef="#ctx0" brushRef="#br0" timeOffset="75975.4451">21174 8559 664 0,'-3'-8'244'0,"3"8"-188"0,6 0-16 0,-6 0 304 15,0 0-196-15,0 6 212 16,6 4-204-16,-3 11 60 16,3 6-128-16,-6 10 80 15,0 0-92-15,-9 5 20 16,0 1-56-16,-9 7-24 16,0-5-8-16,-5 13 24 15,2-5-16-15,-3 3 4 16,6-6-12-16,-3-5 12 15,6-8-12-15,1-5 32 16,5-9-24-16,3-1 76 0,6-7-56 16,3-1 56-16,3-1-52 0,2-3 40 15,7-2-44 1,0-2 120-16,3-1-84 0,3 0 44 16,3 1-68-16,0-4 36 15,-4 1-48-15,7-3-20 16,-6 0-8-16,6-3 0 15,0 3-4-15,2-5-4 16,-2 5 4-16,0-5-32 16,0 5 16-16,-3-6-320 15,-4 1 180-15,-8-6-580 16,0 6 412-16</inkml:trace>
  <inkml:trace contextRef="#ctx0" brushRef="#br0" timeOffset="76194.2628">21516 8930 1268 0,'9'-3'468'0,"-9"3"-364"15,9-3-28-15,-6 3 408 16,3 3-280-16,3 0 180 16,3 5-220-16,-3 2 64 15,3 6-132-15,-3 5 0 16,0 0-56-16,-3 6 0 15,3 2-24-15,0 0-8 0,0 0-4 16,-4-5-24-16,4 0 12 16,0-8-596-16,0 0 332 15</inkml:trace>
  <inkml:trace contextRef="#ctx0" brushRef="#br0" timeOffset="76444.2934">21790 9030 1464 0,'-3'0'544'0,"3"0"-424"0,3 8-32 0,-6-3 424 16,3 6-296-16,-6 10 180 15,0 3-232-15,-5 8 28 16,2 0-112-16,-9 5 24 16,3-3-60-16,-6 11-8 15,6-3-20-15,-9 16 8 16,6-2-16-16,-8 5-4 15,5-3 0-15,-6-8 4 16,6-5-4-16,-3-8-180 16,7-5 100-16,2-5-572 15,6-6 360-15</inkml:trace>
  <inkml:trace contextRef="#ctx0" brushRef="#br0" timeOffset="76825.5043">22165 8993 1632 0,'-6'-5'604'0,"6"5"-472"0,-3-3-32 16,0 1 340-1,6 4-260-15,0-2 92 16,6 3-160-16,3 0 32 15,6 2-84-15,0 0-24 16,0 3-24-16,0-3 8 16,0 3-12-16,-4-2-248 15,1 2 128-15,-3-3-800 0,0 3 504 16</inkml:trace>
  <inkml:trace contextRef="#ctx0" brushRef="#br0" timeOffset="77004.5506">22180 9194 1340 0,'-35'21'496'0,"35"-21"-384"0,-12 16-36 0,6-10 392 16,6 2-272-16,0-3 160 16,6 0-208-16,3-2 128 15,5 2-160-15,10-5 4 16,0 3-72-16,6-6-24 16,3 3-12-16,-1-5-124 15,1-1 60-15,0-4-744 16,-3 5 436-16</inkml:trace>
  <inkml:trace contextRef="#ctx0" brushRef="#br0" timeOffset="77488.7721">22865 8893 1392 0,'-15'0'516'0,"15"0"-400"0,-12 2-36 16,3 1 300 0,3 2-224-16,-6 6 28 15,0 2-112-15,3 14 12 16,-2 2-48-16,5 10 0 15,3 4-24-15,6-1 20 16,3-2-20-16,11-3-4 16,4-3-4-16,9-7-24 15,0-4 12-15,5-9 32 16,-2-4-16-16,0-10 16 16,0 0-12-16,-1-10 36 15,-2 2-24-15,0-14 64 16,0 1-48-16,-12-16 108 15,-1 6-88-15,-11-14 72 0,0 5-76 16,-12-2 24-16,-3 7-48 16,-8 1 36-16,-1 7-40 0,-9 1-4 15,3 10-16-15,-6 3-104 16,4 5 52-16,-16 5-448 16,6 6 272-16</inkml:trace>
  <inkml:trace contextRef="#ctx0" brushRef="#br0" timeOffset="77801.3343">23478 8509 1640 0,'0'3'608'0,"0"-3"-472"0,18 31-40 15,-6-9 416 1,0-1-300-16,6 16 196 16,2 2-236-16,1 6 12 15,9-2-112-15,-9 4-44 16,6-2-16-16,-13 14-12 16,1-6 0-16,-12 7-12 15,3-4 8-15,-15-1 12 16,-3-7-4-16,-14 2 8 0,-1-7-8 15,-15 10-12 1,6-3 4-16,-29 11-16 16,8-3 12-16</inkml:trace>
  <inkml:trace contextRef="#ctx0" brushRef="#br0" timeOffset="144727.1677">14560 8001 572 0,'-30'-21'208'0,"19"8"-160"0,-7-6-12 15,6 9 120-15,-3-1-92 16,-3-5 80-16,-3 0-84 16,-3 0 64-16,-2 3-68 15,-7 2 12-15,-3 6-36 0,-9 5-4 0,-8 8-16 16,-10 8-24-16,-2 13 4 15,-1 6 4 1,-5 4 4-16,-6 9-12 0,-7 13 8 16,4 10 4-1,5 1 0-15,10-1 0 0,2 0 0 16,7 9 0-16,2 12 0 16,7-2-20-16,2-5 12 15,9 0 12-15,10 10 0 16,5 5 8-16,6-7-8 15,6-6-4-15,3 3 4 0,6 8-4 16,6-2 0-16,6-4-12 16,9-10 8-16,8 0-32 15,13 5 20-15,12 1 40 16,14-9-12-16,21-7-28 16,13-9 8-16,5-7 20 15,27-3-8-15,0-1 8 16,9 4-4-16,14-3-8 15,-2-3 4-15,27-2 12 16,8-6-8-16,-5-7 16 16,14-6-16-16,-8-8 48 15,17-3-28-15,-9-2 56 16,25-3-48-16,-19-2-16 16,21 0-12-16,-11-6 8 15,11 0-8-15,-15 1-4 16,18-1 0-16,-14 0-4 0,14-2 0 15,-6-1 8-15,6-2-4 16,-11 0 8-16,8-5-8 16,-12 2 24-16,3-4-16 15,-2 4-4-15,-13-5-4 16,1 3 12-16,-13-3-8 16,4-3 24-16,-7 1-20 15,-5-1 32-15,11-2-28 16,-17-3-12-16,17 0-8 15,-5-3 28-15,-1 1-12 16,1-3-12-16,-16 0-4 0,13-3 12 16,-12 3-4-16,-13-3 24 15,16 0-16 1,-21 3-40-16,2-3 16 0,4 0 20 16,-6 0-4-16,-9-2 8 15,3-6-4-15,-9-5-8 16,-15-10 4-16,-3-9-24 15,0-8 12-15,-12 6 4 16,-18 3 4-16,-6-1 24 16,-5-7-12-16,-4-1 4 15,4-2-8-15,-10 2-16 16,-6 4 4-16,-11 4 12 16,-3 6-4-16,-10-3 8 15,-14-5-8-15,-12-8-12 16,-18-9 4-16,-15 1 20 15,-18 3-8-15,-20-3 4 0,-10-6-4 16,-5-4 20 0,-6-4-16-16,-13 9-20 15,-11-3 0-15,0-5-12 0,-9-1 8 16,-24 4-36-16,-6 7 28 16,-24 8-56-16,-11 8 44 15,-13-2 8-15,-17 2 12 16,14 3 4-16,-11 0 0 15,8 7 16-15,-17 4-4 16,3 7-36-16,-22 3 16 0,10 5-4 16,-21 1 12-16,0 1-12 15,-15 1 12-15,0 0 12 16,-6 8 0-16,-6 5-4 16,18 6 4-16,-6 2-24 15,12 2 12-15,-12 6 12 16,9-2 0-16,-6 4-12 15,-3 6 4-15,9 6 4 16,-27 4 0-16,21 6 0 16,-24 8 0-16,12 10-64 15,-6 24 36-15,-14 16-236 16,5 13 148-16,-3 9-504 16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4:13:00.0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282 6051 832 0,'-9'-8'308'0,"6"8"-240"0,-3 3-20 0,3-1 212 16,3 4-152-16,-6 7 28 16,4 5-84-16,-7 12 100 15,3 1-84-15,-15 25 64 16,0-1-76-16,-24 25 68 15,4-3-72-15,-25 31 80 16,7-5-76-16,-28 24 96 16,10-10-88-16,-24 25 68 15,14-12-76-15,-11 18 4 16,18-15-36-16,-4-1-4 16,22-24-12-16,2-12-32 0,16-22 12 15,11-8 4 1,12-16 8-16,9-8-308 15,9-10 168-15</inkml:trace>
  <inkml:trace contextRef="#ctx0" brushRef="#br0" timeOffset="343.7283">5407 6567 1068 0,'-3'-5'396'16,"3"5"-308"-16,0 2-24 0,0 1 204 15,3 0-160-15,-3-1-16 16,0 6-60-16,-3 5 100 16,3 3-76-16,-9 16 68 15,3 2-72-15,-11 30 40 16,2 2-52-16,-12 24 76 15,3-3-64-15,-18 30 8 16,7-9-36-16,-34 38 4 16,7-6-16-16,-16 19 20 15,13-16-20-15,-4 2 4 16,19-23-8-16,-1-11-16 0,15-21 4 16,4-11-268-16,8-18 144 15</inkml:trace>
  <inkml:trace contextRef="#ctx0" brushRef="#br0" timeOffset="625.0533">5699 7985 1496 0,'-9'16'552'0,"9"-16"-428"0,-27 26-36 0,9-7 396 16,4 0-284-16,-25 23 24 16,3 3-136-16,-20 18-52 15,11-2-20-15,-12 26-4 16,10-4-8-16,-10 20-12 16,10-13 4-16,-4 18-16 15,9-10 12-15,7 11-376 16,11-17 212-16,18 19-864 15,15-10 576-15</inkml:trace>
  <inkml:trace contextRef="#ctx0" brushRef="#br0" timeOffset="1020.802">7506 9123 1352 0,'-24'21'500'0,"24"-21"-392"0,0 32-28 16,-6-11 232-1,0 0-188-15,-12 13-8 16,3 4-68-16,-14 20-36 16,2 3-8-16,-15 15 12 15,9-2-8-15,-5 6-4 16,8-9 0-16,3 9-280 0,9-9 152 15,9 0-828-15,12-10 528 0</inkml:trace>
  <inkml:trace contextRef="#ctx0" brushRef="#br0" timeOffset="1301.7381">9676 9102 1300 0,'18'23'480'0,"-18"-23"-372"0,-9 27-32 0,3-11 320 16,0 0-232-16,-18 10 20 16,3 3-108-16,-24 22 8 15,7 1-48-15,-19 25 16 16,7 0-32-16,-16 21-8 15,12-11-8-15,-11 11-16 16,8-11 8-16,4 1-252 16,11-12 140-16,9-4-552 15,13-11 372-15</inkml:trace>
  <inkml:trace contextRef="#ctx0" brushRef="#br0" timeOffset="1536.1456">11104 9110 1464 0,'0'15'544'0,"0"-15"-424"0,-14 38-32 0,-4-17 292 16,3 3-224-16,-30 20 132 15,3 1-168-15,-20 30-60 16,8 1-36-16,-14 33-32 15,5-11 4-15,-17 21 4 16,12-13 0-16,-10 15-476 16,13-12 260-16</inkml:trace>
  <inkml:trace contextRef="#ctx0" brushRef="#br0" timeOffset="1801.7979">12682 8496 1712 0,'21'21'636'0,"-21"-21"-496"0,3 56-36 16,-18-17 240-1,6 1-208-15,-21 29-28 0,0 2-68 16,-26 38-24-16,5-6-8 0,-35 42 12 15,6-7-12 1,-19 18-28-16,13-16 8 16,9-13-164-16,14-24 100 15</inkml:trace>
  <inkml:trace contextRef="#ctx0" brushRef="#br0" timeOffset="2458.1265">6744 5289 1144 0,'-12'11'420'0,"12"-11"-324"0,-6 13-28 0,0-3 384 15,3 1-260-15,-9 15 100 16,3 4-172-16,-9 25-40 15,6-2-48-15,-8 13-20 16,5-2-8-16,-6 7 12 16,6-5-8-16,-6 6-4 15,6-6 0-15,-3-8-464 16,9-8 252-16,3-10-672 16,9-11 492-16</inkml:trace>
  <inkml:trace contextRef="#ctx0" brushRef="#br0" timeOffset="2692.5065">8134 4900 1828 0,'-18'19'676'0,"18"-19"-524"0,-36 34-44 0,18-10 224 16,4 0-204-16,-13 15-44 15,3 4-52-15,-15 12-20 16,3 1-8-16,-20 13-20 16,8-6 8-16,-5 9-156 15,8-6 92-15,9-5-448 16,16-9 292-16</inkml:trace>
  <inkml:trace contextRef="#ctx0" brushRef="#br0" timeOffset="3005.3617">10280 5099 1588 0,'18'47'588'0,"-18"-47"-456"0,12 42-36 0,-12-23-20 16,3 0-60-16,-12 12 76 16,3 1-56-16,-12 21 12 15,3 3-28-15,-24 20 16 16,4-4-24-16,-25 10 4 16,1-6-8-16,-1 4-8 15,12-11 4-15,13-9-640 16,14-9 348-16</inkml:trace>
  <inkml:trace contextRef="#ctx0" brushRef="#br0" timeOffset="3239.4404">11783 5128 1528 0,'-9'21'564'0,"9"-21"-436"0,0 39-40 16,-6-20 88 0,0-3-116-16,-12 8 204 15,1 2-148-15,-10 14-56 16,3 2-36-16,-18 24-16 16,7 0-4-16,-25 9 8 15,9-7-8-15,-8 6-72 16,8-7 36-16</inkml:trace>
  <inkml:trace contextRef="#ctx0" brushRef="#br0" timeOffset="3536.3295">13280 5903 2068 0,'9'58'764'0,"-9"-58"-592"0,12 79-48 0,-18-42-60 15,-3-5-60-15,-21 26 16 16,4 1-12-16,-22 28-100 16,3 0 48-16,-44 40-352 15,3-10 220-15,-39 20 4 16,15-15 108-16,-3 0 52 15,23-22 12-15,22-10-156 16,20-21 84-16,24-19-544 16,15-13 344-16</inkml:trace>
  <inkml:trace contextRef="#ctx0" brushRef="#br0" timeOffset="3770.7355">13614 6845 1352 0,'-3'32'500'0,"3"-32"-392"0,-21 50-28 0,3-24 344 16,3 1-248-16,-24 18 144 15,1 0-192-15,-34 26 12 16,4-2-88-16,-24 16-12 16,11-6-24-16,-14 14-4 15,15-6-4-15,2-5-216 16,19-13 112-16,20-11-824 15,21-10 508-15</inkml:trace>
  <inkml:trace contextRef="#ctx0" brushRef="#br0" timeOffset="3973.8802">14048 7379 1432 0,'0'19'532'0,"0"-19"-412"0,0 29-36 0,-6-13 236 16,3 2-192-16,-12 19 196 16,1-2-188-16,-19 26-52 15,3 2-52-15,-24 22-8 16,7-6-16-16,-25 22-312 16,7-9 168-16,-7 11-312 15,16-13 256-15</inkml:trace>
  <inkml:trace contextRef="#ctx0" brushRef="#br0" timeOffset="4208.2409">14572 8168 1880 0,'-6'31'696'0,"6"-31"-540"0,-33 61-44 0,10-29 404 16,2 0-304-16,-24 29 76 15,0 0-176-15,-32 28-40 16,3-7-48-16,-22 22-8 16,16-12-8-16,-18 11-68 15,17-13 32-15,-5 3-412 16,15-14 244-16,5 14-860 16,22-11 588-16</inkml:trace>
  <inkml:trace contextRef="#ctx0" brushRef="#br0" timeOffset="33271.5049">8530 2820 1300 0,'3'6'480'0,"3"-1"-372"0,6-2-32 0,-1-1 212 15,7 6-172-15,12-5 80 16,6 2-120-16,11-5 20 16,1 0-56-16,15-8-16 15,-4 3-12-15,15-8 8 16,-2 5-12-16,-1-5-4 15,-5 2 0-15,-10 0 28 16,-11 3-16-16,-9 1 40 16,-6 1-32-16,-10 4 40 15,-5 2-36-15,-12 0 20 16,0 8-28-16,-15 7 72 16,3 7-56-16,-20 7 12 15,-1 5-28-15,-27 14 16 16,4-3-24-16,-19 10-4 15,13-4-4-15,-19 20 4 16,13 0-4-16,-13 3-4 16,10-5 4-16,6-3-32 15,14-18 16-15,9-6-20 0,12-10 16 16,7-11 28-16,11-7-8 16,9-14-8-1,9-6 0-15,14-28 40 0,7-3-24 0,9-40 24 16,3-2-20-16,2-40 8 15,-5 10-12-15,3-18-16 16,-10 21 0-16,-2-13 20 16,-3 19-8-16,-6 2 4 15,-1 24-4-15,-8 10 20 16,0 19-16-16,-6 8 56 16,0 21-36-16,-6 11-60 15,3 16 16-15,-3 28-28 16,0 14 24-16,0 19 16 15,0-1 4-15,0 27-12 16,6-5 4-16,0 20 4 16,0-9 0-16,0 12 0 15,0-10 0-15,0-3-44 16,0-18 24-16,0-14 16 16,3-13 4-16,-6-21 56 15,0-5-32-15,-9-16 132 16,0-8-88-16,-12-16 56 15,0-5-68-15,-12-22 0 16,6 1-32-16,-14-27-4 16,5 0-12-16,-15-10 4 0,7 13-8 0,-10-6 8 15,9 14-8-15,-5-11-4 16,11 13 4-16,0-5-24 16,10 14 12-16,2 2-112 15,9 13 68-15,3 5-356 16,6 11 224-16,9 14-808 15,6 7 552-15</inkml:trace>
  <inkml:trace contextRef="#ctx0" brushRef="#br0" timeOffset="34177.8128">9839 2916 1704 0,'-17'-6'632'0,"17"6"-492"0,0 6-40 16,3-12 228-1,5 6-200-15,10-5 0 16,6 2-76-16,18-10 16 15,5 0-40-15,10-3 4 16,0 3-20-16,8-3 0 16,-8 3-4-16,5-6 12 0,-8 11-12 15,-4-5 40-15,-8 8-24 0,-12 2 12 16,-7 3-20-16,-17 8 44 31,-3 5-32-31,-23 16-4 0,-4 9-16 0,-21 9-24 16,6 3 8-16,-26 14 4 15,5-6 4-15,-20 14 8 16,9-4-4-16,2-2-4 16,16-7 4-16,5-12-4 15,15-4 0-15,3-14 16 16,10-8-8-16,2-10 48 16,9-1-28-16,0-18 4 15,6 3-20-15,6-30-8 16,3 1 0-16,3-29-4 15,3 7 0-15,3-23 0 16,2 10 0-16,7-24 0 16,0 14 0-16,6-8 0 15,-3 18 0-15,2 3-28 16,1 13 16-16,0 8-4 16,-3 8 8-16,-4 10-20 15,4 11 16-15,-3 11-4 16,0 8 8-16,-3 13 8 15,-3 5 0-15,-4 24-20 16,1 2 12-16,-6 30 12 16,0 0 0-16,-3 13 8 15,0-3-8-15,-6 3-4 16,3-8 4-16,-3-5 4 0,0-11-4 16,-3-11 8-16,3-15-8 15,-6-8 52-15,3-8-32 16,-3-11 60-16,3-2-48 0,-9-17 36 15,3 1-40-15,-11-11 16 16,2-5-28-16,-21-19 0 16,6 3-12-16,-20-18-16 15,8 12 4-15,-11-12 4 16,8 12 0-16,-12-10 0 16,13 9 0-16,-16-12 8 15,13 8-4-15,-10-2-12 16,12 13 4-16,1 0 4 15,14 13 0-15,0 0 0 16,7 11 0-16,8 3-72 16,6 4 40-16,9 4-364 15,6 2 216-15</inkml:trace>
  <inkml:trace contextRef="#ctx0" brushRef="#br0" timeOffset="210492.0918">19748 10983 924 0,'-12'0'340'0,"12"0"-260"0,-8 5-28 0,2-2 360 16,3 2-236-16,-6 0 188 15,0 3-216-15,-6 0 108 0,3 3-148 16,-6-1 56-16,3 4-96 0,-3 2-8 15,6 2-40-15,1 3-12 16,2 0-4-16,0 6-4 16,6-1 0-16,6 3-20 15,6-2 12-15,3-3-48 16,5-1 28-16,10-9-488 16,0-6 284-16,9-16-616 15,2-3 476-15</inkml:trace>
  <inkml:trace contextRef="#ctx0" brushRef="#br0" timeOffset="210820.2341">20019 11038 1496 0,'-35'22'552'0,"35"-22"-428"0,-21 26-36 0,12-13 252 16,3 3-204-16,0 5 36 31,3 0-104-31,6 3-44 15,3-3-16-15,12 1-52 0,5-1 24 0,10-3 8 16,0-2 8-16,3-5 20 16,-4-3-8-16,-2-8-4 15,-3 0 0-15,-6-11 48 16,0 1-28-16,-6-9 60 16,-4 6-48-16,-5-8 28 15,0 2-36-15,-12-5 72 0,3 6-56 16,-11-3 56-16,2 5-56 15,-9 3 48-15,6 7-52 0,-12 4-20 16,6 2-12-16,-6 2-212 16,7 4 112-16,-4 1-516 15,9 1 336-15</inkml:trace>
  <inkml:trace contextRef="#ctx0" brushRef="#br0" timeOffset="211335.5795">20323 11004 1392 0,'-3'16'516'0,"3"-16"-400"0,0 21-36 0,0-10 416 15,0 2-288-15,0 3 144 16,0 2-204-16,0 3-76 16,3 3-48-16,0 3-24 15,0-3 4-15,0-3-24 16,3 0 12-16,0-11-100 15,3 1 56-15,0-16-28 16,-1-3 44-16,4-13-40 16,0 2 44-16,3-13 8 15,3 6 12-15,0-8-16 16,3 4 16-16,0 1 40 16,2 11-16-16,-5 5 140 0,0 7-84 15,-6 9 120-15,0 5-108 16,-6 10 84-16,3 4-96 15,-6 7 4 1,0 0-48-16,-3 2-12 0,0 1-8 0,0-5-16 16,6-3 8-16,0-17-84 15,6-1 48-15,-1-19-56 16,1-1 56-16,3-12-24 16,0-1 40-16,-3-4 12 15,3 4 8-15,-3 3 12 16,3 6-4-16,-6 2 104 15,3 8-60-15,-4 5 88 16,1 9-80-16,-6 4 68 16,3 3-68-16,-3 9-4 15,0 1-32-15,-3 4-72 16,0-1 24-16,0-2-576 16,6 0 328-16</inkml:trace>
  <inkml:trace contextRef="#ctx0" brushRef="#br0" timeOffset="211588.4589">21064 10909 2004 0,'-24'39'744'0,"24"-39"-580"0,-12 48-44 0,6-24 384 15,3-3-300-15,-3 19 16 16,3-1-136-16,0 20-60 15,3-1-12-15,0 5-12 16,3-4 0-16,-3-4 0 16,0-7 0-16,-3-3-64 15,0-8 36-15,-2-5-192 16,-1-9 124-16,-3-15-460 16,6-5 308-16,-3-24-356 15,6 0 348-15</inkml:trace>
  <inkml:trace contextRef="#ctx0" brushRef="#br0" timeOffset="211807.2272">21085 11044 1756 0,'6'-3'648'15,"-6"3"-500"-15,6 3-44 0,-3-1 328 16,3 1-256-16,3 2 132 16,3 1-180-16,-1-1 52 15,4 3-108-15,-6-3 8 16,3 3-48-16,-3-3-20 15,3 3-8-15,-6 0-4 16,3 3 0-16,-9-1 0 16,3 1 0-16,-9 5 0 15,3 2 0-15,-9 4-116 16,0 1 64-16</inkml:trace>
  <inkml:trace contextRef="#ctx0" brushRef="#br0" timeOffset="212057.2537">21347 10687 1868 0,'-6'0'692'0,"6"0"-536"0,6 5-44 0,-3 0 412 16,0 3-308-16,3 13 84 15,0 6-184-15,-3 18-52 16,3 2-40-16,-9 9-20 15,3-3 0-15,-6 2 4 16,0-7-4-16,-6 5-168 16,6-3 88-16,-3-10-524 15,3-8 332-15,6-19-976 16,6-5 700-16</inkml:trace>
  <inkml:trace contextRef="#ctx0" brushRef="#br0" timeOffset="212354.1832">21579 11054 2036 0,'15'6'756'0,"-15"-6"-588"0,18 13-48 16,-9-8 232-1,3 0-216-15,2-5-16 16,1 3-80-16,3-8-4 16,0 2-20-16,-3-5-8 0,0 0-4 0,-6-5-48 15,-3 5 24-15,-9-8-56 16,0 6 44-16,-9-1-12 15,3 3 28-15,-9 3 0 16,6 7 8-16,-6 9 76 16,6 2-36-16,-3 3 60 15,4 3-56-15,2 2 28 16,6 0-36-16,0 3 36 16,3 0-36-16,0-1-16 15,6-1-4-15,0-7-212 16,5-1 112-16</inkml:trace>
  <inkml:trace contextRef="#ctx0" brushRef="#br0" timeOffset="212932.3452">21960 10938 2224 0,'-15'32'824'0,"15"-32"-640"0,-3 31-52 15,0-15 236 1,3 0-228-16,-3 5-48 16,0 3-60-16,0 0-32 15,3 0 4-15,-3-3-4 16,6-3 0-16,-3-7-72 0,3 0 40 0,-3-14-76 16,6 0 64-16,3-15-68 15,6 2 64-15,0-11 12 16,3 4 24-16,0-9 4 31,2 8 0-31,-5-2 68 0,0 7-32 16,-3 6 104-16,3 5-76 0,-6 11 80 15,3 5-76-15,-9 5-4 16,3 5-36-16,-6 3-12 16,0 3-4-16,-3 0-4 15,0 0 0-15,-3-6-20 16,6-2 12-16,-3-5-84 15,6-1 52-15,-3-10-92 16,3 0 76-16,0-10-8 16,6 2 40-16,3-8 4 15,-1 5 12-15,1-2 32 16,3 3-12-16,0-1 100 16,0 3-60-16,-3 5 84 15,3 3-80-15,-3 3 0 16,0 2-36-16,-3 3-12 15,-1 6-4-15,1 1-4 16,0 1 0-16,-9 5 0 16,3 1 0-16,-6-1-28 15,0-3 16-15,-3-4-532 16,3-1 296-16</inkml:trace>
  <inkml:trace contextRef="#ctx0" brushRef="#br0" timeOffset="213300.3896">22442 11062 1880 0,'9'13'696'0,"-9"-13"-540"0,18 19-44 15,-12-11 316 1,9 0-256-16,0-3 28 16,3 3-120-16,-1-8-20 15,1 0-36-15,0-8-12 16,3 3-8-16,0-8 4 0,-3 5-4 0,-6-11-48 15,-1 6 28-15,-8-8-52 16,-3 2 40-16,-9 1-4 16,4 5 20-16,-10 5 8 15,6 5 4-15,-6 8 112 16,3 6-60-16,-9 7 68 16,12 3-68-16,-6 6 24 15,6 2-44-15,0 0-28 16,1-2-4-16,8-4-28 15,0-1 16-15,5-12-328 16,1 1 184-16,9-14-560 16,3-2 400-16,6-19-768 15,3-2 612-15</inkml:trace>
  <inkml:trace contextRef="#ctx0" brushRef="#br0" timeOffset="213628.5233">22847 10903 2024 0,'-3'35'752'0,"3"-35"-584"0,-9 55-48 15,3-28 340 1,3-3-276-16,-6 10 40 16,0 1-136-16,-3 2-40 15,3 0-28-15,1-8-32 16,8-5 4-16,0-14-136 16,11-5 76-16,4-15-56 15,3-3 72-15,3-17-8 16,3 4 36-16,0-8-4 15,-1 7 16-15,-2-2 0 16,-6 5 4-16,3 3 120 16,-6 10-60-16,3 4 120 0,-3 7-96 15,-6 5 4-15,3 5-44 0,-9 6-16 16,3 3-12-16,-6 2-16 16,3 0 4-16,-3 0-216 15,0-2 120-15,0-6-904 16,6-2 556-16</inkml:trace>
  <inkml:trace contextRef="#ctx0" brushRef="#br0" timeOffset="214066.0339">23091 11025 1776 0,'12'3'660'0,"-12"-3"-516"15,24 10-36-15,-12-4 300 16,3-1-244-16,5 0 64 15,4 1-132-15,3-6-60 16,3 0-24-16,-3-6-92 16,-4 4 44-16,7-9-340 15,-9 3 212-15,0-10-348 16,0-1 292-16,-6-13-252 16,-4 3 268-16,-8-10 0 15,6 7 124-15,-9-3 148 16,0 12-32-16,-9-1 428 0,3 8-252 15,-8 3 380-15,5 7-336 0,-6 6 228 16,3 6-280-16,-3 12 48 16,6 9-148-16,-12 15-24 15,12 0-52-15,-9 9-8 16,4-4-12-16,2 3-8 16,3-5 4-16,0 6-16 15,3-4 8-15,0 1 12 16,6-8-4-16,3-9-212 15,6-4 112-15,6-14-492 16,0-2 332-16,14-19-436 16,-2 0 396-16,9-16-652 15,0 3 532-15</inkml:trace>
  <inkml:trace contextRef="#ctx0" brushRef="#br0" timeOffset="214472.3579">23722 11097 1404 0,'18'5'516'0,"-18"-5"-400"0,18 3-32 16,-18-3 428-1,0 0-296-15,0-3 160 16,3 3-220-16,-3-5-8 16,0 2-92-16,-3-5-32 15,-3 0-16-15,-6-2-96 16,3 2 48-16,-12-3-84 16,6 6 72-16,-9 2-8 15,4 6 36-15,-7 5 40 16,6 5-8-16,-3 5 60 15,9 4-36-15,0 1 36 16,4 1-36-16,8-3 36 16,-3 1-40-16,12-9 4 15,2 0-20-15,7-10 0 0,6-3-4 0,6-8 4 16,-3 2-8-16,6-4-12 16,-1 2 4-16,-8 0 40 15,6 3-24-15,-6 2 96 16,-3 6-60-16,-6 5 92 15,-4 5-80-15,-5 11-20 16,0-1-24-16,3 1-16 16,-3 0 4-16,-6-5-148 15,3-4 80-15,0-9-448 16,3-1 284-16,3-13-500 16,0-2 412-16,0-17-656 15,3 3 548-15</inkml:trace>
  <inkml:trace contextRef="#ctx0" brushRef="#br0" timeOffset="214722.3883">23922 11036 1412 0,'2'10'524'0,"-2"-10"-408"0,-2 14-32 16,-1-4 428-1,6 1-296-15,-3 7 260 16,2 3-280-16,-2 6 56 16,0-1-148-16,0 6-24 15,0-3-52-15,0-2 0 16,0-4-16-16,0-7-16 15,0 0 0-15,0-10-68 16,0-1 40-16,0-10-4 16,6 2 20-16,-3-13-24 0,6 0 24 0,3-10-40 15,3 2 36-15,0-8-232 32,6 6 140-32,0-6-612 0,3 8 404 0</inkml:trace>
  <inkml:trace contextRef="#ctx0" brushRef="#br0" timeOffset="214894.2794">24335 11118 1620 0,'0'16'600'0,"0"-16"-464"0,-6 18-40 0,6-10 396 16,0 3-288-16,0 2 104 15,9 3-184-15,-9-3-64 16,6 3-40-16,0-8-212 15,0 0 104-15,3-11-544 16,3 1 348-16</inkml:trace>
  <inkml:trace contextRef="#ctx0" brushRef="#br0" timeOffset="215097.4279">24460 11123 1372 0,'0'0'508'0,"0"0"-396"0,-3 3-32 15,0-1 452 1,6 4-308-16,-6 2 404 15,3 2-360-15,-9 9-48 16,3-1-132-16,-8 11-56 16,-1 3-20-16,-15 8-12 15,9-1 4-15,-21 4-16 0,10-4 8 16,-28 1-172-16,1-3 96 0,-22 6-1016 16,16-1 604-16</inkml:trace>
  <inkml:trace contextRef="#ctx0" brushRef="#br0" timeOffset="215597.4862">19710 10578 1380 0,'-24'5'512'0,"24"-5"-396"0,-21 16-36 0,3-8 320 16,6 3-236-16,-18 2 152 15,7 0-180-15,-13 11-32 16,6 2-64-16,-6 22 48 15,10 0-48-15,-1 15 52 16,6 1-52-16,3 12-12 16,6-1-16-16,3 12-12 15,9-5 4-15,6 0 12 16,6-13-8-16,21-1-136 16,6-7 72-16,32-2-616 15,6-12 372-15</inkml:trace>
  <inkml:trace contextRef="#ctx0" brushRef="#br0" timeOffset="216163.1808">24439 10721 1404 0,'6'-5'516'0,"-6"5"-400"0,15-3-32 16,-6 3 340-1,0 3-248-15,3 2 204 16,3 3-220-16,6 10 56 16,0 4-128-16,2 17 28 15,-2 1-68-15,9 13 100 16,-3 0-88-16,-6 13 20 16,-1-5-48-16,-5 13-20 15,0-5-8-15,-6 10-4 0,-3-8 0 16,-9-10 8-16,-6 0-4 0,-9 3-4 15,-14 7 4-15,-10 1-16 0,-18-4 8 16,-2 4-640-16,-27 15 352 16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4:14:07.2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136 8284 572 0,'-6'3'208'0,"6"-3"-160"0,9 5-12 16,-3-2 252-1,0-1-164-15,3 1 100 16,3 0-132-16,0-1 80 16,0 1-96-16,0-3 64 0,3 3-80 15,0-3 56 1,0 0-64-16,5 0 60 0,4 0-64 0,9 0 64 15,0 0-64-15,8 0 20 16,-2 0-40-16,6 0 44 16,-7 0-40-16,4 0 4 15,-9 2-24-15,2 1 20 16,-2 2-20-16,6-2-4 16,-3 2-4-16,8-2 4 15,-2-1-4-15,6-2 16 16,-7 3-12-16,4 0 40 15,-6-1-24-15,-4-2 12 16,-2 0-20-16,-3 0 0 16,0 0-8-16,2 0 28 15,4 0-20-15,6-2 12 16,-4 2-16-16,7-3 0 16,0 3-4-16,-1-3 4 15,-5 1-8-15,0-4 8 16,-6 6-8-16,2-2 16 15,1 4-12-15,3-2 48 16,-4 3-28-16,7 0 40 16,0-1-40-16,2-2 12 15,-5 3-24-15,3 0 20 16,-7-1-24-16,1-2 24 16,-6 3-24-16,3-3 12 15,-4 0-12-15,7-3 20 0,-3 3-20 16,6-2 12-16,-1 2-12 15,4-3-16-15,0 0 0 0,-1-2 4 16,-5 2 0-16,0-2 8 16,-7 5-4-16,1-5 24 15,-3 5-16-15,3-3-12 16,-3 3-4-16,5-2 28 16,-2 4-12-16,6-2 4 15,0 0-8-15,2 0-16 16,1 3 4-16,0 0 20 15,-7-1-8-15,1 1 4 16,-6 2-4-16,0-2 4 16,-1 2-8-16,4-2 16 15,-3-1-12-15,6-2 4 16,-3 0-4-16,8 0 12 16,-2 0-12-16,6-2-12 15,-4 2 0-15,-2-3 28 16,-3 3-12-16,-3-3-12 15,-1 6-4-15,-2-3 12 16,0 0-4-16,3-3 8 16,-1 3-8-16,4-2 8 15,-3 2-8-15,6-6 8 16,-4 4-8-16,7-3-4 16,-3 2 4-16,0-5 12 0,-7 5-8 15,-2-2-4-15,0 2 0 0,-3-2-4 16,2 2 0-16,-2-2 8 15,-3 5-4-15,-3-5 8 16,0 5-8-16,0-5-12 16,3 5 4-1,-1-6 4-15,4 6 0 0,3-2 0 16,0 2 0-16,0 0 8 16,-1 2-4-16,-2-2-4 15,0 0 4-15,0 0 4 16,0 0-4-16,-4 0-12 15,-2 0 4-15,0-2 4 16,-3 2 0-16,0-3-12 16,0 3 8-16,0-5 40 15,0 2-24-15,2-2-20 16,1 2 4-16,0-5 8 16,0 3 0-16,0-3 8 15,3 3-8-15,0-1-20 16,5 4 8-16,1-4 12 15,-3 6 0-15,3-5-12 16,-3 5 4-16,2-5 4 0,-2 5 0 16,0-5 0-16,0 5 0 0,-3-6 8 15,-4 6-4-15,1-2-20 16,0 2 8-16,0-3 32 16,0 3-16-16,0-3-8 15,3 6-4-15,-1-3-24 16,4 0 16-16,3 0 32 15,0 0-12-15,3-3 0 16,-1 3-4-16,1-5-4 16,0 5 0-16,-3-3 0 15,-1 3 0-15,4-2 0 16,-6 4 0-16,0-2 8 16,-3 0-4-16,0 0-4 15,-1 0 4-15,1 0-4 16,0 0 0-16,3 0 0 15,3 3 0-15,5 0 8 16,-2-1-4-16,3 1-4 16,0 0 4-16,-1-1-4 15,-2 1 0-15,0-3 8 16,0 0-4-16,-4 0-4 16,-2 0 4-16,-3-3-4 15,0 3 0-15,0-2 0 0,-3-1 0 16,-1-2 0-16,1 5 0 0,3-3 0 31,-3 6 0-31,0-3 0 16,0 0 0-16,-3-3 0 0,2 3 0 0,-2-5-20 15,-3 5 12-15,-9-3-24 16,0 0 20-16</inkml:trace>
  <inkml:trace contextRef="#ctx0" brushRef="#br0" timeOffset="2703.4193">9932 4400 852 0,'-3'0'316'0,"3"0"-248"0,-3-3-16 0,0 1 304 15,6 4-204-15,0-2 220 16,0 0-212-16,0 0 164 16,3 0-188-16,3 0 124 15,2 0-148-15,7 0 36 16,0 0-84-16,9 0 32 16,3 0-56-16,2 0 52 15,4 3-56-15,0-3 20 16,-3 3-36-16,8-3 8 15,1 2-16-15,12-2 28 16,-1 3-24-16,7-3-12 16,-4 3-8-16,-2-3 28 15,-7 0-12-15,4-3 4 16,-3 3-8-16,11-5 20 16,-8 5-16-16,5-3 24 15,-5 3-24-15,-3-3 4 16,-7 3-8-16,-5-2-8 15,-3 4 4-15,-4-4 20 16,1 2-12-16,-3-6 12 16,0 4-12-16,-3-3 12 15,-1 2-16-15,1-2-4 0,-3 5 0 16,-3-6-4-16,-3 4 0 16,-3-4 0-16,-3 6 0 15,-9-2 0-15,3 2 0 0,-12-3-100 16,3 6 56-16,-12-3-456 15,0 0 276-15,-6 0-768 16,3 2 556-16</inkml:trace>
  <inkml:trace contextRef="#ctx0" brushRef="#br0" timeOffset="3841.7613">9967 4434 696 0,'-3'3'256'0,"3"-3"-196"0,0 0-20 15,0 0 208 1,0 0-144-16,3 0 124 16,3 0-132-16,3 0 164 15,6 0-152-15,3 0 108 16,3 0-124-16,3 0 92 15,-1 0-104-15,7 0 64 16,-3 3-84-16,0-3 64 0,0 0-68 16,2 0 40-16,-2 0-56 0,9 0 32 15,-3 0-40-15,8 0 8 16,1 0-24-16,3-3 36 16,-7 3-28-16,4-3-4 15,-3 3-12-15,-1-2 12 16,-5 2-12-16,0-3 32 15,0 3-24-15,5-5-4 16,1 2-8-16,0-5-4 16,-1 8 0-16,1-2 32 15,-6 2-16-15,-3-3-12 16,-4 6-8-16,-2-3 20 16,-3 2-8-16,0-2 16 15,-3 3-16-15,0-3 16 16,-4 5-16-16,-2-5 24 15,0 0-20-15,-3 0 32 16,3 0-28-16,-3-5 4 16,3 5-12-16,-3-3 4 15,0 3-8-15,-3-2-4 16,3 2 4-16,0-3 12 16,0 6-8-16,-4-3 4 15,1 0-4-15,0 0-8 16,0 2 4-16,-3-2-4 15,0 0 0-15,-3 0-28 0,0 0 16 16,-3 0-384 0,0 0 220-16,-6 3-968 0,0 7 636 15</inkml:trace>
  <inkml:trace contextRef="#ctx0" brushRef="#br0" timeOffset="6640.0968">8824 8678 352 0,'-6'-2'132'0,"6"2"-104"0,3 0-8 0,-6 0 156 16,3 0-100-16,-3 0 96 15,3 0-104-15,-3 0 80 16,1 2-84-16,-4 1 28 16,0 0-52-16,-6 2 40 15,6 0-48-15,-6 3 56 16,6 3-52-16,-9-1 36 15,6 4-40-15,-6 1 24 16,3 1-28-16,-6 3 0 16,7-1-16-16,-7 4 12 15,3 1-16-15,0 6 16 16,3-2-16-16,-3 10 24 16,6-3-20-16,0 11-4 15,3-2-4-15,0-1-4 16,3-2 0-16,3-1 8 15,3-2-4-15,0 0-4 16,6-2 4-16,0 5-16 0,3-3 8 16,3 8 4-1,0-3 0-15,3 3 0 0,3 0 0 0,-1-8 8 16,-2-3-4-16,3-5-12 16,0-2 4-16,3-6 4 15,0 0 0-15,-1-5 0 16,-2-3 0-16,6-2 8 15,0-3-4-15,5-6-12 16,4 1 4-16,6-6 12 16,0 3-4-16,2-5-12 15,-2 2 4-15,0-4 20 16,-4-1-8-16,-2-6 4 16,-3 6-4-16,-1-5 28 15,-2 3-20-15,3-9 40 16,-3 3-32-16,5-10-12 15,-5 5-8-15,0-11 12 16,0 3-8-16,-3-8 40 16,-1 8-24-16,-5-3 48 15,0 5-40-15,-6-4 36 16,0 7-36-16,-3-8 16 16,0 8-28-16,-6-10 44 15,2 7-36-15,-8-15 28 16,3 5-28-16,-9-11 28 15,3 9-32-15,-5-6 48 0,-1 8-40 16,-9 0 48-16,6 8-48 16,-12-3 12-16,6 8-28 0,-12-2 20 15,7 7-24-15,-7-5 4 16,6 6-8-16,-6-6 4 16,6 5-8-16,-8-4 8 15,11 1-8-15,-6-4 8 16,6 7-8-16,-9-2 24 15,4 5-16-15,-10 0 12 16,6 9-12-16,-11-1-8 16,8 5 0-16,-9 3 4 15,6 3-4-15,-2 2-48 16,5 3 28-16,0 2-40 16,6 6 32-16,-2 3-192 15,5 2 120-15</inkml:trace>
  <inkml:trace contextRef="#ctx0" brushRef="#br0" timeOffset="9468.477">11795 8565 1144 0,'0'-6'420'0,"0"6"-324"0,6 3-28 0,-6 0 404 15,0 2-272-15,-3 8 112 16,3 3-184-16,-6 13 48 15,0 3-104-15,-6 8 0 16,6-3-48-16,-9 8 4 16,3-3-16-16,-5 11 0 15,2 0-4-15,-6 2 36 16,6-2-20-16,-3-3 12 16,9-7-20-16,-3-6 20 15,6-8-24-15,0-5 56 16,3-3-36-16,0-5 36 15,6-3-36-15,0-5 16 16,3 0-28-16,3-5 52 16,6 2-40-16,9-5 56 15,6 2-52-15,8-4 64 16,1-1-60-16,6-2-8 16,-4 2-20-16,-2-5-12 15,-3 6 4-15,-6-4-4 16,-7 4 0-16,-2-1 0 15,0 3 0-15,-3-3-64 16,-6 3 36-16,-3-2-312 16,0-1 184-16,0-2-820 15,0 0 540-15</inkml:trace>
  <inkml:trace contextRef="#ctx0" brushRef="#br0" timeOffset="9702.8344">12164 9094 2184 0,'-9'18'808'0,"9"-18"-628"0,3 24-52 0,0-13 204 15,0 2-208-15,0 3 12 16,0 2-84-16,0 1-8 16,0-1-28-16,0 1-8 15,0-1-4-15,-3 1-120 16,0-1 64-16,0-2-296 15,0 0 192-15,0-5-596 16,3-3 416-16</inkml:trace>
  <inkml:trace contextRef="#ctx0" brushRef="#br0" timeOffset="9921.6433">12486 8816 2296 0,'0'5'852'0,"0"-5"-664"0,11 8-52 15,-5-8 40 1,0 3-124-16,6-3 40 16,0 2-52-16,3-2-4 15,0 0-24-15,-3 0-68 16,3 0 28-16,-6 0-488 0,3 0 280 0</inkml:trace>
  <inkml:trace contextRef="#ctx0" brushRef="#br0" timeOffset="10093.5602">12480 9059 1892 0,'-6'14'700'0,"6"-14"-544"0,9 13-44 0,-3-8 256 16,-1 3-224-16,4-3 72 15,0 1-124-15,3-6-24 16,3 2-40-16,3-4-16 16,0 2-8-16,0-6-524 15,0 1 284-15</inkml:trace>
  <inkml:trace contextRef="#ctx0" brushRef="#br0" timeOffset="10484.1946">12989 8538 1392 0,'-12'3'516'0,"12"-3"-400"0,0 2-36 0,0 1 540 16,0 2-356-16,0 6 124 15,0 5-232-15,0 10 20 16,0 3-104-16,0 8 12 16,3 0-48-16,-3 3-12 15,3 0-16-15,-3 5 4 16,0 0-8-16,0 10 8 15,0-2-8-15,0 0-28 16,3-5 12-16,0-6-136 16,3-5 80-16,-3-8-224 15,0-8 164-15,-3-10-480 16,0-6 340-16</inkml:trace>
  <inkml:trace contextRef="#ctx0" brushRef="#br0" timeOffset="10843.5582">13012 8488 1536 0,'-9'-5'572'0,"9"5"-448"0,3 0-32 16,0 0 408 0,3 0-292-16,6 0 84 15,6 2-176-15,12 1 64 16,6 5-104-16,5 2 36 0,-2 1-64 0,3 5 64 15,-7 0-64-15,-2 8-8 16,-6-1-24-16,-3 6-12 16,-6 1 0-16,-6 1 4 15,-4 1-4-15,-5 0-4 16,-3 0 4-16,-11 2-4 16,2-2 0-16,-15 10 0 15,-3 0 0-15,-12 9 0 16,4-4 0-16,-13 1-12 15,9-6 8-15,-2-5 4 16,8-5 0-16,-3-3-328 16,9-5 180-16,-5-6-680 15,8-2 464-15</inkml:trace>
  <inkml:trace contextRef="#ctx0" brushRef="#br0" timeOffset="11427.5625">13521 8440 1172 0,'-12'-5'436'0,"12"5"-340"0,6 3-24 0,-3-6 336 16,0 3-236-16,6-3 188 15,3 1-212-15,3-1 64 16,3 3-124-16,6 0 116 16,3 3-116-16,-1-1 56 15,1 1-84-15,-6 0 28 16,0 2-52-16,-9-2 8 15,0 2-28-15,-9 0-24 16,-3 3 0-16,-12-3-128 16,3 3 76-16,-12-2-32 15,3 1 56-15,-3 1 4 16,3 6 20-16,1-6 8 16,8 0 4-16,0-1 44 0,9 4-24 15,6 2 68-15,6 1-48 16,5 1 44-16,4 4-48 15,0-1 52-15,3 4-52 16,-6-4 72-16,0-2-60 0,-4-3-24 16,-2 0-16-16,-6-2 0 15,-3 2-4-15,-9-2-4 16,3 2 4-16,-14-2-4 16,-1-1 0-16,-18 1 0 15,3-1 0-15,-14 1-220 16,5 0 120-16,-21 7-1396 15,7 1 824-15</inkml:trace>
  <inkml:trace contextRef="#ctx0" brushRef="#br0" timeOffset="13412.13">15819 8649 1288 0,'3'-2'476'0,"-3"2"-368"0,3 0-32 16,-3 0 356-1,6 2-252-15,0-2 304 16,0 6-276-16,0 1 108 16,0 7-188-16,-3 4 20 15,0 1-88-15,-3 5 8 16,3 2-40-16,-6 6 0 16,3-3-16-16,-6 11-8 15,0-1 0-15,-6 17 4 16,3-1-4-16,-6 4-4 15,6-7 4-15,-2-4-4 16,2-6 0-16,-3-5 8 16,6-5-4-16,0-5-12 15,6-6 4-15,0-5-4 0,3 0 0 0,3-6 8 16,6-2 0-16,5-5-12 16,7-1 8-16,9-4 20 15,3 2-8-15,5-3 4 16,1 3-4-16,0-3-8 15,-7 3 4-15,1-2-4 16,-3-1 0-16,0-2 0 16,-4 5 0-16,1-3 0 15,0 6 0-15,-3-3-20 16,-3 0 12-16,-4 0 4 16,-2 0 4-16,-6 0 0 15,-3 0 0-15,-9 0-64 16,3 0 36-16</inkml:trace>
  <inkml:trace contextRef="#ctx0" brushRef="#br0" timeOffset="13677.7967">16635 8856 1880 0,'-12'2'696'0,"12"-2"-540"0,3 3-44 0,0-3 360 15,0 3-280-15,3-3 40 16,3 0-144-16,6 0-20 16,3 0-44-16,-1 0-64 15,4 0 16-15,-3 0-288 16,-3 0 172-16</inkml:trace>
  <inkml:trace contextRef="#ctx0" brushRef="#br0" timeOffset="13834.064">16617 9104 2172 0,'-9'19'804'0,"9"-19"-624"0,0 10-52 0,3-4 196 16,3-1-204-16,3-5 56 15,0 3-104-15,6-6-36 16,0 0-20-16,5-5-288 16,4 0 148-16</inkml:trace>
  <inkml:trace contextRef="#ctx0" brushRef="#br0" timeOffset="14537.2152">17462 8742 1204 0,'-6'0'448'0,"6"0"-348"0,0 2-32 0,0 1 388 16,6 2-264-16,-3 6 232 15,0 2-244-15,-3 6 60 16,3 2-140-16,-3 11 68 15,3 2-100-15,0 22 20 16,0-1-52-16,-3 9 4 16,3-3-24-16,0-3 0 15,0-8-8-15,0-2-16 16,0-6 4-16,-3-2-40 16,3-9 24-16,0-4-188 15,0-6 116-15</inkml:trace>
  <inkml:trace contextRef="#ctx0" brushRef="#br0" timeOffset="18729.7442">17531 8829 1196 0,'-6'-2'440'0,"6"2"-340"0,-3 5-32 15,0-5 232 1,6 0-180-16,-3 0 160 16,0 0-160-16,0 0 80 0,6 0-116 15,0 0 84 1,6 0-92-16,3 0 12 0,2 0-52 0,10 0-12 16,3 2-16-16,9 1 36 15,-1 5-20-15,1 0 48 16,-3 3-40-16,-3-1 48 15,-4 3-48-15,-5 3 48 16,-6 3-48-16,-3 5 56 16,-6-1-52-16,-6 6 28 15,0 3-36-15,-9 5 16 16,3-2-24-16,-9-1 36 16,-3-2-32-16,-9-3-4 15,0-3-12-15,-11-2-8 16,5 0 4-16,-9 0-16 15,9 0 8-15,-5 5 4 16,8 0 0-16,0 0 0 16,6 0 0-16,1-5-36 15,8 0 20-15,0-8-460 16,9-3 260-16</inkml:trace>
  <inkml:trace contextRef="#ctx0" brushRef="#br0" timeOffset="19167.0524">18129 8665 1860 0,'-3'16'688'0,"3"-16"-536"0,12 13-40 0,-3-5 132 16,3 0-156-16,6 0 72 15,0 3-96-15,2-3 44 16,1 2-64-16,-3-2 32 16,0 3-44-16,-6-3 8 15,0 0-24-15,-12-1 20 16,0 4-24-16,-12 0 12 16,0 2-12-16,-12 0-8 15,3 3 0-15,-5-3 4 16,2 0-4-16,0-2-12 15,9 2 4-15,0-5 48 16,9 3-24-16,3-6 16 16,6 0-20-16,6 1 44 15,6-1-32-15,9-2-24 16,0-1-4-16,2-2 16 16,-2 0-8-16,-3 0-4 15,0 0 0-15,-6 0-524 16,0 6 284-16,-6-1-1580 15,-3 5 1012-15</inkml:trace>
  <inkml:trace contextRef="#ctx0" brushRef="#br0" timeOffset="19560.1876">18430 9260 1776 0,'-9'3'660'0,"9"-3"-516"0,9 3-36 15,-6-1 292 1,3 1-240-16,3 0 56 16,5-1-128-16,7-2 72 15,0 0-96-15,12 0 40 16,6 0-60-16,-1 0-32 16,-2 0-12-16,0 0 24 15,-4 0-12-15,-5 0-48 16,-3 0 20-16,-6-2-392 15,0 2 224-15,-12-3-728 0,0 0 512 0</inkml:trace>
  <inkml:trace contextRef="#ctx0" brushRef="#br0" timeOffset="19763.3371">18638 8964 2024 0,'-18'16'752'0,"18"-16"-584"0,-3 34-48 0,0-12 408 16,6 1-312-16,-3 12-32 16,0 2-116-16,0 0-64 15,0 0-4-15,0 3 8 16,0-6-4-16,0 6-4 16,0-3 4-16,0 5-224 15,0 0 120-15</inkml:trace>
  <inkml:trace contextRef="#ctx0" brushRef="#br0" timeOffset="20575.9251">19022 8938 1432 0,'-3'-6'532'0,"3"6"-412"0,15-5-36 15,-3 2 208 1,6 1-176-16,12-4 212 16,2 1-192-16,10 0 84 15,0 2-128-15,-1 3 64 16,-5 6-92-16,3-1 40 16,-7 0-64-16,-2 3 16 15,-3 3-36-15,-6 5 16 16,-3-1-20-16,-12 4 44 15,0-1-32-15,-12 4 20 0,-3-1-28 16,-9 3-8 0,3-3-8-16,-9 3 12 0,6-3-8 15,-6-3-28 1,7 1 8-16,-1-6-4 0,6 0 8 16,0-2-12-16,6-1 12 0,6-2-24 15,3 0 20-15,3-2 32 16,6 1-12-16,0 1 60 15,3 0-36-15,0 0 4 16,2 0-24-16,1 0-8 16,0 3 0-16,-3-3-16 15,0 2 8-15,-3 1 12 16,-3-1-4-16,-6 4-4 16,-3-1 4-16,-9 3-4 15,0 2 0-15,-9 3 0 16,6 3 0-16,-15 3 0 15,6-1 0-15,-17 3-12 16,2-5 8-16,-12-8-4 16,7 0 0-16</inkml:trace>
  <inkml:trace contextRef="#ctx0" brushRef="#br0" timeOffset="21013.6914">19894 8850 1404 0,'-9'0'516'0,"9"0"-400"0,-3 6-32 0,0-4 508 16,3 4-340-16,-3 1 164 15,3 4-244-15,-3 5 56 16,3 5-132-16,-3 16 8 16,6 5-60-16,-3 11 0 15,3 0-28-15,0 3-16 16,0-6-4-16,0 8 4 15,3-2 0-15,0 5 8 16,0-6-4-16,0-2-4 16,3-5 4-16,-3-11-128 15,0-8 68-15,-3-10-472 16,0-6 292-16,-3-13-496 16,3-3 416-16,-3-23-876 15,3-3 668-15</inkml:trace>
  <inkml:trace contextRef="#ctx0" brushRef="#br0" timeOffset="21310.3589">19924 9014 1300 0,'-3'-5'480'0,"3"5"-372"0,12-8-32 0,-3 3 328 16,6 5-236 0,9-5 216-16,2 2-224 0,10 3 76 15,3 3-140-15,-4 4 108 16,1 7-120-16,-3 4 56 15,-3 1-80-15,-4 5 36 16,1 2-56-16,-6 3-4 16,0-2-20-16,-9-4-12 15,-3 1 0-15,-9 3-4 16,0-4 0-16,-12 4-12 16,0-3 8-16,-12 5 12 15,3 0-4-15,-23 11-4 16,2-3 4-16,-18 2-16 15,10-4 8-15,-7-3 4 16,13-9 0-16</inkml:trace>
  <inkml:trace contextRef="#ctx0" brushRef="#br0" timeOffset="21810.4229">20403 9282 1308 0,'-21'15'484'0,"21"-15"-376"16,-3 8-28-16,3-8 376 15,3 3-264-15,3-3 180 16,6 3-220-16,9-1 76 16,6 1-132-16,9-3 88 15,5 0-104-15,1 0 20 16,-3 0-60-16,2-3 12 16,-5 3-32-16,6-2 8 15,-1-1-16-15,1-2 0 16,-3 2-4-16,-4-2-128 15,-5 2 64-15,-6-5-508 16,-6 6 316-16</inkml:trace>
  <inkml:trace contextRef="#ctx0" brushRef="#br0" timeOffset="22092.6494">20754 8948 1808 0,'-8'6'668'0,"8"-6"-516"0,-3 5-48 0,0 0 484 16,6 3-344-16,-3 13 60 15,0 6-184-15,0 12-48 16,0 4-48-16,-3 7-24 16,3 0-4-16,-3 11 4 15,3-3 0-15,-6 11 8 16,6-5-4-16,-3-4-12 15,6-4 4-15,-3-11-40 16,3-11 24-16,0-7-636 16,3-9 360-16,5-20-980 15,7-4 720-15</inkml:trace>
  <inkml:trace contextRef="#ctx0" brushRef="#br0" timeOffset="22686.4727">21281 8932 1664 0,'-6'-5'616'0,"6"5"-480"0,3-3-40 0,0 1 392 15,3 2-288-15,3 0 60 16,6 2-156-16,9 1 56 15,3 2-92-15,5 3 48 16,4 0-72-16,-3 5 32 16,0 1-44-16,-7 4-20 15,1 3-4-15,-6 6-8 16,-3 2 0-16,-6 3 0 16,0-3 0-16,-9-3 0 15,-3 1 0-15,-6-1 0 16,0-2 0-16,-15 2 0 15,3-2 0-15,-21 3 8 16,7-3-4-16,-16 5-4 16,9-3 4-16,-2 6-16 15,8-3 8-15,0-3 4 16,12-4 0-16,0-4 0 16,10 3 0-16,-1-8 0 15,6-2 0-15,6-3 0 16,9 3 0-16,9-6 0 15,2 3 0-15,16-6 8 16,0 4-4-16,8-1-12 16,-2 0 4-16,0-2 4 0,-4 2 0 15,-2-2 0-15,-6 0 0 16,-6-3 0 0,-3 0 0-16,-7 0 0 0,1 0 0 0,-3-3 0 15,-3 3 0-15,-6-3-276 16,0 1 152-16,-6-4-556 15,0 6 380-15</inkml:trace>
  <inkml:trace contextRef="#ctx0" brushRef="#br0" timeOffset="34890.8521">17391 9824 704 0,'6'3'264'0,"-6"-3"-208"0,15 0-12 0,-3 0 160 16,3 0-120-16,5-3 8 15,1 3-52-15,6-5 32 16,3 2-40-16,6-2 36 16,2 2-36-16,13 0 68 15,-1 3-52-15,10-2 28 16,-4 2-44-16,16-5 8 16,-10 2-24-16,19-2 8 15,-4 5-12-15,15-8 12 16,-8 2-16-16,20-4 48 15,-6 2-28-15,15-3 40 16,-11 3-40-16,17-2 12 16,-9 2-24-16,12-3 44 0,-15 6-32 15,18-3-24-15,-18 3-4 0,12-1 24 16,-18 4-12 0,12-1-4-1,-11 6-4-15,8-3-16 0,-18 5 8 0,9-2 20 16,-14 2-8-16,11 0-4 15,-9 3 0-15,3-2 20 16,-14 1-12-16,2-1 4 16,-8 2-8-16,8-3-8 15,-6 3 4-15,1-3 12 16,-13 3-8-16,4-3 16 16,-7 1-16-16,7-1 16 15,-7 0-16-15,7 1 24 16,-10-1-20-16,1-2-4 15,-9-1-4-15,-1 1 12 16,-5-1-8-16,0-2 4 16,-1 0-4-16,10-2-8 0,2 2 4 15,-2-3 28 1,0 3-16-16,-1-5 4 16,-5 2-12-16,-1-5 12 15,-2 6-12-15,6-6 32 16,-7 5-24-16,10-2 12 15,-3 5-16-15,11 2 0 0,-5-7-4 16,-7 5 20-16,-2-5-16 0,-9 5-4 16,-3-5-4-16,2 5 4 15,-5-3-4-15,-6 3 16 0,-6-3-12 16,-9 1-460-16,-12-6 244 16,-18 5-1120-1</inkml:trace>
  <inkml:trace contextRef="#ctx0" brushRef="#br0" timeOffset="36399.6233">11542 9652 600 0,'0'5'224'0,"0"-5"-176"0,6 3-12 0,-3-3 192 16,3 3-132-16,-3-1 164 16,3 4-148-16,-3-4 156 15,0 1-156-15,3-1 116 16,0 4-136-16,0-6 80 15,3 2-104-15,5-2 92 16,1 3-96-16,9-3 32 16,3 3-56-16,12-6 20 15,2 3-32-15,10-5 8 16,-1-1-20-16,-2-1 8 16,-3 1-12-16,2-2 0 15,-5 3-4-15,15-6 100 16,-4 6-60-16,7-8-80 15,-4 5 12-15,1-5 4 0,-7 5 12 0,4-3 12 32,-6 6-4-32,2-3 16 15,-2 3-12-15,5-1-40 0,-2 4 20 0,6-4 12 16,-10 6 0-16,1-5 0 16,-4 3 4-16,1-6 48 15,-6 2-28-15,5-4-12 16,1 4-4-16,6-2 16 15,-7 6-12-15,7-3 4 16,-6 5-8-16,-4-6 28 16,-2 6-20-16,0-5 40 15,-10 5-32-15,1-5 4 16,-3 2-16-16,6-5-52 16,-3 3 24-16,8-3 56 0,-2 5-20 15,3-2 4-15,-4 2-16 16,1-2 4-16,-6 5-8 15,0-5 24-15,-1 5-16 0,-5-6 24 16,0 6-24-16,-3-2 12 16,-3 2-12-16,0-3 28 15,-4 3-24-15,4-5 4 16,0 5-12-16,0-3 12 16,0 3-12-16,-3-2 32 15,6 2-24-15,-7-3 12 16,4 0-16-16,-6 1 0 15,0 2-4-15,-3-3 12 16,0 3-12-16,-3-3 4 16,0 3-4-16,-6-2 4 15,0 4-8-15,0-2-4 16,0 0 4-16,-3 0-92 16,0 0 48-16,-9 0-372 15,3 0 228-15</inkml:trace>
  <inkml:trace contextRef="#ctx0" brushRef="#br0" timeOffset="59136.385">14471 11792 1352 0,'-6'-5'500'0,"6"5"-392"0,-3-5-28 0,0 0 240 16,6 5-192-16,-6-6 152 15,3 1-164-15,-6-3 72 16,0 3-108-16,-6-3 88 16,3 3-96-16,-12-1 8 15,7 6-48-15,-16 6-4 16,6 2-16-16,-15 10-16 16,4 3 0-16,-10 6-24 15,6 2 16-15,-2-3-12 16,8 1 12-16,3-4 8 15,12 1 4-15,3-5-64 16,6-1 36-16,15 1 28 16,6-3 4-16,18 0 20 15,3 2-16-15,11 1 68 16,1 2-44-16,0 0 24 16,-7 3-36-16,-2 2 60 15,-3-2-44-15,-6 3 80 16,-7-4-64-16,-8 1 52 15,0-3-60-15,-12-2-12 16,0-3-20-16,-12 0 0 0,0-3-8 16,-11-3-4-16,5 1 4 15,-18-6-4-15,3 3 0 16,-11-5-100-16,5 2 56 16,0-5-684-16,13 0 400 0</inkml:trace>
  <inkml:trace contextRef="#ctx0" brushRef="#br0" timeOffset="59542.6724">14828 11972 1692 0,'3'19'628'0,"-3"-19"-488"0,9 18-40 0,0-10 184 15,0 3-176-15,6 0-16 16,3-1-60-16,5-2-8 15,1 0-12-15,3-5 12 16,-3 2-16-16,-6-8 48 16,0 3-28-16,-10-5 12 15,1 0-24-15,-9-6 8 16,-3 1-12-16,-11-4 12 16,2 4-16-16,-12-1 24 15,3 3-20-15,-9 3 84 16,6 2-52-16,-8 6 112 15,8 5-88-15,-9 2 36 16,9 4-60-16,-2 4 28 16,5 3-40-16,3 6-44 15,6 2 4-15,3 3 0 0,6-3 8 16,9 0-44 0,3 0 24-16,6-5-80 0,3-3 56 0,11-8-352 15,4-2 220-15,15-17-856 16,-1 1 572-16</inkml:trace>
  <inkml:trace contextRef="#ctx0" brushRef="#br0" timeOffset="59808.2925">15406 12007 1920 0,'-39'10'712'0,"39"-10"-552"0,-18 14-44 0,9-9 320 16,3 3-260-16,-6 0 100 16,3 2-168-16,-3 4-8 15,3 1-60-15,1 9-16 16,2 0-16-16,-3 8-8 16,6-3 4-16,-3 3-4 15,6-3 0-15,0-3-36 16,6-5 20-16,0-2-144 15,6-1 88-15,11-7-504 16,4-3 316-16</inkml:trace>
  <inkml:trace contextRef="#ctx0" brushRef="#br0" timeOffset="60292.7712">16108 11748 1756 0,'-9'0'648'0,"9"0"-500"0,0 2-44 0,0-2 444 15,0 5-320-15,-3 6 76 16,0 2-184-16,-6 8-20 16,0 3-60-16,-9 5-28 15,1 0-4-15,-10 6-8 16,3-3 0-16,-9 7-12 16,3-2 8-16,-2 6-4 15,5-4 0-15,0-2-12 16,9-5 12-16,0-5 12 15,9-4 0-15,1-7-36 16,5 0 16-16,3-5 4 16,6-3 12-16,11-3 16 15,7 3-8-15,12-5 24 0,3-1-20 16,5-2 4 0,-2 3-8-16,-3-6-40 0,-4 3 16 0,-2-2-144 15,-3-1 88-15,-6-2-496 16,-1-1 316-16</inkml:trace>
  <inkml:trace contextRef="#ctx0" brushRef="#br0" timeOffset="60495.8611">16123 11919 1684 0,'-21'16'624'0,"21"-16"-488"0,-12 16-36 0,6-5 484 16,6 2-340-16,-3 11 96 15,6 0-204-15,-3 18 4 16,3 3-80-16,-3 11-36 16,3-4-16-16,0 1-8 15,0-8 0-15,-3 0-88 16,3-8 48-16,-6 0-488 16,0-2 292-16</inkml:trace>
  <inkml:trace contextRef="#ctx0" brushRef="#br0" timeOffset="63467.6075">16343 12144 1424 0,'3'6'528'0,"-3"-6"-412"0,12 2-32 0,-3 1 272 15,3 0-212-15,6-3 136 16,3 0-164-16,5 0 88 16,1 0-120-16,0 0 36 15,0 2-72-15,0-2 20 16,-4 0-40-16,4 0-16 15,-6 6-8-15,0-4 12 16,-3 3-8-16,-3-2-108 16,-1 0 52-16,-2-3-332 15,-3 0 212-15</inkml:trace>
  <inkml:trace contextRef="#ctx0" brushRef="#br0" timeOffset="64042.6095">16897 11771 1744 0,'12'8'648'0,"-12"-8"-504"0,24 11-40 16,-10-9 276-1,1 4-228-15,6-4 72 16,3 1-132-16,3 0-24 15,-3-1-40-15,2 1 8 16,1 2-20-16,0 1 8 0,0-1-12 16,-3 3 12-1,-4 2-16-15,-5 1 16 0,-3 2-16 0,-12 0-12 16,-3 1 0-16,-12 2-84 16,3-1 48-16,-11 1-28 15,2 3 40-15,-6-1-28 16,6 1 32-16,-3-3-16 15,9-3 24-15,-2-2 8 16,8-1 8-16,0-2 96 16,6 0-52-16,3-3 44 15,6 3-52-15,3 0 32 16,3 0-36-16,-1 3 24 16,4 2-28-16,3 0 8 15,3 3-20-15,3 3 0 16,0 2-8-16,2 3 48 15,-2-3-32-15,6 3 16 16,-6-3-24-16,-6 2 28 16,0-1-28-16,-10-1-12 15,1 0-8-15,-9-2 12 16,0-1-4-16,-12 1-4 16,4-4 4-16,-16 1-24 15,3 0 12-15,-15 0 4 16,9 3 4-16,-11-1 0 15,8 3 0-15</inkml:trace>
  <inkml:trace contextRef="#ctx0" brushRef="#br0" timeOffset="90859.9681">8161 15002 364 0,'-3'3'132'0,"3"-1"-100"0,0 1-12 16,0-3 132-16,0 5-88 15,0-5 148-15,0 5-116 16,0-5 40-16,0 6-80 16,0-4 28-16,0 4-48 0,0-6 0 15,0 5-24-15,0-5 0 0,0 5-4 16,3 1-8-16,3 1 4 15,0-1 12-15,2-4-8 16,1 1 16-16,3-3-16 16,3 3 16-16,3-1-16 15,0-2 4-15,0 0-4 16,6-2 12-16,2 2-12 16,1-3 24-16,0 0-20 15,-3-2 12-15,3 0-12 16,2 2 12-16,4-5-16 15,3 3 4-15,2-3-4 0,1 3-8 16,0-1 4-16,0 4 12 16,-1-1-8-16,-2 0-20 15,0 1 4-15,-1-1 12 16,1 3 0-16,0-2 24 16,5-4-16-16,4 4 4 15,3-4-8-15,-4 1 20 16,1 0-16-16,-3-1 4 15,-4 4-8-15,-2-4 4 16,-6 6-8-16,0 0 24 16,-1 0-16-16,-2 0-20 15,3 0 0-15,3 0 32 16,5 0-16-16,1 0 8 16,-3 0-8-16,3-2 28 0,-1 2-20 15,-2-3 20 1,-3 3-20-16,-4-2 0 0,-2 2-8 15,0 0 4-15,0 2-8 16,3-2 8-16,2 3-8 16,4-3-4-16,6 5 4 15,2-2-4-15,1-1 0 16,0-4 16-16,2-1-8 16,-8 0-4-16,-3 3 0 15,2-2 20-15,1-1-12 16,3 1-12-16,5-1-4 0,1 0 28 15,0 3-12-15,-4 0 4 16,1 0-8-16,-3 0-16 16,-4 0 4-16,1 0 4 15,0 0 0-15,5-2 16 16,7-1-8 0,0 0-12-16,-1 1 0 0,1-1 12 15,-4 3-4-15,-8 0-4 16,0 0 4-16,-3 3-4 15,-1-1 0-15,4-2 16 16,3 3-8-16,5-3-4 16,7 0 0-16,-1-3 4 15,1 3-4-15,-6 0 8 16,-4-2-8-16,-2-1 8 16,0 3-8-16,-1 0-20 0,7-3 8 15,5 1 12-15,1-1 0 16,0 3-4-16,-4-3 4 15,-2 1-24-15,-4 2 12 16,1-3 12-16,6 1 0 16,-1-1 8-16,7 3-8 15,-4 0-4-15,-2 3 4 16,-6 2 4-16,-4 0-4 16,-2 0 8-16,-6 1-8 15,-3-1 8-15,-1 0-8 16,-2 1 8-16,3-1-8 15,3 0 8-15,-1-2-8 0,4-1-12 16,3 1 4-16,-3 0 12 16,2-3-4-16,-2 0 32 15,-3 0-20-15,-4 0 32 16,1 0-32-16,-3 0 20 16,-3-3-20-16,0 0 20 15,2 3-24-15,1 0 32 16,3-2-28-16,3-1-4 15,2-2-8-15,1 0 12 16,0-1-8-16,0-2 24 16,-1 0-20-16,-5 0-4 15,0 1-4-15,0 1-4 16,-4 1 0-16,-2-3 8 16,6 0-4-16,3 0-12 15,2 3 4-15,4 0 12 16,6 2-4-16,-4 0-12 0,4 3 4 15,-9 3-4-15,3 2 0 16,-7-2 16-16,1 2-4 16,-3 0-4-16,2 1 4 15,-2-1-16-15,6 0 8 16,-3 1 4-16,5 2 0 16,-5-3 8-16,0 3-4 15,-3-3 16-15,-1 0-12 16,-2-2-20-16,0 0 4 0,-3-3 32 15,0 0-16-15,-4 0 0 16,1 0-4-16,0-3 40 16,0 0-24-16,0 1 8 15,6-1-16-15,2 0-8 16,1 3 0-16,6-2 4 16,3 2-4-16,-1 0 8 15,1 0-8-15,0 0-12 16,-1 2 4-16,-8-2 4 15,0 0 0-15,0 0 8 16,-1 0-4-16,1 0 16 16,6 0-12-16,0 0-12 15,-1-2 0-15,4-1 28 16,0 3-12-16,-4-3 4 16,1 3-8-16,-6 0 4 15,0 0-8-15,-7 0-4 16,1 0 4-16,0-2 4 0,0 2-4 15,0-3 8-15,0 3-8 16,5-2-4-16,1-1 4 16,0 0 12-16,3 1-8 15,2-1-12-15,1 3 0 16,-3 0 4-16,2 3 0 16,-5-1 0-16,0 4 0 15,-3-1-12-15,-3 0 8 16,-1 0 12-16,1 1-4 15,0-1-4-15,6 3 4 0,0-3-4 16,2 0 0-16,4 1 8 16,3-1-4-16,-4-2-4 15,4 2 4-15,-6-2-16 16,0 2 8-16,-4 0-4 16,-2 1 0-16,-3-4 24 15,-3 1-8-15,3-1-4 16,-1 4 0-16,1-4-16 15,6 1 8-15,0 0 4 16,6-3 0-16,-1 0 0 16,4 0 0-16,-3 0 8 15,-1 0-4-15,-2 0 8 16,-3 0-8-16,-3 0-12 16,-4 0 4-16,1 0 12 15,3 0-4-15,-3 0 16 16,3 2-12-16,2-2-4 0,4 0 0 15,6 0 12-15,0 0-8 16,2 0 4-16,-2 0-4 16,3 0-16-16,-10 0 4 15,1-2 12-15,-3 2-4 16,0-3-4-16,-1 3 4 16,4 0 28-16,3 0-16 15,3 0-40-15,2 0 12 16,4 0 12-16,-3 0 0 15,-4-3 12-15,-2 3-8 16,0 0 16-16,-7 0-12 0,4 0-12 16,-6 0 0-16,6 0-24 15,2 0 16-15,7-2 24 16,3 2-8-16,-1 0 8 16,1 0-4-16,-3 0 12 15,-1 2-12-15,-5 1-12 16,-3 0 0-16,-6-3 4 15,-1 2 0-15,-2-2 8 16,3 3-4-16,0-3-4 16,3 0 4-16,2-3 4 15,4 3-4-15,3-2-20 16,-4 2 8-16,1-3 20 16,-3 3-4-16,-3 0 4 15,-6 0-4-15,-1-3-8 16,1 3 4-16,-6 0 4 0,0 0-4 15,-3-2-4-15,0 2 4 16,0-3-16-16,2 3 8 16,1-3 12-16,3 3-4 15,3 0-4 1,6-2 4-16,-1-1-4 0,4 1 0 16,3-4-12-16,0 4 8 15,-1-4 28-15,1 1-12 16,-3-3 12-16,-6 3-12 15,-1-1-8-15,1-1 0 16,3-1-4-16,6 2 0 16,2-2 0-16,10 3 0 0,0 0 8 15,2 0-4-15,-2 2-4 16,2 0 4-16,-8 1-24 16,3 2 12-16,2-3-24 15,7 3 20-15,2 0 40 16,4 0-16-16,-6 3 0 15,-4 2-8-15,-5 0-16 16,-3 0 8-16,-4 1 28 16,1-1-12-16,3 0-4 15,-1-2-4-15,1 0 12 16,0-1-8-16,-4-2-20 16,-2 0 4-16,-6 0 32 15,-3 0-16-15,-4 0 16 16,1-2-12-16,-3-1-8 15,-3 0 0-15,-6 1 4 0,-3-1-4 16,0 0 32-16,-6-2-20 16,-6 0-508-16,-3-3 268 15,-18 0-1392 1</inkml:trace>
  <inkml:trace contextRef="#ctx0" brushRef="#br0" timeOffset="93247.4699">8006 16142 548 0,'-12'3'204'0,"9"-3"-156"0,-9 0-16 0,9 5 192 16,-3 0-128-16,0-2 96 0,0-3-112 16,3 5 88-16,-3-5-96 15,6 0 52-15,0 0-72 0,0 6 24 16,3-1-44-16,0 0 8 16,0 3-24-16,3 0 44 15,-3 0-32-15,6 5 4 16,-3-2-20-16,3-1 12 15,0 1-16-15,3-3 16 16,0 5-16-16,0-5 16 16,2 0-16-16,1-5-4 15,0 5 0-15,3-3 28 16,0-5-16-16,0 5-4 16,3-2-8-16,-3 0-4 15,2-3 0-15,-2 0 16 16,3 0-8-16,-3 0 32 0,0 0-24 15,3 0 12-15,-1 0-16 16,1 0 20-16,-3 0-20 16,0 0 24-16,3 0-24 15,0 0 40-15,0 0-28 16,-1 0-12-16,4 0-8 16,3 0 4-16,3 2-4 15,2-2 24-15,1 6-16 16,0-1 4-16,-3-3-8 15,-1 6-8-15,1-2 4 0,-3-1 4 16,0 0-4 0,0-2 8-16,-4 2-8 0,1-2 32 15,0-1-20-15,0-2-4 16,3 0-8-16,-1 0 28 16,7 0-16-16,3 0 20 15,0 0-20-15,-1 0 44 16,-2 0-32-16,0 0 20 15,-3 0-28-15,-4 3 28 16,-2 0-32-16,0-1 4 16,0-2-12-16,-3 3 12 15,2 2-12-15,1-5-12 16,6 3 0-16,3-3-4 16,5 3 0-16,1-3 8 15,3 5 0-15,-3-2 8 16,-1-1-4-16,-2-2-4 15,-6 3 4-15,-1-3 28 16,-2 0-16-16,0 5 40 0,0-5-32 16,0 0 32-16,5 0-32 15,4-5-24-15,0 5 0 16,3-3 24-16,-1 1-12 16,-2 2-4-16,0 0-4 15,-7-3 20-15,1 3-12 16,-6 0 4-16,0 0-8 15,-3 0 4-15,-1 0-8 16,1-5 8-16,0 5-8 0,0-3-12 16,0 0 4-1,3 1 4-15,-1-1 0 16,1 3 8-16,6 0-4 0,0 0-12 16,0 0 4-16,-1 0 4 15,1-3 0-15,-3 3 0 16,-3 0 0-16,-1-2 8 15,1 2-4-15,0 0 8 16,0 0-8-16,-3-3 24 16,3 0-16-16,-1 3 40 15,4-2-28-15,0-1-12 16,3-2-8-16,-1 5 20 16,4 0-12-16,0-3-12 15,-3 1-4-15,-3-1 20 16,-4-2-8-16,1 5-12 0,-3 0 0 15,3 0-4 1,-3 0 0-16,-3 0 16 0,2 0-4 16,1-3-4-16,0 3 4 15,3 0-4-15,0-3 0 16,2 1-12-16,1 2 8 16,3 0 4-16,3-6 0 15,-1 6 8-15,4 0-4 16,0 0 8-16,0 0-8 15,-4 0-12-15,1-2 4 16,-3 2 20-16,0 0-8 16,-1 0-20-16,7 0 4 0,6 0 4 15,-1 0 4-15,4 0 0 16,0 0 0-16,-1 0 0 16,-8 2 0-16,0-2 0 15,-3 6 0-15,-4-6 16 16,1 0-8-16,3 2 4 15,-6 1-4-15,-1 0-8 16,-2-3 4-16,0 0 20 16,0 0-12-16,0 0 4 15,-3 0-8-15,-4 0-8 16,-2-3 4-16,0 3 4 16,-3-3-4-16,-3 1 32 15,0-4-20-15,-3 6 12 16,-3-2-16-16,0-1-32 15,-3 1 8-15,0-4 48 0,0 6-16 16,-3-5-28-16,-3-3 4 16,-3 5-432-16,0 1 240 15,-3-6-936-15,0 8 636 16,0-8-484 0</inkml:trace>
  <inkml:trace contextRef="#ctx0" brushRef="#br0" timeOffset="154337.3313">12340 7157 1848 0,'3'3'684'0,"-3"-3"-528"0,3 8-48 0,-3-3 188 15,0 5-184-15,-3 12 80 16,0 1-116-16,-6 14-24 15,0 3-32-15,-9 8 12 16,3-3-20-16,-9 5 12 16,6 0-12-16,-8 6-24 15,5-3 4-15,0 2 4 32,6-7 4-32,0-6-12 0,9-5 8 0,0-8 56 15,3-5-28-15,3-8 16 16,6-3-24-16,3-5 36 15,6 0-28-15,9-2 32 16,6-1-32-16,5-3 20 16,4 4-24-16,3-4 0 15,-1 1-12-15,-2-3 4 16,-3 0-8-16,0-3-4 0,-7 3 4 16,-2-2-68-1,0 2 36-15,-6-3-112 16,0 6 80-16,-7-6-292 0,-2 3 196 0,-3-3-520 15,0 1 380-15,-6-6-832 16,3 3 636-16</inkml:trace>
  <inkml:trace contextRef="#ctx0" brushRef="#br0" timeOffset="154727.9775">12893 7451 1496 0,'-23'13'552'0,"23"-13"-428"0,5 10-36 16,-2-2 396 0,3 0-284-16,3 3 104 15,0 0-180-15,3 2 84 16,0 0-120-16,0 0 28 16,0 3-72-16,0 5-8 0,3 0-20 0,0 3-4 15,-1 0-4-15,-2 0-40 16,3 0 16-16,-3-6-172 15,0-2 108-15,0-8-472 16,0-3 308-16,3-15-692 16,0-1 524-1</inkml:trace>
  <inkml:trace contextRef="#ctx0" brushRef="#br0" timeOffset="154931.1414">13218 7496 2236 0,'-12'21'824'0,"12"-21"-640"0,-21 21-52 0,9-5 184 16,6 0-200-16,-12 13 44 16,0 5-96-16,-5 14-24 15,5-3-24-15,-3 2-12 16,6-2 0-16,-3 0-16 16,3-2 8-16,0-4-112 15,7-4 64-15,-1-3-260 16,3-3 172-16,3-8-640 15,6-3 436-15</inkml:trace>
  <inkml:trace contextRef="#ctx0" brushRef="#br0" timeOffset="155228.0237">13462 7734 2048 0,'-12'2'756'0,"12"-2"-588"0,-9 11-44 0,0-6 152 16,6 3-176-16,-9 5 56 16,6 1-92-16,-6 4-20 15,6 1-28-15,-3 5 24 16,4-1-24-16,-4 1 48 16,6 0-36-16,3-3-16 15,3 0-4-15,0-2-20 16,6-3 8-16,-1-6-4 15,4 1 0-15,0-8-144 16,3-1 84-16,3-7-360 16,0 0 240-16,3-17-772 15,2 1 536-15</inkml:trace>
  <inkml:trace contextRef="#ctx0" brushRef="#br0" timeOffset="155446.81">13703 7570 2004 0,'3'2'744'0,"-3"-2"-580"0,15 0-44 16,-6-2 216 0,3 2-208-16,0-3 72 0,2 6-120 15,1-3-28-15,0 0-32 0,0 0-148 16,0 2 72-16,-6 1-616 15,-3 2 372-15</inkml:trace>
  <inkml:trace contextRef="#ctx0" brushRef="#br0" timeOffset="155619.3834">13724 7721 1588 0,'-15'15'588'0,"15"-15"-456"0,0 11-36 0,3-8 396 15,3 2-288-15,6 0 104 16,3 3-184-16,3-5 12 16,2 2-76-16,-2-5-12 15,3 0-28-15,0-5-364 16,-3 0 188-16,3-6-1104 16,-1 6 700-16</inkml:trace>
  <inkml:trace contextRef="#ctx0" brushRef="#br0" timeOffset="156072.5792">14161 7398 1632 0,'-6'16'604'0,"6"-16"-472"0,-3 5-32 16,0-2 524-1,6 5-360-15,-3 2 36 0,3 1-184 16,-3 2 0-1,3 0-68-15,-6 8 20 0,3 0-40 0,-3 6-16 16,3 2-8-16,3 11-16 16,3-1 8-16,3 4 4 15,0-4 0-15,3-2-12 16,3-5 8-16,6-3 4 16,0-5 0-16,2-5 0 15,-2-6 0-15,3-8 0 16,-3-2 0-16,6-8 8 15,3-1-4-15,-1-10 16 16,1 0-12-16,3-15-4 16,-3 4 0-16,-4-15 4 15,-2 8-4-15,-9-14-4 16,0 8 4-16,-12-15-16 16,0 4 8-16,-15-12 4 15,3 10 0-15,-15 0 0 16,0 11 0-16,-11 5 0 15,5 10 0-15,-15 9-56 16,7 7 32-16,-25 16-612 16,4 11 344-16</inkml:trace>
  <inkml:trace contextRef="#ctx0" brushRef="#br0" timeOffset="175121.3885">12605 17947 384 0,'-6'5'140'0,"3"3"-108"0,-3-8-8 0,3 0 240 16,0 0-148-16,3 0 68 15,0-3-108-15,0-7 16 16,6-4-52-16,3-7 40 0,3 3-48 16,5-9 28-16,13-4-32 15,12-1 8-15,8-8-20 16,7-7-16-16,3-12-4 15,8 1 4-15,18-3 0 0,10 3 8 16,-1 2-4-16,-3 1-4 16,12-3 4-16,0-6-4 15,1-5 0-15,-10 1-72 16,-3 4 40-16,-6-2-540 16</inkml:trace>
  <inkml:trace contextRef="#ctx0" brushRef="#br0" timeOffset="175808.9602">14849 17933 488 0,'-3'-21'180'0,"12"8"-140"0,9-19-12 0,-6 19 108 16,9-13-80-16,11-6 76 16,13-3-76-1,8-15 24-15,10-11-48 0,2-2 24 0,16-9-28 16,20-2 0-16,12-16-16 16,9-8-16-16,27-5 0 15,3-8 20-15,26-16-8 16,7-2-284-16,17-14 148 15,7 0-416 1</inkml:trace>
  <inkml:trace contextRef="#ctx0" brushRef="#br0" timeOffset="206034.7022">9500 17944 964 0,'3'-26'360'0,"0"15"-280"0,3-5-24 15,-3 11 128-15,0-6-112 16,0 3 68-16,0 3-80 15,0 2 64-15,3-2-72 0,-3 5 116 0,-3 0-96 16,6 0 116-16,-3 8-108 16,0-3 120-16,0 9-116 15,0 7 64-15,3-3-84 16,0 9 16-16,2-1-44 16,1 1-4-16,0-4-20 15,3-1 36-15,3 4-24 16,0-7-12-16,0-1-8 15,0 3-4-15,3-8 0 16,-3 1 0-16,-1-1 0 16,1 0 8-16,-3-2-4 0,0-3-4 15,-3-3 4-15,0 3-120 16,0-3 64-16,-6-5-216 16,3 0 148-16,-6 0-268 15,3-5 216-15,0-3-340 16,0-5 292-16</inkml:trace>
  <inkml:trace contextRef="#ctx0" brushRef="#br0" timeOffset="206394.0553">10009 17849 1120 0,'-6'5'416'0,"3"0"-324"0,-6 3-24 0,6-2 244 16,-3 2-184-16,-3 2 176 16,0 6-172-16,-2 3 72 15,-4 7-120-15,-3 8 32 0,0-2-68 16,-3 5 0-16,0 3-28 16,0 0-4-16,-2-1-8 15,-1 6-16-15,-6 13 4 16,0 3 4-16,0-3 0 15,1 1 8-15,-4-9-4 16,3-2-4-16,3-9 4 16,4 1-4-16,5-3 0 0,3-5-20 15,6-3 12-15,3-11-244 16,0 1 140-16,3-6-264 16,3 0 216-16,0-7-472 15,6-12 356-15</inkml:trace>
  <inkml:trace contextRef="#ctx0" brushRef="#br0" timeOffset="206831.6142">10080 18285 932 0,'-2'-5'348'0,"4"5"-272"0,-2 5-20 0,0-5 200 16,3 6-152-16,0-1 124 16,-3-2-132-16,3 7 64 15,0-2-92-15,3 5 52 0,-3 9-68 16,-3-4 48-16,0 8-56 15,3 6 40-15,-6 0-48 16,3-3-28-16,-3 3-8 16,-3-6 8-16,3 1-4 15,3-3-4-15,0-6 4 0,0-2-16 16,0-3 8-16,-3 0-48 16,3-7 24-16,3-1-224 15,-3 3 140 1,0-8-164-16,-6-5-112 15,1-3 204-15,-1-6-332 16,0-4 300 0,3-8-216-16</inkml:trace>
  <inkml:trace contextRef="#ctx0" brushRef="#br0" timeOffset="207237.9283">10069 18299 696 0,'0'-14'256'0,"6"9"-196"0,2-3-20 16,-2 8 156-16,3 0-116 15,-3 0 124-15,0 5-116 16,6-2 80-16,-3-3-100 0,3 5 124 0,-3-5-108 16,6 0 84-16,-3 0-100 15,3 0 56-15,-1 0-72 16,1-5 40-16,0 2-52 16,0-2 24-16,-6 0-36 15,3-3 0-15,-3 8-16 16,0-5 12-16,-3 2-16 15,0-2 32-15,0 5-24 16,-6 0 84-16,0 0-56 16,3 8 56-16,-6-3-56 15,0 3 40-15,0-3-48 16,-3 3 44-16,0 3-48 0,-3-3 72 16,0 2-56-16,0-2 64 15,-3 5-64-15,-3-5-8 31,3 6-24-31,-3 4-12 0,-8 6 0 16,-4-3-32-16,0 5 16 16,-3 1-284-16,-2-6 160 15,2 3-664-15,6-6 444 0,3-4-880 16</inkml:trace>
  <inkml:trace contextRef="#ctx0" brushRef="#br0" timeOffset="222773.7398">18227 17320 768 0,'-12'-3'284'0,"12"3"-220"0,0-5-20 0,0-1 92 16,3 6-84-16,-3-5 84 15,3 5-76-15,0-8 20 16,6 8-44-16,0-5 76 16,3 5-64-16,6-8 40 15,0 8-52-15,9-8 8 16,2 3-28-16,7-9 20 15,-3 9-24-15,14-8 32 16,-2 8-28-16,18-9-24 16,-7 4 4-16,4-3 16 15,-10 2-4-15,-5-2 68 16,-6 8-44-16,-10-3 84 16,-5 8-64-16,-6 0 72 15,-3 0-72-15,-6 8 96 16,-3 5-84-16,-9 3 52 15,3 0-72-15,-15 10-12 16,0 6-20-16,-18 15-12 0,1-2 4 16,-16 21 4-16,6-2-4 0,-5-1-12 15,8-4 4-15,-3-4-24 16,13-10 16-16,-4-5-12 16,12-8 12-16,0-11 0 15,9-3 4-15,-3-12 0 16,6 2 0-16,-2-16 8 15,2 8 0-15,-3-14-12 16,6 1 8-16,-6-13-4 16,6 2 0-16,-3-24-12 15,6 3 12-15,-3-18-4 16,3 2 4-16,3-5 8 16,3 8 0-16,0-9 0 15,3 12 0-15,-6-3 8 16,3 10-4-16,-3 3-12 15,6 16 4-15,0 3-24 16,0 7 16-16,3 6-20 16,3 7 16-16,0 6 8 15,2 6 8-15,4 2-12 16,0 5 8-16,6 11 12 16,3-3-4-16,3 8-4 15,-1 0 4-15,4 11 28 16,-3-6-16-16,-3 24 4 0,-1-5-12 15,-2 19 20-15,0-6-16 0,-3-3-20 16,-3-2 0-16,0-5 20 16,-4-9-4-16,-2-7 4 15,-3-3-4-15,-3-10 36 16,0-6-20-16,-9-8 84 16,3 0-60-1,-12-13 84-15,0-2-76 0,-20-12 16 16,-1 1-40-16,-21-11-12 15,7 3-12-15,-13-11-24 16,10 6 8-16,-16-8-4 16,15-3 4-16,-11-8 8 15,11 10 0-15,-5-10-132 16,11 11 72-16,1-9-356 16,14 17 232-16,3-14-668 15,9 9 480-15</inkml:trace>
  <inkml:trace contextRef="#ctx0" brushRef="#br0" timeOffset="223508.1657">19204 17584 892 0,'-18'3'332'0,"18"-3"-260"0,6 0-20 0,0 0 116 15,-3 0-104-15,6 0 88 16,3 0-88-16,2 0 40 16,4 0-64-16,3 0 76 15,3 0-64-15,0 0 36 16,-3 5-52-16,2-2 8 15,-2-1-28-15,0-2 20 16,0 3-24-16,-3-3 4 16,-3 8-8-16,-6-5 56 15,-1-1-36-15,-10 9 40 16,-1-3-36-16,-9 0 0 16,0 5-20-16,-6 6 0 15,3-1-4-15,-3-2-8 16,3 2 4-16,0-4-40 15,6-1 20-15,0 0-20 0,7 0 20 16,2-2-28-16,5-3 28 0,1 0-4 16,6-3 12-16,3 0 60 15,0 1-28-15,6-4 60 16,0 4-48 0,-3 2 124-1,-1-3-88-15,-8 3 108 0,0 5-104 0,-9 0 104 16,0 0-104-16,-15 6 60 15,4 0-80-15,-13 7-12 16,6 0-28-16,-15 6-12 16,3-5 0-16,-20 4-260 15,2-4 140-15,-14-1-764 16,5-5 488-16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4:15:07.9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32 12081 2236 0,'-8'5'824'0,"8"3"-640"0,6-3-52 0,-1-5 108 15,4 3-160-15,6 0 12 16,6 2-56-16,0-2-8 16,3-1-16-16,-3 1-16 15,-1 0 0-15,1-1-76 16,0 1 44-16,-6-3-504 16,0 3 296-16</inkml:trace>
  <inkml:trace contextRef="#ctx0" brushRef="#br0" timeOffset="406.2942">16745 11777 1776 0,'-18'18'660'0,"18"-18"-516"0,12 13-36 15,-3-5 292 1,6 0-240-16,12 3 120 15,2-1-164-15,7 4 32 16,0-1-88-16,0-3 0 16,-1 4-36-16,-5-1 4 15,-6 0-16-15,-9 0 28 16,0 1-24-16,-12-1-40 16,0 0 12-16,-15 0-176 0,-3 1 108 0,-18-1-180 15,3 3 148-15,-11-3 8 16,8 3 68-16,-3-6 12 15,12 4 16-15,4-4 16 16,5 1-4-16,6-1 128 16,9 4-68-16,9 4 60 15,9 1-72-15,8 2 84 16,1 3-76-16,3-1 52 16,0-1-68-16,-7-4 24 15,1 1-40-15,-6-6 0 16,-3 0-16-16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4:19:25.6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96 11740 1236 0,'0'8'456'0,"0"-8"-352"0,3 23-32 0,0-7 164 16,0 3-144-16,-3 12 36 15,3 4-80-15,-3 10-28 16,0-3-12-16,0 11 16 15,0 0-12-15,0 5 32 16,0-8-28-16,0-7 20 16,3-9-20-16,0-10 20 15,0-5-24-15,3-17 12 16,-3-2-12-16,3-21 0 16,3-3-4-16,3-21-8 0,3 6 4 15,0-12-4-15,2 12 0 16,1-6 16-16,3 10-8 15,0 1 76-15,-3 10-48 0,0 0 84 16,0 8-68 0,-4 3 52-16,4 5-60 0,0 6 48 15,0 2-52-15,0 2 60 16,-3 6-60-16,0 3 80 16,-3 5-68-16,-4 2 16 15,1 3-36-15,-3 6-12 16,0-1-12-16,-3 9 12 15,0-1-12-15,0 0-4 16,0 1 0-16,-3-6-16 16,3-3 8-16,-3-10-128 15,3-3 72-15,0-10-444 16,3 0 280-16</inkml:trace>
  <inkml:trace contextRef="#ctx0" brushRef="#br0" timeOffset="218.6545">3601 11893 1652 0,'0'8'612'0,"0"-8"-476"0,14 5-40 0,-5-2 172 15,3 0-168-15,3-3-24 16,0 2-48-16,0-4 4 15,3 2-20-15,-3-3-296 32,-3 0 156-32</inkml:trace>
  <inkml:trace contextRef="#ctx0" brushRef="#br0" timeOffset="374.919">3615 12054 1536 0,'-23'14'572'0,"23"-14"-448"0,0 10-32 0,0-4 260 16,9-1-212-16,-1-3 32 16,7 1-104-16,3 0-64 15,0-1-4-15,0-2-304 16,3 3 168-16</inkml:trace>
  <inkml:trace contextRef="#ctx0" brushRef="#br0" timeOffset="765.5834">3868 11917 1840 0,'-11'26'680'0,"11"-26"-528"0,-3 32-44 16,3-19 84-16,3 1-128 0,-1 1-28 15,4 4-20-15,3-1-16 16,0 1 0-16,6-3 8 15,0 0-4-15,3-6-20 16,3 1 8-16,0-6 20 16,2 0-4-16,1-5-4 15,0 3 0-15,0-8-16 16,-3 2 8-16,0-7 4 16,-4-1 0-16,-2-8 16 15,0 6-8-15,-6-11-4 16,0 3 0-16,-9-8 84 15,3 5-48-15,-12-7 36 16,3 7-44-16,-12-5 68 16,0 5-52-16,-8 0 8 15,5 8-32-15,-9 3-12 16,9 5-8-16,-3 3-324 16,6 5 176-16</inkml:trace>
  <inkml:trace contextRef="#ctx0" brushRef="#br0" timeOffset="1093.7097">4482 12091 1444 0,'-33'11'536'0,"33"-11"-420"0,-3 3-28 0,0-3 248 15,6 0-200-15,0 2 160 16,0 1-176-16,0 2 64 16,0 3-112-16,-3 5 132 15,0 6-120-15,-6 5 68 16,0 2-88-16,-6 3-36 15,3 0-16-15,-6 1-32 16,3-4 12-16</inkml:trace>
  <inkml:trace contextRef="#ctx0" brushRef="#br0" timeOffset="2031.3169">5303 11758 1380 0,'-9'0'512'0,"9"0"-396"0,0 5-36 15,0-2 248 1,0 2-196-16,-3 9 52 15,0 1-108-15,-3 9 40 0,3 0-64 16,-6 8 76 0,0 0-72-16,-8 10-8 0,5-2-32 0,-12 15 16 15,3 1-20-15,-9 2 4 16,3-5-8-16,-5-6 20 16,5-7-16-16,-3-8-12 15,9-8-4-15,-2-8-16 16,8-6 12-16,-3-12-56 15,9-1 32-15,0-21-44 16,3-2 40-16,0-25-32 16,6 6 36-16,0-8 44 15,6 8-4-15,-3 0-16 16,3 14 0-16,0 2 12 16,0 7 0-16,0 7 32 15,3 7-20-15,0 2 144 16,0 6-88-16,2 6 48 15,4 2-72-15,0 7 88 16,3 7-76-16,0 7 0 16,3 2-40-16,0 9-4 15,-4-3-8-15,1-2-8 16,-3-4 4-16,0-2-4 16,3-5 0-16,-3-5-372 15,3-3 204-15</inkml:trace>
  <inkml:trace contextRef="#ctx0" brushRef="#br0" timeOffset="3625.6714">5547 12073 932 0,'0'0'348'0,"0"0"-272"0,6-5-20 16,-3 2 216 0,6 3-160-16,3-3 124 15,0 3-140-15,3-2 84 16,0 4-104-16,0-2 4 15,-1 0-48-15,1 0-12 16,0 3-12-16,-3-3 28 16,3 0-20-16,-3 0-84 0,0 3 36 0,-6-1-712 15,3 4 408 1</inkml:trace>
  <inkml:trace contextRef="#ctx0" brushRef="#br0" timeOffset="3807.3441">5604 12203 1132 0,'-18'18'420'0,"18"-18"-328"0,6 11-24 16,-3-9 280-1,0 1-204-15,3 0 72 16,3-1-124-16,0 1 4 0,0 0-56 0,-1-3-32 16,4 2-8-1,-3-2 0-15,3 0 0 16,0-2-416-16,0 2 228 0</inkml:trace>
  <inkml:trace contextRef="#ctx0" brushRef="#br0" timeOffset="4213.3306">5928 11994 1268 0,'-18'15'468'0,"18"-15"-364"16,-3 16-28-16,3-8 168 16,3 3-148-16,0 7 16 15,6 6-68-15,0 8 4 16,3 2-28-16,0 3 8 16,3 0-16-16,0-2 36 15,0-6-24-15,2-3 4 16,4-2-16-16,0-8 12 15,0-3-16-15,0-7 24 16,-3-4-20-16,0-10 24 16,-4 3-24-16,1-19 68 15,0 0-48-15,-6-18 76 16,6 2-60-16,-12-10 152 0,0 8-112 0,-12-1 100 16,0 9-108-16,-6 0 72 15,3 7-88-15,-9 3 40 16,4 8-64-16,-10 6-12 15,3 5-16-15,-9 5-88 16,6 8 40 0</inkml:trace>
  <inkml:trace contextRef="#ctx0" brushRef="#br0" timeOffset="5057.6244">6568 12293 1352 0,'-3'13'500'0,"3"-13"-392"0,3 16-28 0,-6-8 232 16,3 2-188-16,-3 1 116 15,6 2-140-15,-6 3 16 16,0 0-68-16,-6 2-12 16,3 3-20-16,-6 3 8 15,6 0-16-15,-8 3-84 16,5-1 44-16</inkml:trace>
  <inkml:trace contextRef="#ctx0" brushRef="#br0" timeOffset="5776.4951">6952 12502 1224 0,'-6'8'456'0,"6"-8"-356"0,3 0-28 16,-3-3 164 0,3 0-144-16,-3-7 36 0,0 2-80 0,0-11 76 15,0 3-68-15,-3-10 52 16,3 2-64-16,-6-18 40 15,3 5-48-15,-3-22-20 16,6 9-8-16,0-8 0 16,3 13-4-16,3-5 24 15,3 10-16-15,3-5 48 16,0 11-32-16,0-1 28 16,0 9-28-16,0 2-8 15,0 8-12-15,-1 3 12 16,1 5-12-16,0 3 16 15,3 5-16-15,-3 2 16 16,3 4-16-16,-3 4 32 16,0 1-24-16,-3-1 12 15,0 1-16-15,-3 2 0 16,0 0-4-16,-9 1 28 16,0-1-20-16,-6 0 12 15,0 3-16-15,-6 0 0 16,6-3-4-16,-6-2-16 15,3-3 4-15,0 0-24 16,3 2 16-16,3-5-32 16,3 3 28-16,3-2-40 15,6-1 36-15,0-2 8 16,6-1 8-16,3 1 48 0,0 2-24 16,3 0 24-16,0 3-24 15,0 3 52-15,-1 0-40 0,-5 2 56 16,-3 0-52-16,-6 3 28 15,3 2-36-15,-12 4 16 16,0-1-24 0,-9 3 0-16,0-1-12 0,-5-1 4 15,5-4-8-15,-12 1-92 16,6-4 52-16,-6-4-528 16,6 0 312-16</inkml:trace>
  <inkml:trace contextRef="#ctx0" brushRef="#br0" timeOffset="5964.003">7384 11917 1796 0,'-3'10'668'0,"3"-10"-520"0,18 11-44 15,-9-6 156 1,2 1-164-16,4-4 0 15,0 4-64-15,-3-4 4 16,3 3-20-16,-3-2-8 16,3 2-4-16</inkml:trace>
  <inkml:trace contextRef="#ctx0" brushRef="#br0" timeOffset="6151.5433">7384 12155 1568 0,'-21'24'580'0,"21"-24"-448"0,0 21-40 0,3-13 312 16,3 0-240-16,3 0 76 16,3 0-144-16,0-3-40 15,2 0-36-15,1-2-8 16,3 2-4-16,-3-5-156 16,3 3 80-16</inkml:trace>
  <inkml:trace contextRef="#ctx0" brushRef="#br0" timeOffset="6432.8026">7696 11695 2056 0,'-9'13'764'0,"9"-13"-596"0,3 32-44 16,0-17 220-1,3 4-212-15,0 7 20 16,0 1-96-16,3 2 8 16,0 0-36-16,0 3 44 15,0 0-40-15,-3 15 20 16,3 1-32-16,-9 13 0 16,3-3-12-16,-6 0-8 15,3-5 4-15,-3 0-4 0,3-8 0 16,-6 5-196-1,0-5 108-15,-6 0-1136 16,3-8 676-16</inkml:trace>
  <inkml:trace contextRef="#ctx0" brushRef="#br0" timeOffset="31013.5121">1556 10750 1204 0,'-6'3'448'0,"6"-3"-348"0,-6 2-32 0,6-2 220 15,0 0-172-15,0 0 88 16,6 0-120-16,0-2 64 16,3 2-84-16,5-6 40 15,1 4-64-15,12-6 76 16,9 3-64-16,14-6-28 15,-5 3-12-15,6-3 4 16,-4 3-8-16,-5 1 24 16,-3 1-20-16,-10 1 24 15,1 2-24-15,-9 1 84 16,-6 4-52-16,-6 1 112 16,0 5-88-16,-9 5 20 0,-3 3-52 0,-12 16 32 15,3 2-40 1,-12 14-24-16,-6-1-4 0,-11 6 16 15,5-5-8-15,-9-3-12 16,4-5 0-16,2-6 4 16,6-2 0-16,4-11 8 15,8-3-4-15,3-12-48 16,0-6 28-16,6-16-52 16,9 0 40-16,-3-24-4 15,3 1 20-15,3-30-8 16,3 5 8-16,3-18 8 15,6 13 4-15,-9-10 0 16,9 13 0-16,-3-3 16 16,0 14-8-16,-3 10-20 15,0 13 4-15,0 19-4 16,3 10 4-16,2 22 16 16,4 7-4-16,0 14 16 15,6 5-12-15,-6 13-4 16,3-3 0-16,0 20 12 15,-3-4-8-15,-1 3 24 16,-2-8-20-16,-3-5 24 16,0-8-24-16,-3-5 24 15,0-9-24-15,-6-10 12 16,3-5-12-16,-9-13 64 0,0-3-44 16,-15-16 68-16,3-3-60 15,-17-10-16-15,5 0-16 0,-15-11-8 16,10 6 0-16,-7-9 0 15,3 6 0 1,1-5 0-16,14 7 0 0,-6 1-20 16,9 10 12-16,12 5-488 15,0 6 268-15,18 10-1268 16,0 9 832-16</inkml:trace>
  <inkml:trace contextRef="#ctx0" brushRef="#br0" timeOffset="31779.2099">2187 11004 1204 0,'-9'5'448'15,"9"-5"-348"-15,6 3-32 0,-3-3 264 16,6 0-196-16,2 0 104 16,7 3-140-16,3-1 84 15,0 1-104-15,0 0 36 16,0 2-68-16,-6-3 0 15,-1 4-28-15,-8 2 68 16,0 0-52-16,-12 2 24 16,6 3-40-16,-20 1 16 15,2 2-20-15,-12 2 0 16,6 1-8-16,-6 2-16 16,10 0 4-16,-4-3 20 15,9 1-8-15,0-6 92 0,9 0-52 16,-6-2 64-16,9-3-60 0,3-3 32 15,6 1-48-15,3-4 32 16,6 1-36-16,3-3 0 16,0 0-20-16,2-3 12 15,4 1-16-15,3-6 4 16,-9 2-4-16,3-4-164 16,-6 4 84-16</inkml:trace>
  <inkml:trace contextRef="#ctx0" brushRef="#br0" timeOffset="32013.5759">2481 11128 1952 0,'-9'-2'724'0,"9"2"-564"0,9 0-44 16,-6 0 228-1,3 0-212-15,0-3-36 16,3 3-60-16,3-3-12 16,-3 1-16-16,6-3-4 15,0 5 0-15,-3-3-400 16,3 3 216-16,-1-5-836 16,-5 2 568-16</inkml:trace>
  <inkml:trace contextRef="#ctx0" brushRef="#br0" timeOffset="32399.9327">2731 10911 1456 0,'6'8'536'0,"-6"-8"-416"0,21 3-32 0,-9 0 400 16,-3 2-284-16,6-2 76 31,3 2-168-31,0 3-68 0,2 0-28 0,1 0 16 0,-9 0-16 0,0 0 40 15,-3 2-32-15,-6 1 12 16,0 2-20-16,-9 5-168 16,3 1 84-16,-9 0-12 31,3-1 52-31,-9-2 28 0,6 0 0 0,-2-3 0 16,5 0 4-16,3-2 136 15,0-3-76-15,6-3 52 31,6 3-68-31,3-5 44 0,2 2-52 0,4-5 8 16,0 3-32-16,3-3-8 16,0 0-4-16,-3-3-244 15,0 3 132-15,3-3-1152 16,-1 6 692-16</inkml:trace>
  <inkml:trace contextRef="#ctx0" brushRef="#br0" timeOffset="33525.0775">1454 13687 1224 0,'-9'-3'456'0,"9"3"-356"0,9-2-28 0,0-1 192 16,-6 3-160-16,15-8 36 15,-3 0-84-15,9-10 12 16,3-1-40-16,17-13 16 16,-2 6-24-16,18-9 8 15,-4 9-16-15,1 0 0 16,-7 4-4-16,-8 4 20 16,-9 7-16-16,-7 1 68 15,-11 7-48-15,-6 3 156 16,-3 5-108-16,-12 16 92 15,-3 6-104-15,-20 18-16 16,2 3-32-16,-24 15 48 16,7-5-40-16,-7 19-12 15,9-3-8-15,1 5-20 16,11-10 8-16,-6-11 12 16,18-10-4-16,-3-11-12 15,7-10 4-15,2-12-16 16,9-4 12-16,-3-16-12 15,6-6 8-15,0-34 8 16,6 0 4-16,-6-32-20 16,9 9 12-16,-6-33 12 15,2 9 0-15,1-14-4 16,0 13 4-16,3 6-4 16,-6 18 0-16,0 8 16 15,3 16-8-15,-6 11 24 16,0 15-20-16,3 14 4 0,6 10-8 15,0 14 20-15,3 7-16 16,6 27 4-16,-3 5-8 16,9 22 4-16,-4-6-8 15,1 16 16-15,0-8-12 16,3 10 16-16,-3-10-16 0,0-5-4 16,-4-11 0-16,1-13 20 15,-9-10-12-15,-3-12 32 16,0-4-28-16,-9-11 64 15,3-6-44-15,-18-10 56 16,0-2-56-16,-20-17 12 16,2-2-32-16,-21-24 8 15,13 0-12-15,-22-13-8 16,16 7 0-16,-13 1-4 16,10 13 0-16,-4 0-204 15,15 13 112-15</inkml:trace>
  <inkml:trace contextRef="#ctx0" brushRef="#br0" timeOffset="34056.3837">2112 13909 1632 0,'0'-5'604'0,"0"5"-472"0,9 0-32 0,-9 0 268 15,9 0-220-15,3 0 12 16,0 5-100-16,6 0-12 15,-6 3-32-15,3-2 8 16,2 2-12-16,-2 2 20 16,-3 1-20-16,-6 2 32 15,-3 3-28-15,-9 2 32 16,3 4-32-16,-18-1 4 16,4 0-12-16,-10 3 12 15,6-3-12-15,-6-5-20 16,9 0 4-16,0-6 56 15,6 1-24-15,1-6 76 16,5 0-52-16,3-5-16 16,3 3-20-16,0-3 0 15,9 0-8-15,-3-3-4 16,8 3 4-16,7-2 4 16,-3-1-4-16,3 0-20 15,3 3 8-15,-3-2-452 16,-1-1 248-16,-5-5-844 15,0 3 588-15</inkml:trace>
  <inkml:trace contextRef="#ctx0" brushRef="#br0" timeOffset="34259.5">2380 14047 1744 0,'6'5'648'0,"-6"-5"-504"0,12 8-40 0,-6-5 172 15,6 2-172-15,-3-2 0 16,6-1-60-16,-3-2-16 16,2 3-16-16,-8-6 0 15,6 3-4-15,0-5-120 16,-6 2 60-16</inkml:trace>
  <inkml:trace contextRef="#ctx0" brushRef="#br0" timeOffset="34775.1758">2591 13766 1632 0,'-5'8'604'0,"5"-8"-472"0,2 3-32 15,1-3 276 1,6 0-224-16,9 0 56 0,-3 0-128 0,12 0-12 15,0 5-44-15,5-2 12 16,-5 2-20-16,-3 0 8 16,0 1-12-16,-6 2 36 15,0 0-24-15,-7 2 4 16,-2 3-16-16,-9 3 12 16,0 0-16-16,-11 3-108 15,2 2 52-15,-12 0-52 16,3 0 60-16,-9 0 28 15,6-2 12 1,-3-3-32-16,4-3 16 0,2 0 32 16,6-2-8-16,3-3 72 15,6 2-48-15,3-2 40 16,6 3-40-16,6-3 44 16,3 2-44-16,3-2 64 15,2 3-56-15,1-3 28 16,0 2-40-16,0-2 8 15,-3 3-20-15,-3-3 44 16,0 2-32-16,-7-2 40 16,1 3-40-16,-9-3-16 15,3 0-4-15,-12 0-8 16,3 0 0-16,-14 2-12 16,2 3 8-16,-18 9 12 15,-6 4-4-15,-14 6-1076 16,5 0 584-16</inkml:trace>
  <inkml:trace contextRef="#ctx0" brushRef="#br0" timeOffset="46178.7336">6074 14221 520 0,'-6'-8'192'0,"6"8"-152"0,0-15-8 0,0 7-16 15,0 5-16-15,0-5 8 16,6 5-4-16,-3-2 140 15,3 2-80-15,-6 3 360 16,3 3-236-16,-6 0 272 16,3 2-264-16,-3 3 188 15,0 3-220-15,-3 2 32 0,0 3-120 0,-3 5 36 16,3 3-68-16,-6 10 4 16,6 0-28-16,-6 6-12 15,4-3-4-15,-7 3 4 16,6-3-4-16,-6-3-4 15,3-2 4-15,-3-3 12 16,6-5-8-16,-3 0 16 16,6-6-16-16,0-4-4 15,3-4 0-15,3-5 40 16,3 3-24-16,0-2 24 16,6-1-24-16,0-2 60 0,3-1-44 15,0-2 44-15,3 3-44 16,0-6 16-16,3 3-32 0,-1-2 0 15,4-1-12-15,0-5-24 16,0 3 8-16,0-3 20 16,0 2-4-16,-1-4 4 15,1 5-4-15,0-3 20 16,3 2-16-16,-3 1-136 16,-3 5 68-16,-1-5-520 15,-2-1 320-15</inkml:trace>
  <inkml:trace contextRef="#ctx0" brushRef="#br0" timeOffset="46439.1942">6571 14467 1652 0,'-9'14'612'0,"9"-14"-476"0,0 5-40 0,0-2 380 16,0 2-280-16,0 3 144 16,3 2-200-16,-3 1 16 15,3 2-92-15,-3 0 16 16,3 3-48-16,0 3-8 16,0-1-16-16,0 9-16 15,0-3 4-15,-3 5-16 16,0 0 12-16,0 3-384 15,3-3 216-15</inkml:trace>
  <inkml:trace contextRef="#ctx0" brushRef="#br0" timeOffset="52158.5228">14864 2664 984 0,'-15'0'368'0,"15"0"-288"0,-3 3-20 16,0-3 232-1,6 0-172-15,-3 3 56 16,3-1-104-16,-3 1 124 0,0 2-112 16,0 3 88-16,0 3-104 0,-3 10 20 15,3 5-52-15,-6 19 12 16,0 0-28-16,-6 11 16 15,3-3-20-15,-6 2 8 16,3-10-12-16,-5 8 88 16,5-10-52-16,-3 2 64 15,6-6-60-15,3-4 24 16,3-9-44-16,3-5 36 16,6-2-40-16,3-6 48 15,3-2-44-15,0-3 28 16,3-3-32-16,5-5 16 15,1 3-24-15,9-6 16 16,3 0-20-16,5-5 0 16,1 3-8-16,0-6 20 15,-4 3-16-15,-5 1-12 16,-3-4-4-16,-3 0-128 16,-3 6 72-16,-6-8-460 15,-1 5 288-15</inkml:trace>
  <inkml:trace contextRef="#ctx0" brushRef="#br0" timeOffset="52408.5166">15292 2905 1848 0,'-5'3'684'0,"5"-3"-528"0,0 8-48 0,2-8 100 15,7 2-136-15,3 1 60 16,3 5-76-16,12-8-8 16,0 3-28-16,6-3-20 15,-1 0-4-15,-5 0-192 16,0 0 108-16,-9 0-800 16,-6 5 492-16</inkml:trace>
  <inkml:trace contextRef="#ctx0" brushRef="#br0" timeOffset="52549.1893">15349 3130 1640 0,'-21'8'608'0,"21"-8"-472"0,3-5-40 0,0 2 284 16,3 6-228-16,9-3 64 16,6 0-132-16,6-3-24 15,2 3-36-15,7-5-8 16,-3 5-8-16</inkml:trace>
  <inkml:trace contextRef="#ctx0" brushRef="#br0" timeOffset="52846.1049">15921 2693 2004 0,'-12'3'744'0,"12"-3"-580"0,-3 19-44 0,3-6 32 16,3 5-108-16,0 9 80 15,3 5-72-15,-1 10 8 16,1 0-36-16,-6 6 12 16,3-3-20-16,-3 5-8 15,0-5-4-15,0 11 4 16,0-6-4-16,0 3-108 15,0-11 56-15,0-7-500 16,0-6 304-16,0-19-692 16,0-7 532-16</inkml:trace>
  <inkml:trace contextRef="#ctx0" brushRef="#br0" timeOffset="53143.0073">15888 2736 1684 0,'6'-3'624'0,"-6"3"-488"0,32 0-36 16,-8 0 148 0,-3 0-156-16,12 5 148 15,0 3-136-15,-1 6 60 16,1-1-96-16,-3 5 36 16,-3 4-64-16,-4 4 40 0,1 0-44 0,-9 6-12 15,0 0-12-15,-12-3 24 16,-3 0-20-16,-15 6 12 15,3-4-16-15,-15 14 28 16,7-5-24-16,-16 5-24 16,3-3 4-16,-9-2-36 15,7-6 24-15,-1-10-468 16,12-3 264-16</inkml:trace>
  <inkml:trace contextRef="#ctx0" brushRef="#br0" timeOffset="53518.0425">16507 2622 1920 0,'18'0'712'0,"-18"0"-552"0,21 5-44 15,-10-2 128 1,1 2-156-16,0 1 72 15,6 1-96-15,-6-1 0 16,0 2-40-16,-6 0 24 16,3 0-32-16,-9 2 32 15,0 1-32-15,-9-1 4 16,0 1-12-16,-9 2-8 16,0-5 4-16,0 0-24 0,7 3 12 0,-1-9-12 15,6 4 8-15,0-4 16 16,6 3 0-16,3-2 40 15,3 0-20 1,6 2 32 0,2 0-32-16,1 1 12 0,6 2-20 0,-3-8 0 15,0 2-8-15,-3-2-128 16,0 3 64-16</inkml:trace>
  <inkml:trace contextRef="#ctx0" brushRef="#br0" timeOffset="53721.2055">16590 3154 2328 0,'0'-3'860'0,"0"3"-668"0,21 3-52 15,-12-3 56 1,3 2-136-16,6-2-8 15,3 0-32-15,2-2 12 16,1 2-20-16,0-3-164 16,0 3 84-16</inkml:trace>
  <inkml:trace contextRef="#ctx0" brushRef="#br0" timeOffset="54174.3545">17132 2707 1684 0,'-6'-8'624'0,"6"8"-488"0,21 0-36 0,-3 0 440 16,3 8-316-16,14-6-12 16,4 9-132-16,0-3 24 15,-1 2-64-15,-8 4 8 16,-3 2-28-16,-9-1 4 15,-6 7-12-15,-15-4-120 16,-3 3 56-16,-18 6-268 16,-3-3 176-16,-15-1-112 15,7 1 152-15,-1-8 44 16,9 3 40-16,6-6 20 16,10 0 0-16,5-2 184 15,9 2-100-15,8 0 152 16,7 0-136-16,12 1 72 15,-3-1-100-15,3 0 88 16,-1 0-96-16,-8-2 68 16,0 2-76-16,-9-2-32 15,-3 2-12-15,-9-3-12 16,0 4 0-16,-15-4 0 16,0 3 0-16,-15 3-12 15,1 3 8-15,-13-3-104 16,6 2 60-16</inkml:trace>
  <inkml:trace contextRef="#ctx0" brushRef="#br0" timeOffset="54502.4884">17700 2667 2204 0,'9'5'816'0,"-9"-5"-636"0,15 16-48 0,-6-5 92 16,0 2-148-16,0 13 104 15,3 4-104-15,-3 15 28 16,0 2-60-16,-6 9-8 16,0-9-20-16,-9 9-20 15,3-6 0-15,-6 14 4 16,0-6 0-16,-3 3 8 15,6-6-4-15,-3-10-116 16,3-2 60-16,-3-9-164 16,6-10 120-16,-3-8-384 15,6-6 268-15,-3-12-556 16,6-4 432-16</inkml:trace>
  <inkml:trace contextRef="#ctx0" brushRef="#br0" timeOffset="54841.1965">17814 2738 1756 0,'3'-2'648'0,"-3"2"-500"0,26 0-44 16,-11 0 372 0,0 5-280-16,12 0 100 15,-3 9-176-15,6-4 40 16,2 6-92-16,4 8 8 0,0 0-44 0,2 5-32 15,1 0 0-15,0 3 0 16,-6-3 0-16,-4 0 0 16,-2-3 0-16,-9-2 0 15,0 0 0-15,-9 0 0 16,-3-3 0-16,-9 3 0 16,-3-6 0-16,-15 9 0 15,0-1 0-15,-18 9 8 16,4-4-4-16,-13 4-12 15,6-4 4-15,-11-1 4 16,5-4 0-16</inkml:trace>
  <inkml:trace contextRef="#ctx0" brushRef="#br0" timeOffset="57937.5078">11188 14409 892 0,'-9'-5'332'0,"9"5"-260"0,0 3-20 15,-3-3 352 1,3 2-232-16,-3-2 240 16,3 3-236-16,-3-3 180 15,0 0-204-15,-3 0 44 0,6 3-116 0,-6-1 24 16,6 3-60-16,-6 6-16 15,3 2-16-15,-3 8-12 16,3 1 4-16,-6 9-4 16,3 1 0-16,-9 8 8 15,4 2-4-15,-4 6-12 16,3-1 4-16,-3 1-16 31,6-3 12-31,0-5-12 0,3-6 8 0,0-7 0 16,3-6 4-16,0-5 0 15,6-3 0-15,0-5 8 16,6 0 0-16,0-6 44 16,0 1-24-16,6-6 0 15,0 3-12-15,2-5 4 16,4 2-8-16,3-5 8 16,3 0-8-16,6-5 8 15,-4 3-8-15,4-6-92 16,0 3 52-16,0-3-596 15,-4 2 348-15</inkml:trace>
  <inkml:trace contextRef="#ctx0" brushRef="#br0" timeOffset="58140.6369">11527 14724 1712 0,'0'13'636'0,"0"-13"-496"0,-3 16-36 16,0-5 208-1,6-1-192-15,0 9 40 16,3 2-96-16,0 3-16 0,0 0-28 0,0 2-12 16,0-2-4-16,-3-3-128 15,3 0 68-15,-3-2-948 16,0-3 556-16</inkml:trace>
  <inkml:trace contextRef="#ctx0" brushRef="#br0" timeOffset="58640.6896">11991 14335 1352 0,'-11'-8'500'0,"11"8"-392"0,3-5-28 16,-3 2 248 0,0 6-196-16,0 2 176 15,0 3-176-15,-3 11 36 16,3 4-100-16,-6 12 4 15,3-1-40-15,-3 9-20 0,3-4-8 16,-6 4 20-16,0-4-12 0,-3 9 4 16,3-8-8-16,-3-1-8 15,6-4 4-15,-3-9-4 16,6-2 0-16,0-8-12 16,3-6 8-16,3-2 20 15,3-2-8-15,6-6-4 16,3 2 0-16,3-4-16 15,0-1 8-15,3-2 4 16,2 2 0-16,1-5 16 16,6 3-8-16,-3-3-20 15,-1 3 4-15,-2-6-496 16,0 6 272-16,0-8-792 16,-3 5 572-16</inkml:trace>
  <inkml:trace contextRef="#ctx0" brushRef="#br0" timeOffset="58843.8463">12372 14581 1508 0,'-8'19'556'0,"8"-19"-432"0,-3 10-36 15,3-4 296 1,5 4-228-16,1 1 96 16,0 2-148-16,3-2-24 15,3-1-52-15,0 1-24 16,3 2-8-16,0-2 12 15,0-1-4-15,-3-5-380 16,3 3 204-16,-1-8-848 0,4 0 572 16</inkml:trace>
  <inkml:trace contextRef="#ctx0" brushRef="#br0" timeOffset="59047.0057">12602 14518 1672 0,'-15'16'620'0,"15"-16"-484"0,-15 13-36 0,6-3 332 15,6 1-256-15,-6 7 168 16,3 1-200-16,-9 10 16 16,6 0-92-16,-9 16 20 15,4 0-52-15,-7 11 8 16,6-3-28-16,-9 8-16 16,3-6-4-16,-6 9-236 15,10-6 132-15,-4-5-776 16,9-11 492-16</inkml:trace>
  <inkml:trace contextRef="#ctx0" brushRef="#br0" timeOffset="59421.9875">12858 14502 1132 0,'0'2'420'0,"0"-2"-328"0,6 3-24 0,-3-3 272 16,0 3-200-16,5-1 180 15,4 4-184-15,3-4 44 16,3 1-108-16,0-3 20 16,3 0-52-16,0-5 4 15,2 2-28-15,1-2-44 16,0 2 16-16</inkml:trace>
  <inkml:trace contextRef="#ctx0" brushRef="#br0" timeOffset="59625.1835">12977 14676 1588 0,'-15'22'588'0,"15"-22"-456"0,3 8-36 16,-3-8 212-1,0 0-188-15,3 0-32 16,3 5-56-16,6-3-20 16,3 1-4-16,2-3-200 0,4 3 104 15,6-9-712-15,3 4 444 16</inkml:trace>
  <inkml:trace contextRef="#ctx0" brushRef="#br0" timeOffset="60062.6793">13548 14266 1516 0,'-36'35'560'0,"36"-35"-432"0,-17 53-40 0,11-27 112 16,3 1-128-16,-3 10-20 15,3 2-32-15,3 4-44 16,6-6 12-16,6 0 32 15,2-3-12-15,10-2 16 16,3-3-12-16,9-5-8 16,0-6 0-16,-1-2 12 15,1 0-8-15,-3-8-4 16,-6 0 0-16,-4-11 28 16,-2 3-16-16,-3-8 4 15,-3 0-12-15,-3-7 4 16,0 1-8-16,-3-10 16 15,3 3-12-15,-7-8 76 16,4 3-48-16,-6-17 84 16,0 12-68-16,-6-14 88 0,0 8-80 15,-11-11 88-15,2 11-88 16,-15 0 112-16,6 10-96 0,-15 1 84 16,4 10-92-1,-16 6-8-15,9 7-36 0,-8 14-280 16,8 4 140-16,-18 17-1384 15,10 5 828-15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4:21:19.0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11 5456 1392 0,'-9'-6'516'0,"9"6"-400"0,3 0-36 0,-3 3 256 15,6 0-200-15,-12 2 204 16,6 6-200-16,-6 12 12 16,0 7-96-16,-6 12-8 15,3 0-28-15,-11 11 4 16,8 0-12-16,-15 11 0 16,6-4-4-16,-3 4 4 15,6-9-8-15,0-4 68 16,10-12-40-16,2-7 48 15,6-8-44-15,3-6 32 16,5-2-36-16,7-5 36 16,9 0-40-16,0-6 28 15,3-3-28-15,3-4 0 16,-1-1-16-16,4-2 0 16,-3 2-4-16,0-5 28 15,2 3-20-15,-2-6-68 0,0 3 28 16,-6-2-608-16,-4 2 348 15,-5-8-1232 1,-6 5 848-16</inkml:trace>
  <inkml:trace contextRef="#ctx0" brushRef="#br0" timeOffset="171.8991">2276 6048 2192 0,'-6'19'812'0,"6"-19"-632"0,3 16-48 0,0-8 224 16,0 0-220-16,0 2 36 15,0 3-104-15,0-2-64 16,6 2-4-16,-3 1-40 16,0-1 24-16,0-3-496 15,-3 1 280-15,0-8-944 16,3-3 660-16</inkml:trace>
  <inkml:trace contextRef="#ctx0" brushRef="#br0" timeOffset="531.3045">2690 5469 2308 0,'-18'18'852'0,"18"-18"-660"0,-12 43-56 16,3-22 128 0,6 3-172-16,-9 10-28 15,6 1-40-15,-6 4-12 0,3-2-8 16,-3 14-4-16,1-1 4 0,-4 8 12 15,6-2-8-15,-3-3 4 16,9-8-4 0,-9-8-16-16,6-6 4 0,0-7 4 15,6-5 0-15,3-3-12 16,3-3 8-16,3-8 20 16,6 0-8-1,9-5 16-15,2 0-16 0,7-2 16 16,3-1-16-16,0-2 16 15,-4-1-16-15,-2-1-40 16,-3 1 20-16,-6-2-404 16,-3 3 228-16,-4-3-756 15,4 3 528-15</inkml:trace>
  <inkml:trace contextRef="#ctx0" brushRef="#br0" timeOffset="774.0597">2931 5826 2152 0,'-9'3'796'0,"9"-3"-620"0,9 5-48 0,-6 0 248 16,0 3-232-16,3 8 48 15,3 5-116-15,0 11-40 16,2 0-20-16,-2 0-16 15,3-1 4-15,0-4-4 16,6-3 0-16,-9-6-292 16,6-2 160-16</inkml:trace>
  <inkml:trace contextRef="#ctx0" brushRef="#br0" timeOffset="1008.4427">3175 5847 2204 0,'-12'11'816'0,"12"-11"-636"0,-6 24-48 0,0-6 288 16,6 1-256-16,-9 12-40 0,3 4-80 0,-6 5-36 15,-3-1-4-15,-2 6-4 16,2-2 0-16,-6 15 0 16,3-3 0-16,-3 11 0 15,3-7 0-15,-3-4-20 16,7-7 12-16,-1-16-752 15,3-6 412-15</inkml:trace>
  <inkml:trace contextRef="#ctx0" brushRef="#br0" timeOffset="1180.3421">3383 5765 2004 0,'-21'6'744'0,"21"-6"-580"0,6 8-44 15,-3-6 340 1,6 1-276-16,3-1 4 31,3 1-116-31,0 0-32 16,3-1-24-16,0 1-20 0,2 2 0 0</inkml:trace>
  <inkml:trace contextRef="#ctx0" brushRef="#br0" timeOffset="1352.2417">3410 6096 2264 0,'-12'24'840'0,"12"-24"-652"0,6 16-56 0,-3-11 168 15,6 0-192-15,3-2-8 16,3 0-64-16,6-6-24 16,-1 3-8-16,4-8-532 15,3 0 288-15</inkml:trace>
  <inkml:trace contextRef="#ctx0" brushRef="#br0" timeOffset="1703.1063">3892 5646 2172 0,'-12'24'804'0,"12"-24"-624"0,-3 24-52 16,0-11 284-1,6 3-252-15,-3 5-32 16,0 3-80-16,0 8-20 0,6 2-16 0,0 11-8 16,3-3 0-16,3 3-24 15,0-5 12-15,6-6 12 16,0-2 0-16,6-8-28 16,-1-5 12-16,7-9 12 15,0-2 4-15,3-11-4 16,-4 1 4-16,1-19-16 15,-3-1 8-15,-3-20 28 16,-3 5-12-16,-4-16-4 16,-5 8-4-16,-9-10 4 15,0 7-4-15,-12-8-4 16,0 9 4-16,-11-6-4 16,2 13 0-16,-18 3-12 15,6 13 8-15</inkml:trace>
  <inkml:trace contextRef="#ctx0" brushRef="#br0" timeOffset="2484.4072">2205 6030 520 0,'0'-8'192'0,"0"8"-152"0,0-8-8 0,0 3 104 16,2 2-80-16,4-5 24 15,-6 3-48-15,3-6-4 16,3 6-16-16,0-6-16 16,0 6 0-16,3-3 72 15,-6 3-36-15,3-3 92 16,0 5-68-16,0-2 124 16,-3 2-104-16,0-2 204 15,3 2-160-15,-3-2 208 16,0 5-184-16,0-5 104 15,0 5-144-15,3-3 40 16,-3 3-84-16,0-5 88 0,0 5-84 0,0-3 96 16,0 6-96-16,3 0 120 15,-6 2-104-15,3 3 48 16,3 5-72-16,0 3 12 16,-1 2-40-16,4 6-16 15,-3 0-8-15,0 2-4 16,3-2 0-16,-3 0 0 15,3-3 0-15,-3 3 0 16,3-3 0-16,-3 0 0 16,3 1 0-16,-3-1 0 15,0-3 0-15,-3 3 0 16,0-2 0-16,-3-1 0 16,3-2 0-16,-3 0 0 15,0 0 0-15,-3-5 0 16,3-1 0-16,-3-4 0 15,0-1 0-15</inkml:trace>
  <inkml:trace contextRef="#ctx0" brushRef="#br0" timeOffset="23307.8393">14010 6906 488 0,'-3'-3'180'0,"3"3"-140"0,-9 0-12 15,0 0 208 1,9 0-136-16,-6 0 136 0,3 0-136 15,-3-3 168-15,6 3-152 0,-6-2 152 16,6-1-152-16,-3-2 244 16,3 5-208-16,-3 0 124 15,6 5-160-15,-3 6 68 16,6 5-104-16,0 5 76 16,6 0-88-16,3 3 48 15,-3-3-72-15,2 0 16 16,4 0-40-16,0-2 8 15,3-1-16-15,0-2 0 16,-3 0-4-16,-3-3 4 16,-1 0-8-16,-2-5-188 15,3 0 100-15,-6-8-564 16,3 3 360-16,-3-14-660 16,3 3 540-16</inkml:trace>
  <inkml:trace contextRef="#ctx0" brushRef="#br0" timeOffset="23573.3055">14367 6837 1744 0,'-9'0'648'0,"9"0"-504"0,-3 5-40 15,0 0 444 1,3 3-320-16,-6 8 136 16,0 5-212-16,-3 6-64 15,3-1-56-15,-9 6-16 16,3 0-8-16,-12 10-8 15,4 0 4-15,-16 19-4 16,3 0 0-16,-14 5 8 0,8-5-4 16,-3 0-12-16,9-11 4 0,-2 3 4 15,11-10 0-15,3-4-196 16,6-7 108-16,3-8-608 16,6-3 388-16</inkml:trace>
  <inkml:trace contextRef="#ctx0" brushRef="#br0" timeOffset="24114.4216">14492 7234 1372 0,'-3'2'508'0,"3"-2"-396"0,0 0-32 0,0 0 344 16,0 0-248-16,0 3 276 15,0 2-264-15,0 9 84 16,0 1-160-16,-3 9 4 15,3 3-68-15,-6 4 0 16,3-1-32-16,-3 1-16 16,3 1-4-16,-3 2 20 15,3-2-8-15,-3 0-4 0,3 0 0 16,-3-3-120-16,3 0 64 16,0-5-180-16,3-3 128 0,0-11-296 15,3 1 228-15,0-14-320 16,3-2 284-16</inkml:trace>
  <inkml:trace contextRef="#ctx0" brushRef="#br0" timeOffset="24435.6404">14510 7297 1444 0,'0'-2'536'0,"0"2"-420"0,6 0-28 0,-3-3 216 15,5 3-184-15,4-3 196 16,6 3-180-16,0-5 92 16,3 2-136-16,0-2 48 15,0 2-80-15,2 1 20 16,-5 2-48-16,0 0 8 16,-3 5-24-16,-3 0 44 15,0 1-32-15,-6 2 56 16,3 0-48-16,-9 2 20 15,3 1-36-15,-6 2 8 16,0 0-16-16,-9 3-16 16,3 3 0-16,-15-1 4 15,0 1 0-15,-17-1 0 16,8-2 0-16,-9 0-264 16,9 2 144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58:20.1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05 11689 2736 0,'0'0'60'0,"0"0"13"0,0 0 3 0,0 0 0 0,0 0-61 0,0 0-15 16,-3 6 0-16,1 2 0 0,-1-1 92 0,0 1 15 15,-3 3 3-15,6 0 1 0,-3-1-28 0,-3 3-6 16,3 3-1-16,0-3 0 0,-3 3-46 0,0 0-10 16,0-3-1-16,0 3-1 0,0 0 10 0,0 0 1 15,-3-3 1-15,3-2 0 0,-3 5-14 0,-3-3-4 16,3-2 0-16,-6 2 0 0,4 3-2 0,-1 2-1 16,-3 1 0-16,0 5 0 0,3 2-9 0,-3 3 0 15,0 3 0-15,3 2 0 0,-3-2 0 0,1 0 0 0,-1-6 0 0,3-2 0 16,0-3 0-16,0-2 0 0,3-6 0 0,0-2-11 31,0-1-48-31,3-5-9 0,0 3-3 0,6-8-965 0,0 0-194 0</inkml:trace>
  <inkml:trace contextRef="#ctx0" brushRef="#br0" timeOffset="359.367">4860 11983 3121 0,'0'0'68'0,"0"0"15"0,0 0 2 16,0 0 3-16,0 0-70 0,0 8-18 0,0-8 0 0,0 0 0 16,0 0 53-16,0 0 7 0,9 3 2 0,-1-1 0 0,1-2-33 15,0-2-6-15,3-1-2 0,3 0 0 16,0 3-21-16,0-2 8 0,0-1-8 0,3-2 0 16,-3 5 9-16,2-3-9 0,-2 0 12 0,0 1-12 0,-3 2 13 0,3 0-4 15,-6-3-1-15,3 0 0 0,-6 3 3 0,3 3 0 16,-3 0 0-16,-6-3 0 0,0 0 1 0,0 0 0 15,6 5 0-15,-3 3 0 0,-1-3 1 0,-2-5 1 16,-2 8 0-16,-1-2 0 0,0 4-2 0,-3 1 0 16,-3-1 0-16,0 3 0 0,-3 1-2 0,-3 4-1 15,0 3 0-15,-3 1 0 0,-3 4-6 0,4-2-3 16,-4 2 0-16,3-2 0 0,0 0 0 0,3 0 0 16,-3-6 0-16,3 1 0 0,3-3 0 0,4-3 0 0,-4-3-10 15,3-2 10 1,3 0-92-16,0 0-12 0,0-2-4 0,6-6-915 0,0 0-183 15</inkml:trace>
  <inkml:trace contextRef="#ctx0" brushRef="#br0" timeOffset="515.788">4877 12002 2941 0,'0'0'84'0,"-3"2"17"0,-2 3-81 0,5-5-20 0,0 0 0 0,-3 6 0 15,0 2 105-15,3-3 17 0,0 3 3 0,0-3 1 16,3 3-62-16,3 3-13 0,-4-3-3 0,7 2 0 15,0 3-34-15,0 1-14 0,3-1 11 0,-3 0-11 16,3 0 0-16,0 3-15 0,0 0 2 0,3-3-1011 16,-3 1-201-16</inkml:trace>
  <inkml:trace contextRef="#ctx0" brushRef="#br0" timeOffset="703.1539">4958 12332 3068 0,'-12'13'87'0,"9"-5"19"0,-3 0-85 0,3 0-21 16,0 6 0-16,0-4 0 0,3 3 73 0,-3-2 11 16,3-1 1-16,0 4 1 0,3-4-48 0,0 1-10 15,0-1-1-15,3 1-1 0,-3 0-26 0,3-1 0 16,0-2 0-16,0 3 0 16,0-3-63-16,0-3-14 0,0 0-3 0,0 1-867 15,-6-6-173-15</inkml:trace>
  <inkml:trace contextRef="#ctx0" brushRef="#br0" timeOffset="1078.1795">4970 12327 3042 0,'0'0'67'0,"0"0"13"0,-3 5 4 0,3-5 1 0,0 0-68 0,0 6-17 0,0-6 0 0,6 5 0 16,3 0 70-16,0-2 10 0,2-1 3 0,4 1 0 15,0 0-47-15,3-3-10 0,0-3-2 0,3 3 0 16,-3 3 14-16,0-3 2 0,-1 0 1 0,1 0 0 15,-3 0-33-15,-3 0-8 0,0 2 0 0,0-2 0 16,-3 6 0-16,0-1 0 0,0-2 0 0,-3-1 8 16,0 1-8-16,-3 2 0 0,2 0-12 0,-2 3 12 15,-3-8 0-15,0 8 0 0,0 0 0 0,-3 3 0 16,3-3 0-16,-5 2 0 0,2-2 0 0,-6 3 0 16,3-3-96-16,-3 0-24 0,0-3-4 0,-6 0-2 15,3 1-129-15,-3-4-25 0,0 4-6 0,0-6-1 0,-11 0 252 16,8-6 51-16,15 6 9 0,-3-2 3 0,6 2-28 15,-6-3 0-15,0 3 0 0,0 0 0 0,0 0 49 0,6 0 5 16,-6 0 1-16,6 0 0 0,-6 3 111 0,6-3 22 16,0 0 5-16,0 5 1 0,0-5-94 0,0 8-20 15,6-3-3-15,0 0-1 0,3 1-44 0,0 2-8 16,0-6-3-16,3 1 0 0,0 2-21 0,-1-2 0 16,4-3 0-16,0 0-1018 15,3-3-201-15</inkml:trace>
  <inkml:trace contextRef="#ctx0" brushRef="#br0" timeOffset="1344.0006">5541 11885 3175 0,'0'0'70'0,"-6"5"14"0,3 1 4 0,-3-1 0 16,0 0-70-16,3 1-18 0,0 1 0 0,3 4 0 15,-3-3 62-15,3 0 9 0,-3 3 1 0,3-4 1 16,0 4-35-16,3-3-7 0,-3 3-2 0,3-1 0 16,3 1-29-16,-3-1 0 0,0 1 0 0,0-1 0 0,0 1 0 0,0 0-8 15,0-3-1-15,0 0 0 16,-3-1-126-16,0-7-25 0,0 0-4 0</inkml:trace>
  <inkml:trace contextRef="#ctx0" brushRef="#br0" timeOffset="1531.3586">5440 12068 3117 0,'0'0'68'0,"0"0"15"0,0 0 2 0,0 0 3 0,0 0-70 0,6 2-18 15,0 1 0-15,3 2 0 0,0-2 42 0,3 0 5 0,3-1 1 0,-1-2 0 16,1 3-18-16,0-3-3 0,0 2-1 0,0-2 0 15,-3 3-17-15,0-3-9 0,-3 5 10 0,3-5-10 32,-3 3-31-32,-3 0-12 0,-1-1-2 0,-5-2-935 0,0 0-188 0</inkml:trace>
  <inkml:trace contextRef="#ctx0" brushRef="#br0" timeOffset="1703.249">5508 12173 3150 0,'0'0'69'0,"0"0"15"0,0 0 2 0,3 6 2 0,3-1-70 0,0 0-18 0,0 1 0 0,0-1 0 16,3-2 49-16,0-1 7 0,0 4 0 0,0-6 1 15,-3 2-37-15,3 1-8 0,0-1-2 0,0 4 0 16,-3-6-10-16,-6 0 0 0,0 0 0 0,6 5-11 16,-6-5-84-16,0 0-17 0,0 0-3 0,0 0-1269 15</inkml:trace>
  <inkml:trace contextRef="#ctx0" brushRef="#br0" timeOffset="1844.0522">5491 12303 2649 0,'0'0'58'0,"0"5"12"0,0-5 2 0,0 8 4 0,0-8-61 0,0 0-15 15,3 6 0-15,3-1 0 0,-3-2 84 0,5 2 15 16,-2-5 2-16,3 3 1 0,0-1-54 0,0 1-12 16,0-3-1-16,0 0-1 0,0 0-34 0,3 0 0 15,-3 0 0-15,0 0 0 16,-3 0-134-16,0 0-34 0,-6 0-6 0</inkml:trace>
  <inkml:trace contextRef="#ctx0" brushRef="#br0" timeOffset="1984.526">5547 12372 2916 0,'-9'11'64'0,"6"-6"14"0,0 5 2 0,-3-2 1 0,3 0-65 0,-3 3-16 0,0-1 0 0,3 1 0 16,-2 2 82-16,2-2 13 0,0-1 2 0,0 1 1 15,3 0-69-15,0-3-13 0,0 2-4 0,0-2 0 16,0 0-68-16,0-8-15 0,6 5-2 15,-6-5-864-15,0 0-173 0</inkml:trace>
  <inkml:trace contextRef="#ctx0" brushRef="#br0" timeOffset="2343.9391">5514 12457 2605 0,'0'0'74'0,"0"0"16"16,0 0-72-16,0 0-18 0,0 0 0 0,0 0 0 0,0 0 107 15,9 0 17-15,0-3 4 0,3 3 1 0,0 0-50 0,0 0-11 16,0-3-1-16,3 3-1 0,-3 0-26 0,3 3-4 15,-6-3-2-15,-1 0 0 0,1 3-13 0,0-1-2 16,0 1-1-16,-3 0 0 0,0-3-6 0,-6 0 0 16,0 0-1-16,6 5 0 0,0 0-11 0,-6-5 12 15,6 5-12-15,-3 1 12 0,-3-6-12 0,0 8 0 16,0-3 9-16,0 3-9 0,0 0 0 0,-3 0-13 16,3 0 1-16,-6-3 1 15,0 3-26-15,0 0-6 0,0 0-1 0,-3-3 0 16,0 3-88-16,0-3-19 0,-2-2-3 0,2 2-1 15,0-2-48-15,0 0-9 0,0-3-3 0,3 2 0 16,-3-2 44-16,3 0 9 0,0-2 2 0,6 2 0 0,-6 0 114 0,6 0 23 0,0 0 5 0,-6 2 1 16,6-2 227-16,0 0 46 0,-6 3 8 0,6-3 3 15,0 0-66-15,0 0-13 0,0 0-2 0,0 0-1 16,0 8-77-16,0-8-15 0,0 0-3 0,6 5-1 16,0 0-52-16,3 1-10 0,0-6-3 0,-3 0 0 31,3 0-44-31,0-3-10 0,3-2-2 0,0-3-1420 0</inkml:trace>
  <inkml:trace contextRef="#ctx0" brushRef="#br0" timeOffset="2797.1485">5773 11996 3160 0,'0'0'70'0,"0"0"14"0,0 0 4 0,0 0 0 0,0 0-71 0,0 0-17 16,3 0 0-16,6-2 0 0,0-1 41 0,3 0 5 16,0-2 1-16,3 2 0 0,0 1-19 0,3-1-3 15,3 3-1-15,-4-3 0 0,1 1 2 0,0-1 0 16,0 6 0-16,-3-3 0 0,0 0-7 0,-3 0-2 16,0 0 0-16,2 2 0 0,-5 1-7 0,3-3-2 15,-6 3 0-15,3-1 0 0,0 1-8 0,-3 0 8 16,-6-3-8-16,6 2 8 0,0 4 0 0,-3-1 0 0,-3-5 0 15,3 8 0-15,0 0-8 0,0 0 8 0,-3 2-8 0,0 1 8 16,0-1 0-16,0 4 0 0,-3 4 0 16,3 3 0-16,-3 3-8 0,0 3 0 15,0 2 0-15,0 0 0 0,0 0 0 0,0 0 0 0,0-3 0 0,0 4 0 16,0-4 0-16,0 1 0 0,-3-1 0 0,3-2 3 16,0 2-3-16,0 1 0 0,0 2 0 0,0-3 0 15,3 3 0-15,0-5 0 0,0 0 0 0,-3-3 0 16,3-2 0-16,0-3 0 0,0-6 0 0,0-2 0 15,0 0 0-15,0-8 0 0,0 0 0 0,0 0 0 16,0 0 0-16,0 0 0 0,-3-5 0 0,0-3 0 16,-3-5-13-16,0-3 1 0,-3-5 0 0,-2-3 0 15,-4-3-106-15,0-2-21 16,-6-3-4-16</inkml:trace>
  <inkml:trace contextRef="#ctx0" brushRef="#br0" timeOffset="2952.2803">5815 12028 2937 0,'-6'16'64'0,"6"-16"14"0,0 0 2 0,0 0 4 0,0 0-68 0,0 0-16 16,6 5 0-16,0 3 0 0,3-3 75 0,0 1 11 16,3-1 2-16,0 0 1 0,3 1-47 0,2-1-10 15,-2 0-1-15,0-2-1 16,0 2-17-16,-3-2-3 0,-3 2-1 16,3 0 0-16,-6-2-9 0,3 0 0 0,-9-3 0 0,0 0 0 15,0 0-147-15,0 0-28 0,0 0-5 0</inkml:trace>
  <inkml:trace contextRef="#ctx0" brushRef="#br0" timeOffset="3108.4966">5878 12099 2761 0,'-12'16'60'0,"6"-5"13"0,0 2 3 0,-3 0 2 0,0 6-62 0,3 2-16 0,-3 0 0 15,3 0 0-15,-3 1 96 0,3-1 17 0,0-3 3 0,0 1 1 16,0-1-67-16,3-2-14 0,0-3-2 0,3-2-1 16,-3 0-33-16,3-4 0 0,0 1 0 0,0-8 0 31,3 6-98-31,-3-6-17 0,0 0-3 0,0 0-786 0,3-3-156 0</inkml:trace>
  <inkml:trace contextRef="#ctx0" brushRef="#br0" timeOffset="3405.4692">5839 12277 2718 0,'0'0'60'0,"0"0"12"0,0 0 2 0,0 0 2 0,0 0-60 0,6 2-16 0,3-2 0 0,-3 3 0 16,3-3 104-16,0 3 19 0,0-1 3 0,2-2 1 15,1 3-51-15,0 0-11 0,0-1-1 0,0 1-1 16,0-1-27-16,0 4-4 0,0-1-2 0,-3-2 0 15,0 2-15-15,0 0-3 0,-3-2-1 0,-1 2 0 16,-2 1-11-16,-3-6 8 0,0 0-8 0,0 0 8 0,0 7-8 0,-3 1-12 16,0 0 2-16,-2-2 1 15,-1-4-26-15,-3 4-5 0,-3-1 0 0,-3-2-1 16,0-1-27-16,0 3-6 0,3-2-1 0,-3 0 0 16,3-3 6-16,3 2 1 0,1-2 0 0,-1 3 0 0,3-3 51 15,6 0 17-15,0 0-10 0,0 0 10 0,0 0 30 0,0 0 11 16,0 0 3-16,0 0 0 0,0 0 12 0,3 5 4 15,-3-5 0-15,6 8 0 0,0-2-34 0,-1-1-6 16,4 0-2-16,3-2 0 16,-3 2-42-16,3 0-9 0,3-2-2 0,0-3-1394 15</inkml:trace>
  <inkml:trace contextRef="#ctx0" brushRef="#br0" timeOffset="3749.2768">6419 12327 2900 0,'0'0'82'0,"0"0"18"16,0 8-80-16,0-3-20 0,0 3 0 0,0 3 0 16,0-3 129-16,0 2 22 0,0-2 4 0,0 0 1 15,0 3-65-15,3-1-13 0,-3 1-2 0,0-1-1 0,0 1-47 0,0 0-10 16,0-1-2-16,0 3 0 0,0 3-11 0,0 0-5 16,0 3 0-16,0-1 0 0,0 3 0 0,0 3 0 15,0-3 0-15,0 1 0 0,0-1 0 0,0 0 0 16,0-5 0-16,0 0 0 0,0-1 0 0,0-4 0 15,0 0 0-15,-3-3-1092 16,3-8-219-16</inkml:trace>
  <inkml:trace contextRef="#ctx0" brushRef="#br0" timeOffset="9437.2833">14277 7067 2667 0,'0'0'59'0,"0"0"12"0,-3 3 2 0,-2-1 2 0,-1 1-60 0,6-3-15 0,0 0 0 0,-3 5 0 15,3-5 84-15,0 6 13 0,0-6 3 0,3 7 1 16,3 1-59-16,2 0-12 0,1 0-2 0,0-2-1 16,0 2 2-16,0-3 1 0,3 3 0 0,0-3 0 15,0 0-3-15,0 1-1 0,0-1 0 0,0 0 0 16,2 3-9-16,1-3-1 0,3 3-1 0,0 0 0 15,0 3-15-15,-3 2 9 0,6 0-9 0,-3 3 8 16,-1-3-8-16,1 6 0 0,-3-3 0 0,3 2 8 16,-3 1-8-16,0-3 0 0,-6 0 0 0,3-3 0 0,-3 0 0 15,-1-2 0-15,1-1-12 0,-3 1 12 16,-3-3-30-16,3-3 2 0,-3 3 0 0,-3-3-958 16,3 3-191-16</inkml:trace>
  <inkml:trace contextRef="#ctx0" brushRef="#br0" timeOffset="9748.8784">14379 8020 3207 0,'0'0'71'0,"0"0"14"0,0 0 3 0,0 0 2 0,0-6-72 0,3 1-18 0,0-3 0 0,0 3 0 16,3-6 55-16,-1 3 7 0,4 0 2 0,0-5 0 15,3 0-35-15,0 0-6 0,0-6-2 0,6-2 0 16,0-3-10-16,3-5-3 0,-1-3 0 0,1 0 0 16,3 1-8-16,0-1 0 0,-3 6 0 0,0-1 0 15,-1 6 0-15,1 0 0 0,-3 0 8 0,0 2-8 16,0 3 0-16,-3 3 0 0,-3-3 0 0,0 3 0 16,-1 0 0-16,-2-1 0 0,-3 4 0 0,0-3 0 15,0 2-12-15,-3 3 1 0,3 0 1 0,-6 3 0 16,0 5-22-1,0 0-4-15,0 0 0 0,0 0-1 0,0 0-115 0,0 0-22 0,0 0-5 0,-3 5-1140 16</inkml:trace>
  <inkml:trace contextRef="#ctx0" brushRef="#br0" timeOffset="10061.3778">14778 7498 2613 0,'0'0'57'0,"0"0"12"0,0 0 3 0,0 0 2 0,0-5-59 0,0 5-15 16,0 0 0-16,0 0 0 16,0 0 103-16,0 0 17 0,2 0 4 0,-2 0 1 0,6 0-57 0,0 0-12 15,3-3-3-15,-3 3 0 0,0-2-5 0,3 2 0 16,0-3-1-16,0 0 0 0,0 1-17 0,3 2-3 16,6-6-1-16,-3 4 0 0,-1-1-13 0,4 1-2 15,0-1-1-15,3 0 0 0,-3-2-10 0,3 2 0 16,3 3 0-16,-1-2 8 0,-2-1-8 0,3 0 0 15,-3 1 0-15,0-1 0 0,-3 3 0 0,2-3 0 0,-5 1 0 0,3 2 0 16,-6-3 0-16,3 1 0 0,0-1 0 0,0 3 0 16,-6-3 0-16,3 1 0 0,-1-1 0 0,-2 0 0 15,-3 1 0-15,3-1 0 0,0 0 0 0,0 3 0 16,-9 0-56 0,3-5-3-16,3 2-1 0,-3-2-956 0,-3 5-191 0</inkml:trace>
  <inkml:trace contextRef="#ctx0" brushRef="#br0" timeOffset="10545.832">16022 7123 3178 0,'0'0'70'0,"0"0"14"0,0 0 4 0,0 0 1 15,-3-6-71-15,0 1-18 0,0 2 0 0,0-2 0 0,0 0 76 0,0 2 11 16,0-2 2-16,-3 0 1 0,0 2-57 0,0 0-11 16,0-2-2-16,-3 5-1 0,0-3-10 0,0 1-1 15,0 2-8-15,0 0 12 0,-8 2-12 0,2 1 8 16,3 0-8-16,-6 2 0 0,0 0 0 0,0 0 8 16,3 3-8-16,0 0 0 0,-2 3 0 0,2 0 0 15,0-1 0-15,6 1 0 0,-3 2 0 0,3-2 0 0,0 2-10 0,3 0 10 16,0 0 0-16,3 0-8 0,3 3 8 0,0-2 0 15,0-1 0-15,3 3-8 0,3-3 8 0,0 3 0 16,0 0 0-16,3-1 0 0,6-1 0 0,0 2-8 16,-3-3 8-16,3 0 0 0,11-2 0 0,-5-1 8 15,-3 1-8-15,0-1 0 0,0-2 8 0,3 3-8 16,-4-1 9-16,1-2-9 0,-3 0 12 0,-3 0-12 16,0 0 12-16,0 3-12 0,-6-6 12 0,0 3-12 15,0-3 15-15,-3 3-4 0,-3-2-1 0,-3-1 0 16,0 0-10-16,0 0 0 0,0-2 9 0,-6 2-3 15,-3 1-6-15,3-1 0 0,-6-2 0 0,0 2 0 16,-6 3 0-16,4-3 0 0,-1 3 0 0,-3 3 0 16,-3-3 0-16,0 2 0 0,3-2 0 0,1 3 0 15,-1-1-20-15,3 1-1 0,0-1 0 0,3 1 0 16,0-3-110-16,3 0-21 0,3 0-5 0</inkml:trace>
  <inkml:trace contextRef="#ctx0" brushRef="#br0" timeOffset="10905.21">16191 7501 3294 0,'0'0'72'0,"0"0"16"0,0 0 2 0,6 3 2 0,-6-3-73 0,6 2-19 16,3 1 0-16,-3 0 0 0,0-3 58 0,6 0 8 16,0 0 2-16,3-3 0 0,-3 0-42 0,0 1-8 0,5-1-2 15,1-2 0-15,-3-1-16 0,3 1 8 0,-3 0-8 16,0-3 0-16,0 0 9 0,-3-3-9 15,0 3 0-15,-4-2 9 0,-2 2-9 0,0-3 0 0,0 3 9 0,-3 0-9 16,-6-2 0-16,0 2 0 0,0 0 0 0,-6 0 0 16,1 0 0-16,-4 0 0 0,0 3 0 0,-3 2 0 15,-3 3 0-15,0 0 0 0,0 5 0 0,0 3 0 16,-2 3 0-16,2 0 0 0,3 2 0 0,-3 0 0 16,3 0 0-16,3-2 11 0,0 2-1 0,0 0 0 15,3 1-2-15,3-1 0 0,1 0 0 0,2 0 0 16,-3 0-8-16,6-2 0 0,0 2-10 0,3-2 10 15,0-1 0-15,0 4 0 0,5-6 0 0,-2 2 0 16,0 1-21-16,3-3-11 0,3 0-3 0,3 0 0 16,0-3-97-16,3-2-20 0,0-1-4 0</inkml:trace>
  <inkml:trace contextRef="#ctx0" brushRef="#br0" timeOffset="11124.0718">16700 7453 3474 0,'0'0'76'0,"-3"0"16"0,-3 6 4 0,3-4 1 0,-5 4-77 0,-1-4-20 16,0 3 0-16,3 1 0 0,-3-1 48 0,0 3 5 15,-3-3 2-15,3 3 0 0,3 0-43 0,-3 0-12 16,3 0 0-16,0 0 0 0,0 0 0 0,3 3 8 16,0-4-8-16,0 4 0 0,3 0 0 0,0-1 0 15,0 1 0-15,3-1 0 0,0 4 0 0,0-4 0 16,3 1 0-16,3-1 0 0,-3 1 0 0,3 0 0 0,3-4 0 0,0 1 0 31,-3 0-35-31,6-5-1 0,3 2-1 0,-4-5-1029 0,1 0-206 0</inkml:trace>
  <inkml:trace contextRef="#ctx0" brushRef="#br0" timeOffset="11796.0364">17055 7043 2775 0,'0'0'61'0,"0"0"13"0,3 8 2 0,-3-3 2 0,6 1-62 0,-4-1-16 15,4-2 0-15,0 2 0 0,0 0 92 0,3-2 16 0,0 2 4 16,3-2 0-16,0-1-50 0,3 1-10 0,6 2-1 0,0-2-1 16,-4 2-13-16,1-2-2 0,3 2-1 0,3 1 0 15,-3-4-18-15,0 4-3 0,-1-1-1 0,-5 0 0 16,0 0-1-16,0 3-1 0,-3-2 0 0,-3 2 0 16,0-3 0-16,-3 5 0 0,-3-2 0 0,0 3 0 15,-3 0-10-15,-3 2 8 0,-3 0-8 0,-3 6 8 16,-3-1 1-16,-3 1 0 0,0 2 0 0,-3 0 0 15,-5 0-9-15,-1-2 0 0,6-1 9 0,-3 1-9 16,-3-3 0-16,3-1 0 0,4 1 0 0,2-3 0 16,-3 1 0-16,3-4 0 0,3-2 0 0,0 3 0 15,3-3 0-15,0-3 0 0,6-2 0 0,-3 2 0 16,3 0 0-16,3-5 0 0,0 0 0 0,0 0 0 16,0 0 8-16,3 3 0 0,6 2 0 0,-3-2 0 15,0 0-8-15,3-1 0 0,9-2 0 0,-6 0 0 16,0 0 0-16,6 0 0 0,2 0 0 0,1 0 0 15,-6 0 0-15,0-2 0 0,6 2 0 0,-3-3 8 0,0 3-6 16,-4-3-2-16,4 3 0 0,0 0 0 0,-3-2 0 0,-3 2 0 16,0-3 0-16,3 0 0 15,-3 1-33-15,3-1-7 0,-6-2 0 0,2 2-1028 16,1-2-204-16</inkml:trace>
  <inkml:trace contextRef="#ctx0" brushRef="#br0" timeOffset="11999.0798">17584 7355 3272 0,'0'0'72'0,"0"0"16"0,0 0 2 0,0 0 1 0,0 0-73 0,9 3-18 0,3 0 0 0,-6-3 0 16,0 2 71-16,3-2 10 0,6 0 3 0,-3 0 0 16,-3 0-50-16,3 0-10 0,3 0-1 0,-1-2-1 15,-2 2-22-15,3-3 0 16,-3 3 0-16,3-3 8 0,-3 3-8 0,0 0 0 0,-3 0-8 0,3-2 8 31,-6-1-114-31,3 3-18 0,0-5-3 0</inkml:trace>
  <inkml:trace contextRef="#ctx0" brushRef="#br0" timeOffset="12499.3049">17912 7062 3113 0,'0'0'88'0,"0"0"20"0,9 5-87 0,-3-2-21 15,3-3 0-15,0 2 0 0,0 1 96 0,2-3 14 16,7 3 3-16,-6-1 1 0,0 1-44 0,6 0-9 16,6-1-1-16,-3 1-1 0,-7-1-34 0,7 1-6 15,0 2-2-15,0-2 0 0,-6 0-12 0,0-1-5 16,0 4 0-16,0-4 0 0,-4 4 0 16,-2-4 0-16,3 4 0 0,-3-4 0 0,-3 1 0 0,-3 2 0 15,3-5 0-15,-6 0 0 0,0 0 0 0,-3 5 0 16,0 1 0-16,-3-1 0 0,-6 0 0 0,0 3 0 15,3 0 0-15,-2 0 0 0,-7 3-10 0,6-1-2 16,-3 1 0-16,3-1 0 0,-3 1 12 0,0 0-10 0,9-3 10 16,-3-1-10-16,0-1 2 0,3 2 0 0,3-6 0 0,3 4 0 15,-6-4 8-15,6-2-12 0,6 3 12 0,-6-3-12 16,0 0 12-16,6 5 0 0,9-2 10 0,-3 0-10 16,-6-1 10-16,6 3-10 0,3-2 10 0,0 2-10 15,0-2 18-15,0 2-2 0,-1 3-1 0,4 0 0 16,-3 0-7-16,0-3-8 0,-3 3 11 0,3 0-2 15,-3 0-9-15,-3 0 0 0,3 0 0 0,-3 0 0 16,-1 0 0-16,-2-3 0 0,0 3 0 0,3-2 0 16,-6 1 0-16,3-1 0 0,-3-1 0 0,0 0 0 15,0 1 0-15,0-1 0 0,-3 0 0 0,0 0 0 16,-3 1 0-16,0-1 0 0,0 0 0 0,-3 1 0 16,-3-1 0-16,3 3 0 0,-3-3 0 0,-2 3 0 15,-7 0 0-15,0 0 0 0,0 0 0 0,-3-3 0 16,-3 6 0-16,1-3 0 0,-1 0 0 0,0 2 0 15,-3 1 0-15,0 2 0 0,1-2 0 0,-1-1-1092 16,-3 1-219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24T04:58:55.2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392 4768 2386 0,'0'0'52'0,"0"0"12"0,0 0 1 0,0 0 3 0,0 0-55 0,-3 5-13 0,3-5 0 0,-6 5 0 16,6-5 115-16,0 8 20 0,0-8 4 0,0 6 1 15,0-6-57-15,0 0-11 0,3 8-3 0,3-3 0 16,0 0-18-16,0-2-4 0,3-1-1 0,0 1 0 16,3 0-14-16,0-1-2 0,3 1-1 0,0-3 0 15,0 0-4-15,0 0-1 0,2 0 0 0,1 3 0 16,-3-3-5-16,0 2-2 0,0-2 0 0,3 0 0 16,-3 0-5-16,0 3 0 0,-1-3-1 0,1 0 0 15,-3 0-3-15,3 0 0 0,0 0 0 0,0 0 0 16,0 0-8-16,0-3 8 0,-1 3-8 0,4 0 8 15,0 0-8-15,0-2 12 0,0 2-12 0,-3-3 12 16,3 3-12-16,-3 0 8 0,-1-3-8 0,1 1 8 16,-3 2-8-16,0-3 0 0,-3 3 9 0,0 0-3 15,0 0-6-15,-9 0 0 0,0 0 0 0,6 0 0 16,-6 0 0-16,0 0 0 0,0 0 0 0,0 0 0 16,0 0 0-16,0 0 0 0,0 0 0 0,0 0 0 0,0 0 0 0,-6-3 0 15,-3 1 0-15,0-1 0 16,0 0-59-16,-3 1-11 0,0-1-2 0,0 1-976 15,0 2-196-15</inkml:trace>
  <inkml:trace contextRef="#ctx0" brushRef="#br0" timeOffset="468.7984">5395 4987 2973 0,'0'0'65'16,"0"0"14"-16,0 0 2 0,0 0 3 0,0 0-67 0,0 0-17 0,0 0 0 0,6 3 0 15,0 0 76-15,3-1 12 0,0 4 3 0,3-6 0 16,3 2-37-16,3-2-7 0,0 0-2 0,2 0 0 0,1-2-13 0,0-1-2 16,0 0-1-16,3-2 0 0,-3 0-5 0,-1 2 0 15,-2-5-1-15,3 3 0 0,0 0-15 0,-3-1-8 16,3 1 10-16,3 0-10 15,-4-1 10-15,4 4-10 0,-3-1 10 0,3 3-2 0,-3-3-8 0,-1 1 0 16,1 2 0-16,-3 0 0 0,0 2 0 0,-3-2 0 16,0 3 0-16,-3-3 0 0,0 3 0 0,-3-1 0 15,-1-2 0-15,1 0 0 0,-9 0 0 0,6 3 0 16,-6-3 0-16,0 0 0 16,0 0-38-16,0 0-7 0,0 0-2 0,0 0-1017 15,0 0-203-15</inkml:trace>
  <inkml:trace contextRef="#ctx0" brushRef="#br0" timeOffset="48977.2049">9330 4128 2661 0,'0'0'76'0,"0"0"16"0,0 0-74 0,0 0-18 15,0 0 0-15,0 0 0 0,0 0 112 0,0 0 18 16,0 0 4-16,0 0 1 0,9 0-67 0,-3 0-14 15,6-3-2-15,0 3-1 0,3-5-10 0,3 2-1 0,6-2-1 0,2-1 0 16,7-2-8-16,6 3-2 0,0-3 0 0,2 0 0 16,1 0-4-16,-3 0-1 0,-4 0 0 0,-2 0 0 15,3-2-12-15,0 2-4 0,2 0 0 0,1-3 0 16,3 6 0-16,-4-3 0 0,-2 0 0 0,-3 0 0 16,-4 3-8-16,-5 0 0 0,-6-1 0 0,0 4 0 15,-6-1 9-15,0 3 0 0,-6 0 0 0,-6 0 0 16,0 0-9-16,0 0 0 0,0 0 9 0,3 5-9 15,-6 3 8-15,0 0-8 0,-3 3 10 0,-6 0-2 16,0-1-8-16,-3 6 0 0,-9 2 0 0,1 6 0 16,-7 3 0-16,0 5 0 0,0 2 0 0,0 3 0 15,-2-3 0-15,5-2 0 0,0 0 0 0,-3-3 0 16,4-3 0-16,-1-2 0 0,-6 0 0 0,0-3 0 16,1 0 0-16,-1 1 0 0,0-1 0 0,0 0 0 15,4 0 0-15,2 0 0 0,0 0 0 0,6 1 0 0,-3-4 0 16,7 1 0-16,-1-4 0 0,3 1 0 0,3-2 0 15,0-4 0-15,0 1 0 0,3-3 0 16,3-3 0-16,0-2 0 0,0-1 0 0,6-2 0 16,0 0 0-16,-3-5 0 0,0 0 0 0,3-3 0 0,0-6 0 0,0 1 0 15,3-5 0-15,3-3 0 0,3-3 0 0,-3-3 0 16,3 3 0-16,3-2 0 0,3 2 0 0,0-2 0 16,0-1 0-16,2 1 0 0,1-3 0 0,0-11 0 15,0-5 0-15,3-3 0 0,0-4 0 0,0 4 0 16,-1 6 0-16,1 2 0 0,0 0 0 0,-3 3 0 0,0-3 0 15,0 3 0-15,-3-2 0 0,-1-1 0 0,1 3 0 0,-3 3 0 16,0 7 0-16,-3 1 0 0,0 7 0 0,0 3 0 16,-3 6 0-16,0-1 0 0,0 6 0 0,0 2 0 15,-6 3 0-15,0 0 0 0,6 5 0 0,0 6 0 16,0 0 0-16,0 5 0 0,-1 2 0 0,1 3 0 16,0 6 0-16,3-1 0 0,0 1 0 0,0-1 0 15,0-2 0-15,0 2 0 0,3-2 0 0,0 0 0 16,-3 2 0-16,3 1 0 0,-3 7 0 0,0 6 0 15,-4 5 0-15,1 5 0 0,0-2 0 0,0-6 0 16,-3-2 0-16,0-3 0 0,0-3 0 0,-3-5 0 16,0 0 0-16,0 1 0 0,-3 1 0 0,3 1 0 15,-6-3 0-15,3 0 0 0,0 0 0 0,0-2 0 16,-3-6 0-16,3 0 0 0,1-5 0 0,-1-3 0 16,-3-2 0-16,0-3 0 0,0-3 0 0,3-5 0 15,-6 3 0-15,3-6 0 0,0 0 0 0,-3-4 0 0,-3-7 0 16,0-2 0-16,0-7 0 0,-3-1 0 0,3-5 0 15,-5 0 0-15,2 2 0 0,-3-2 0 0,-3 3 0 0,-3 2 0 16,-3-3 0-16,1 3 0 0,-4-2 0 0,-3 0 0 16,0-4 0-16,1 1 0 0,2-2 0 0,0 2 0 15,3-1 0-15,6 4 0 0,1 2 0 0,2 6 0 16,0-1 0-16,6 6 0 0,0 0 0 0,3 2 0 16,0 3 0-16,3 5 0 0,6 3 0 0,0 0-13 15,0 0 4-15,0 0-1079 16,3 8-215-16</inkml:trace>
  <inkml:trace contextRef="#ctx0" brushRef="#br0" timeOffset="49559.8561">10631 4358 2905 0,'0'0'64'0,"0"0"12"0,0 0 4 0,0 0 2 0,-6 5-66 0,3 0-16 16,-3-2 0-16,3 2 0 16,0 1 110-16,-3-1 18 0,3 0 4 0,-3 0 1 0,0 3-64 0,-2-2-13 15,-1 2-2-15,0-1-1 0,-3 1-25 0,0 0-6 16,0 3-1-16,-3-3 0 0,0 2-11 0,-3 1-2 16,3 2-8-16,-2 1 12 0,2 1-12 0,0-1 8 15,-3 4-8-15,6-2 8 16,-3 0-8-16,3 0 0 0,0 2 0 0,3-4 0 15,1 1 0-15,2-4 0 0,-3 2 0 0,6-2 0 0,-3-3 0 0,3 2 0 0,0-4 0 0,3 2 0 16,0-8 0-16,3 5 0 0,-3-5 0 0,3 5 0 16,6 0 0-16,0-2 0 0,0 0 0 0,5-1 0 15,4 1 0-15,3-3 0 0,3 0 0 0,3 0 0 16,2 0 0-16,1-3 0 0,-3 3 0 0,0 0 0 16,0-2 0-16,-4-1 0 0,-2 0 0 0,0 1 0 15,-3 2 0-15,0-3 0 0,-3 0 0 0,0 1 0 16,-1 2 0-16,-2-3 0 0,0 1 0 0,0-1 0 15,0 3 0-15,-3-3 0 0,0 1 0 0,-3-1 0 0,3 0 0 16,-9 3 0-16,3-2 0 0,-3 2 0 16,0 0-37-16,3-8-7 0,-3 2-2 0,0 6 0 15,-6-5-75-15,3 2-15 0,-3-2-4 0,-3 0-1284 16</inkml:trace>
  <inkml:trace contextRef="#ctx0" brushRef="#br0" timeOffset="49825.508">10688 4474 2991 0,'0'0'66'0,"0"0"14"0,0 0 2 0,0 0 2 0,0 0-68 0,0 0-16 0,0 0 0 0,0 0 0 16,0 0 109-16,0 0 19 0,0 0 3 0,0 0 1 16,-3 8-68-16,3 0-14 15,0 0-2-15,0 3-1 0,0 2-27 0,0 3-6 0,0 2-1 0,0 3 0 16,0 6-13-16,0-1 0 0,0 3 0 0,-3 0 0 15,3-2 0-15,0-1 0 0,-3-4 0 0,3 1 8 16,-3-2-8-16,0 3 0 16,3-5 0-16,-3-1 0 0,0 1 0 0,3-1 0 0,-3 1 0 0,0-3 0 15,0 0-23 1,3-3-4-16,-6 3-1 0,6-3 0 0,-3-2-97 16,3-3-20-16,-3-1-4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8-10-31T02:40:12.9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73 8615 704 0,'-18'2'264'0,"18"-2"-208"0,-24-2-12 0,15-1 212 15,3 3-148-15,-3-5 132 0,3 2-136 0,0-2 32 16,6 2-80-16,-3-2 20 16,6 2-44-16,3-2 24 31,3 5-28-31,3-5 28 0,0 2-32 0,0-2-12 16,3 2-8-16,-3-5 20 15,0 6-12-15,0-6 32 16,3 5-28-16,-7-5 20 31,4 5-20-31,-3-2 8 16,3 3-12-16,-6-1-272 0,0 3 14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88AE4F84-7311-43B2-A457-A331E2EB660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96F52A-2E88-4BA8-828E-34BFC3CEBEA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6739147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D83DF-DD69-4E27-8E25-C17B7FA2F43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278550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ADAF46-4C24-43EB-BB3C-876EAC02D73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876866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標題，文字及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EFCE7-7742-4B88-B3A0-9BD0DAA538B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467697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標題，1 個大物件與 2 個小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9BA80E-54B0-41BD-9836-35F2A5CAC87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784719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D3A38-FAC6-478C-9AC3-41662EB3A50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54364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314B12-3F0B-4CF0-BA20-40BCF31A227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816077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1E6824-7D60-43DD-8400-1ACDEF50AEB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9802261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873455-D97E-4FFC-9E89-F7F02C9BC21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24784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C8EF3-7C27-4893-8C2D-DAF0B185EBB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127121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E7754-8556-44ED-80DC-8F79377F7B5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722486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4F2B1A-C7D1-4895-BB68-DED4F300DB6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444676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1537B-C845-4C47-95C1-1838CEFEE21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278811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956550" y="188913"/>
            <a:ext cx="8747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solidFill>
                  <a:srgbClr val="3333FF"/>
                </a:solidFill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54441D04-B667-41C2-A7F3-AC8859E317E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customXml" Target="../ink/ink1.xml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2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0.emf"/><Relationship Id="rId5" Type="http://schemas.openxmlformats.org/officeDocument/2006/relationships/customXml" Target="../ink/ink11.xml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3.emf"/><Relationship Id="rId3" Type="http://schemas.openxmlformats.org/officeDocument/2006/relationships/oleObject" Target="../embeddings/oleObject45.bin"/><Relationship Id="rId7" Type="http://schemas.openxmlformats.org/officeDocument/2006/relationships/customXml" Target="../ink/ink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47.emf"/><Relationship Id="rId4" Type="http://schemas.openxmlformats.org/officeDocument/2006/relationships/image" Target="../media/image42.wmf"/><Relationship Id="rId9" Type="http://schemas.openxmlformats.org/officeDocument/2006/relationships/customXml" Target="../ink/ink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75.emf"/><Relationship Id="rId3" Type="http://schemas.openxmlformats.org/officeDocument/2006/relationships/oleObject" Target="../embeddings/oleObject50.bin"/><Relationship Id="rId21" Type="http://schemas.openxmlformats.org/officeDocument/2006/relationships/customXml" Target="../ink/ink16.xml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9.wmf"/><Relationship Id="rId17" Type="http://schemas.openxmlformats.org/officeDocument/2006/relationships/customXml" Target="../ink/ink14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76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8.wmf"/><Relationship Id="rId19" Type="http://schemas.openxmlformats.org/officeDocument/2006/relationships/customXml" Target="../ink/ink15.xml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0.wmf"/><Relationship Id="rId22" Type="http://schemas.openxmlformats.org/officeDocument/2006/relationships/image" Target="../media/image55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60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20" Type="http://schemas.openxmlformats.org/officeDocument/2006/relationships/image" Target="../media/image565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56.wmf"/><Relationship Id="rId19" Type="http://schemas.openxmlformats.org/officeDocument/2006/relationships/customXml" Target="../ink/ink17.xml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71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574.e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10" Type="http://schemas.openxmlformats.org/officeDocument/2006/relationships/image" Target="../media/image64.wmf"/><Relationship Id="rId19" Type="http://schemas.openxmlformats.org/officeDocument/2006/relationships/customXml" Target="../ink/ink18.xml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6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20" Type="http://schemas.openxmlformats.org/officeDocument/2006/relationships/image" Target="../media/image583.e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72.wmf"/><Relationship Id="rId19" Type="http://schemas.openxmlformats.org/officeDocument/2006/relationships/customXml" Target="../ink/ink19.xml"/><Relationship Id="rId4" Type="http://schemas.openxmlformats.org/officeDocument/2006/relationships/image" Target="../media/image69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2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1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10" Type="http://schemas.openxmlformats.org/officeDocument/2006/relationships/image" Target="../media/image5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8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8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7.emf"/><Relationship Id="rId5" Type="http://schemas.openxmlformats.org/officeDocument/2006/relationships/customXml" Target="../ink/ink20.xml"/><Relationship Id="rId4" Type="http://schemas.openxmlformats.org/officeDocument/2006/relationships/image" Target="../media/image9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4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1.bin"/><Relationship Id="rId15" Type="http://schemas.openxmlformats.org/officeDocument/2006/relationships/customXml" Target="../ink/ink21.xml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632.e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2.wmf"/><Relationship Id="rId17" Type="http://schemas.openxmlformats.org/officeDocument/2006/relationships/customXml" Target="../ink/ink22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0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customXml" Target="../ink/ink23.xml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63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12" Type="http://schemas.openxmlformats.org/officeDocument/2006/relationships/image" Target="../media/image642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0.wmf"/><Relationship Id="rId11" Type="http://schemas.openxmlformats.org/officeDocument/2006/relationships/customXml" Target="../ink/ink24.xml"/><Relationship Id="rId5" Type="http://schemas.openxmlformats.org/officeDocument/2006/relationships/oleObject" Target="../embeddings/oleObject119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2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3.bin"/><Relationship Id="rId25" Type="http://schemas.openxmlformats.org/officeDocument/2006/relationships/image" Target="../media/image533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24" Type="http://schemas.openxmlformats.org/officeDocument/2006/relationships/customXml" Target="../ink/ink3.xml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image" Target="../media/image15.wmf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1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customXml" Target="../ink/ink25.xml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26.bin"/><Relationship Id="rId5" Type="http://schemas.openxmlformats.org/officeDocument/2006/relationships/oleObject" Target="../embeddings/oleObject123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64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08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658.e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22.wmf"/><Relationship Id="rId19" Type="http://schemas.openxmlformats.org/officeDocument/2006/relationships/customXml" Target="../ink/ink26.xml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2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creativecommons.org/licenses/by-nc-sa/3.0/tw/deed.zh_TW" TargetMode="External"/><Relationship Id="rId2" Type="http://schemas.openxmlformats.org/officeDocument/2006/relationships/image" Target="../media/image12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0.emf"/><Relationship Id="rId5" Type="http://schemas.openxmlformats.org/officeDocument/2006/relationships/customXml" Target="../ink/ink27.xml"/><Relationship Id="rId4" Type="http://schemas.openxmlformats.org/officeDocument/2006/relationships/image" Target="../media/image12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28" Type="http://schemas.openxmlformats.org/officeDocument/2006/relationships/image" Target="../media/image673.e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customXml" Target="../ink/ink2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png"/><Relationship Id="rId13" Type="http://schemas.openxmlformats.org/officeDocument/2006/relationships/image" Target="../media/image147.wmf"/><Relationship Id="rId3" Type="http://schemas.openxmlformats.org/officeDocument/2006/relationships/image" Target="../media/image148.png"/><Relationship Id="rId7" Type="http://schemas.openxmlformats.org/officeDocument/2006/relationships/image" Target="../media/image152.png"/><Relationship Id="rId12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51.png"/><Relationship Id="rId11" Type="http://schemas.openxmlformats.org/officeDocument/2006/relationships/image" Target="../media/image156.png"/><Relationship Id="rId5" Type="http://schemas.openxmlformats.org/officeDocument/2006/relationships/image" Target="../media/image150.png"/><Relationship Id="rId15" Type="http://schemas.openxmlformats.org/officeDocument/2006/relationships/image" Target="../media/image690.emf"/><Relationship Id="rId10" Type="http://schemas.openxmlformats.org/officeDocument/2006/relationships/image" Target="../media/image155.png"/><Relationship Id="rId4" Type="http://schemas.openxmlformats.org/officeDocument/2006/relationships/image" Target="../media/image149.png"/><Relationship Id="rId9" Type="http://schemas.openxmlformats.org/officeDocument/2006/relationships/image" Target="../media/image154.png"/><Relationship Id="rId14" Type="http://schemas.openxmlformats.org/officeDocument/2006/relationships/customXml" Target="../ink/ink2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1.emf"/><Relationship Id="rId2" Type="http://schemas.openxmlformats.org/officeDocument/2006/relationships/customXml" Target="../ink/ink30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12" Type="http://schemas.openxmlformats.org/officeDocument/2006/relationships/image" Target="../media/image69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47.wmf"/><Relationship Id="rId11" Type="http://schemas.openxmlformats.org/officeDocument/2006/relationships/customXml" Target="../ink/ink31.xml"/><Relationship Id="rId5" Type="http://schemas.openxmlformats.org/officeDocument/2006/relationships/oleObject" Target="../embeddings/oleObject157.bin"/><Relationship Id="rId10" Type="http://schemas.openxmlformats.org/officeDocument/2006/relationships/image" Target="../media/image159.wmf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15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9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customXml" Target="../ink/ink4.xml"/><Relationship Id="rId10" Type="http://schemas.openxmlformats.org/officeDocument/2006/relationships/image" Target="../media/image18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0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13" Type="http://schemas.openxmlformats.org/officeDocument/2006/relationships/customXml" Target="../ink/ink32.xml"/><Relationship Id="rId3" Type="http://schemas.openxmlformats.org/officeDocument/2006/relationships/oleObject" Target="../embeddings/oleObject160.bin"/><Relationship Id="rId7" Type="http://schemas.openxmlformats.org/officeDocument/2006/relationships/oleObject" Target="../embeddings/oleObject162.bin"/><Relationship Id="rId12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61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63.bin"/><Relationship Id="rId14" Type="http://schemas.openxmlformats.org/officeDocument/2006/relationships/image" Target="../media/image701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customXml" Target="../ink/ink33.xml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68.wmf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707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oleObject" Target="../embeddings/oleObject175.bin"/><Relationship Id="rId18" Type="http://schemas.openxmlformats.org/officeDocument/2006/relationships/image" Target="../media/image715.e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12" Type="http://schemas.openxmlformats.org/officeDocument/2006/relationships/image" Target="../media/image174.wmf"/><Relationship Id="rId17" Type="http://schemas.openxmlformats.org/officeDocument/2006/relationships/customXml" Target="../ink/ink34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6.wmf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71.wmf"/><Relationship Id="rId11" Type="http://schemas.openxmlformats.org/officeDocument/2006/relationships/oleObject" Target="../embeddings/oleObject174.bin"/><Relationship Id="rId5" Type="http://schemas.openxmlformats.org/officeDocument/2006/relationships/oleObject" Target="../embeddings/oleObject171.bin"/><Relationship Id="rId15" Type="http://schemas.openxmlformats.org/officeDocument/2006/relationships/oleObject" Target="../embeddings/oleObject176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173.bin"/><Relationship Id="rId14" Type="http://schemas.openxmlformats.org/officeDocument/2006/relationships/image" Target="../media/image17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84.w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81.w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3.wmf"/><Relationship Id="rId20" Type="http://schemas.openxmlformats.org/officeDocument/2006/relationships/image" Target="../media/image724.emf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78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80.wmf"/><Relationship Id="rId19" Type="http://schemas.openxmlformats.org/officeDocument/2006/relationships/customXml" Target="../ink/ink35.xml"/><Relationship Id="rId4" Type="http://schemas.openxmlformats.org/officeDocument/2006/relationships/image" Target="../media/image177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82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7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7.wmf"/><Relationship Id="rId11" Type="http://schemas.openxmlformats.org/officeDocument/2006/relationships/customXml" Target="../ink/ink36.xml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86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8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emf"/><Relationship Id="rId3" Type="http://schemas.openxmlformats.org/officeDocument/2006/relationships/oleObject" Target="../embeddings/oleObject189.bin"/><Relationship Id="rId7" Type="http://schemas.openxmlformats.org/officeDocument/2006/relationships/customXml" Target="../ink/ink3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88.wmf"/><Relationship Id="rId5" Type="http://schemas.openxmlformats.org/officeDocument/2006/relationships/oleObject" Target="../embeddings/oleObject190.bin"/><Relationship Id="rId4" Type="http://schemas.openxmlformats.org/officeDocument/2006/relationships/image" Target="../media/image18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189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customXml" Target="../ink/ink38.xml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12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91.wmf"/><Relationship Id="rId11" Type="http://schemas.openxmlformats.org/officeDocument/2006/relationships/oleObject" Target="../embeddings/oleObject196.bin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93.wmf"/><Relationship Id="rId4" Type="http://schemas.openxmlformats.org/officeDocument/2006/relationships/image" Target="../media/image190.wmf"/><Relationship Id="rId9" Type="http://schemas.openxmlformats.org/officeDocument/2006/relationships/oleObject" Target="../embeddings/oleObject195.bin"/><Relationship Id="rId14" Type="http://schemas.openxmlformats.org/officeDocument/2006/relationships/image" Target="../media/image737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7.wmf"/><Relationship Id="rId13" Type="http://schemas.openxmlformats.org/officeDocument/2006/relationships/customXml" Target="../ink/ink39.xml"/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199.bin"/><Relationship Id="rId12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96.wmf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8.bin"/><Relationship Id="rId10" Type="http://schemas.openxmlformats.org/officeDocument/2006/relationships/image" Target="../media/image198.wmf"/><Relationship Id="rId4" Type="http://schemas.openxmlformats.org/officeDocument/2006/relationships/image" Target="../media/image195.wmf"/><Relationship Id="rId9" Type="http://schemas.openxmlformats.org/officeDocument/2006/relationships/oleObject" Target="../embeddings/oleObject200.bin"/><Relationship Id="rId14" Type="http://schemas.openxmlformats.org/officeDocument/2006/relationships/image" Target="../media/image743.e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wmf"/><Relationship Id="rId13" Type="http://schemas.openxmlformats.org/officeDocument/2006/relationships/oleObject" Target="../embeddings/oleObject207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3.wmf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62.wmf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3.bin"/><Relationship Id="rId15" Type="http://schemas.openxmlformats.org/officeDocument/2006/relationships/oleObject" Target="../embeddings/oleObject208.bin"/><Relationship Id="rId10" Type="http://schemas.openxmlformats.org/officeDocument/2006/relationships/image" Target="../media/image200.wmf"/><Relationship Id="rId4" Type="http://schemas.openxmlformats.org/officeDocument/2006/relationships/image" Target="../media/image161.wmf"/><Relationship Id="rId9" Type="http://schemas.openxmlformats.org/officeDocument/2006/relationships/oleObject" Target="../embeddings/oleObject205.bin"/><Relationship Id="rId14" Type="http://schemas.openxmlformats.org/officeDocument/2006/relationships/image" Target="../media/image20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customXml" Target="../ink/ink5.xml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0.emf"/><Relationship Id="rId3" Type="http://schemas.openxmlformats.org/officeDocument/2006/relationships/oleObject" Target="../embeddings/oleObject209.bin"/><Relationship Id="rId7" Type="http://schemas.openxmlformats.org/officeDocument/2006/relationships/customXml" Target="../ink/ink4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05.wmf"/><Relationship Id="rId5" Type="http://schemas.openxmlformats.org/officeDocument/2006/relationships/oleObject" Target="../embeddings/oleObject210.bin"/><Relationship Id="rId4" Type="http://schemas.openxmlformats.org/officeDocument/2006/relationships/image" Target="../media/image204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20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714.emf"/><Relationship Id="rId5" Type="http://schemas.openxmlformats.org/officeDocument/2006/relationships/customXml" Target="../ink/ink41.xml"/><Relationship Id="rId4" Type="http://schemas.openxmlformats.org/officeDocument/2006/relationships/image" Target="../media/image20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6.emf"/><Relationship Id="rId2" Type="http://schemas.openxmlformats.org/officeDocument/2006/relationships/customXml" Target="../ink/ink42.xml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hyperlink" Target="http://creativecommons.org/licenses/by-nc-sa/3.0/tw/deed.zh_TW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7.emf"/><Relationship Id="rId4" Type="http://schemas.openxmlformats.org/officeDocument/2006/relationships/customXml" Target="../ink/ink4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209.wmf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721.emf"/><Relationship Id="rId4" Type="http://schemas.openxmlformats.org/officeDocument/2006/relationships/image" Target="../media/image208.wmf"/><Relationship Id="rId9" Type="http://schemas.openxmlformats.org/officeDocument/2006/relationships/customXml" Target="../ink/ink44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wmf"/><Relationship Id="rId13" Type="http://schemas.openxmlformats.org/officeDocument/2006/relationships/oleObject" Target="../embeddings/oleObject221.bin"/><Relationship Id="rId18" Type="http://schemas.openxmlformats.org/officeDocument/2006/relationships/image" Target="../media/image218.wmf"/><Relationship Id="rId3" Type="http://schemas.openxmlformats.org/officeDocument/2006/relationships/oleObject" Target="../embeddings/oleObject216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15.wmf"/><Relationship Id="rId17" Type="http://schemas.openxmlformats.org/officeDocument/2006/relationships/oleObject" Target="../embeddings/oleObject2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7.wmf"/><Relationship Id="rId20" Type="http://schemas.openxmlformats.org/officeDocument/2006/relationships/image" Target="../media/image731.e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12.wmf"/><Relationship Id="rId11" Type="http://schemas.openxmlformats.org/officeDocument/2006/relationships/oleObject" Target="../embeddings/oleObject220.bin"/><Relationship Id="rId5" Type="http://schemas.openxmlformats.org/officeDocument/2006/relationships/oleObject" Target="../embeddings/oleObject217.bin"/><Relationship Id="rId15" Type="http://schemas.openxmlformats.org/officeDocument/2006/relationships/oleObject" Target="../embeddings/oleObject222.bin"/><Relationship Id="rId10" Type="http://schemas.openxmlformats.org/officeDocument/2006/relationships/image" Target="../media/image214.wmf"/><Relationship Id="rId19" Type="http://schemas.openxmlformats.org/officeDocument/2006/relationships/customXml" Target="../ink/ink45.xml"/><Relationship Id="rId4" Type="http://schemas.openxmlformats.org/officeDocument/2006/relationships/image" Target="../media/image211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16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oleObject" Target="../embeddings/oleObject229.bin"/><Relationship Id="rId18" Type="http://schemas.openxmlformats.org/officeDocument/2006/relationships/image" Target="../media/image226.wmf"/><Relationship Id="rId26" Type="http://schemas.openxmlformats.org/officeDocument/2006/relationships/image" Target="../media/image230.wmf"/><Relationship Id="rId3" Type="http://schemas.openxmlformats.org/officeDocument/2006/relationships/oleObject" Target="../embeddings/oleObject224.bin"/><Relationship Id="rId21" Type="http://schemas.openxmlformats.org/officeDocument/2006/relationships/oleObject" Target="../embeddings/oleObject233.bin"/><Relationship Id="rId34" Type="http://schemas.openxmlformats.org/officeDocument/2006/relationships/image" Target="../media/image747.emf"/><Relationship Id="rId7" Type="http://schemas.openxmlformats.org/officeDocument/2006/relationships/oleObject" Target="../embeddings/oleObject226.bin"/><Relationship Id="rId12" Type="http://schemas.openxmlformats.org/officeDocument/2006/relationships/image" Target="../media/image223.wmf"/><Relationship Id="rId17" Type="http://schemas.openxmlformats.org/officeDocument/2006/relationships/oleObject" Target="../embeddings/oleObject231.bin"/><Relationship Id="rId25" Type="http://schemas.openxmlformats.org/officeDocument/2006/relationships/oleObject" Target="../embeddings/oleObject235.bin"/><Relationship Id="rId33" Type="http://schemas.openxmlformats.org/officeDocument/2006/relationships/customXml" Target="../ink/ink46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5.wmf"/><Relationship Id="rId20" Type="http://schemas.openxmlformats.org/officeDocument/2006/relationships/image" Target="../media/image227.wmf"/><Relationship Id="rId29" Type="http://schemas.openxmlformats.org/officeDocument/2006/relationships/oleObject" Target="../embeddings/oleObject237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20.wmf"/><Relationship Id="rId11" Type="http://schemas.openxmlformats.org/officeDocument/2006/relationships/oleObject" Target="../embeddings/oleObject228.bin"/><Relationship Id="rId24" Type="http://schemas.openxmlformats.org/officeDocument/2006/relationships/image" Target="../media/image229.wmf"/><Relationship Id="rId32" Type="http://schemas.openxmlformats.org/officeDocument/2006/relationships/image" Target="../media/image233.wmf"/><Relationship Id="rId5" Type="http://schemas.openxmlformats.org/officeDocument/2006/relationships/oleObject" Target="../embeddings/oleObject225.bin"/><Relationship Id="rId15" Type="http://schemas.openxmlformats.org/officeDocument/2006/relationships/oleObject" Target="../embeddings/oleObject230.bin"/><Relationship Id="rId23" Type="http://schemas.openxmlformats.org/officeDocument/2006/relationships/oleObject" Target="../embeddings/oleObject234.bin"/><Relationship Id="rId28" Type="http://schemas.openxmlformats.org/officeDocument/2006/relationships/image" Target="../media/image231.wmf"/><Relationship Id="rId10" Type="http://schemas.openxmlformats.org/officeDocument/2006/relationships/image" Target="../media/image222.wmf"/><Relationship Id="rId19" Type="http://schemas.openxmlformats.org/officeDocument/2006/relationships/oleObject" Target="../embeddings/oleObject232.bin"/><Relationship Id="rId31" Type="http://schemas.openxmlformats.org/officeDocument/2006/relationships/oleObject" Target="../embeddings/oleObject238.bin"/><Relationship Id="rId4" Type="http://schemas.openxmlformats.org/officeDocument/2006/relationships/image" Target="../media/image219.wmf"/><Relationship Id="rId9" Type="http://schemas.openxmlformats.org/officeDocument/2006/relationships/oleObject" Target="../embeddings/oleObject227.bin"/><Relationship Id="rId14" Type="http://schemas.openxmlformats.org/officeDocument/2006/relationships/image" Target="../media/image224.wmf"/><Relationship Id="rId22" Type="http://schemas.openxmlformats.org/officeDocument/2006/relationships/image" Target="../media/image228.wmf"/><Relationship Id="rId27" Type="http://schemas.openxmlformats.org/officeDocument/2006/relationships/oleObject" Target="../embeddings/oleObject236.bin"/><Relationship Id="rId30" Type="http://schemas.openxmlformats.org/officeDocument/2006/relationships/image" Target="../media/image232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6.wmf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35.wmf"/><Relationship Id="rId5" Type="http://schemas.openxmlformats.org/officeDocument/2006/relationships/oleObject" Target="../embeddings/oleObject240.bin"/><Relationship Id="rId4" Type="http://schemas.openxmlformats.org/officeDocument/2006/relationships/image" Target="../media/image23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2.bin"/><Relationship Id="rId18" Type="http://schemas.openxmlformats.org/officeDocument/2006/relationships/customXml" Target="../ink/ink6.xml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19" Type="http://schemas.openxmlformats.org/officeDocument/2006/relationships/image" Target="../media/image552.e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3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1.emf"/><Relationship Id="rId2" Type="http://schemas.openxmlformats.org/officeDocument/2006/relationships/customXml" Target="../ink/ink47.xml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13" Type="http://schemas.openxmlformats.org/officeDocument/2006/relationships/oleObject" Target="../embeddings/oleObject247.bin"/><Relationship Id="rId3" Type="http://schemas.openxmlformats.org/officeDocument/2006/relationships/oleObject" Target="../embeddings/oleObject242.bin"/><Relationship Id="rId7" Type="http://schemas.openxmlformats.org/officeDocument/2006/relationships/oleObject" Target="../embeddings/oleObject244.bin"/><Relationship Id="rId12" Type="http://schemas.openxmlformats.org/officeDocument/2006/relationships/image" Target="../media/image2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8.emf"/><Relationship Id="rId1" Type="http://schemas.openxmlformats.org/officeDocument/2006/relationships/vmlDrawing" Target="../drawings/vmlDrawing51.v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46.bin"/><Relationship Id="rId5" Type="http://schemas.openxmlformats.org/officeDocument/2006/relationships/oleObject" Target="../embeddings/oleObject243.bin"/><Relationship Id="rId15" Type="http://schemas.openxmlformats.org/officeDocument/2006/relationships/customXml" Target="../ink/ink48.xml"/><Relationship Id="rId10" Type="http://schemas.openxmlformats.org/officeDocument/2006/relationships/image" Target="../media/image240.wmf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45.bin"/><Relationship Id="rId14" Type="http://schemas.openxmlformats.org/officeDocument/2006/relationships/image" Target="../media/image242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5.wmf"/><Relationship Id="rId3" Type="http://schemas.openxmlformats.org/officeDocument/2006/relationships/oleObject" Target="../embeddings/oleObject248.bin"/><Relationship Id="rId7" Type="http://schemas.openxmlformats.org/officeDocument/2006/relationships/oleObject" Target="../embeddings/oleObject250.bin"/><Relationship Id="rId12" Type="http://schemas.openxmlformats.org/officeDocument/2006/relationships/image" Target="../media/image2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244.wmf"/><Relationship Id="rId11" Type="http://schemas.openxmlformats.org/officeDocument/2006/relationships/oleObject" Target="../embeddings/oleObject252.bin"/><Relationship Id="rId5" Type="http://schemas.openxmlformats.org/officeDocument/2006/relationships/oleObject" Target="../embeddings/oleObject249.bin"/><Relationship Id="rId10" Type="http://schemas.openxmlformats.org/officeDocument/2006/relationships/image" Target="../media/image246.wmf"/><Relationship Id="rId4" Type="http://schemas.openxmlformats.org/officeDocument/2006/relationships/image" Target="../media/image243.wmf"/><Relationship Id="rId9" Type="http://schemas.openxmlformats.org/officeDocument/2006/relationships/oleObject" Target="../embeddings/oleObject251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w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5.bin"/><Relationship Id="rId12" Type="http://schemas.openxmlformats.org/officeDocument/2006/relationships/image" Target="../media/image76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249.wmf"/><Relationship Id="rId11" Type="http://schemas.openxmlformats.org/officeDocument/2006/relationships/customXml" Target="../ink/ink49.xml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251.wmf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5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3.wmf"/><Relationship Id="rId13" Type="http://schemas.openxmlformats.org/officeDocument/2006/relationships/oleObject" Target="../embeddings/oleObject262.bin"/><Relationship Id="rId18" Type="http://schemas.openxmlformats.org/officeDocument/2006/relationships/image" Target="../media/image258.wmf"/><Relationship Id="rId3" Type="http://schemas.openxmlformats.org/officeDocument/2006/relationships/oleObject" Target="../embeddings/oleObject257.bin"/><Relationship Id="rId21" Type="http://schemas.openxmlformats.org/officeDocument/2006/relationships/customXml" Target="../ink/ink50.xml"/><Relationship Id="rId7" Type="http://schemas.openxmlformats.org/officeDocument/2006/relationships/oleObject" Target="../embeddings/oleObject259.bin"/><Relationship Id="rId12" Type="http://schemas.openxmlformats.org/officeDocument/2006/relationships/image" Target="../media/image255.wmf"/><Relationship Id="rId17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7.wmf"/><Relationship Id="rId20" Type="http://schemas.openxmlformats.org/officeDocument/2006/relationships/image" Target="../media/image259.wmf"/><Relationship Id="rId1" Type="http://schemas.openxmlformats.org/officeDocument/2006/relationships/vmlDrawing" Target="../drawings/vmlDrawing54.vml"/><Relationship Id="rId6" Type="http://schemas.openxmlformats.org/officeDocument/2006/relationships/image" Target="../media/image252.wmf"/><Relationship Id="rId11" Type="http://schemas.openxmlformats.org/officeDocument/2006/relationships/oleObject" Target="../embeddings/oleObject261.bin"/><Relationship Id="rId5" Type="http://schemas.openxmlformats.org/officeDocument/2006/relationships/oleObject" Target="../embeddings/oleObject258.bin"/><Relationship Id="rId15" Type="http://schemas.openxmlformats.org/officeDocument/2006/relationships/oleObject" Target="../embeddings/oleObject263.bin"/><Relationship Id="rId10" Type="http://schemas.openxmlformats.org/officeDocument/2006/relationships/image" Target="../media/image254.wmf"/><Relationship Id="rId19" Type="http://schemas.openxmlformats.org/officeDocument/2006/relationships/oleObject" Target="../embeddings/oleObject265.bin"/><Relationship Id="rId4" Type="http://schemas.openxmlformats.org/officeDocument/2006/relationships/image" Target="../media/image248.wmf"/><Relationship Id="rId9" Type="http://schemas.openxmlformats.org/officeDocument/2006/relationships/oleObject" Target="../embeddings/oleObject260.bin"/><Relationship Id="rId14" Type="http://schemas.openxmlformats.org/officeDocument/2006/relationships/image" Target="../media/image256.wmf"/><Relationship Id="rId22" Type="http://schemas.openxmlformats.org/officeDocument/2006/relationships/image" Target="../media/image777.e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13" Type="http://schemas.openxmlformats.org/officeDocument/2006/relationships/oleObject" Target="../embeddings/oleObject271.bin"/><Relationship Id="rId18" Type="http://schemas.openxmlformats.org/officeDocument/2006/relationships/image" Target="../media/image267.wmf"/><Relationship Id="rId3" Type="http://schemas.openxmlformats.org/officeDocument/2006/relationships/oleObject" Target="../embeddings/oleObject266.bin"/><Relationship Id="rId21" Type="http://schemas.openxmlformats.org/officeDocument/2006/relationships/oleObject" Target="../embeddings/oleObject275.bin"/><Relationship Id="rId7" Type="http://schemas.openxmlformats.org/officeDocument/2006/relationships/oleObject" Target="../embeddings/oleObject268.bin"/><Relationship Id="rId12" Type="http://schemas.openxmlformats.org/officeDocument/2006/relationships/image" Target="../media/image264.wmf"/><Relationship Id="rId17" Type="http://schemas.openxmlformats.org/officeDocument/2006/relationships/oleObject" Target="../embeddings/oleObject27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6.wmf"/><Relationship Id="rId20" Type="http://schemas.openxmlformats.org/officeDocument/2006/relationships/image" Target="../media/image268.wmf"/><Relationship Id="rId1" Type="http://schemas.openxmlformats.org/officeDocument/2006/relationships/vmlDrawing" Target="../drawings/vmlDrawing55.vml"/><Relationship Id="rId6" Type="http://schemas.openxmlformats.org/officeDocument/2006/relationships/image" Target="../media/image261.wmf"/><Relationship Id="rId11" Type="http://schemas.openxmlformats.org/officeDocument/2006/relationships/oleObject" Target="../embeddings/oleObject270.bin"/><Relationship Id="rId24" Type="http://schemas.openxmlformats.org/officeDocument/2006/relationships/image" Target="../media/image788.emf"/><Relationship Id="rId5" Type="http://schemas.openxmlformats.org/officeDocument/2006/relationships/oleObject" Target="../embeddings/oleObject267.bin"/><Relationship Id="rId15" Type="http://schemas.openxmlformats.org/officeDocument/2006/relationships/oleObject" Target="../embeddings/oleObject272.bin"/><Relationship Id="rId23" Type="http://schemas.openxmlformats.org/officeDocument/2006/relationships/customXml" Target="../ink/ink51.xml"/><Relationship Id="rId10" Type="http://schemas.openxmlformats.org/officeDocument/2006/relationships/image" Target="../media/image263.wmf"/><Relationship Id="rId19" Type="http://schemas.openxmlformats.org/officeDocument/2006/relationships/oleObject" Target="../embeddings/oleObject274.bin"/><Relationship Id="rId4" Type="http://schemas.openxmlformats.org/officeDocument/2006/relationships/image" Target="../media/image260.wmf"/><Relationship Id="rId9" Type="http://schemas.openxmlformats.org/officeDocument/2006/relationships/oleObject" Target="../embeddings/oleObject269.bin"/><Relationship Id="rId14" Type="http://schemas.openxmlformats.org/officeDocument/2006/relationships/image" Target="../media/image265.wmf"/><Relationship Id="rId22" Type="http://schemas.openxmlformats.org/officeDocument/2006/relationships/image" Target="../media/image269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2.wmf"/><Relationship Id="rId13" Type="http://schemas.openxmlformats.org/officeDocument/2006/relationships/oleObject" Target="../embeddings/oleObject281.bin"/><Relationship Id="rId18" Type="http://schemas.openxmlformats.org/officeDocument/2006/relationships/image" Target="../media/image277.wmf"/><Relationship Id="rId26" Type="http://schemas.openxmlformats.org/officeDocument/2006/relationships/image" Target="../media/image281.wmf"/><Relationship Id="rId3" Type="http://schemas.openxmlformats.org/officeDocument/2006/relationships/oleObject" Target="../embeddings/oleObject276.bin"/><Relationship Id="rId21" Type="http://schemas.openxmlformats.org/officeDocument/2006/relationships/oleObject" Target="../embeddings/oleObject285.bin"/><Relationship Id="rId7" Type="http://schemas.openxmlformats.org/officeDocument/2006/relationships/oleObject" Target="../embeddings/oleObject278.bin"/><Relationship Id="rId12" Type="http://schemas.openxmlformats.org/officeDocument/2006/relationships/image" Target="../media/image274.wmf"/><Relationship Id="rId17" Type="http://schemas.openxmlformats.org/officeDocument/2006/relationships/oleObject" Target="../embeddings/oleObject283.bin"/><Relationship Id="rId25" Type="http://schemas.openxmlformats.org/officeDocument/2006/relationships/oleObject" Target="../embeddings/oleObject2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6.wmf"/><Relationship Id="rId20" Type="http://schemas.openxmlformats.org/officeDocument/2006/relationships/image" Target="../media/image278.wmf"/><Relationship Id="rId29" Type="http://schemas.openxmlformats.org/officeDocument/2006/relationships/customXml" Target="../ink/ink52.xml"/><Relationship Id="rId1" Type="http://schemas.openxmlformats.org/officeDocument/2006/relationships/vmlDrawing" Target="../drawings/vmlDrawing56.vml"/><Relationship Id="rId6" Type="http://schemas.openxmlformats.org/officeDocument/2006/relationships/image" Target="../media/image271.wmf"/><Relationship Id="rId11" Type="http://schemas.openxmlformats.org/officeDocument/2006/relationships/oleObject" Target="../embeddings/oleObject280.bin"/><Relationship Id="rId24" Type="http://schemas.openxmlformats.org/officeDocument/2006/relationships/image" Target="../media/image280.wmf"/><Relationship Id="rId5" Type="http://schemas.openxmlformats.org/officeDocument/2006/relationships/oleObject" Target="../embeddings/oleObject277.bin"/><Relationship Id="rId15" Type="http://schemas.openxmlformats.org/officeDocument/2006/relationships/oleObject" Target="../embeddings/oleObject282.bin"/><Relationship Id="rId23" Type="http://schemas.openxmlformats.org/officeDocument/2006/relationships/oleObject" Target="../embeddings/oleObject286.bin"/><Relationship Id="rId28" Type="http://schemas.openxmlformats.org/officeDocument/2006/relationships/image" Target="../media/image282.wmf"/><Relationship Id="rId10" Type="http://schemas.openxmlformats.org/officeDocument/2006/relationships/image" Target="../media/image273.wmf"/><Relationship Id="rId19" Type="http://schemas.openxmlformats.org/officeDocument/2006/relationships/oleObject" Target="../embeddings/oleObject284.bin"/><Relationship Id="rId4" Type="http://schemas.openxmlformats.org/officeDocument/2006/relationships/image" Target="../media/image270.wmf"/><Relationship Id="rId9" Type="http://schemas.openxmlformats.org/officeDocument/2006/relationships/oleObject" Target="../embeddings/oleObject279.bin"/><Relationship Id="rId14" Type="http://schemas.openxmlformats.org/officeDocument/2006/relationships/image" Target="../media/image275.wmf"/><Relationship Id="rId22" Type="http://schemas.openxmlformats.org/officeDocument/2006/relationships/image" Target="../media/image279.wmf"/><Relationship Id="rId27" Type="http://schemas.openxmlformats.org/officeDocument/2006/relationships/oleObject" Target="../embeddings/oleObject288.bin"/><Relationship Id="rId30" Type="http://schemas.openxmlformats.org/officeDocument/2006/relationships/image" Target="../media/image802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5.wmf"/><Relationship Id="rId13" Type="http://schemas.openxmlformats.org/officeDocument/2006/relationships/image" Target="../media/image287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12" Type="http://schemas.openxmlformats.org/officeDocument/2006/relationships/oleObject" Target="../embeddings/oleObject2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284.wmf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90.bin"/><Relationship Id="rId15" Type="http://schemas.openxmlformats.org/officeDocument/2006/relationships/image" Target="../media/image808.emf"/><Relationship Id="rId10" Type="http://schemas.openxmlformats.org/officeDocument/2006/relationships/image" Target="../media/image286.wmf"/><Relationship Id="rId4" Type="http://schemas.openxmlformats.org/officeDocument/2006/relationships/image" Target="../media/image283.wmf"/><Relationship Id="rId9" Type="http://schemas.openxmlformats.org/officeDocument/2006/relationships/oleObject" Target="../embeddings/oleObject292.bin"/><Relationship Id="rId14" Type="http://schemas.openxmlformats.org/officeDocument/2006/relationships/customXml" Target="../ink/ink53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300.bin"/><Relationship Id="rId3" Type="http://schemas.openxmlformats.org/officeDocument/2006/relationships/oleObject" Target="../embeddings/oleObject295.bin"/><Relationship Id="rId7" Type="http://schemas.openxmlformats.org/officeDocument/2006/relationships/oleObject" Target="../embeddings/oleObject297.bin"/><Relationship Id="rId12" Type="http://schemas.openxmlformats.org/officeDocument/2006/relationships/image" Target="../media/image2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289.wmf"/><Relationship Id="rId11" Type="http://schemas.openxmlformats.org/officeDocument/2006/relationships/oleObject" Target="../embeddings/oleObject299.bin"/><Relationship Id="rId5" Type="http://schemas.openxmlformats.org/officeDocument/2006/relationships/oleObject" Target="../embeddings/oleObject296.bin"/><Relationship Id="rId10" Type="http://schemas.openxmlformats.org/officeDocument/2006/relationships/image" Target="../media/image290.wmf"/><Relationship Id="rId4" Type="http://schemas.openxmlformats.org/officeDocument/2006/relationships/image" Target="../media/image288.wmf"/><Relationship Id="rId9" Type="http://schemas.openxmlformats.org/officeDocument/2006/relationships/oleObject" Target="../embeddings/oleObject298.bin"/><Relationship Id="rId14" Type="http://schemas.openxmlformats.org/officeDocument/2006/relationships/image" Target="../media/image29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5.wmf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294.wmf"/><Relationship Id="rId5" Type="http://schemas.openxmlformats.org/officeDocument/2006/relationships/oleObject" Target="../embeddings/oleObject302.bin"/><Relationship Id="rId10" Type="http://schemas.openxmlformats.org/officeDocument/2006/relationships/image" Target="../media/image296.wmf"/><Relationship Id="rId4" Type="http://schemas.openxmlformats.org/officeDocument/2006/relationships/image" Target="../media/image293.wmf"/><Relationship Id="rId9" Type="http://schemas.openxmlformats.org/officeDocument/2006/relationships/oleObject" Target="../embeddings/oleObject30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3.emf"/><Relationship Id="rId5" Type="http://schemas.openxmlformats.org/officeDocument/2006/relationships/customXml" Target="../ink/ink7.xml"/><Relationship Id="rId4" Type="http://schemas.openxmlformats.org/officeDocument/2006/relationships/image" Target="../media/image1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6" Type="http://schemas.openxmlformats.org/officeDocument/2006/relationships/image" Target="../media/image819.emf"/><Relationship Id="rId5" Type="http://schemas.openxmlformats.org/officeDocument/2006/relationships/customXml" Target="../ink/ink54.xml"/><Relationship Id="rId4" Type="http://schemas.openxmlformats.org/officeDocument/2006/relationships/image" Target="../media/image297.wmf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wmf"/><Relationship Id="rId3" Type="http://schemas.openxmlformats.org/officeDocument/2006/relationships/oleObject" Target="../embeddings/oleObject306.bin"/><Relationship Id="rId7" Type="http://schemas.openxmlformats.org/officeDocument/2006/relationships/oleObject" Target="../embeddings/oleObject308.bin"/><Relationship Id="rId12" Type="http://schemas.openxmlformats.org/officeDocument/2006/relationships/image" Target="../media/image82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6" Type="http://schemas.openxmlformats.org/officeDocument/2006/relationships/image" Target="../media/image299.wmf"/><Relationship Id="rId11" Type="http://schemas.openxmlformats.org/officeDocument/2006/relationships/customXml" Target="../ink/ink55.xml"/><Relationship Id="rId5" Type="http://schemas.openxmlformats.org/officeDocument/2006/relationships/oleObject" Target="../embeddings/oleObject307.bin"/><Relationship Id="rId10" Type="http://schemas.openxmlformats.org/officeDocument/2006/relationships/image" Target="../media/image301.wmf"/><Relationship Id="rId4" Type="http://schemas.openxmlformats.org/officeDocument/2006/relationships/image" Target="../media/image298.wmf"/><Relationship Id="rId9" Type="http://schemas.openxmlformats.org/officeDocument/2006/relationships/oleObject" Target="../embeddings/oleObject309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7.emf"/><Relationship Id="rId3" Type="http://schemas.openxmlformats.org/officeDocument/2006/relationships/oleObject" Target="../embeddings/oleObject310.bin"/><Relationship Id="rId7" Type="http://schemas.openxmlformats.org/officeDocument/2006/relationships/customXml" Target="../ink/ink5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6" Type="http://schemas.openxmlformats.org/officeDocument/2006/relationships/image" Target="../media/image303.wmf"/><Relationship Id="rId5" Type="http://schemas.openxmlformats.org/officeDocument/2006/relationships/oleObject" Target="../embeddings/oleObject311.bin"/><Relationship Id="rId4" Type="http://schemas.openxmlformats.org/officeDocument/2006/relationships/image" Target="../media/image302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0.emf"/><Relationship Id="rId3" Type="http://schemas.openxmlformats.org/officeDocument/2006/relationships/oleObject" Target="../embeddings/oleObject312.bin"/><Relationship Id="rId7" Type="http://schemas.openxmlformats.org/officeDocument/2006/relationships/customXml" Target="../ink/ink5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6" Type="http://schemas.openxmlformats.org/officeDocument/2006/relationships/image" Target="../media/image305.wmf"/><Relationship Id="rId5" Type="http://schemas.openxmlformats.org/officeDocument/2006/relationships/oleObject" Target="../embeddings/oleObject313.bin"/><Relationship Id="rId4" Type="http://schemas.openxmlformats.org/officeDocument/2006/relationships/image" Target="../media/image304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8.wmf"/><Relationship Id="rId13" Type="http://schemas.openxmlformats.org/officeDocument/2006/relationships/oleObject" Target="../embeddings/oleObject319.bin"/><Relationship Id="rId18" Type="http://schemas.openxmlformats.org/officeDocument/2006/relationships/image" Target="../media/image313.wmf"/><Relationship Id="rId3" Type="http://schemas.openxmlformats.org/officeDocument/2006/relationships/oleObject" Target="../embeddings/oleObject314.bin"/><Relationship Id="rId7" Type="http://schemas.openxmlformats.org/officeDocument/2006/relationships/oleObject" Target="../embeddings/oleObject316.bin"/><Relationship Id="rId12" Type="http://schemas.openxmlformats.org/officeDocument/2006/relationships/image" Target="../media/image310.wmf"/><Relationship Id="rId17" Type="http://schemas.openxmlformats.org/officeDocument/2006/relationships/oleObject" Target="../embeddings/oleObject3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2.wmf"/><Relationship Id="rId20" Type="http://schemas.openxmlformats.org/officeDocument/2006/relationships/image" Target="../media/image839.emf"/><Relationship Id="rId1" Type="http://schemas.openxmlformats.org/officeDocument/2006/relationships/vmlDrawing" Target="../drawings/vmlDrawing64.vml"/><Relationship Id="rId6" Type="http://schemas.openxmlformats.org/officeDocument/2006/relationships/image" Target="../media/image307.wmf"/><Relationship Id="rId11" Type="http://schemas.openxmlformats.org/officeDocument/2006/relationships/oleObject" Target="../embeddings/oleObject318.bin"/><Relationship Id="rId5" Type="http://schemas.openxmlformats.org/officeDocument/2006/relationships/oleObject" Target="../embeddings/oleObject315.bin"/><Relationship Id="rId15" Type="http://schemas.openxmlformats.org/officeDocument/2006/relationships/oleObject" Target="../embeddings/oleObject320.bin"/><Relationship Id="rId10" Type="http://schemas.openxmlformats.org/officeDocument/2006/relationships/image" Target="../media/image309.wmf"/><Relationship Id="rId19" Type="http://schemas.openxmlformats.org/officeDocument/2006/relationships/customXml" Target="../ink/ink58.xml"/><Relationship Id="rId4" Type="http://schemas.openxmlformats.org/officeDocument/2006/relationships/image" Target="../media/image306.wmf"/><Relationship Id="rId9" Type="http://schemas.openxmlformats.org/officeDocument/2006/relationships/oleObject" Target="../embeddings/oleObject317.bin"/><Relationship Id="rId14" Type="http://schemas.openxmlformats.org/officeDocument/2006/relationships/image" Target="../media/image311.w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6.wmf"/><Relationship Id="rId3" Type="http://schemas.openxmlformats.org/officeDocument/2006/relationships/oleObject" Target="../embeddings/oleObject322.bin"/><Relationship Id="rId7" Type="http://schemas.openxmlformats.org/officeDocument/2006/relationships/oleObject" Target="../embeddings/oleObject324.bin"/><Relationship Id="rId12" Type="http://schemas.openxmlformats.org/officeDocument/2006/relationships/image" Target="../media/image84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6" Type="http://schemas.openxmlformats.org/officeDocument/2006/relationships/image" Target="../media/image315.wmf"/><Relationship Id="rId11" Type="http://schemas.openxmlformats.org/officeDocument/2006/relationships/customXml" Target="../ink/ink59.xml"/><Relationship Id="rId5" Type="http://schemas.openxmlformats.org/officeDocument/2006/relationships/oleObject" Target="../embeddings/oleObject323.bin"/><Relationship Id="rId10" Type="http://schemas.openxmlformats.org/officeDocument/2006/relationships/image" Target="../media/image317.wmf"/><Relationship Id="rId4" Type="http://schemas.openxmlformats.org/officeDocument/2006/relationships/image" Target="../media/image314.wmf"/><Relationship Id="rId9" Type="http://schemas.openxmlformats.org/officeDocument/2006/relationships/oleObject" Target="../embeddings/oleObject325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0.wmf"/><Relationship Id="rId3" Type="http://schemas.openxmlformats.org/officeDocument/2006/relationships/oleObject" Target="../embeddings/oleObject326.bin"/><Relationship Id="rId7" Type="http://schemas.openxmlformats.org/officeDocument/2006/relationships/oleObject" Target="../embeddings/oleObject3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6" Type="http://schemas.openxmlformats.org/officeDocument/2006/relationships/image" Target="../media/image319.wmf"/><Relationship Id="rId5" Type="http://schemas.openxmlformats.org/officeDocument/2006/relationships/oleObject" Target="../embeddings/oleObject327.bin"/><Relationship Id="rId4" Type="http://schemas.openxmlformats.org/officeDocument/2006/relationships/image" Target="../media/image318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321.wmf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7.wmf"/><Relationship Id="rId3" Type="http://schemas.openxmlformats.org/officeDocument/2006/relationships/oleObject" Target="../embeddings/oleObject330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8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6" Type="http://schemas.openxmlformats.org/officeDocument/2006/relationships/image" Target="../media/image323.wmf"/><Relationship Id="rId11" Type="http://schemas.openxmlformats.org/officeDocument/2006/relationships/customXml" Target="../ink/ink60.xml"/><Relationship Id="rId5" Type="http://schemas.openxmlformats.org/officeDocument/2006/relationships/oleObject" Target="../embeddings/oleObject331.bin"/><Relationship Id="rId10" Type="http://schemas.openxmlformats.org/officeDocument/2006/relationships/image" Target="../media/image324.wmf"/><Relationship Id="rId4" Type="http://schemas.openxmlformats.org/officeDocument/2006/relationships/image" Target="../media/image322.wmf"/><Relationship Id="rId9" Type="http://schemas.openxmlformats.org/officeDocument/2006/relationships/oleObject" Target="../embeddings/oleObject3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35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6.wmf"/><Relationship Id="rId17" Type="http://schemas.openxmlformats.org/officeDocument/2006/relationships/customXml" Target="../ink/ink9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0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customXml" Target="../ink/ink8.xml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7.w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7.bin"/><Relationship Id="rId13" Type="http://schemas.openxmlformats.org/officeDocument/2006/relationships/image" Target="../media/image329.wmf"/><Relationship Id="rId3" Type="http://schemas.openxmlformats.org/officeDocument/2006/relationships/oleObject" Target="../embeddings/oleObject334.bin"/><Relationship Id="rId7" Type="http://schemas.openxmlformats.org/officeDocument/2006/relationships/image" Target="../media/image326.wmf"/><Relationship Id="rId12" Type="http://schemas.openxmlformats.org/officeDocument/2006/relationships/oleObject" Target="../embeddings/oleObject3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336.bin"/><Relationship Id="rId11" Type="http://schemas.openxmlformats.org/officeDocument/2006/relationships/image" Target="../media/image328.wmf"/><Relationship Id="rId5" Type="http://schemas.openxmlformats.org/officeDocument/2006/relationships/oleObject" Target="../embeddings/oleObject335.bin"/><Relationship Id="rId15" Type="http://schemas.openxmlformats.org/officeDocument/2006/relationships/image" Target="../media/image858.emf"/><Relationship Id="rId10" Type="http://schemas.openxmlformats.org/officeDocument/2006/relationships/oleObject" Target="../embeddings/oleObject338.bin"/><Relationship Id="rId4" Type="http://schemas.openxmlformats.org/officeDocument/2006/relationships/image" Target="../media/image325.wmf"/><Relationship Id="rId9" Type="http://schemas.openxmlformats.org/officeDocument/2006/relationships/image" Target="../media/image327.wmf"/><Relationship Id="rId14" Type="http://schemas.openxmlformats.org/officeDocument/2006/relationships/customXml" Target="../ink/ink61.xml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5.wmf"/><Relationship Id="rId13" Type="http://schemas.openxmlformats.org/officeDocument/2006/relationships/customXml" Target="../ink/ink62.xml"/><Relationship Id="rId3" Type="http://schemas.openxmlformats.org/officeDocument/2006/relationships/oleObject" Target="../embeddings/oleObject340.bin"/><Relationship Id="rId7" Type="http://schemas.openxmlformats.org/officeDocument/2006/relationships/oleObject" Target="../embeddings/oleObject342.bin"/><Relationship Id="rId12" Type="http://schemas.openxmlformats.org/officeDocument/2006/relationships/image" Target="../media/image1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6" Type="http://schemas.openxmlformats.org/officeDocument/2006/relationships/image" Target="../media/image331.wmf"/><Relationship Id="rId11" Type="http://schemas.openxmlformats.org/officeDocument/2006/relationships/hyperlink" Target="http://creativecommons.org/licenses/by-nc-sa/3.0/tw/deed.zh_TW" TargetMode="External"/><Relationship Id="rId5" Type="http://schemas.openxmlformats.org/officeDocument/2006/relationships/oleObject" Target="../embeddings/oleObject341.bin"/><Relationship Id="rId10" Type="http://schemas.openxmlformats.org/officeDocument/2006/relationships/image" Target="../media/image326.wmf"/><Relationship Id="rId4" Type="http://schemas.openxmlformats.org/officeDocument/2006/relationships/image" Target="../media/image330.wmf"/><Relationship Id="rId9" Type="http://schemas.openxmlformats.org/officeDocument/2006/relationships/oleObject" Target="../embeddings/oleObject343.bin"/><Relationship Id="rId14" Type="http://schemas.openxmlformats.org/officeDocument/2006/relationships/image" Target="../media/image861.e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4.wmf"/><Relationship Id="rId13" Type="http://schemas.openxmlformats.org/officeDocument/2006/relationships/oleObject" Target="../embeddings/oleObject349.bin"/><Relationship Id="rId18" Type="http://schemas.openxmlformats.org/officeDocument/2006/relationships/image" Target="../media/image869.emf"/><Relationship Id="rId3" Type="http://schemas.openxmlformats.org/officeDocument/2006/relationships/oleObject" Target="../embeddings/oleObject344.bin"/><Relationship Id="rId7" Type="http://schemas.openxmlformats.org/officeDocument/2006/relationships/oleObject" Target="../embeddings/oleObject346.bin"/><Relationship Id="rId12" Type="http://schemas.openxmlformats.org/officeDocument/2006/relationships/image" Target="../media/image336.wmf"/><Relationship Id="rId17" Type="http://schemas.openxmlformats.org/officeDocument/2006/relationships/customXml" Target="../ink/ink63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8.wmf"/><Relationship Id="rId1" Type="http://schemas.openxmlformats.org/officeDocument/2006/relationships/vmlDrawing" Target="../drawings/vmlDrawing71.vml"/><Relationship Id="rId6" Type="http://schemas.openxmlformats.org/officeDocument/2006/relationships/image" Target="../media/image333.wmf"/><Relationship Id="rId11" Type="http://schemas.openxmlformats.org/officeDocument/2006/relationships/oleObject" Target="../embeddings/oleObject348.bin"/><Relationship Id="rId5" Type="http://schemas.openxmlformats.org/officeDocument/2006/relationships/oleObject" Target="../embeddings/oleObject345.bin"/><Relationship Id="rId15" Type="http://schemas.openxmlformats.org/officeDocument/2006/relationships/oleObject" Target="../embeddings/oleObject350.bin"/><Relationship Id="rId10" Type="http://schemas.openxmlformats.org/officeDocument/2006/relationships/image" Target="../media/image335.wmf"/><Relationship Id="rId4" Type="http://schemas.openxmlformats.org/officeDocument/2006/relationships/image" Target="../media/image332.wmf"/><Relationship Id="rId9" Type="http://schemas.openxmlformats.org/officeDocument/2006/relationships/oleObject" Target="../embeddings/oleObject347.bin"/><Relationship Id="rId14" Type="http://schemas.openxmlformats.org/officeDocument/2006/relationships/image" Target="../media/image337.wmf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1.wmf"/><Relationship Id="rId13" Type="http://schemas.openxmlformats.org/officeDocument/2006/relationships/oleObject" Target="../embeddings/oleObject356.bin"/><Relationship Id="rId18" Type="http://schemas.openxmlformats.org/officeDocument/2006/relationships/image" Target="../media/image346.wmf"/><Relationship Id="rId3" Type="http://schemas.openxmlformats.org/officeDocument/2006/relationships/oleObject" Target="../embeddings/oleObject351.bin"/><Relationship Id="rId7" Type="http://schemas.openxmlformats.org/officeDocument/2006/relationships/oleObject" Target="../embeddings/oleObject353.bin"/><Relationship Id="rId12" Type="http://schemas.openxmlformats.org/officeDocument/2006/relationships/image" Target="../media/image343.wmf"/><Relationship Id="rId17" Type="http://schemas.openxmlformats.org/officeDocument/2006/relationships/oleObject" Target="../embeddings/oleObject3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5.wmf"/><Relationship Id="rId20" Type="http://schemas.openxmlformats.org/officeDocument/2006/relationships/image" Target="../media/image878.emf"/><Relationship Id="rId1" Type="http://schemas.openxmlformats.org/officeDocument/2006/relationships/vmlDrawing" Target="../drawings/vmlDrawing72.vml"/><Relationship Id="rId6" Type="http://schemas.openxmlformats.org/officeDocument/2006/relationships/image" Target="../media/image340.wmf"/><Relationship Id="rId11" Type="http://schemas.openxmlformats.org/officeDocument/2006/relationships/oleObject" Target="../embeddings/oleObject355.bin"/><Relationship Id="rId5" Type="http://schemas.openxmlformats.org/officeDocument/2006/relationships/oleObject" Target="../embeddings/oleObject352.bin"/><Relationship Id="rId15" Type="http://schemas.openxmlformats.org/officeDocument/2006/relationships/oleObject" Target="../embeddings/oleObject357.bin"/><Relationship Id="rId10" Type="http://schemas.openxmlformats.org/officeDocument/2006/relationships/image" Target="../media/image342.wmf"/><Relationship Id="rId19" Type="http://schemas.openxmlformats.org/officeDocument/2006/relationships/customXml" Target="../ink/ink64.xml"/><Relationship Id="rId4" Type="http://schemas.openxmlformats.org/officeDocument/2006/relationships/image" Target="../media/image339.wmf"/><Relationship Id="rId9" Type="http://schemas.openxmlformats.org/officeDocument/2006/relationships/oleObject" Target="../embeddings/oleObject354.bin"/><Relationship Id="rId14" Type="http://schemas.openxmlformats.org/officeDocument/2006/relationships/image" Target="../media/image344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9.wmf"/><Relationship Id="rId13" Type="http://schemas.openxmlformats.org/officeDocument/2006/relationships/oleObject" Target="../embeddings/oleObject365.bin"/><Relationship Id="rId18" Type="http://schemas.openxmlformats.org/officeDocument/2006/relationships/image" Target="../media/image885.emf"/><Relationship Id="rId3" Type="http://schemas.openxmlformats.org/officeDocument/2006/relationships/oleObject" Target="../embeddings/oleObject359.bin"/><Relationship Id="rId7" Type="http://schemas.openxmlformats.org/officeDocument/2006/relationships/oleObject" Target="../embeddings/oleObject361.bin"/><Relationship Id="rId12" Type="http://schemas.openxmlformats.org/officeDocument/2006/relationships/oleObject" Target="../embeddings/oleObject364.bin"/><Relationship Id="rId17" Type="http://schemas.openxmlformats.org/officeDocument/2006/relationships/customXml" Target="../ink/ink65.xm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52.wmf"/><Relationship Id="rId1" Type="http://schemas.openxmlformats.org/officeDocument/2006/relationships/vmlDrawing" Target="../drawings/vmlDrawing73.vml"/><Relationship Id="rId6" Type="http://schemas.openxmlformats.org/officeDocument/2006/relationships/image" Target="../media/image348.wmf"/><Relationship Id="rId11" Type="http://schemas.openxmlformats.org/officeDocument/2006/relationships/oleObject" Target="../embeddings/oleObject363.bin"/><Relationship Id="rId5" Type="http://schemas.openxmlformats.org/officeDocument/2006/relationships/oleObject" Target="../embeddings/oleObject360.bin"/><Relationship Id="rId15" Type="http://schemas.openxmlformats.org/officeDocument/2006/relationships/oleObject" Target="../embeddings/oleObject366.bin"/><Relationship Id="rId10" Type="http://schemas.openxmlformats.org/officeDocument/2006/relationships/image" Target="../media/image350.wmf"/><Relationship Id="rId4" Type="http://schemas.openxmlformats.org/officeDocument/2006/relationships/image" Target="../media/image347.wmf"/><Relationship Id="rId9" Type="http://schemas.openxmlformats.org/officeDocument/2006/relationships/oleObject" Target="../embeddings/oleObject362.bin"/><Relationship Id="rId14" Type="http://schemas.openxmlformats.org/officeDocument/2006/relationships/image" Target="../media/image351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5.wmf"/><Relationship Id="rId13" Type="http://schemas.openxmlformats.org/officeDocument/2006/relationships/oleObject" Target="../embeddings/oleObject372.bin"/><Relationship Id="rId3" Type="http://schemas.openxmlformats.org/officeDocument/2006/relationships/oleObject" Target="../embeddings/oleObject367.bin"/><Relationship Id="rId7" Type="http://schemas.openxmlformats.org/officeDocument/2006/relationships/oleObject" Target="../embeddings/oleObject369.bin"/><Relationship Id="rId12" Type="http://schemas.openxmlformats.org/officeDocument/2006/relationships/image" Target="../media/image3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92.emf"/><Relationship Id="rId1" Type="http://schemas.openxmlformats.org/officeDocument/2006/relationships/vmlDrawing" Target="../drawings/vmlDrawing74.vml"/><Relationship Id="rId6" Type="http://schemas.openxmlformats.org/officeDocument/2006/relationships/image" Target="../media/image354.wmf"/><Relationship Id="rId11" Type="http://schemas.openxmlformats.org/officeDocument/2006/relationships/oleObject" Target="../embeddings/oleObject371.bin"/><Relationship Id="rId5" Type="http://schemas.openxmlformats.org/officeDocument/2006/relationships/oleObject" Target="../embeddings/oleObject368.bin"/><Relationship Id="rId15" Type="http://schemas.openxmlformats.org/officeDocument/2006/relationships/customXml" Target="../ink/ink66.xml"/><Relationship Id="rId10" Type="http://schemas.openxmlformats.org/officeDocument/2006/relationships/image" Target="../media/image356.wmf"/><Relationship Id="rId4" Type="http://schemas.openxmlformats.org/officeDocument/2006/relationships/image" Target="../media/image353.wmf"/><Relationship Id="rId9" Type="http://schemas.openxmlformats.org/officeDocument/2006/relationships/oleObject" Target="../embeddings/oleObject370.bin"/><Relationship Id="rId14" Type="http://schemas.openxmlformats.org/officeDocument/2006/relationships/image" Target="../media/image358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6" Type="http://schemas.openxmlformats.org/officeDocument/2006/relationships/image" Target="../media/image360.wmf"/><Relationship Id="rId5" Type="http://schemas.openxmlformats.org/officeDocument/2006/relationships/oleObject" Target="../embeddings/oleObject374.bin"/><Relationship Id="rId4" Type="http://schemas.openxmlformats.org/officeDocument/2006/relationships/image" Target="../media/image359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7.emf"/><Relationship Id="rId5" Type="http://schemas.openxmlformats.org/officeDocument/2006/relationships/customXml" Target="../ink/ink10.xml"/><Relationship Id="rId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F28B5C-7786-4BCE-9308-380A6FBDA24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76327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4-1  Linear Differential Equations: </a:t>
            </a:r>
            <a:b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</a:b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Basic Theory</a:t>
            </a:r>
          </a:p>
        </p:txBody>
      </p:sp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468313" y="2781300"/>
            <a:ext cx="74882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i.e., the </a:t>
            </a:r>
            <a:r>
              <a:rPr lang="en-US" altLang="zh-TW" sz="2200" i="1">
                <a:latin typeface="Times New Roman" panose="02020603050405020304" pitchFamily="18" charset="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</a:rPr>
              <a:t>th</a:t>
            </a:r>
            <a:r>
              <a:rPr lang="en-US" altLang="zh-TW" sz="2200">
                <a:latin typeface="Times New Roman" panose="02020603050405020304" pitchFamily="18" charset="0"/>
              </a:rPr>
              <a:t> order linear DE with the constraints at the same point</a:t>
            </a:r>
          </a:p>
        </p:txBody>
      </p:sp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828675" y="3502025"/>
          <a:ext cx="64309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5" name="Equation" r:id="rId3" imgW="6426200" imgH="711200" progId="Equation.DSMT4">
                  <p:embed/>
                </p:oleObj>
              </mc:Choice>
              <mc:Fallback>
                <p:oleObj name="Equation" r:id="rId3" imgW="6426200" imgH="711200" progId="Equation.DSMT4">
                  <p:embed/>
                  <p:pic>
                    <p:nvPicPr>
                      <p:cNvPr id="61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502025"/>
                        <a:ext cx="64309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1000125" y="4438650"/>
          <a:ext cx="1282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6" name="Equation" r:id="rId5" imgW="1282700" imgH="368300" progId="Equation.DSMT4">
                  <p:embed/>
                </p:oleObj>
              </mc:Choice>
              <mc:Fallback>
                <p:oleObj name="Equation" r:id="rId5" imgW="1282700" imgH="368300" progId="Equation.DSMT4">
                  <p:embed/>
                  <p:pic>
                    <p:nvPicPr>
                      <p:cNvPr id="61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438650"/>
                        <a:ext cx="1282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8"/>
          <p:cNvGraphicFramePr>
            <a:graphicFrameLocks noChangeAspect="1"/>
          </p:cNvGraphicFramePr>
          <p:nvPr/>
        </p:nvGraphicFramePr>
        <p:xfrm>
          <a:off x="2655888" y="4438650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7" name="Equation" r:id="rId7" imgW="1320800" imgH="368300" progId="Equation.DSMT4">
                  <p:embed/>
                </p:oleObj>
              </mc:Choice>
              <mc:Fallback>
                <p:oleObj name="Equation" r:id="rId7" imgW="1320800" imgH="368300" progId="Equation.DSMT4">
                  <p:embed/>
                  <p:pic>
                    <p:nvPicPr>
                      <p:cNvPr id="61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888" y="4438650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9"/>
          <p:cNvGraphicFramePr>
            <a:graphicFrameLocks noChangeAspect="1"/>
          </p:cNvGraphicFramePr>
          <p:nvPr/>
        </p:nvGraphicFramePr>
        <p:xfrm>
          <a:off x="4308475" y="4438650"/>
          <a:ext cx="14970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8" name="Equation" r:id="rId9" imgW="1384300" imgH="368300" progId="Equation.DSMT4">
                  <p:embed/>
                </p:oleObj>
              </mc:Choice>
              <mc:Fallback>
                <p:oleObj name="Equation" r:id="rId9" imgW="1384300" imgH="368300" progId="Equation.DSMT4">
                  <p:embed/>
                  <p:pic>
                    <p:nvPicPr>
                      <p:cNvPr id="61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4438650"/>
                        <a:ext cx="14970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10"/>
          <p:cNvSpPr txBox="1">
            <a:spLocks noChangeArrowheads="1"/>
          </p:cNvSpPr>
          <p:nvPr/>
        </p:nvSpPr>
        <p:spPr bwMode="auto">
          <a:xfrm>
            <a:off x="971550" y="4941888"/>
            <a:ext cx="22320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………………..</a:t>
            </a:r>
          </a:p>
        </p:txBody>
      </p:sp>
      <p:graphicFrame>
        <p:nvGraphicFramePr>
          <p:cNvPr id="6154" name="Object 11"/>
          <p:cNvGraphicFramePr>
            <a:graphicFrameLocks noChangeAspect="1"/>
          </p:cNvGraphicFramePr>
          <p:nvPr/>
        </p:nvGraphicFramePr>
        <p:xfrm>
          <a:off x="2987675" y="5013325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39" name="Equation" r:id="rId11" imgW="1752600" imgH="393700" progId="Equation.DSMT4">
                  <p:embed/>
                </p:oleObj>
              </mc:Choice>
              <mc:Fallback>
                <p:oleObj name="Equation" r:id="rId11" imgW="1752600" imgH="393700" progId="Equation.DSMT4">
                  <p:embed/>
                  <p:pic>
                    <p:nvPicPr>
                      <p:cNvPr id="61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013325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2"/>
          <p:cNvSpPr txBox="1">
            <a:spLocks noChangeArrowheads="1"/>
          </p:cNvSpPr>
          <p:nvPr/>
        </p:nvSpPr>
        <p:spPr bwMode="auto">
          <a:xfrm>
            <a:off x="468313" y="1628775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4.1.1  Initial-Value and Boundary Value Problems </a:t>
            </a:r>
          </a:p>
        </p:txBody>
      </p:sp>
      <p:sp>
        <p:nvSpPr>
          <p:cNvPr id="6156" name="Rectangle 13"/>
          <p:cNvSpPr>
            <a:spLocks noChangeArrowheads="1"/>
          </p:cNvSpPr>
          <p:nvPr/>
        </p:nvSpPr>
        <p:spPr bwMode="auto">
          <a:xfrm>
            <a:off x="468313" y="2205038"/>
            <a:ext cx="6191250" cy="430212"/>
          </a:xfrm>
          <a:prstGeom prst="rect">
            <a:avLst/>
          </a:prstGeom>
          <a:noFill/>
          <a:ln w="9525">
            <a:solidFill>
              <a:srgbClr val="3399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4.1.1.1  The </a:t>
            </a:r>
            <a:r>
              <a:rPr lang="en-US" altLang="zh-TW" sz="2200" b="1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1" baseline="30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Initial Value Problem</a:t>
            </a:r>
          </a:p>
        </p:txBody>
      </p:sp>
      <p:sp>
        <p:nvSpPr>
          <p:cNvPr id="6157" name="Line 14"/>
          <p:cNvSpPr>
            <a:spLocks noChangeShapeType="1"/>
          </p:cNvSpPr>
          <p:nvPr/>
        </p:nvSpPr>
        <p:spPr bwMode="auto">
          <a:xfrm flipV="1">
            <a:off x="1619250" y="4868863"/>
            <a:ext cx="215900" cy="936625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8" name="Line 15"/>
          <p:cNvSpPr>
            <a:spLocks noChangeShapeType="1"/>
          </p:cNvSpPr>
          <p:nvPr/>
        </p:nvSpPr>
        <p:spPr bwMode="auto">
          <a:xfrm flipV="1">
            <a:off x="1619250" y="4797425"/>
            <a:ext cx="1296988" cy="1008063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59" name="Line 16"/>
          <p:cNvSpPr>
            <a:spLocks noChangeShapeType="1"/>
          </p:cNvSpPr>
          <p:nvPr/>
        </p:nvSpPr>
        <p:spPr bwMode="auto">
          <a:xfrm flipV="1">
            <a:off x="1619250" y="4724400"/>
            <a:ext cx="2665413" cy="1081088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0" name="Line 17"/>
          <p:cNvSpPr>
            <a:spLocks noChangeShapeType="1"/>
          </p:cNvSpPr>
          <p:nvPr/>
        </p:nvSpPr>
        <p:spPr bwMode="auto">
          <a:xfrm flipV="1">
            <a:off x="1619250" y="5373688"/>
            <a:ext cx="1728788" cy="4318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161" name="Text Box 18"/>
          <p:cNvSpPr txBox="1">
            <a:spLocks noChangeArrowheads="1"/>
          </p:cNvSpPr>
          <p:nvPr/>
        </p:nvSpPr>
        <p:spPr bwMode="auto">
          <a:xfrm>
            <a:off x="755650" y="5732463"/>
            <a:ext cx="309562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initial conditions</a:t>
            </a:r>
          </a:p>
        </p:txBody>
      </p:sp>
      <p:sp>
        <p:nvSpPr>
          <p:cNvPr id="6162" name="Text Box 10"/>
          <p:cNvSpPr txBox="1">
            <a:spLocks noChangeArrowheads="1"/>
          </p:cNvSpPr>
          <p:nvPr/>
        </p:nvSpPr>
        <p:spPr bwMode="auto">
          <a:xfrm>
            <a:off x="6011863" y="4365625"/>
            <a:ext cx="1584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………….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筆跡 1"/>
              <p14:cNvContentPartPr/>
              <p14:nvPr/>
            </p14:nvContentPartPr>
            <p14:xfrm>
              <a:off x="251280" y="2666880"/>
              <a:ext cx="2986920" cy="366660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36880" y="2653200"/>
                <a:ext cx="3016800" cy="3694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60271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464548-363C-4E25-B8D5-91DCF65C60D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489825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rom Theorem 4.1.5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omogeneous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DE has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linearly independent solutions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Find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linearly independent solutions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==  Find all the solutions of a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 homogeneous linear DE </a:t>
            </a:r>
          </a:p>
        </p:txBody>
      </p:sp>
      <p:sp>
        <p:nvSpPr>
          <p:cNvPr id="15364" name="Rectangle 12"/>
          <p:cNvSpPr>
            <a:spLocks noChangeArrowheads="1"/>
          </p:cNvSpPr>
          <p:nvPr/>
        </p:nvSpPr>
        <p:spPr bwMode="auto">
          <a:xfrm>
            <a:off x="323850" y="3644900"/>
            <a:ext cx="6553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…..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: </a:t>
            </a:r>
            <a:r>
              <a:rPr lang="en-US" altLang="zh-TW" sz="2200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damental set of solutions </a:t>
            </a:r>
          </a:p>
        </p:txBody>
      </p:sp>
      <p:graphicFrame>
        <p:nvGraphicFramePr>
          <p:cNvPr id="15365" name="Object 16"/>
          <p:cNvGraphicFramePr>
            <a:graphicFrameLocks noChangeAspect="1"/>
          </p:cNvGraphicFramePr>
          <p:nvPr/>
        </p:nvGraphicFramePr>
        <p:xfrm>
          <a:off x="395288" y="4292600"/>
          <a:ext cx="30622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7" name="Equation" r:id="rId3" imgW="3060700" imgH="342900" progId="Equation.DSMT4">
                  <p:embed/>
                </p:oleObj>
              </mc:Choice>
              <mc:Fallback>
                <p:oleObj name="Equation" r:id="rId3" imgW="3060700" imgH="342900" progId="Equation.DSMT4">
                  <p:embed/>
                  <p:pic>
                    <p:nvPicPr>
                      <p:cNvPr id="1536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292600"/>
                        <a:ext cx="30622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17"/>
          <p:cNvSpPr>
            <a:spLocks noChangeArrowheads="1"/>
          </p:cNvSpPr>
          <p:nvPr/>
        </p:nvSpPr>
        <p:spPr bwMode="auto">
          <a:xfrm>
            <a:off x="3419475" y="4221163"/>
            <a:ext cx="55546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</a:t>
            </a:r>
            <a:r>
              <a:rPr lang="en-US" altLang="zh-TW" sz="2200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of the homogenous linear DE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15367" name="Rectangle 18"/>
          <p:cNvSpPr>
            <a:spLocks noChangeArrowheads="1"/>
          </p:cNvSpPr>
          <p:nvPr/>
        </p:nvSpPr>
        <p:spPr bwMode="auto">
          <a:xfrm>
            <a:off x="3635375" y="4724400"/>
            <a:ext cx="42084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又稱做 </a:t>
            </a:r>
            <a:r>
              <a:rPr lang="en-US" altLang="zh-TW" sz="2200" b="1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mentary func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也是重要名詞</a:t>
            </a:r>
          </a:p>
        </p:txBody>
      </p:sp>
    </p:spTree>
    <p:extLst>
      <p:ext uri="{BB962C8B-B14F-4D97-AF65-F5344CB8AC3E}">
        <p14:creationId xmlns:p14="http://schemas.microsoft.com/office/powerpoint/2010/main" val="39708232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7DDD8F-2667-435C-A06C-E88978C531C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539750" y="620713"/>
            <a:ext cx="6985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efinition 4.1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Linear Dependence / Independence</a:t>
            </a:r>
          </a:p>
        </p:txBody>
      </p:sp>
      <p:sp>
        <p:nvSpPr>
          <p:cNvPr id="16388" name="Text Box 6"/>
          <p:cNvSpPr txBox="1">
            <a:spLocks noChangeArrowheads="1"/>
          </p:cNvSpPr>
          <p:nvPr/>
        </p:nvSpPr>
        <p:spPr bwMode="auto">
          <a:xfrm>
            <a:off x="611188" y="1268413"/>
            <a:ext cx="7848600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there is no solution other tha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…….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 for the following equality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…..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 are said to be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ly independen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therwise, they are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ly dependent.</a:t>
            </a:r>
          </a:p>
        </p:txBody>
      </p:sp>
      <p:sp>
        <p:nvSpPr>
          <p:cNvPr id="16389" name="Rectangle 8"/>
          <p:cNvSpPr>
            <a:spLocks noChangeArrowheads="1"/>
          </p:cNvSpPr>
          <p:nvPr/>
        </p:nvSpPr>
        <p:spPr bwMode="auto">
          <a:xfrm>
            <a:off x="0" y="3243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1547813" y="2349500"/>
          <a:ext cx="42259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1" name="Equation" r:id="rId3" imgW="4229100" imgH="368300" progId="Equation.DSMT4">
                  <p:embed/>
                </p:oleObj>
              </mc:Choice>
              <mc:Fallback>
                <p:oleObj name="Equation" r:id="rId3" imgW="4229100" imgH="368300" progId="Equation.DSMT4">
                  <p:embed/>
                  <p:pic>
                    <p:nvPicPr>
                      <p:cNvPr id="1639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349500"/>
                        <a:ext cx="42259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9"/>
          <p:cNvSpPr txBox="1">
            <a:spLocks noChangeArrowheads="1"/>
          </p:cNvSpPr>
          <p:nvPr/>
        </p:nvSpPr>
        <p:spPr bwMode="auto">
          <a:xfrm>
            <a:off x="611188" y="5084763"/>
            <a:ext cx="7200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判斷是否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ly independent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方法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 </a:t>
            </a:r>
            <a:r>
              <a:rPr lang="en-US" altLang="zh-TW" sz="2200" b="1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ronskia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筆跡 1"/>
              <p14:cNvContentPartPr/>
              <p14:nvPr/>
            </p14:nvContentPartPr>
            <p14:xfrm>
              <a:off x="2871360" y="3500280"/>
              <a:ext cx="4982040" cy="10731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64520" y="3489120"/>
                <a:ext cx="5001480" cy="109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0143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1104596-CD58-4910-82C0-A1A0ABCD5F1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539750" y="620713"/>
            <a:ext cx="69850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efinition 4.2   Wronskian</a:t>
            </a:r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0" y="26098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116013" y="1557338"/>
          <a:ext cx="5710237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0" name="Equation" r:id="rId3" imgW="5715000" imgH="1638300" progId="Equation.DSMT4">
                  <p:embed/>
                </p:oleObj>
              </mc:Choice>
              <mc:Fallback>
                <p:oleObj name="Equation" r:id="rId3" imgW="5715000" imgH="1638300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557338"/>
                        <a:ext cx="5710237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1116013" y="4292600"/>
          <a:ext cx="25130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1" name="Equation" r:id="rId5" imgW="2514600" imgH="368300" progId="Equation.DSMT4">
                  <p:embed/>
                </p:oleObj>
              </mc:Choice>
              <mc:Fallback>
                <p:oleObj name="Equation" r:id="rId5" imgW="2514600" imgH="368300" progId="Equation.DSMT4">
                  <p:embed/>
                  <p:pic>
                    <p:nvPicPr>
                      <p:cNvPr id="174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292600"/>
                        <a:ext cx="25130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Line 8"/>
          <p:cNvSpPr>
            <a:spLocks noChangeShapeType="1"/>
          </p:cNvSpPr>
          <p:nvPr/>
        </p:nvSpPr>
        <p:spPr bwMode="auto">
          <a:xfrm>
            <a:off x="3708400" y="4508500"/>
            <a:ext cx="6492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6" name="Text Box 10"/>
          <p:cNvSpPr txBox="1">
            <a:spLocks noChangeArrowheads="1"/>
          </p:cNvSpPr>
          <p:nvPr/>
        </p:nvSpPr>
        <p:spPr bwMode="auto">
          <a:xfrm>
            <a:off x="4429125" y="4292600"/>
            <a:ext cx="3311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ly independent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筆跡 1"/>
              <p14:cNvContentPartPr/>
              <p14:nvPr/>
            </p14:nvContentPartPr>
            <p14:xfrm>
              <a:off x="888840" y="296280"/>
              <a:ext cx="7815240" cy="50846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78400" y="289800"/>
                <a:ext cx="7837920" cy="510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180772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7EE07E-3476-4020-9A61-A06CBE570F4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539750" y="765175"/>
            <a:ext cx="32400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9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27)</a:t>
            </a: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827088" y="1341438"/>
          <a:ext cx="2627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9" name="Equation" r:id="rId3" imgW="2628900" imgH="330200" progId="Equation.DSMT4">
                  <p:embed/>
                </p:oleObj>
              </mc:Choice>
              <mc:Fallback>
                <p:oleObj name="Equation" r:id="rId3" imgW="2628900" imgH="330200" progId="Equation.DSMT4">
                  <p:embed/>
                  <p:pic>
                    <p:nvPicPr>
                      <p:cNvPr id="184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41438"/>
                        <a:ext cx="2627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468313" y="260350"/>
            <a:ext cx="3382962" cy="43656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.1.2.4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s</a:t>
            </a:r>
          </a:p>
        </p:txBody>
      </p:sp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755650" y="1773238"/>
            <a:ext cx="6553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a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re three of the solutions </a:t>
            </a:r>
          </a:p>
        </p:txBody>
      </p:sp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755650" y="2276475"/>
            <a:ext cx="10080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ce</a:t>
            </a:r>
          </a:p>
        </p:txBody>
      </p:sp>
      <p:graphicFrame>
        <p:nvGraphicFramePr>
          <p:cNvPr id="18440" name="Object 9"/>
          <p:cNvGraphicFramePr>
            <a:graphicFrameLocks noChangeAspect="1"/>
          </p:cNvGraphicFramePr>
          <p:nvPr/>
        </p:nvGraphicFramePr>
        <p:xfrm>
          <a:off x="971550" y="2781300"/>
          <a:ext cx="756285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0" name="Equation" r:id="rId5" imgW="7569200" imgH="1282700" progId="Equation.DSMT4">
                  <p:embed/>
                </p:oleObj>
              </mc:Choice>
              <mc:Fallback>
                <p:oleObj name="Equation" r:id="rId5" imgW="7569200" imgH="1282700" progId="Equation.DSMT4">
                  <p:embed/>
                  <p:pic>
                    <p:nvPicPr>
                      <p:cNvPr id="1844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81300"/>
                        <a:ext cx="756285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10"/>
          <p:cNvSpPr txBox="1">
            <a:spLocks noChangeArrowheads="1"/>
          </p:cNvSpPr>
          <p:nvPr/>
        </p:nvSpPr>
        <p:spPr bwMode="auto">
          <a:xfrm>
            <a:off x="755650" y="4149725"/>
            <a:ext cx="6985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refore,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a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re linear independent for any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</a:p>
        </p:txBody>
      </p:sp>
      <p:sp>
        <p:nvSpPr>
          <p:cNvPr id="18442" name="Text Box 11"/>
          <p:cNvSpPr txBox="1">
            <a:spLocks noChangeArrowheads="1"/>
          </p:cNvSpPr>
          <p:nvPr/>
        </p:nvSpPr>
        <p:spPr bwMode="auto">
          <a:xfrm>
            <a:off x="827088" y="4724400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:</a:t>
            </a:r>
          </a:p>
        </p:txBody>
      </p:sp>
      <p:graphicFrame>
        <p:nvGraphicFramePr>
          <p:cNvPr id="18443" name="Object 12"/>
          <p:cNvGraphicFramePr>
            <a:graphicFrameLocks noChangeAspect="1"/>
          </p:cNvGraphicFramePr>
          <p:nvPr/>
        </p:nvGraphicFramePr>
        <p:xfrm>
          <a:off x="1979613" y="5300663"/>
          <a:ext cx="24368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1" name="Equation" r:id="rId7" imgW="2438400" imgH="381000" progId="Equation.DSMT4">
                  <p:embed/>
                </p:oleObj>
              </mc:Choice>
              <mc:Fallback>
                <p:oleObj name="Equation" r:id="rId7" imgW="2438400" imgH="381000" progId="Equation.DSMT4">
                  <p:embed/>
                  <p:pic>
                    <p:nvPicPr>
                      <p:cNvPr id="184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300663"/>
                        <a:ext cx="2436812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3"/>
          <p:cNvSpPr txBox="1">
            <a:spLocks noChangeArrowheads="1"/>
          </p:cNvSpPr>
          <p:nvPr/>
        </p:nvSpPr>
        <p:spPr bwMode="auto">
          <a:xfrm>
            <a:off x="5148263" y="5229225"/>
            <a:ext cx="2447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(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,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筆跡 1"/>
              <p14:cNvContentPartPr/>
              <p14:nvPr/>
            </p14:nvContentPartPr>
            <p14:xfrm>
              <a:off x="3456360" y="652320"/>
              <a:ext cx="5258520" cy="34095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40880" y="641520"/>
                <a:ext cx="5288400" cy="3429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885825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34705B-5E25-4D93-B14D-9183A68FB6A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2570163" y="908050"/>
            <a:ext cx="3960812" cy="446088"/>
          </a:xfrm>
          <a:prstGeom prst="rect">
            <a:avLst/>
          </a:prstGeom>
          <a:noFill/>
          <a:ln w="19050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nhomogeneous </a:t>
            </a:r>
            <a:r>
              <a:rPr lang="en-US" altLang="zh-TW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DE</a:t>
            </a:r>
          </a:p>
        </p:txBody>
      </p:sp>
      <p:sp>
        <p:nvSpPr>
          <p:cNvPr id="19460" name="Line 3"/>
          <p:cNvSpPr>
            <a:spLocks noChangeShapeType="1"/>
          </p:cNvSpPr>
          <p:nvPr/>
        </p:nvSpPr>
        <p:spPr bwMode="auto">
          <a:xfrm flipH="1">
            <a:off x="2641600" y="1771650"/>
            <a:ext cx="649288" cy="577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338138" y="2274888"/>
            <a:ext cx="41036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ssociated homogeneous DE</a:t>
            </a:r>
          </a:p>
        </p:txBody>
      </p:sp>
      <p:sp>
        <p:nvSpPr>
          <p:cNvPr id="19462" name="Line 5"/>
          <p:cNvSpPr>
            <a:spLocks noChangeShapeType="1"/>
          </p:cNvSpPr>
          <p:nvPr/>
        </p:nvSpPr>
        <p:spPr bwMode="auto">
          <a:xfrm>
            <a:off x="5954713" y="1771650"/>
            <a:ext cx="647700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5162550" y="2274888"/>
            <a:ext cx="338455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1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solution of the nonhomogeneous linear DE)</a:t>
            </a:r>
          </a:p>
        </p:txBody>
      </p:sp>
      <p:graphicFrame>
        <p:nvGraphicFramePr>
          <p:cNvPr id="19464" name="Object 7"/>
          <p:cNvGraphicFramePr>
            <a:graphicFrameLocks noChangeAspect="1"/>
          </p:cNvGraphicFramePr>
          <p:nvPr/>
        </p:nvGraphicFramePr>
        <p:xfrm>
          <a:off x="7466013" y="2346325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3" name="Equation" r:id="rId3" imgW="304668" imgH="380835" progId="Equation.DSMT4">
                  <p:embed/>
                </p:oleObj>
              </mc:Choice>
              <mc:Fallback>
                <p:oleObj name="Equation" r:id="rId3" imgW="304668" imgH="380835" progId="Equation.DSMT4">
                  <p:embed/>
                  <p:pic>
                    <p:nvPicPr>
                      <p:cNvPr id="1946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013" y="2346325"/>
                        <a:ext cx="304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Line 8"/>
          <p:cNvSpPr>
            <a:spLocks noChangeShapeType="1"/>
          </p:cNvSpPr>
          <p:nvPr/>
        </p:nvSpPr>
        <p:spPr bwMode="auto">
          <a:xfrm>
            <a:off x="2484438" y="4797425"/>
            <a:ext cx="1093787" cy="10779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6" name="Line 9"/>
          <p:cNvSpPr>
            <a:spLocks noChangeShapeType="1"/>
          </p:cNvSpPr>
          <p:nvPr/>
        </p:nvSpPr>
        <p:spPr bwMode="auto">
          <a:xfrm flipH="1">
            <a:off x="5378450" y="4783138"/>
            <a:ext cx="1308100" cy="1020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67" name="Text Box 10"/>
          <p:cNvSpPr txBox="1">
            <a:spLocks noChangeArrowheads="1"/>
          </p:cNvSpPr>
          <p:nvPr/>
        </p:nvSpPr>
        <p:spPr bwMode="auto">
          <a:xfrm>
            <a:off x="1490663" y="5732463"/>
            <a:ext cx="62642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u="sng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</a:t>
            </a: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f the nonhomogeneous linear DE</a:t>
            </a:r>
          </a:p>
        </p:txBody>
      </p:sp>
      <p:graphicFrame>
        <p:nvGraphicFramePr>
          <p:cNvPr id="19468" name="Object 11"/>
          <p:cNvGraphicFramePr>
            <a:graphicFrameLocks noChangeAspect="1"/>
          </p:cNvGraphicFramePr>
          <p:nvPr/>
        </p:nvGraphicFramePr>
        <p:xfrm>
          <a:off x="1778000" y="6164263"/>
          <a:ext cx="556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4" name="Equation" r:id="rId5" imgW="5562600" imgH="393700" progId="Equation.DSMT4">
                  <p:embed/>
                </p:oleObj>
              </mc:Choice>
              <mc:Fallback>
                <p:oleObj name="Equation" r:id="rId5" imgW="5562600" imgH="393700" progId="Equation.DSMT4">
                  <p:embed/>
                  <p:pic>
                    <p:nvPicPr>
                      <p:cNvPr id="1946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6164263"/>
                        <a:ext cx="556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2"/>
          <p:cNvGraphicFramePr>
            <a:graphicFrameLocks noChangeAspect="1"/>
          </p:cNvGraphicFramePr>
          <p:nvPr/>
        </p:nvGraphicFramePr>
        <p:xfrm>
          <a:off x="625475" y="1412875"/>
          <a:ext cx="73834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5" name="Equation" r:id="rId7" imgW="7378700" imgH="393700" progId="Equation.DSMT4">
                  <p:embed/>
                </p:oleObj>
              </mc:Choice>
              <mc:Fallback>
                <p:oleObj name="Equation" r:id="rId7" imgW="7378700" imgH="393700" progId="Equation.DSMT4">
                  <p:embed/>
                  <p:pic>
                    <p:nvPicPr>
                      <p:cNvPr id="1946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1412875"/>
                        <a:ext cx="73834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3"/>
          <p:cNvGraphicFramePr>
            <a:graphicFrameLocks noChangeAspect="1"/>
          </p:cNvGraphicFramePr>
          <p:nvPr/>
        </p:nvGraphicFramePr>
        <p:xfrm>
          <a:off x="482600" y="2706688"/>
          <a:ext cx="35337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6" name="Equation" r:id="rId9" imgW="3530600" imgH="850900" progId="Equation.DSMT4">
                  <p:embed/>
                </p:oleObj>
              </mc:Choice>
              <mc:Fallback>
                <p:oleObj name="Equation" r:id="rId9" imgW="3530600" imgH="850900" progId="Equation.DSMT4">
                  <p:embed/>
                  <p:pic>
                    <p:nvPicPr>
                      <p:cNvPr id="1947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2706688"/>
                        <a:ext cx="35337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1" name="Text Box 14"/>
          <p:cNvSpPr txBox="1">
            <a:spLocks noChangeArrowheads="1"/>
          </p:cNvSpPr>
          <p:nvPr/>
        </p:nvSpPr>
        <p:spPr bwMode="auto">
          <a:xfrm>
            <a:off x="179388" y="3573463"/>
            <a:ext cx="45370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rIns="0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nd</a:t>
            </a:r>
            <a:r>
              <a:rPr lang="en-US" altLang="zh-TW" sz="2200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1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linearly independent solutions </a:t>
            </a:r>
          </a:p>
        </p:txBody>
      </p:sp>
      <p:graphicFrame>
        <p:nvGraphicFramePr>
          <p:cNvPr id="19472" name="Object 15"/>
          <p:cNvGraphicFramePr>
            <a:graphicFrameLocks noChangeAspect="1"/>
          </p:cNvGraphicFramePr>
          <p:nvPr/>
        </p:nvGraphicFramePr>
        <p:xfrm>
          <a:off x="841375" y="4075113"/>
          <a:ext cx="28336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7" name="Equation" r:id="rId11" imgW="2832100" imgH="368300" progId="Equation.DSMT4">
                  <p:embed/>
                </p:oleObj>
              </mc:Choice>
              <mc:Fallback>
                <p:oleObj name="Equation" r:id="rId11" imgW="2832100" imgH="368300" progId="Equation.DSMT4">
                  <p:embed/>
                  <p:pic>
                    <p:nvPicPr>
                      <p:cNvPr id="1947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4075113"/>
                        <a:ext cx="28336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6"/>
          <p:cNvGraphicFramePr>
            <a:graphicFrameLocks noChangeAspect="1"/>
          </p:cNvGraphicFramePr>
          <p:nvPr/>
        </p:nvGraphicFramePr>
        <p:xfrm>
          <a:off x="4586288" y="3571875"/>
          <a:ext cx="40941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8" name="Equation" r:id="rId13" imgW="4089400" imgH="368300" progId="Equation.DSMT4">
                  <p:embed/>
                </p:oleObj>
              </mc:Choice>
              <mc:Fallback>
                <p:oleObj name="Equation" r:id="rId13" imgW="4089400" imgH="368300" progId="Equation.DSMT4">
                  <p:embed/>
                  <p:pic>
                    <p:nvPicPr>
                      <p:cNvPr id="1947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3571875"/>
                        <a:ext cx="40941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4" name="Line 17"/>
          <p:cNvSpPr>
            <a:spLocks noChangeShapeType="1"/>
          </p:cNvSpPr>
          <p:nvPr/>
        </p:nvSpPr>
        <p:spPr bwMode="auto">
          <a:xfrm>
            <a:off x="5881688" y="393065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5" name="Line 18"/>
          <p:cNvSpPr>
            <a:spLocks noChangeShapeType="1"/>
          </p:cNvSpPr>
          <p:nvPr/>
        </p:nvSpPr>
        <p:spPr bwMode="auto">
          <a:xfrm>
            <a:off x="6746875" y="393065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9476" name="Line 19"/>
          <p:cNvSpPr>
            <a:spLocks noChangeShapeType="1"/>
          </p:cNvSpPr>
          <p:nvPr/>
        </p:nvSpPr>
        <p:spPr bwMode="auto">
          <a:xfrm>
            <a:off x="8402638" y="393065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9477" name="Object 20"/>
          <p:cNvGraphicFramePr>
            <a:graphicFrameLocks noChangeAspect="1"/>
          </p:cNvGraphicFramePr>
          <p:nvPr/>
        </p:nvGraphicFramePr>
        <p:xfrm>
          <a:off x="4514850" y="4364038"/>
          <a:ext cx="4462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39" name="Equation" r:id="rId15" imgW="4457700" imgH="406400" progId="Equation.DSMT4">
                  <p:embed/>
                </p:oleObj>
              </mc:Choice>
              <mc:Fallback>
                <p:oleObj name="Equation" r:id="rId15" imgW="4457700" imgH="406400" progId="Equation.DSMT4">
                  <p:embed/>
                  <p:pic>
                    <p:nvPicPr>
                      <p:cNvPr id="1947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4364038"/>
                        <a:ext cx="44624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8" name="Text Box 21"/>
          <p:cNvSpPr txBox="1">
            <a:spLocks noChangeArrowheads="1"/>
          </p:cNvSpPr>
          <p:nvPr/>
        </p:nvSpPr>
        <p:spPr bwMode="auto">
          <a:xfrm>
            <a:off x="468313" y="333375"/>
            <a:ext cx="79914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.1.3  Nonhomogeneous Equations  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可和 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56 </a:t>
            </a:r>
            <a:r>
              <a:rPr lang="zh-TW" altLang="en-US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相比較</a:t>
            </a:r>
            <a:r>
              <a:rPr lang="en-US" altLang="zh-TW" sz="24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19479" name="Rectangle 22"/>
          <p:cNvSpPr>
            <a:spLocks noChangeArrowheads="1"/>
          </p:cNvSpPr>
          <p:nvPr/>
        </p:nvSpPr>
        <p:spPr bwMode="auto">
          <a:xfrm>
            <a:off x="161925" y="2347913"/>
            <a:ext cx="4178300" cy="2449512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80" name="Rectangle 23"/>
          <p:cNvSpPr>
            <a:spLocks noChangeArrowheads="1"/>
          </p:cNvSpPr>
          <p:nvPr/>
        </p:nvSpPr>
        <p:spPr bwMode="auto">
          <a:xfrm>
            <a:off x="4514850" y="2347913"/>
            <a:ext cx="4492625" cy="2447925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81" name="Text Box 24"/>
          <p:cNvSpPr txBox="1">
            <a:spLocks noChangeArrowheads="1"/>
          </p:cNvSpPr>
          <p:nvPr/>
        </p:nvSpPr>
        <p:spPr bwMode="auto">
          <a:xfrm>
            <a:off x="1835150" y="1922463"/>
            <a:ext cx="10080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 1</a:t>
            </a:r>
          </a:p>
        </p:txBody>
      </p:sp>
      <p:sp>
        <p:nvSpPr>
          <p:cNvPr id="19482" name="Text Box 25"/>
          <p:cNvSpPr txBox="1">
            <a:spLocks noChangeArrowheads="1"/>
          </p:cNvSpPr>
          <p:nvPr/>
        </p:nvSpPr>
        <p:spPr bwMode="auto">
          <a:xfrm>
            <a:off x="6516688" y="1922463"/>
            <a:ext cx="1008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 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筆跡 1"/>
              <p14:cNvContentPartPr/>
              <p14:nvPr/>
            </p14:nvContentPartPr>
            <p14:xfrm>
              <a:off x="404640" y="258120"/>
              <a:ext cx="8184960" cy="435060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92040" y="245520"/>
                <a:ext cx="8214120" cy="437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" name="筆跡 2"/>
              <p14:cNvContentPartPr/>
              <p14:nvPr/>
            </p14:nvContentPartPr>
            <p14:xfrm>
              <a:off x="2489760" y="5130000"/>
              <a:ext cx="6064560" cy="1596960"/>
            </p14:xfrm>
          </p:contentPart>
        </mc:Choice>
        <mc:Fallback xmlns="">
          <p:pic>
            <p:nvPicPr>
              <p:cNvPr id="3" name="筆跡 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479320" y="5117040"/>
                <a:ext cx="6091560" cy="162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" name="筆跡 3"/>
              <p14:cNvContentPartPr/>
              <p14:nvPr/>
            </p14:nvContentPartPr>
            <p14:xfrm>
              <a:off x="3292560" y="5011200"/>
              <a:ext cx="4335840" cy="618480"/>
            </p14:xfrm>
          </p:contentPart>
        </mc:Choice>
        <mc:Fallback xmlns="">
          <p:pic>
            <p:nvPicPr>
              <p:cNvPr id="4" name="筆跡 3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286440" y="5000400"/>
                <a:ext cx="4353120" cy="64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32133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990E76-6ECD-4B7F-9A53-C80A67C370A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468313" y="549275"/>
            <a:ext cx="74898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orem 4.1.6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197100" y="549275"/>
            <a:ext cx="59769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f a nonhomogeneous linear DE</a:t>
            </a: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4068763" y="981075"/>
          <a:ext cx="1244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7" name="Equation" r:id="rId3" imgW="1244600" imgH="381000" progId="Equation.DSMT4">
                  <p:embed/>
                </p:oleObj>
              </mc:Choice>
              <mc:Fallback>
                <p:oleObj name="Equation" r:id="rId3" imgW="1244600" imgH="38100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981075"/>
                        <a:ext cx="1244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252413" y="1989138"/>
            <a:ext cx="4032250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f the associated homogeneous function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complementary function)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>
            <a:off x="4429125" y="1339850"/>
            <a:ext cx="21590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H="1">
            <a:off x="3205163" y="1339850"/>
            <a:ext cx="1368425" cy="720725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4932363" y="1339850"/>
            <a:ext cx="360362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>
            <a:off x="5076825" y="1339850"/>
            <a:ext cx="1223963" cy="7921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1" name="Rectangle 11"/>
          <p:cNvSpPr>
            <a:spLocks noChangeArrowheads="1"/>
          </p:cNvSpPr>
          <p:nvPr/>
        </p:nvSpPr>
        <p:spPr bwMode="auto">
          <a:xfrm>
            <a:off x="4932363" y="2060575"/>
            <a:ext cx="381635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(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any solu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of the nonhomogeneous linear DE </a:t>
            </a:r>
          </a:p>
        </p:txBody>
      </p:sp>
      <p:sp>
        <p:nvSpPr>
          <p:cNvPr id="20492" name="Line 12"/>
          <p:cNvSpPr>
            <a:spLocks noChangeShapeType="1"/>
          </p:cNvSpPr>
          <p:nvPr/>
        </p:nvSpPr>
        <p:spPr bwMode="auto">
          <a:xfrm>
            <a:off x="3276600" y="2997200"/>
            <a:ext cx="1295400" cy="7921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3" name="Line 13"/>
          <p:cNvSpPr>
            <a:spLocks noChangeShapeType="1"/>
          </p:cNvSpPr>
          <p:nvPr/>
        </p:nvSpPr>
        <p:spPr bwMode="auto">
          <a:xfrm flipH="1">
            <a:off x="4787900" y="2924175"/>
            <a:ext cx="1584325" cy="865188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4" name="AutoShape 14"/>
          <p:cNvSpPr>
            <a:spLocks noChangeArrowheads="1"/>
          </p:cNvSpPr>
          <p:nvPr/>
        </p:nvSpPr>
        <p:spPr bwMode="auto">
          <a:xfrm>
            <a:off x="4572000" y="3716338"/>
            <a:ext cx="215900" cy="217487"/>
          </a:xfrm>
          <a:prstGeom prst="flowChartOr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20495" name="Line 15"/>
          <p:cNvSpPr>
            <a:spLocks noChangeShapeType="1"/>
          </p:cNvSpPr>
          <p:nvPr/>
        </p:nvSpPr>
        <p:spPr bwMode="auto">
          <a:xfrm>
            <a:off x="4643438" y="3933825"/>
            <a:ext cx="0" cy="3587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6" name="Rectangle 16"/>
          <p:cNvSpPr>
            <a:spLocks noChangeArrowheads="1"/>
          </p:cNvSpPr>
          <p:nvPr/>
        </p:nvSpPr>
        <p:spPr bwMode="auto">
          <a:xfrm>
            <a:off x="3059113" y="4221163"/>
            <a:ext cx="38163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f the nonhomogeneous linear DE </a:t>
            </a:r>
          </a:p>
        </p:txBody>
      </p:sp>
    </p:spTree>
    <p:extLst>
      <p:ext uri="{BB962C8B-B14F-4D97-AF65-F5344CB8AC3E}">
        <p14:creationId xmlns:p14="http://schemas.microsoft.com/office/powerpoint/2010/main" val="1474001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B6D4E1-2938-482E-AE01-C9B702BD986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323850" y="260350"/>
            <a:ext cx="3527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28)</a:t>
            </a:r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2411413" y="765175"/>
          <a:ext cx="27701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6" name="Equation" r:id="rId3" imgW="2768600" imgH="330200" progId="Equation.DSMT4">
                  <p:embed/>
                </p:oleObj>
              </mc:Choice>
              <mc:Fallback>
                <p:oleObj name="Equation" r:id="rId3" imgW="2768600" imgH="330200" progId="Equation.DSMT4">
                  <p:embed/>
                  <p:pic>
                    <p:nvPicPr>
                      <p:cNvPr id="215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765175"/>
                        <a:ext cx="2770187" cy="33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Line 4"/>
          <p:cNvSpPr>
            <a:spLocks noChangeShapeType="1"/>
          </p:cNvSpPr>
          <p:nvPr/>
        </p:nvSpPr>
        <p:spPr bwMode="auto">
          <a:xfrm flipH="1">
            <a:off x="2124075" y="1052513"/>
            <a:ext cx="10795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1510" name="Object 5"/>
          <p:cNvGraphicFramePr>
            <a:graphicFrameLocks noChangeAspect="1"/>
          </p:cNvGraphicFramePr>
          <p:nvPr/>
        </p:nvGraphicFramePr>
        <p:xfrm>
          <a:off x="755650" y="1773238"/>
          <a:ext cx="26304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7" name="Equation" r:id="rId5" imgW="2628900" imgH="330200" progId="Equation.DSMT4">
                  <p:embed/>
                </p:oleObj>
              </mc:Choice>
              <mc:Fallback>
                <p:oleObj name="Equation" r:id="rId5" imgW="2628900" imgH="330200" progId="Equation.DSMT4">
                  <p:embed/>
                  <p:pic>
                    <p:nvPicPr>
                      <p:cNvPr id="215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773238"/>
                        <a:ext cx="26304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Text Box 6"/>
          <p:cNvSpPr txBox="1">
            <a:spLocks noChangeArrowheads="1"/>
          </p:cNvSpPr>
          <p:nvPr/>
        </p:nvSpPr>
        <p:spPr bwMode="auto">
          <a:xfrm>
            <a:off x="611188" y="2205038"/>
            <a:ext cx="3384550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ree linearly independent solution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,            ,</a:t>
            </a:r>
          </a:p>
        </p:txBody>
      </p:sp>
      <p:graphicFrame>
        <p:nvGraphicFramePr>
          <p:cNvPr id="21512" name="Object 7"/>
          <p:cNvGraphicFramePr>
            <a:graphicFrameLocks noChangeAspect="1"/>
          </p:cNvGraphicFramePr>
          <p:nvPr/>
        </p:nvGraphicFramePr>
        <p:xfrm>
          <a:off x="1116013" y="2997200"/>
          <a:ext cx="254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8" name="Equation" r:id="rId7" imgW="253780" imgH="317225" progId="Equation.DSMT4">
                  <p:embed/>
                </p:oleObj>
              </mc:Choice>
              <mc:Fallback>
                <p:oleObj name="Equation" r:id="rId7" imgW="253780" imgH="317225" progId="Equation.DSMT4">
                  <p:embed/>
                  <p:pic>
                    <p:nvPicPr>
                      <p:cNvPr id="215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997200"/>
                        <a:ext cx="254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8"/>
          <p:cNvGraphicFramePr>
            <a:graphicFrameLocks noChangeAspect="1"/>
          </p:cNvGraphicFramePr>
          <p:nvPr/>
        </p:nvGraphicFramePr>
        <p:xfrm>
          <a:off x="1763713" y="2997200"/>
          <a:ext cx="355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9" name="Equation" r:id="rId9" imgW="355292" imgH="317225" progId="Equation.DSMT4">
                  <p:embed/>
                </p:oleObj>
              </mc:Choice>
              <mc:Fallback>
                <p:oleObj name="Equation" r:id="rId9" imgW="355292" imgH="317225" progId="Equation.DSMT4">
                  <p:embed/>
                  <p:pic>
                    <p:nvPicPr>
                      <p:cNvPr id="215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97200"/>
                        <a:ext cx="355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9"/>
          <p:cNvGraphicFramePr>
            <a:graphicFrameLocks noChangeAspect="1"/>
          </p:cNvGraphicFramePr>
          <p:nvPr/>
        </p:nvGraphicFramePr>
        <p:xfrm>
          <a:off x="2555875" y="2997200"/>
          <a:ext cx="342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0" name="Equation" r:id="rId11" imgW="342603" imgH="317225" progId="Equation.DSMT4">
                  <p:embed/>
                </p:oleObj>
              </mc:Choice>
              <mc:Fallback>
                <p:oleObj name="Equation" r:id="rId11" imgW="342603" imgH="317225" progId="Equation.DSMT4">
                  <p:embed/>
                  <p:pic>
                    <p:nvPicPr>
                      <p:cNvPr id="215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997200"/>
                        <a:ext cx="342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Line 10"/>
          <p:cNvSpPr>
            <a:spLocks noChangeShapeType="1"/>
          </p:cNvSpPr>
          <p:nvPr/>
        </p:nvSpPr>
        <p:spPr bwMode="auto">
          <a:xfrm>
            <a:off x="4643438" y="1125538"/>
            <a:ext cx="1223962" cy="574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16" name="Text Box 11"/>
          <p:cNvSpPr txBox="1">
            <a:spLocks noChangeArrowheads="1"/>
          </p:cNvSpPr>
          <p:nvPr/>
        </p:nvSpPr>
        <p:spPr bwMode="auto">
          <a:xfrm>
            <a:off x="4643438" y="1700213"/>
            <a:ext cx="33845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</a:p>
        </p:txBody>
      </p:sp>
      <p:graphicFrame>
        <p:nvGraphicFramePr>
          <p:cNvPr id="21517" name="Object 12"/>
          <p:cNvGraphicFramePr>
            <a:graphicFrameLocks noChangeAspect="1"/>
          </p:cNvGraphicFramePr>
          <p:nvPr/>
        </p:nvGraphicFramePr>
        <p:xfrm>
          <a:off x="5003800" y="2205038"/>
          <a:ext cx="16525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1" name="Equation" r:id="rId13" imgW="1651000" imgH="546100" progId="Equation.DSMT4">
                  <p:embed/>
                </p:oleObj>
              </mc:Choice>
              <mc:Fallback>
                <p:oleObj name="Equation" r:id="rId13" imgW="1651000" imgH="546100" progId="Equation.DSMT4">
                  <p:embed/>
                  <p:pic>
                    <p:nvPicPr>
                      <p:cNvPr id="2151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2205038"/>
                        <a:ext cx="16525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323850" y="3357563"/>
            <a:ext cx="39608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heck by Wronskian (Example 9)</a:t>
            </a:r>
          </a:p>
        </p:txBody>
      </p:sp>
      <p:graphicFrame>
        <p:nvGraphicFramePr>
          <p:cNvPr id="21519" name="Object 14"/>
          <p:cNvGraphicFramePr>
            <a:graphicFrameLocks noChangeAspect="1"/>
          </p:cNvGraphicFramePr>
          <p:nvPr/>
        </p:nvGraphicFramePr>
        <p:xfrm>
          <a:off x="1258888" y="3860800"/>
          <a:ext cx="253841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2" name="Equation" r:id="rId15" imgW="2540000" imgH="1282700" progId="Equation.DSMT4">
                  <p:embed/>
                </p:oleObj>
              </mc:Choice>
              <mc:Fallback>
                <p:oleObj name="Equation" r:id="rId15" imgW="2540000" imgH="1282700" progId="Equation.DSMT4">
                  <p:embed/>
                  <p:pic>
                    <p:nvPicPr>
                      <p:cNvPr id="215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253841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Line 15"/>
          <p:cNvSpPr>
            <a:spLocks noChangeShapeType="1"/>
          </p:cNvSpPr>
          <p:nvPr/>
        </p:nvSpPr>
        <p:spPr bwMode="auto">
          <a:xfrm>
            <a:off x="3203575" y="4941888"/>
            <a:ext cx="792163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21" name="Line 16"/>
          <p:cNvSpPr>
            <a:spLocks noChangeShapeType="1"/>
          </p:cNvSpPr>
          <p:nvPr/>
        </p:nvSpPr>
        <p:spPr bwMode="auto">
          <a:xfrm flipH="1">
            <a:off x="4859338" y="2708275"/>
            <a:ext cx="865187" cy="2952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1522" name="Text Box 17"/>
          <p:cNvSpPr txBox="1">
            <a:spLocks noChangeArrowheads="1"/>
          </p:cNvSpPr>
          <p:nvPr/>
        </p:nvSpPr>
        <p:spPr bwMode="auto">
          <a:xfrm>
            <a:off x="971550" y="5661025"/>
            <a:ext cx="21605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:  </a:t>
            </a:r>
          </a:p>
        </p:txBody>
      </p:sp>
      <p:graphicFrame>
        <p:nvGraphicFramePr>
          <p:cNvPr id="21523" name="Object 18"/>
          <p:cNvGraphicFramePr>
            <a:graphicFrameLocks noChangeAspect="1"/>
          </p:cNvGraphicFramePr>
          <p:nvPr/>
        </p:nvGraphicFramePr>
        <p:xfrm>
          <a:off x="3132138" y="5661025"/>
          <a:ext cx="35718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3" name="Equation" r:id="rId17" imgW="3568700" imgH="546100" progId="Equation.DSMT4">
                  <p:embed/>
                </p:oleObj>
              </mc:Choice>
              <mc:Fallback>
                <p:oleObj name="Equation" r:id="rId17" imgW="3568700" imgH="546100" progId="Equation.DSMT4">
                  <p:embed/>
                  <p:pic>
                    <p:nvPicPr>
                      <p:cNvPr id="215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661025"/>
                        <a:ext cx="3571875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筆跡 1"/>
              <p14:cNvContentPartPr/>
              <p14:nvPr/>
            </p14:nvContentPartPr>
            <p14:xfrm>
              <a:off x="5667120" y="749520"/>
              <a:ext cx="3305160" cy="257112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657760" y="740160"/>
                <a:ext cx="3317760" cy="258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215876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E85173-9A44-49D8-BA12-EFF02BDD7EA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79930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orem 4.1.7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Superposition Principle</a:t>
            </a:r>
          </a:p>
        </p:txBody>
      </p:sp>
      <p:sp>
        <p:nvSpPr>
          <p:cNvPr id="22532" name="Text Box 3"/>
          <p:cNvSpPr txBox="1">
            <a:spLocks noChangeArrowheads="1"/>
          </p:cNvSpPr>
          <p:nvPr/>
        </p:nvSpPr>
        <p:spPr bwMode="auto">
          <a:xfrm>
            <a:off x="468313" y="942975"/>
            <a:ext cx="8424862" cy="502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               is the particular solution o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is the particular solution of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:</a:t>
            </a:r>
          </a:p>
          <a:p>
            <a:pPr eaLnBrk="1" hangingPunct="1"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is the particular solution of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n                                                is the particular solution of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2533" name="Object 4"/>
          <p:cNvGraphicFramePr>
            <a:graphicFrameLocks noChangeAspect="1"/>
          </p:cNvGraphicFramePr>
          <p:nvPr/>
        </p:nvGraphicFramePr>
        <p:xfrm>
          <a:off x="895350" y="1412875"/>
          <a:ext cx="78819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0" name="Equation" r:id="rId3" imgW="7874000" imgH="393700" progId="Equation.DSMT4">
                  <p:embed/>
                </p:oleObj>
              </mc:Choice>
              <mc:Fallback>
                <p:oleObj name="Equation" r:id="rId3" imgW="7874000" imgH="393700" progId="Equation.DSMT4">
                  <p:embed/>
                  <p:pic>
                    <p:nvPicPr>
                      <p:cNvPr id="225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1412875"/>
                        <a:ext cx="78819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5"/>
          <p:cNvGraphicFramePr>
            <a:graphicFrameLocks noChangeAspect="1"/>
          </p:cNvGraphicFramePr>
          <p:nvPr/>
        </p:nvGraphicFramePr>
        <p:xfrm>
          <a:off x="971550" y="981075"/>
          <a:ext cx="763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1" name="Equation" r:id="rId5" imgW="761669" imgH="393529" progId="Equation.DSMT4">
                  <p:embed/>
                </p:oleObj>
              </mc:Choice>
              <mc:Fallback>
                <p:oleObj name="Equation" r:id="rId5" imgW="761669" imgH="393529" progId="Equation.DSMT4">
                  <p:embed/>
                  <p:pic>
                    <p:nvPicPr>
                      <p:cNvPr id="225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981075"/>
                        <a:ext cx="7635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6"/>
          <p:cNvGraphicFramePr>
            <a:graphicFrameLocks noChangeAspect="1"/>
          </p:cNvGraphicFramePr>
          <p:nvPr/>
        </p:nvGraphicFramePr>
        <p:xfrm>
          <a:off x="611188" y="1989138"/>
          <a:ext cx="7889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2"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225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7889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7"/>
          <p:cNvGraphicFramePr>
            <a:graphicFrameLocks noChangeAspect="1"/>
          </p:cNvGraphicFramePr>
          <p:nvPr/>
        </p:nvGraphicFramePr>
        <p:xfrm>
          <a:off x="971550" y="2492375"/>
          <a:ext cx="7921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3" name="Equation" r:id="rId9" imgW="7912100" imgH="393700" progId="Equation.DSMT4">
                  <p:embed/>
                </p:oleObj>
              </mc:Choice>
              <mc:Fallback>
                <p:oleObj name="Equation" r:id="rId9" imgW="7912100" imgH="393700" progId="Equation.DSMT4">
                  <p:embed/>
                  <p:pic>
                    <p:nvPicPr>
                      <p:cNvPr id="225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92375"/>
                        <a:ext cx="7921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8"/>
          <p:cNvGraphicFramePr>
            <a:graphicFrameLocks noChangeAspect="1"/>
          </p:cNvGraphicFramePr>
          <p:nvPr/>
        </p:nvGraphicFramePr>
        <p:xfrm>
          <a:off x="611188" y="3429000"/>
          <a:ext cx="788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4" name="Equation" r:id="rId11" imgW="787058" imgH="406224" progId="Equation.DSMT4">
                  <p:embed/>
                </p:oleObj>
              </mc:Choice>
              <mc:Fallback>
                <p:oleObj name="Equation" r:id="rId11" imgW="787058" imgH="406224" progId="Equation.DSMT4">
                  <p:embed/>
                  <p:pic>
                    <p:nvPicPr>
                      <p:cNvPr id="225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429000"/>
                        <a:ext cx="788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9"/>
          <p:cNvGraphicFramePr>
            <a:graphicFrameLocks noChangeAspect="1"/>
          </p:cNvGraphicFramePr>
          <p:nvPr/>
        </p:nvGraphicFramePr>
        <p:xfrm>
          <a:off x="900113" y="3860800"/>
          <a:ext cx="79216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5" name="Equation" r:id="rId13" imgW="7912100" imgH="393700" progId="Equation.DSMT4">
                  <p:embed/>
                </p:oleObj>
              </mc:Choice>
              <mc:Fallback>
                <p:oleObj name="Equation" r:id="rId13" imgW="7912100" imgH="393700" progId="Equation.DSMT4">
                  <p:embed/>
                  <p:pic>
                    <p:nvPicPr>
                      <p:cNvPr id="225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860800"/>
                        <a:ext cx="79216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0"/>
          <p:cNvGraphicFramePr>
            <a:graphicFrameLocks noChangeAspect="1"/>
          </p:cNvGraphicFramePr>
          <p:nvPr/>
        </p:nvGraphicFramePr>
        <p:xfrm>
          <a:off x="1042988" y="5229225"/>
          <a:ext cx="72596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6" name="Equation" r:id="rId15" imgW="7251700" imgH="850900" progId="Equation.DSMT4">
                  <p:embed/>
                </p:oleObj>
              </mc:Choice>
              <mc:Fallback>
                <p:oleObj name="Equation" r:id="rId15" imgW="7251700" imgH="850900" progId="Equation.DSMT4">
                  <p:embed/>
                  <p:pic>
                    <p:nvPicPr>
                      <p:cNvPr id="2253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229225"/>
                        <a:ext cx="7259637" cy="850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1"/>
          <p:cNvGraphicFramePr>
            <a:graphicFrameLocks noChangeAspect="1"/>
          </p:cNvGraphicFramePr>
          <p:nvPr/>
        </p:nvGraphicFramePr>
        <p:xfrm>
          <a:off x="1116013" y="4581525"/>
          <a:ext cx="32448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7" name="Equation" r:id="rId17" imgW="3238500" imgH="406400" progId="Equation.DSMT4">
                  <p:embed/>
                </p:oleObj>
              </mc:Choice>
              <mc:Fallback>
                <p:oleObj name="Equation" r:id="rId17" imgW="3238500" imgH="406400" progId="Equation.DSMT4">
                  <p:embed/>
                  <p:pic>
                    <p:nvPicPr>
                      <p:cNvPr id="225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81525"/>
                        <a:ext cx="324485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筆跡 1"/>
              <p14:cNvContentPartPr/>
              <p14:nvPr/>
            </p14:nvContentPartPr>
            <p14:xfrm>
              <a:off x="5161320" y="366840"/>
              <a:ext cx="439560" cy="4413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148000" y="351000"/>
                <a:ext cx="469440" cy="473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05148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14F6E44-15FA-40AC-8DFD-8C4289FECD7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569325" cy="445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29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is a particular solution of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is a particular solution o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is a particular solution o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    is a particular solution of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3556" name="Object 3"/>
          <p:cNvGraphicFramePr>
            <a:graphicFrameLocks noChangeAspect="1"/>
          </p:cNvGraphicFramePr>
          <p:nvPr/>
        </p:nvGraphicFramePr>
        <p:xfrm>
          <a:off x="468313" y="836613"/>
          <a:ext cx="1577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4" name="Equation" r:id="rId3" imgW="1574800" imgH="419100" progId="Equation.DSMT4">
                  <p:embed/>
                </p:oleObj>
              </mc:Choice>
              <mc:Fallback>
                <p:oleObj name="Equation" r:id="rId3" imgW="1574800" imgH="419100" progId="Equation.DSMT4">
                  <p:embed/>
                  <p:pic>
                    <p:nvPicPr>
                      <p:cNvPr id="235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836613"/>
                        <a:ext cx="1577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4"/>
          <p:cNvGraphicFramePr>
            <a:graphicFrameLocks noChangeAspect="1"/>
          </p:cNvGraphicFramePr>
          <p:nvPr/>
        </p:nvGraphicFramePr>
        <p:xfrm>
          <a:off x="5148263" y="836613"/>
          <a:ext cx="34734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5" name="Equation" r:id="rId5" imgW="3467100" imgH="368300" progId="Equation.DSMT4">
                  <p:embed/>
                </p:oleObj>
              </mc:Choice>
              <mc:Fallback>
                <p:oleObj name="Equation" r:id="rId5" imgW="3467100" imgH="368300" progId="Equation.DSMT4">
                  <p:embed/>
                  <p:pic>
                    <p:nvPicPr>
                      <p:cNvPr id="235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836613"/>
                        <a:ext cx="34734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5"/>
          <p:cNvGraphicFramePr>
            <a:graphicFrameLocks noChangeAspect="1"/>
          </p:cNvGraphicFramePr>
          <p:nvPr/>
        </p:nvGraphicFramePr>
        <p:xfrm>
          <a:off x="455613" y="1341438"/>
          <a:ext cx="13747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6" name="Equation" r:id="rId7" imgW="1371600" imgH="419100" progId="Equation.DSMT4">
                  <p:embed/>
                </p:oleObj>
              </mc:Choice>
              <mc:Fallback>
                <p:oleObj name="Equation" r:id="rId7" imgW="1371600" imgH="419100" progId="Equation.DSMT4">
                  <p:embed/>
                  <p:pic>
                    <p:nvPicPr>
                      <p:cNvPr id="235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341438"/>
                        <a:ext cx="13747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6"/>
          <p:cNvGraphicFramePr>
            <a:graphicFrameLocks noChangeAspect="1"/>
          </p:cNvGraphicFramePr>
          <p:nvPr/>
        </p:nvGraphicFramePr>
        <p:xfrm>
          <a:off x="5148263" y="1341438"/>
          <a:ext cx="21764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7" name="Equation" r:id="rId9" imgW="2171700" imgH="368300" progId="Equation.DSMT4">
                  <p:embed/>
                </p:oleObj>
              </mc:Choice>
              <mc:Fallback>
                <p:oleObj name="Equation" r:id="rId9" imgW="2171700" imgH="368300" progId="Equation.DSMT4">
                  <p:embed/>
                  <p:pic>
                    <p:nvPicPr>
                      <p:cNvPr id="235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341438"/>
                        <a:ext cx="21764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7"/>
          <p:cNvGraphicFramePr>
            <a:graphicFrameLocks noChangeAspect="1"/>
          </p:cNvGraphicFramePr>
          <p:nvPr/>
        </p:nvGraphicFramePr>
        <p:xfrm>
          <a:off x="449263" y="1909763"/>
          <a:ext cx="1412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8" name="Equation" r:id="rId11" imgW="1409088" imgH="431613" progId="Equation.DSMT4">
                  <p:embed/>
                </p:oleObj>
              </mc:Choice>
              <mc:Fallback>
                <p:oleObj name="Equation" r:id="rId11" imgW="1409088" imgH="431613" progId="Equation.DSMT4">
                  <p:embed/>
                  <p:pic>
                    <p:nvPicPr>
                      <p:cNvPr id="235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909763"/>
                        <a:ext cx="1412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8"/>
          <p:cNvGraphicFramePr>
            <a:graphicFrameLocks noChangeAspect="1"/>
          </p:cNvGraphicFramePr>
          <p:nvPr/>
        </p:nvGraphicFramePr>
        <p:xfrm>
          <a:off x="5199063" y="1916113"/>
          <a:ext cx="27098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39" name="Equation" r:id="rId13" imgW="2705100" imgH="368300" progId="Equation.DSMT4">
                  <p:embed/>
                </p:oleObj>
              </mc:Choice>
              <mc:Fallback>
                <p:oleObj name="Equation" r:id="rId13" imgW="2705100" imgH="368300" progId="Equation.DSMT4">
                  <p:embed/>
                  <p:pic>
                    <p:nvPicPr>
                      <p:cNvPr id="2356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1916113"/>
                        <a:ext cx="27098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9"/>
          <p:cNvGraphicFramePr>
            <a:graphicFrameLocks noChangeAspect="1"/>
          </p:cNvGraphicFramePr>
          <p:nvPr/>
        </p:nvGraphicFramePr>
        <p:xfrm>
          <a:off x="468313" y="2924175"/>
          <a:ext cx="4048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0" name="Equation" r:id="rId15" imgW="4038600" imgH="431800" progId="Equation.DSMT4">
                  <p:embed/>
                </p:oleObj>
              </mc:Choice>
              <mc:Fallback>
                <p:oleObj name="Equation" r:id="rId15" imgW="4038600" imgH="431800" progId="Equation.DSMT4">
                  <p:embed/>
                  <p:pic>
                    <p:nvPicPr>
                      <p:cNvPr id="2356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24175"/>
                        <a:ext cx="4048125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0"/>
          <p:cNvGraphicFramePr>
            <a:graphicFrameLocks noChangeAspect="1"/>
          </p:cNvGraphicFramePr>
          <p:nvPr/>
        </p:nvGraphicFramePr>
        <p:xfrm>
          <a:off x="1187450" y="3789363"/>
          <a:ext cx="5448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41" name="Equation" r:id="rId17" imgW="5435600" imgH="368300" progId="Equation.DSMT4">
                  <p:embed/>
                </p:oleObj>
              </mc:Choice>
              <mc:Fallback>
                <p:oleObj name="Equation" r:id="rId17" imgW="5435600" imgH="368300" progId="Equation.DSMT4">
                  <p:embed/>
                  <p:pic>
                    <p:nvPicPr>
                      <p:cNvPr id="2356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89363"/>
                        <a:ext cx="5448300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筆跡 1"/>
              <p14:cNvContentPartPr/>
              <p14:nvPr/>
            </p14:nvContentPartPr>
            <p14:xfrm>
              <a:off x="940320" y="3501360"/>
              <a:ext cx="6140520" cy="18759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31680" y="3491640"/>
                <a:ext cx="6159600" cy="189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711303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3FE660-B5F1-4424-A9C0-F8B84145498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7"/>
          <p:cNvSpPr txBox="1">
            <a:spLocks noChangeArrowheads="1"/>
          </p:cNvSpPr>
          <p:nvPr/>
        </p:nvSpPr>
        <p:spPr bwMode="auto">
          <a:xfrm>
            <a:off x="468313" y="441325"/>
            <a:ext cx="79914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.1.4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名詞</a:t>
            </a:r>
          </a:p>
        </p:txBody>
      </p:sp>
      <p:sp>
        <p:nvSpPr>
          <p:cNvPr id="24580" name="Text Box 11"/>
          <p:cNvSpPr txBox="1">
            <a:spLocks noChangeArrowheads="1"/>
          </p:cNvSpPr>
          <p:nvPr/>
        </p:nvSpPr>
        <p:spPr bwMode="auto">
          <a:xfrm>
            <a:off x="395288" y="1090613"/>
            <a:ext cx="8496300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initial conditions, boundary conditions (pages 140, 144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重要名詞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associated homogeneous equation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complementary function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page 146)</a:t>
            </a:r>
            <a:b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重要名詞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fundamental set of solutions (page 149)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Wronskia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page 151)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particular solution (page 153)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general solution of the homogenous linear DE (page 149)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·"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general solution of the </a:t>
            </a:r>
            <a:r>
              <a:rPr lang="en-US" altLang="zh-TW" sz="22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nonhomogenous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linear DE (page 153)</a:t>
            </a:r>
          </a:p>
        </p:txBody>
      </p:sp>
      <p:graphicFrame>
        <p:nvGraphicFramePr>
          <p:cNvPr id="24581" name="Object 11"/>
          <p:cNvGraphicFramePr>
            <a:graphicFrameLocks noChangeAspect="1"/>
          </p:cNvGraphicFramePr>
          <p:nvPr/>
        </p:nvGraphicFramePr>
        <p:xfrm>
          <a:off x="1763713" y="5516563"/>
          <a:ext cx="556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3" name="Equation" r:id="rId3" imgW="5562600" imgH="393700" progId="Equation.DSMT4">
                  <p:embed/>
                </p:oleObj>
              </mc:Choice>
              <mc:Fallback>
                <p:oleObj name="Equation" r:id="rId3" imgW="5562600" imgH="393700" progId="Equation.DSMT4">
                  <p:embed/>
                  <p:pic>
                    <p:nvPicPr>
                      <p:cNvPr id="2458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16563"/>
                        <a:ext cx="556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9219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B73EEC-3A73-492B-A3C3-99122702351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8280400" cy="411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eorem 4.1.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For an interval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that contains the point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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I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…….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are continuous at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endParaRPr lang="en-US" altLang="zh-TW" sz="2200" i="1" baseline="-250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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(</a:t>
            </a:r>
            <a:r>
              <a:rPr lang="zh-TW" altLang="en-US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很像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 2-3 </a:t>
            </a:r>
            <a:r>
              <a:rPr lang="zh-TW" altLang="en-US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當中沒有 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singular point </a:t>
            </a:r>
            <a:r>
              <a:rPr lang="zh-TW" altLang="en-US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的條件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n for the problem on page 140, the solution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200" u="sng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ists</a:t>
            </a:r>
            <a:r>
              <a:rPr lang="en-US" altLang="zh-TW" sz="2200" u="sng" dirty="0">
                <a:latin typeface="Times New Roman" panose="02020603050405020304" pitchFamily="18" charset="0"/>
                <a:ea typeface="標楷體" panose="03000509000000000000" pitchFamily="65" charset="-120"/>
              </a:rPr>
              <a:t> and is </a:t>
            </a:r>
            <a:r>
              <a:rPr lang="en-US" altLang="zh-TW" sz="2200" u="sng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nique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on the interval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at contains the point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Interval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範圍，取決於何時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0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以及 何時 </a:t>
            </a:r>
            <a:r>
              <a:rPr lang="en-US" altLang="zh-TW" sz="2200" i="1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0 ~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不為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continuous)  </a:t>
            </a:r>
          </a:p>
        </p:txBody>
      </p:sp>
      <p:sp>
        <p:nvSpPr>
          <p:cNvPr id="7172" name="Text Box 5"/>
          <p:cNvSpPr txBox="1">
            <a:spLocks noChangeArrowheads="1"/>
          </p:cNvSpPr>
          <p:nvPr/>
        </p:nvSpPr>
        <p:spPr bwMode="auto">
          <a:xfrm>
            <a:off x="395288" y="4868863"/>
            <a:ext cx="7991475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therwise, the solution is either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n-unique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 does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ot exis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(infinite number of solutions)   (no solution)</a:t>
            </a:r>
          </a:p>
        </p:txBody>
      </p:sp>
      <p:sp>
        <p:nvSpPr>
          <p:cNvPr id="7173" name="Line 7"/>
          <p:cNvSpPr>
            <a:spLocks noChangeShapeType="1"/>
          </p:cNvSpPr>
          <p:nvPr/>
        </p:nvSpPr>
        <p:spPr bwMode="auto">
          <a:xfrm flipV="1">
            <a:off x="4500563" y="5373688"/>
            <a:ext cx="144462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" name="Line 8"/>
          <p:cNvSpPr>
            <a:spLocks noChangeShapeType="1"/>
          </p:cNvSpPr>
          <p:nvPr/>
        </p:nvSpPr>
        <p:spPr bwMode="auto">
          <a:xfrm flipH="1" flipV="1">
            <a:off x="6877050" y="5373688"/>
            <a:ext cx="21590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筆跡 1"/>
              <p14:cNvContentPartPr/>
              <p14:nvPr/>
            </p14:nvContentPartPr>
            <p14:xfrm>
              <a:off x="373680" y="1464120"/>
              <a:ext cx="8136720" cy="14594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7120" y="1449000"/>
                <a:ext cx="8169840" cy="149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986380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9753C1-15B1-405A-9FFD-386C846D4A7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5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03" name="Text Box 2"/>
          <p:cNvSpPr txBox="1">
            <a:spLocks noChangeArrowheads="1"/>
          </p:cNvSpPr>
          <p:nvPr/>
        </p:nvSpPr>
        <p:spPr bwMode="auto">
          <a:xfrm>
            <a:off x="395288" y="1196975"/>
            <a:ext cx="799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6088" indent="-44608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 Most of the theories in Section 4.1 are applied to the </a:t>
            </a:r>
            <a:r>
              <a:rPr lang="en-US" altLang="zh-TW" sz="2200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E</a:t>
            </a: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468313" y="476250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.1.5  </a:t>
            </a:r>
            <a:r>
              <a:rPr lang="zh-TW" altLang="en-US" sz="24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要注意的地方</a:t>
            </a:r>
          </a:p>
        </p:txBody>
      </p:sp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395288" y="1844675"/>
            <a:ext cx="799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6088" indent="-44608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注意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itial condition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之間的不同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395288" y="2492375"/>
            <a:ext cx="7991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6088" indent="-44608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快速判斷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 independent </a:t>
            </a:r>
          </a:p>
        </p:txBody>
      </p:sp>
    </p:spTree>
    <p:extLst>
      <p:ext uri="{BB962C8B-B14F-4D97-AF65-F5344CB8AC3E}">
        <p14:creationId xmlns:p14="http://schemas.microsoft.com/office/powerpoint/2010/main" val="239737966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F0AF9B-658E-46CA-8B8F-4C3867DF356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323850" y="404813"/>
            <a:ext cx="8135938" cy="436562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補充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) Theorem 4.1.1 </a:t>
            </a: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解釋</a:t>
            </a:r>
          </a:p>
        </p:txBody>
      </p:sp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971550" y="1196975"/>
          <a:ext cx="64309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2" name="Equation" r:id="rId3" imgW="6426200" imgH="711200" progId="Equation.DSMT4">
                  <p:embed/>
                </p:oleObj>
              </mc:Choice>
              <mc:Fallback>
                <p:oleObj name="Equation" r:id="rId3" imgW="6426200" imgH="711200" progId="Equation.DSMT4">
                  <p:embed/>
                  <p:pic>
                    <p:nvPicPr>
                      <p:cNvPr id="266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196975"/>
                        <a:ext cx="64309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1042988" y="2205038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3" name="Equation" r:id="rId5" imgW="1193800" imgH="368300" progId="Equation.DSMT4">
                  <p:embed/>
                </p:oleObj>
              </mc:Choice>
              <mc:Fallback>
                <p:oleObj name="Equation" r:id="rId5" imgW="1193800" imgH="368300" progId="Equation.DSMT4">
                  <p:embed/>
                  <p:pic>
                    <p:nvPicPr>
                      <p:cNvPr id="266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05038"/>
                        <a:ext cx="119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5"/>
          <p:cNvGraphicFramePr>
            <a:graphicFrameLocks noChangeAspect="1"/>
          </p:cNvGraphicFramePr>
          <p:nvPr/>
        </p:nvGraphicFramePr>
        <p:xfrm>
          <a:off x="2555875" y="2205038"/>
          <a:ext cx="123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4" name="Equation" r:id="rId7" imgW="1231366" imgH="368140" progId="Equation.DSMT4">
                  <p:embed/>
                </p:oleObj>
              </mc:Choice>
              <mc:Fallback>
                <p:oleObj name="Equation" r:id="rId7" imgW="1231366" imgH="368140" progId="Equation.DSMT4">
                  <p:embed/>
                  <p:pic>
                    <p:nvPicPr>
                      <p:cNvPr id="266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05038"/>
                        <a:ext cx="1231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6"/>
          <p:cNvGraphicFramePr>
            <a:graphicFrameLocks noChangeAspect="1"/>
          </p:cNvGraphicFramePr>
          <p:nvPr/>
        </p:nvGraphicFramePr>
        <p:xfrm>
          <a:off x="6011863" y="2205038"/>
          <a:ext cx="175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5" name="Equation" r:id="rId9" imgW="1752600" imgH="393700" progId="Equation.DSMT4">
                  <p:embed/>
                </p:oleObj>
              </mc:Choice>
              <mc:Fallback>
                <p:oleObj name="Equation" r:id="rId9" imgW="1752600" imgH="393700" progId="Equation.DSMT4">
                  <p:embed/>
                  <p:pic>
                    <p:nvPicPr>
                      <p:cNvPr id="266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205038"/>
                        <a:ext cx="175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7"/>
          <p:cNvSpPr txBox="1">
            <a:spLocks noChangeArrowheads="1"/>
          </p:cNvSpPr>
          <p:nvPr/>
        </p:nvSpPr>
        <p:spPr bwMode="auto">
          <a:xfrm>
            <a:off x="3851275" y="2133600"/>
            <a:ext cx="2736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………………..</a:t>
            </a:r>
          </a:p>
        </p:txBody>
      </p:sp>
      <p:sp>
        <p:nvSpPr>
          <p:cNvPr id="26633" name="Text Box 8"/>
          <p:cNvSpPr txBox="1">
            <a:spLocks noChangeArrowheads="1"/>
          </p:cNvSpPr>
          <p:nvPr/>
        </p:nvSpPr>
        <p:spPr bwMode="auto">
          <a:xfrm>
            <a:off x="468313" y="2852738"/>
            <a:ext cx="39592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6634" name="Object 9"/>
          <p:cNvGraphicFramePr>
            <a:graphicFrameLocks noChangeAspect="1"/>
          </p:cNvGraphicFramePr>
          <p:nvPr/>
        </p:nvGraphicFramePr>
        <p:xfrm>
          <a:off x="684213" y="3357563"/>
          <a:ext cx="7416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6" name="Equation" r:id="rId11" imgW="8140700" imgH="774700" progId="Equation.DSMT4">
                  <p:embed/>
                </p:oleObj>
              </mc:Choice>
              <mc:Fallback>
                <p:oleObj name="Equation" r:id="rId11" imgW="8140700" imgH="774700" progId="Equation.DSMT4">
                  <p:embed/>
                  <p:pic>
                    <p:nvPicPr>
                      <p:cNvPr id="266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7416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Line 10"/>
          <p:cNvSpPr>
            <a:spLocks noChangeShapeType="1"/>
          </p:cNvSpPr>
          <p:nvPr/>
        </p:nvSpPr>
        <p:spPr bwMode="auto">
          <a:xfrm flipH="1">
            <a:off x="6154738" y="4076700"/>
            <a:ext cx="1587" cy="504825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36" name="Text Box 11"/>
          <p:cNvSpPr txBox="1">
            <a:spLocks noChangeArrowheads="1"/>
          </p:cNvSpPr>
          <p:nvPr/>
        </p:nvSpPr>
        <p:spPr bwMode="auto">
          <a:xfrm>
            <a:off x="6659563" y="4365625"/>
            <a:ext cx="201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26637" name="Line 12"/>
          <p:cNvSpPr>
            <a:spLocks noChangeShapeType="1"/>
          </p:cNvSpPr>
          <p:nvPr/>
        </p:nvSpPr>
        <p:spPr bwMode="auto">
          <a:xfrm>
            <a:off x="6156325" y="4581525"/>
            <a:ext cx="503238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6638" name="Object 13"/>
          <p:cNvGraphicFramePr>
            <a:graphicFrameLocks noChangeAspect="1"/>
          </p:cNvGraphicFramePr>
          <p:nvPr/>
        </p:nvGraphicFramePr>
        <p:xfrm>
          <a:off x="652463" y="4868863"/>
          <a:ext cx="419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7" name="Equation" r:id="rId13" imgW="4191000" imgH="393700" progId="Equation.DSMT4">
                  <p:embed/>
                </p:oleObj>
              </mc:Choice>
              <mc:Fallback>
                <p:oleObj name="Equation" r:id="rId13" imgW="4191000" imgH="393700" progId="Equation.DSMT4">
                  <p:embed/>
                  <p:pic>
                    <p:nvPicPr>
                      <p:cNvPr id="2663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868863"/>
                        <a:ext cx="4191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4"/>
          <p:cNvSpPr txBox="1">
            <a:spLocks noChangeArrowheads="1"/>
          </p:cNvSpPr>
          <p:nvPr/>
        </p:nvSpPr>
        <p:spPr bwMode="auto">
          <a:xfrm>
            <a:off x="468313" y="5589588"/>
            <a:ext cx="77755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根據                                       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                                            )      </a:t>
            </a:r>
          </a:p>
        </p:txBody>
      </p:sp>
      <p:graphicFrame>
        <p:nvGraphicFramePr>
          <p:cNvPr id="26640" name="Object 15"/>
          <p:cNvGraphicFramePr>
            <a:graphicFrameLocks noChangeAspect="1"/>
          </p:cNvGraphicFramePr>
          <p:nvPr/>
        </p:nvGraphicFramePr>
        <p:xfrm>
          <a:off x="1331913" y="5445125"/>
          <a:ext cx="2654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8" name="Equation" r:id="rId15" imgW="2654300" imgH="685800" progId="Equation.DSMT4">
                  <p:embed/>
                </p:oleObj>
              </mc:Choice>
              <mc:Fallback>
                <p:oleObj name="Equation" r:id="rId15" imgW="2654300" imgH="685800" progId="Equation.DSMT4">
                  <p:embed/>
                  <p:pic>
                    <p:nvPicPr>
                      <p:cNvPr id="2664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445125"/>
                        <a:ext cx="2654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41" name="Object 16"/>
          <p:cNvGraphicFramePr>
            <a:graphicFrameLocks noChangeAspect="1"/>
          </p:cNvGraphicFramePr>
          <p:nvPr/>
        </p:nvGraphicFramePr>
        <p:xfrm>
          <a:off x="4356100" y="5656263"/>
          <a:ext cx="2844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9" name="Equation" r:id="rId17" imgW="2844800" imgH="368300" progId="Equation.DSMT4">
                  <p:embed/>
                </p:oleObj>
              </mc:Choice>
              <mc:Fallback>
                <p:oleObj name="Equation" r:id="rId17" imgW="2844800" imgH="368300" progId="Equation.DSMT4">
                  <p:embed/>
                  <p:pic>
                    <p:nvPicPr>
                      <p:cNvPr id="2664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5656263"/>
                        <a:ext cx="2844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2" name="Line 17"/>
          <p:cNvSpPr>
            <a:spLocks noChangeShapeType="1"/>
          </p:cNvSpPr>
          <p:nvPr/>
        </p:nvSpPr>
        <p:spPr bwMode="auto">
          <a:xfrm>
            <a:off x="4932363" y="5084763"/>
            <a:ext cx="158432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43" name="Text Box 18"/>
          <p:cNvSpPr txBox="1">
            <a:spLocks noChangeArrowheads="1"/>
          </p:cNvSpPr>
          <p:nvPr/>
        </p:nvSpPr>
        <p:spPr bwMode="auto">
          <a:xfrm>
            <a:off x="6516688" y="4868863"/>
            <a:ext cx="201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)</a:t>
            </a:r>
          </a:p>
        </p:txBody>
      </p:sp>
      <p:sp>
        <p:nvSpPr>
          <p:cNvPr id="26644" name="Line 19"/>
          <p:cNvSpPr>
            <a:spLocks noChangeShapeType="1"/>
          </p:cNvSpPr>
          <p:nvPr/>
        </p:nvSpPr>
        <p:spPr bwMode="auto">
          <a:xfrm>
            <a:off x="3563938" y="2636838"/>
            <a:ext cx="0" cy="7921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6645" name="Line 20"/>
          <p:cNvSpPr>
            <a:spLocks noChangeShapeType="1"/>
          </p:cNvSpPr>
          <p:nvPr/>
        </p:nvSpPr>
        <p:spPr bwMode="auto">
          <a:xfrm>
            <a:off x="3563938" y="3860800"/>
            <a:ext cx="0" cy="7921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120629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18D411-7F72-4362-A03F-BAF8CDAD57D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7651" name="Object 2"/>
          <p:cNvGraphicFramePr>
            <a:graphicFrameLocks noChangeAspect="1"/>
          </p:cNvGraphicFramePr>
          <p:nvPr/>
        </p:nvGraphicFramePr>
        <p:xfrm>
          <a:off x="508000" y="836613"/>
          <a:ext cx="440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6" name="Equation" r:id="rId3" imgW="4406900" imgH="393700" progId="Equation.DSMT4">
                  <p:embed/>
                </p:oleObj>
              </mc:Choice>
              <mc:Fallback>
                <p:oleObj name="Equation" r:id="rId3" imgW="4406900" imgH="393700" progId="Equation.DSMT4">
                  <p:embed/>
                  <p:pic>
                    <p:nvPicPr>
                      <p:cNvPr id="2765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836613"/>
                        <a:ext cx="4406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 Box 3"/>
          <p:cNvSpPr txBox="1">
            <a:spLocks noChangeArrowheads="1"/>
          </p:cNvSpPr>
          <p:nvPr/>
        </p:nvSpPr>
        <p:spPr bwMode="auto">
          <a:xfrm>
            <a:off x="6372225" y="836613"/>
            <a:ext cx="201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)</a:t>
            </a:r>
          </a:p>
        </p:txBody>
      </p:sp>
      <p:sp>
        <p:nvSpPr>
          <p:cNvPr id="27653" name="Line 4"/>
          <p:cNvSpPr>
            <a:spLocks noChangeShapeType="1"/>
          </p:cNvSpPr>
          <p:nvPr/>
        </p:nvSpPr>
        <p:spPr bwMode="auto">
          <a:xfrm>
            <a:off x="5003800" y="1052513"/>
            <a:ext cx="1296988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4" name="Text Box 5"/>
          <p:cNvSpPr txBox="1">
            <a:spLocks noChangeArrowheads="1"/>
          </p:cNvSpPr>
          <p:nvPr/>
        </p:nvSpPr>
        <p:spPr bwMode="auto">
          <a:xfrm>
            <a:off x="539750" y="333375"/>
            <a:ext cx="3168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以此類推</a:t>
            </a:r>
          </a:p>
        </p:txBody>
      </p:sp>
      <p:graphicFrame>
        <p:nvGraphicFramePr>
          <p:cNvPr id="27655" name="Object 6"/>
          <p:cNvGraphicFramePr>
            <a:graphicFrameLocks noChangeAspect="1"/>
          </p:cNvGraphicFramePr>
          <p:nvPr/>
        </p:nvGraphicFramePr>
        <p:xfrm>
          <a:off x="539750" y="1341438"/>
          <a:ext cx="441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7" name="Equation" r:id="rId5" imgW="4419600" imgH="393700" progId="Equation.DSMT4">
                  <p:embed/>
                </p:oleObj>
              </mc:Choice>
              <mc:Fallback>
                <p:oleObj name="Equation" r:id="rId5" imgW="4419600" imgH="393700" progId="Equation.DSMT4">
                  <p:embed/>
                  <p:pic>
                    <p:nvPicPr>
                      <p:cNvPr id="276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341438"/>
                        <a:ext cx="441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Line 7"/>
          <p:cNvSpPr>
            <a:spLocks noChangeShapeType="1"/>
          </p:cNvSpPr>
          <p:nvPr/>
        </p:nvSpPr>
        <p:spPr bwMode="auto">
          <a:xfrm>
            <a:off x="5003800" y="1557338"/>
            <a:ext cx="1296988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57" name="Text Box 8"/>
          <p:cNvSpPr txBox="1">
            <a:spLocks noChangeArrowheads="1"/>
          </p:cNvSpPr>
          <p:nvPr/>
        </p:nvSpPr>
        <p:spPr bwMode="auto">
          <a:xfrm>
            <a:off x="6372225" y="1341438"/>
            <a:ext cx="2016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3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)</a:t>
            </a:r>
          </a:p>
        </p:txBody>
      </p:sp>
      <p:sp>
        <p:nvSpPr>
          <p:cNvPr id="27658" name="Text Box 9"/>
          <p:cNvSpPr txBox="1">
            <a:spLocks noChangeArrowheads="1"/>
          </p:cNvSpPr>
          <p:nvPr/>
        </p:nvSpPr>
        <p:spPr bwMode="auto">
          <a:xfrm>
            <a:off x="3779838" y="1700213"/>
            <a:ext cx="57626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graphicFrame>
        <p:nvGraphicFramePr>
          <p:cNvPr id="27659" name="Object 10"/>
          <p:cNvGraphicFramePr>
            <a:graphicFrameLocks noChangeAspect="1"/>
          </p:cNvGraphicFramePr>
          <p:nvPr/>
        </p:nvGraphicFramePr>
        <p:xfrm>
          <a:off x="1331913" y="2420938"/>
          <a:ext cx="3200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8" name="Equation" r:id="rId7" imgW="3200400" imgH="368300" progId="Equation.DSMT4">
                  <p:embed/>
                </p:oleObj>
              </mc:Choice>
              <mc:Fallback>
                <p:oleObj name="Equation" r:id="rId7" imgW="3200400" imgH="368300" progId="Equation.DSMT4">
                  <p:embed/>
                  <p:pic>
                    <p:nvPicPr>
                      <p:cNvPr id="2765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20938"/>
                        <a:ext cx="3200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Line 11"/>
          <p:cNvSpPr>
            <a:spLocks noChangeShapeType="1"/>
          </p:cNvSpPr>
          <p:nvPr/>
        </p:nvSpPr>
        <p:spPr bwMode="auto">
          <a:xfrm>
            <a:off x="5003800" y="2565400"/>
            <a:ext cx="1296988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1" name="Text Box 12"/>
          <p:cNvSpPr txBox="1">
            <a:spLocks noChangeArrowheads="1"/>
          </p:cNvSpPr>
          <p:nvPr/>
        </p:nvSpPr>
        <p:spPr bwMode="auto">
          <a:xfrm>
            <a:off x="6372225" y="2349500"/>
            <a:ext cx="2016125" cy="4365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)</a:t>
            </a:r>
          </a:p>
        </p:txBody>
      </p:sp>
      <p:graphicFrame>
        <p:nvGraphicFramePr>
          <p:cNvPr id="27662" name="Object 13"/>
          <p:cNvGraphicFramePr>
            <a:graphicFrameLocks noChangeAspect="1"/>
          </p:cNvGraphicFramePr>
          <p:nvPr/>
        </p:nvGraphicFramePr>
        <p:xfrm>
          <a:off x="684213" y="3357563"/>
          <a:ext cx="6883400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9" name="Equation" r:id="rId9" imgW="7556500" imgH="1638300" progId="Equation.DSMT4">
                  <p:embed/>
                </p:oleObj>
              </mc:Choice>
              <mc:Fallback>
                <p:oleObj name="Equation" r:id="rId9" imgW="7556500" imgH="1638300" progId="Equation.DSMT4">
                  <p:embed/>
                  <p:pic>
                    <p:nvPicPr>
                      <p:cNvPr id="2766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357563"/>
                        <a:ext cx="6883400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Line 14"/>
          <p:cNvSpPr>
            <a:spLocks noChangeShapeType="1"/>
          </p:cNvSpPr>
          <p:nvPr/>
        </p:nvSpPr>
        <p:spPr bwMode="auto">
          <a:xfrm>
            <a:off x="3708400" y="2852738"/>
            <a:ext cx="0" cy="503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4" name="Line 15"/>
          <p:cNvSpPr>
            <a:spLocks noChangeShapeType="1"/>
          </p:cNvSpPr>
          <p:nvPr/>
        </p:nvSpPr>
        <p:spPr bwMode="auto">
          <a:xfrm>
            <a:off x="4500563" y="4508500"/>
            <a:ext cx="2232025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65" name="Text Box 16"/>
          <p:cNvSpPr txBox="1">
            <a:spLocks noChangeArrowheads="1"/>
          </p:cNvSpPr>
          <p:nvPr/>
        </p:nvSpPr>
        <p:spPr bwMode="auto">
          <a:xfrm>
            <a:off x="6659563" y="4292600"/>
            <a:ext cx="201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)</a:t>
            </a:r>
          </a:p>
        </p:txBody>
      </p:sp>
      <p:sp>
        <p:nvSpPr>
          <p:cNvPr id="27666" name="Line 17"/>
          <p:cNvSpPr>
            <a:spLocks noChangeShapeType="1"/>
          </p:cNvSpPr>
          <p:nvPr/>
        </p:nvSpPr>
        <p:spPr bwMode="auto">
          <a:xfrm>
            <a:off x="3635375" y="4868863"/>
            <a:ext cx="0" cy="503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7667" name="Object 18"/>
          <p:cNvGraphicFramePr>
            <a:graphicFrameLocks noChangeAspect="1"/>
          </p:cNvGraphicFramePr>
          <p:nvPr/>
        </p:nvGraphicFramePr>
        <p:xfrm>
          <a:off x="395288" y="5300663"/>
          <a:ext cx="519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0" name="Equation" r:id="rId11" imgW="5194300" imgH="393700" progId="Equation.DSMT4">
                  <p:embed/>
                </p:oleObj>
              </mc:Choice>
              <mc:Fallback>
                <p:oleObj name="Equation" r:id="rId11" imgW="5194300" imgH="393700" progId="Equation.DSMT4">
                  <p:embed/>
                  <p:pic>
                    <p:nvPicPr>
                      <p:cNvPr id="2766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300663"/>
                        <a:ext cx="5194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Text Box 19"/>
          <p:cNvSpPr txBox="1">
            <a:spLocks noChangeArrowheads="1"/>
          </p:cNvSpPr>
          <p:nvPr/>
        </p:nvSpPr>
        <p:spPr bwMode="auto">
          <a:xfrm>
            <a:off x="6659563" y="5300663"/>
            <a:ext cx="21605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)</a:t>
            </a:r>
          </a:p>
        </p:txBody>
      </p:sp>
      <p:sp>
        <p:nvSpPr>
          <p:cNvPr id="27669" name="Line 20"/>
          <p:cNvSpPr>
            <a:spLocks noChangeShapeType="1"/>
          </p:cNvSpPr>
          <p:nvPr/>
        </p:nvSpPr>
        <p:spPr bwMode="auto">
          <a:xfrm>
            <a:off x="5651500" y="5589588"/>
            <a:ext cx="1008063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7670" name="Object 21"/>
          <p:cNvGraphicFramePr>
            <a:graphicFrameLocks noChangeAspect="1"/>
          </p:cNvGraphicFramePr>
          <p:nvPr/>
        </p:nvGraphicFramePr>
        <p:xfrm>
          <a:off x="250825" y="5949950"/>
          <a:ext cx="541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01" name="Equation" r:id="rId13" imgW="5410200" imgH="393700" progId="Equation.DSMT4">
                  <p:embed/>
                </p:oleObj>
              </mc:Choice>
              <mc:Fallback>
                <p:oleObj name="Equation" r:id="rId13" imgW="5410200" imgH="393700" progId="Equation.DSMT4">
                  <p:embed/>
                  <p:pic>
                    <p:nvPicPr>
                      <p:cNvPr id="2767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949950"/>
                        <a:ext cx="541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Line 22"/>
          <p:cNvSpPr>
            <a:spLocks noChangeShapeType="1"/>
          </p:cNvSpPr>
          <p:nvPr/>
        </p:nvSpPr>
        <p:spPr bwMode="auto">
          <a:xfrm>
            <a:off x="5651500" y="6092825"/>
            <a:ext cx="1008063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7672" name="Text Box 23"/>
          <p:cNvSpPr txBox="1">
            <a:spLocks noChangeArrowheads="1"/>
          </p:cNvSpPr>
          <p:nvPr/>
        </p:nvSpPr>
        <p:spPr bwMode="auto">
          <a:xfrm>
            <a:off x="6659563" y="5734050"/>
            <a:ext cx="21605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2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)</a:t>
            </a:r>
          </a:p>
        </p:txBody>
      </p:sp>
    </p:spTree>
    <p:extLst>
      <p:ext uri="{BB962C8B-B14F-4D97-AF65-F5344CB8AC3E}">
        <p14:creationId xmlns:p14="http://schemas.microsoft.com/office/powerpoint/2010/main" val="19637384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687316-65AF-447E-82CF-E41563462A9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3708400" y="404813"/>
            <a:ext cx="5762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539750" y="1125538"/>
          <a:ext cx="4203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0" name="Equation" r:id="rId3" imgW="4203700" imgH="368300" progId="Equation.DSMT4">
                  <p:embed/>
                </p:oleObj>
              </mc:Choice>
              <mc:Fallback>
                <p:oleObj name="Equation" r:id="rId3" imgW="4203700" imgH="368300" progId="Equation.DSMT4">
                  <p:embed/>
                  <p:pic>
                    <p:nvPicPr>
                      <p:cNvPr id="286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25538"/>
                        <a:ext cx="4203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6443663" y="1052513"/>
            <a:ext cx="2016125" cy="4365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)</a:t>
            </a:r>
          </a:p>
        </p:txBody>
      </p:sp>
      <p:sp>
        <p:nvSpPr>
          <p:cNvPr id="28678" name="Line 5"/>
          <p:cNvSpPr>
            <a:spLocks noChangeShapeType="1"/>
          </p:cNvSpPr>
          <p:nvPr/>
        </p:nvSpPr>
        <p:spPr bwMode="auto">
          <a:xfrm flipV="1">
            <a:off x="5003800" y="1268413"/>
            <a:ext cx="1296988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79" name="Line 6"/>
          <p:cNvSpPr>
            <a:spLocks noChangeShapeType="1"/>
          </p:cNvSpPr>
          <p:nvPr/>
        </p:nvSpPr>
        <p:spPr bwMode="auto">
          <a:xfrm>
            <a:off x="3851275" y="1557338"/>
            <a:ext cx="0" cy="5032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>
            <a:off x="468313" y="4365625"/>
            <a:ext cx="74168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以此類推，可將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4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5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), ……………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以至於將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所有的值都找出來。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求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for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gt;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時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用正的  值，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求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for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&lt;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時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用負的  值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 </a:t>
            </a:r>
            <a:endParaRPr lang="en-US" altLang="en-US" sz="22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  <p:graphicFrame>
        <p:nvGraphicFramePr>
          <p:cNvPr id="28681" name="Object 8"/>
          <p:cNvGraphicFramePr>
            <a:graphicFrameLocks noChangeAspect="1"/>
          </p:cNvGraphicFramePr>
          <p:nvPr/>
        </p:nvGraphicFramePr>
        <p:xfrm>
          <a:off x="684213" y="1916113"/>
          <a:ext cx="7542212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1" name="Equation" r:id="rId5" imgW="8280400" imgH="1638300" progId="Equation.DSMT4">
                  <p:embed/>
                </p:oleObj>
              </mc:Choice>
              <mc:Fallback>
                <p:oleObj name="Equation" r:id="rId5" imgW="8280400" imgH="1638300" progId="Equation.DSMT4">
                  <p:embed/>
                  <p:pic>
                    <p:nvPicPr>
                      <p:cNvPr id="2868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916113"/>
                        <a:ext cx="7542212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2" name="Line 9"/>
          <p:cNvSpPr>
            <a:spLocks noChangeShapeType="1"/>
          </p:cNvSpPr>
          <p:nvPr/>
        </p:nvSpPr>
        <p:spPr bwMode="auto">
          <a:xfrm>
            <a:off x="3851275" y="3500438"/>
            <a:ext cx="0" cy="503237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215732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F5B6B0-A708-4422-A4D1-877E48B0DCD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2"/>
          <p:cNvSpPr txBox="1">
            <a:spLocks noChangeArrowheads="1"/>
          </p:cNvSpPr>
          <p:nvPr/>
        </p:nvSpPr>
        <p:spPr bwMode="auto">
          <a:xfrm>
            <a:off x="395288" y="1196975"/>
            <a:ext cx="8135937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equirement 1: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…….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are continuous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為了讓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皆可以定義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equirement 2: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為了讓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)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/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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不為無限大</a:t>
            </a:r>
          </a:p>
        </p:txBody>
      </p:sp>
    </p:spTree>
    <p:extLst>
      <p:ext uri="{BB962C8B-B14F-4D97-AF65-F5344CB8AC3E}">
        <p14:creationId xmlns:p14="http://schemas.microsoft.com/office/powerpoint/2010/main" val="41051791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D499E4-E688-40D3-95CA-00AB56A24ED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632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4-2  Reduction of Order</a:t>
            </a:r>
          </a:p>
        </p:txBody>
      </p:sp>
      <p:sp>
        <p:nvSpPr>
          <p:cNvPr id="30724" name="Text Box 3"/>
          <p:cNvSpPr txBox="1">
            <a:spLocks noChangeArrowheads="1"/>
          </p:cNvSpPr>
          <p:nvPr/>
        </p:nvSpPr>
        <p:spPr bwMode="auto">
          <a:xfrm>
            <a:off x="539750" y="2060575"/>
            <a:ext cx="64817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uitable for the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baseline="30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omogeneou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DE</a:t>
            </a:r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539750" y="3284538"/>
            <a:ext cx="70564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4) One of the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nontrivial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solutio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has been known.</a:t>
            </a: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124075" y="2565400"/>
          <a:ext cx="35575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9" name="Equation" r:id="rId3" imgW="3556000" imgH="368300" progId="Equation.DSMT4">
                  <p:embed/>
                </p:oleObj>
              </mc:Choice>
              <mc:Fallback>
                <p:oleObj name="Equation" r:id="rId3" imgW="3556000" imgH="368300" progId="Equation.DSMT4">
                  <p:embed/>
                  <p:pic>
                    <p:nvPicPr>
                      <p:cNvPr id="307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565400"/>
                        <a:ext cx="35575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468313" y="1125538"/>
            <a:ext cx="79914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.2.1  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適用情形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2339975" y="1773238"/>
            <a:ext cx="647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3563938" y="1773238"/>
            <a:ext cx="647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4572000" y="1773238"/>
            <a:ext cx="647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筆跡 1"/>
              <p14:cNvContentPartPr/>
              <p14:nvPr/>
            </p14:nvContentPartPr>
            <p14:xfrm>
              <a:off x="443160" y="909720"/>
              <a:ext cx="7512120" cy="34322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0920" y="893160"/>
                <a:ext cx="7540920" cy="345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4943907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CD9B60-D321-448E-A7D1-E5D84C06E53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1547813" y="1125538"/>
          <a:ext cx="21478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8" name="Equation" r:id="rId3" imgW="2146300" imgH="368300" progId="Equation.DSMT4">
                  <p:embed/>
                </p:oleObj>
              </mc:Choice>
              <mc:Fallback>
                <p:oleObj name="Equation" r:id="rId3" imgW="2146300" imgH="368300" progId="Equation.DSMT4">
                  <p:embed/>
                  <p:pic>
                    <p:nvPicPr>
                      <p:cNvPr id="317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125538"/>
                        <a:ext cx="2147887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395288" y="404813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.2.2  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</a:t>
            </a: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611188" y="1052513"/>
            <a:ext cx="13668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假設</a:t>
            </a:r>
          </a:p>
        </p:txBody>
      </p:sp>
      <p:graphicFrame>
        <p:nvGraphicFramePr>
          <p:cNvPr id="31750" name="Object 7"/>
          <p:cNvGraphicFramePr>
            <a:graphicFrameLocks noChangeAspect="1"/>
          </p:cNvGraphicFramePr>
          <p:nvPr/>
        </p:nvGraphicFramePr>
        <p:xfrm>
          <a:off x="1258888" y="2565400"/>
          <a:ext cx="28082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9" name="Equation" r:id="rId5" imgW="2806700" imgH="368300" progId="Equation.DSMT4">
                  <p:embed/>
                </p:oleObj>
              </mc:Choice>
              <mc:Fallback>
                <p:oleObj name="Equation" r:id="rId5" imgW="2806700" imgH="368300" progId="Equation.DSMT4">
                  <p:embed/>
                  <p:pic>
                    <p:nvPicPr>
                      <p:cNvPr id="317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565400"/>
                        <a:ext cx="28082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1" name="Text Box 8"/>
          <p:cNvSpPr txBox="1">
            <a:spLocks noChangeArrowheads="1"/>
          </p:cNvSpPr>
          <p:nvPr/>
        </p:nvSpPr>
        <p:spPr bwMode="auto">
          <a:xfrm>
            <a:off x="674688" y="1938338"/>
            <a:ext cx="3527425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先將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變成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andard form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 , </a:t>
            </a:r>
          </a:p>
        </p:txBody>
      </p:sp>
      <p:graphicFrame>
        <p:nvGraphicFramePr>
          <p:cNvPr id="31752" name="Object 9"/>
          <p:cNvGraphicFramePr>
            <a:graphicFrameLocks noChangeAspect="1"/>
          </p:cNvGraphicFramePr>
          <p:nvPr/>
        </p:nvGraphicFramePr>
        <p:xfrm>
          <a:off x="1330325" y="3789363"/>
          <a:ext cx="15001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0" name="Equation" r:id="rId7" imgW="1497950" imgH="342751" progId="Equation.DSMT4">
                  <p:embed/>
                </p:oleObj>
              </mc:Choice>
              <mc:Fallback>
                <p:oleObj name="Equation" r:id="rId7" imgW="1497950" imgH="342751" progId="Equation.DSMT4">
                  <p:embed/>
                  <p:pic>
                    <p:nvPicPr>
                      <p:cNvPr id="317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3789363"/>
                        <a:ext cx="15001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10"/>
          <p:cNvGraphicFramePr>
            <a:graphicFrameLocks noChangeAspect="1"/>
          </p:cNvGraphicFramePr>
          <p:nvPr/>
        </p:nvGraphicFramePr>
        <p:xfrm>
          <a:off x="3635375" y="3789363"/>
          <a:ext cx="2352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1" name="Equation" r:id="rId9" imgW="2349500" imgH="342900" progId="Equation.DSMT4">
                  <p:embed/>
                </p:oleObj>
              </mc:Choice>
              <mc:Fallback>
                <p:oleObj name="Equation" r:id="rId9" imgW="2349500" imgH="342900" progId="Equation.DSMT4">
                  <p:embed/>
                  <p:pic>
                    <p:nvPicPr>
                      <p:cNvPr id="317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89363"/>
                        <a:ext cx="23526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1"/>
          <p:cNvGraphicFramePr>
            <a:graphicFrameLocks noChangeAspect="1"/>
          </p:cNvGraphicFramePr>
          <p:nvPr/>
        </p:nvGraphicFramePr>
        <p:xfrm>
          <a:off x="755650" y="4437063"/>
          <a:ext cx="59086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2" name="Equation" r:id="rId11" imgW="5905500" imgH="368300" progId="Equation.DSMT4">
                  <p:embed/>
                </p:oleObj>
              </mc:Choice>
              <mc:Fallback>
                <p:oleObj name="Equation" r:id="rId11" imgW="5905500" imgH="368300" progId="Equation.DSMT4">
                  <p:embed/>
                  <p:pic>
                    <p:nvPicPr>
                      <p:cNvPr id="3175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437063"/>
                        <a:ext cx="59086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2"/>
          <p:cNvGraphicFramePr>
            <a:graphicFrameLocks noChangeAspect="1"/>
          </p:cNvGraphicFramePr>
          <p:nvPr/>
        </p:nvGraphicFramePr>
        <p:xfrm>
          <a:off x="755650" y="5084763"/>
          <a:ext cx="59340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3" name="Equation" r:id="rId13" imgW="5930900" imgH="368300" progId="Equation.DSMT4">
                  <p:embed/>
                </p:oleObj>
              </mc:Choice>
              <mc:Fallback>
                <p:oleObj name="Equation" r:id="rId13" imgW="5930900" imgH="368300" progId="Equation.DSMT4">
                  <p:embed/>
                  <p:pic>
                    <p:nvPicPr>
                      <p:cNvPr id="3175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4763"/>
                        <a:ext cx="59340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6" name="Line 13"/>
          <p:cNvSpPr>
            <a:spLocks noChangeShapeType="1"/>
          </p:cNvSpPr>
          <p:nvPr/>
        </p:nvSpPr>
        <p:spPr bwMode="auto">
          <a:xfrm>
            <a:off x="971550" y="5445125"/>
            <a:ext cx="252095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7" name="Text Box 14"/>
          <p:cNvSpPr txBox="1">
            <a:spLocks noChangeArrowheads="1"/>
          </p:cNvSpPr>
          <p:nvPr/>
        </p:nvSpPr>
        <p:spPr bwMode="auto">
          <a:xfrm>
            <a:off x="1763713" y="5373688"/>
            <a:ext cx="12969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zero</a:t>
            </a:r>
          </a:p>
        </p:txBody>
      </p:sp>
      <p:sp>
        <p:nvSpPr>
          <p:cNvPr id="31758" name="Rectangle 15"/>
          <p:cNvSpPr>
            <a:spLocks noChangeArrowheads="1"/>
          </p:cNvSpPr>
          <p:nvPr/>
        </p:nvSpPr>
        <p:spPr bwMode="auto">
          <a:xfrm>
            <a:off x="1042988" y="3141663"/>
            <a:ext cx="2016125" cy="431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59" name="文字方塊 14"/>
          <p:cNvSpPr txBox="1">
            <a:spLocks noChangeArrowheads="1"/>
          </p:cNvSpPr>
          <p:nvPr/>
        </p:nvSpPr>
        <p:spPr bwMode="auto">
          <a:xfrm>
            <a:off x="4211638" y="3141663"/>
            <a:ext cx="237648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比較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ection 2-3)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筆跡 1"/>
              <p14:cNvContentPartPr/>
              <p14:nvPr/>
            </p14:nvContentPartPr>
            <p14:xfrm>
              <a:off x="2266920" y="961200"/>
              <a:ext cx="4766760" cy="55274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257560" y="951840"/>
                <a:ext cx="4789440" cy="555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172312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8ABD00-5E39-4C47-85D1-232302B5278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2771" name="Object 10"/>
          <p:cNvGraphicFramePr>
            <a:graphicFrameLocks noChangeAspect="1"/>
          </p:cNvGraphicFramePr>
          <p:nvPr/>
        </p:nvGraphicFramePr>
        <p:xfrm>
          <a:off x="684213" y="404813"/>
          <a:ext cx="29987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7" name="Equation" r:id="rId3" imgW="2997200" imgH="368300" progId="Equation.DSMT4">
                  <p:embed/>
                </p:oleObj>
              </mc:Choice>
              <mc:Fallback>
                <p:oleObj name="Equation" r:id="rId3" imgW="2997200" imgH="368300" progId="Equation.DSMT4">
                  <p:embed/>
                  <p:pic>
                    <p:nvPicPr>
                      <p:cNvPr id="3277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04813"/>
                        <a:ext cx="29987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11"/>
          <p:cNvSpPr txBox="1">
            <a:spLocks noChangeArrowheads="1"/>
          </p:cNvSpPr>
          <p:nvPr/>
        </p:nvSpPr>
        <p:spPr bwMode="auto">
          <a:xfrm>
            <a:off x="4427538" y="333375"/>
            <a:ext cx="12969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t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'</a:t>
            </a:r>
          </a:p>
        </p:txBody>
      </p:sp>
      <p:graphicFrame>
        <p:nvGraphicFramePr>
          <p:cNvPr id="32773" name="Object 12"/>
          <p:cNvGraphicFramePr>
            <a:graphicFrameLocks noChangeAspect="1"/>
          </p:cNvGraphicFramePr>
          <p:nvPr/>
        </p:nvGraphicFramePr>
        <p:xfrm>
          <a:off x="684213" y="981075"/>
          <a:ext cx="33305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8" name="Equation" r:id="rId5" imgW="3327400" imgH="673100" progId="Equation.DSMT4">
                  <p:embed/>
                </p:oleObj>
              </mc:Choice>
              <mc:Fallback>
                <p:oleObj name="Equation" r:id="rId5" imgW="3327400" imgH="673100" progId="Equation.DSMT4">
                  <p:embed/>
                  <p:pic>
                    <p:nvPicPr>
                      <p:cNvPr id="327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981075"/>
                        <a:ext cx="33305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13"/>
          <p:cNvGraphicFramePr>
            <a:graphicFrameLocks noChangeAspect="1"/>
          </p:cNvGraphicFramePr>
          <p:nvPr/>
        </p:nvGraphicFramePr>
        <p:xfrm>
          <a:off x="757238" y="1844675"/>
          <a:ext cx="27193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9" name="Equation" r:id="rId7" imgW="2717800" imgH="736600" progId="Equation.DSMT4">
                  <p:embed/>
                </p:oleObj>
              </mc:Choice>
              <mc:Fallback>
                <p:oleObj name="Equation" r:id="rId7" imgW="2717800" imgH="736600" progId="Equation.DSMT4">
                  <p:embed/>
                  <p:pic>
                    <p:nvPicPr>
                      <p:cNvPr id="3277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844675"/>
                        <a:ext cx="27193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14"/>
          <p:cNvSpPr txBox="1">
            <a:spLocks noChangeArrowheads="1"/>
          </p:cNvSpPr>
          <p:nvPr/>
        </p:nvSpPr>
        <p:spPr bwMode="auto">
          <a:xfrm>
            <a:off x="4429125" y="1125538"/>
            <a:ext cx="29527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ultiplied by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x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/(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sp>
        <p:nvSpPr>
          <p:cNvPr id="32776" name="Text Box 16"/>
          <p:cNvSpPr txBox="1">
            <a:spLocks noChangeArrowheads="1"/>
          </p:cNvSpPr>
          <p:nvPr/>
        </p:nvSpPr>
        <p:spPr bwMode="auto">
          <a:xfrm>
            <a:off x="4427538" y="1844675"/>
            <a:ext cx="2305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eparable variable</a:t>
            </a:r>
            <a:b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with 3 variables)</a:t>
            </a: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  <a:cs typeface="Times New Roman" panose="02020603050405020304" pitchFamily="18" charset="0"/>
            </a:endParaRPr>
          </a:p>
        </p:txBody>
      </p:sp>
      <p:graphicFrame>
        <p:nvGraphicFramePr>
          <p:cNvPr id="32777" name="Object 17"/>
          <p:cNvGraphicFramePr>
            <a:graphicFrameLocks noChangeAspect="1"/>
          </p:cNvGraphicFramePr>
          <p:nvPr/>
        </p:nvGraphicFramePr>
        <p:xfrm>
          <a:off x="611188" y="2924175"/>
          <a:ext cx="31638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0" name="Equation" r:id="rId9" imgW="3162300" imgH="736600" progId="Equation.DSMT4">
                  <p:embed/>
                </p:oleObj>
              </mc:Choice>
              <mc:Fallback>
                <p:oleObj name="Equation" r:id="rId9" imgW="3162300" imgH="736600" progId="Equation.DSMT4">
                  <p:embed/>
                  <p:pic>
                    <p:nvPicPr>
                      <p:cNvPr id="327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924175"/>
                        <a:ext cx="3163887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Line 18"/>
          <p:cNvSpPr>
            <a:spLocks noChangeShapeType="1"/>
          </p:cNvSpPr>
          <p:nvPr/>
        </p:nvSpPr>
        <p:spPr bwMode="auto">
          <a:xfrm>
            <a:off x="1692275" y="7651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79" name="Line 19"/>
          <p:cNvSpPr>
            <a:spLocks noChangeShapeType="1"/>
          </p:cNvSpPr>
          <p:nvPr/>
        </p:nvSpPr>
        <p:spPr bwMode="auto">
          <a:xfrm>
            <a:off x="1692275" y="1412875"/>
            <a:ext cx="0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0" name="Line 20"/>
          <p:cNvSpPr>
            <a:spLocks noChangeShapeType="1"/>
          </p:cNvSpPr>
          <p:nvPr/>
        </p:nvSpPr>
        <p:spPr bwMode="auto">
          <a:xfrm>
            <a:off x="1763713" y="26368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2781" name="Object 21"/>
          <p:cNvGraphicFramePr>
            <a:graphicFrameLocks noChangeAspect="1"/>
          </p:cNvGraphicFramePr>
          <p:nvPr/>
        </p:nvGraphicFramePr>
        <p:xfrm>
          <a:off x="611188" y="4005263"/>
          <a:ext cx="39512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1" name="Equation" r:id="rId11" imgW="3949700" imgH="469900" progId="Equation.DSMT4">
                  <p:embed/>
                </p:oleObj>
              </mc:Choice>
              <mc:Fallback>
                <p:oleObj name="Equation" r:id="rId11" imgW="3949700" imgH="469900" progId="Equation.DSMT4">
                  <p:embed/>
                  <p:pic>
                    <p:nvPicPr>
                      <p:cNvPr id="3278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39512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2" name="Line 22"/>
          <p:cNvSpPr>
            <a:spLocks noChangeShapeType="1"/>
          </p:cNvSpPr>
          <p:nvPr/>
        </p:nvSpPr>
        <p:spPr bwMode="auto">
          <a:xfrm>
            <a:off x="1692275" y="35734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2783" name="Object 23"/>
          <p:cNvGraphicFramePr>
            <a:graphicFrameLocks noChangeAspect="1"/>
          </p:cNvGraphicFramePr>
          <p:nvPr/>
        </p:nvGraphicFramePr>
        <p:xfrm>
          <a:off x="2843213" y="4581525"/>
          <a:ext cx="5540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2" name="Equation" r:id="rId13" imgW="5537200" imgH="469900" progId="Equation.DSMT4">
                  <p:embed/>
                </p:oleObj>
              </mc:Choice>
              <mc:Fallback>
                <p:oleObj name="Equation" r:id="rId13" imgW="5537200" imgH="469900" progId="Equation.DSMT4">
                  <p:embed/>
                  <p:pic>
                    <p:nvPicPr>
                      <p:cNvPr id="3278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581525"/>
                        <a:ext cx="5540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Line 24"/>
          <p:cNvSpPr>
            <a:spLocks noChangeShapeType="1"/>
          </p:cNvSpPr>
          <p:nvPr/>
        </p:nvSpPr>
        <p:spPr bwMode="auto">
          <a:xfrm>
            <a:off x="1692275" y="4437063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2785" name="Object 25"/>
          <p:cNvGraphicFramePr>
            <a:graphicFrameLocks noChangeAspect="1"/>
          </p:cNvGraphicFramePr>
          <p:nvPr/>
        </p:nvGraphicFramePr>
        <p:xfrm>
          <a:off x="611188" y="5157788"/>
          <a:ext cx="265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3" name="Equation" r:id="rId15" imgW="2654300" imgH="469900" progId="Equation.DSMT4">
                  <p:embed/>
                </p:oleObj>
              </mc:Choice>
              <mc:Fallback>
                <p:oleObj name="Equation" r:id="rId15" imgW="2654300" imgH="469900" progId="Equation.DSMT4">
                  <p:embed/>
                  <p:pic>
                    <p:nvPicPr>
                      <p:cNvPr id="3278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5157788"/>
                        <a:ext cx="265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筆跡 1"/>
              <p14:cNvContentPartPr/>
              <p14:nvPr/>
            </p14:nvContentPartPr>
            <p14:xfrm>
              <a:off x="552600" y="2229840"/>
              <a:ext cx="6302160" cy="35920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41800" y="2216880"/>
                <a:ext cx="6329520" cy="36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312478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7F6D0B-F113-4C42-806C-AB8C4CC4FF5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3795" name="Object 9"/>
          <p:cNvGraphicFramePr>
            <a:graphicFrameLocks noChangeAspect="1"/>
          </p:cNvGraphicFramePr>
          <p:nvPr/>
        </p:nvGraphicFramePr>
        <p:xfrm>
          <a:off x="611188" y="692150"/>
          <a:ext cx="2654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1" name="Equation" r:id="rId3" imgW="2654300" imgH="469900" progId="Equation.DSMT4">
                  <p:embed/>
                </p:oleObj>
              </mc:Choice>
              <mc:Fallback>
                <p:oleObj name="Equation" r:id="rId3" imgW="2654300" imgH="469900" progId="Equation.DSMT4">
                  <p:embed/>
                  <p:pic>
                    <p:nvPicPr>
                      <p:cNvPr id="3379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92150"/>
                        <a:ext cx="26543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Line 11"/>
          <p:cNvSpPr>
            <a:spLocks noChangeShapeType="1"/>
          </p:cNvSpPr>
          <p:nvPr/>
        </p:nvSpPr>
        <p:spPr bwMode="auto">
          <a:xfrm>
            <a:off x="1979613" y="1123950"/>
            <a:ext cx="0" cy="5762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3797" name="Object 12"/>
          <p:cNvGraphicFramePr>
            <a:graphicFrameLocks noChangeAspect="1"/>
          </p:cNvGraphicFramePr>
          <p:nvPr/>
        </p:nvGraphicFramePr>
        <p:xfrm>
          <a:off x="971550" y="1555750"/>
          <a:ext cx="1917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2" name="Equation" r:id="rId5" imgW="1916868" imgH="495085" progId="Equation.DSMT4">
                  <p:embed/>
                </p:oleObj>
              </mc:Choice>
              <mc:Fallback>
                <p:oleObj name="Equation" r:id="rId5" imgW="1916868" imgH="495085" progId="Equation.DSMT4">
                  <p:embed/>
                  <p:pic>
                    <p:nvPicPr>
                      <p:cNvPr id="3379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555750"/>
                        <a:ext cx="1917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3"/>
          <p:cNvGraphicFramePr>
            <a:graphicFrameLocks noChangeAspect="1"/>
          </p:cNvGraphicFramePr>
          <p:nvPr/>
        </p:nvGraphicFramePr>
        <p:xfrm>
          <a:off x="971550" y="2203450"/>
          <a:ext cx="1930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3" name="Equation" r:id="rId7" imgW="1930400" imgH="495300" progId="Equation.DSMT4">
                  <p:embed/>
                </p:oleObj>
              </mc:Choice>
              <mc:Fallback>
                <p:oleObj name="Equation" r:id="rId7" imgW="1930400" imgH="495300" progId="Equation.DSMT4">
                  <p:embed/>
                  <p:pic>
                    <p:nvPicPr>
                      <p:cNvPr id="3379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203450"/>
                        <a:ext cx="19304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Line 14"/>
          <p:cNvSpPr>
            <a:spLocks noChangeShapeType="1"/>
          </p:cNvSpPr>
          <p:nvPr/>
        </p:nvSpPr>
        <p:spPr bwMode="auto">
          <a:xfrm>
            <a:off x="1908175" y="2708275"/>
            <a:ext cx="0" cy="360363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3800" name="Object 15"/>
          <p:cNvGraphicFramePr>
            <a:graphicFrameLocks noChangeAspect="1"/>
          </p:cNvGraphicFramePr>
          <p:nvPr/>
        </p:nvGraphicFramePr>
        <p:xfrm>
          <a:off x="755650" y="3068638"/>
          <a:ext cx="33401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4" name="Equation" r:id="rId9" imgW="3340100" imgH="889000" progId="Equation.DSMT4">
                  <p:embed/>
                </p:oleObj>
              </mc:Choice>
              <mc:Fallback>
                <p:oleObj name="Equation" r:id="rId9" imgW="3340100" imgH="889000" progId="Equation.DSMT4">
                  <p:embed/>
                  <p:pic>
                    <p:nvPicPr>
                      <p:cNvPr id="3380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068638"/>
                        <a:ext cx="33401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1" name="Text Box 16"/>
          <p:cNvSpPr txBox="1">
            <a:spLocks noChangeArrowheads="1"/>
          </p:cNvSpPr>
          <p:nvPr/>
        </p:nvSpPr>
        <p:spPr bwMode="auto">
          <a:xfrm>
            <a:off x="4356100" y="3644900"/>
            <a:ext cx="4392613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e can set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1 and </a:t>
            </a:r>
            <a:r>
              <a:rPr lang="en-US" altLang="zh-TW" sz="2200" i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= 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因為我們算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目的，只是為了要算出與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互相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dependent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另一個解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sp>
        <p:nvSpPr>
          <p:cNvPr id="33802" name="Line 17"/>
          <p:cNvSpPr>
            <a:spLocks noChangeShapeType="1"/>
          </p:cNvSpPr>
          <p:nvPr/>
        </p:nvSpPr>
        <p:spPr bwMode="auto">
          <a:xfrm>
            <a:off x="1908175" y="3932238"/>
            <a:ext cx="0" cy="43180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33803" name="Object 18"/>
          <p:cNvGraphicFramePr>
            <a:graphicFrameLocks noChangeAspect="1"/>
          </p:cNvGraphicFramePr>
          <p:nvPr/>
        </p:nvGraphicFramePr>
        <p:xfrm>
          <a:off x="900113" y="4437063"/>
          <a:ext cx="290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5" name="Equation" r:id="rId11" imgW="2908300" imgH="901700" progId="Equation.DSMT4">
                  <p:embed/>
                </p:oleObj>
              </mc:Choice>
              <mc:Fallback>
                <p:oleObj name="Equation" r:id="rId11" imgW="2908300" imgH="901700" progId="Equation.DSMT4">
                  <p:embed/>
                  <p:pic>
                    <p:nvPicPr>
                      <p:cNvPr id="3380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437063"/>
                        <a:ext cx="2908300" cy="901700"/>
                      </a:xfrm>
                      <a:prstGeom prst="rect">
                        <a:avLst/>
                      </a:prstGeom>
                      <a:noFill/>
                      <a:ln w="57150" cmpd="thinThick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筆跡 1"/>
              <p14:cNvContentPartPr/>
              <p14:nvPr/>
            </p14:nvContentPartPr>
            <p14:xfrm>
              <a:off x="476280" y="2393640"/>
              <a:ext cx="7654680" cy="38721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64400" y="2379600"/>
                <a:ext cx="7682760" cy="390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6034364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CFB2652-76CB-43CB-AD04-05ECCB1F005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7129462" cy="4551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32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We have known that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 i="1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is one of the solu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P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pecially, set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–2,  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只要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ndependent of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即可</a:t>
            </a:r>
          </a:p>
          <a:p>
            <a:pPr eaLnBrk="1" hangingPunct="1">
              <a:spcBef>
                <a:spcPct val="30000"/>
              </a:spcBef>
              <a:buFontTx/>
              <a:buNone/>
            </a:pP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所以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的值可以任意設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:   </a:t>
            </a:r>
          </a:p>
        </p:txBody>
      </p:sp>
      <p:graphicFrame>
        <p:nvGraphicFramePr>
          <p:cNvPr id="34820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1413" y="1555750"/>
          <a:ext cx="1117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0" name="Equation" r:id="rId3" imgW="1117600" imgH="330200" progId="Equation.DSMT4">
                  <p:embed/>
                </p:oleObj>
              </mc:Choice>
              <mc:Fallback>
                <p:oleObj name="Equation" r:id="rId3" imgW="1117600" imgH="330200" progId="Equation.DSMT4">
                  <p:embed/>
                  <p:pic>
                    <p:nvPicPr>
                      <p:cNvPr id="348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555750"/>
                        <a:ext cx="1117600" cy="330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1050" y="2565400"/>
          <a:ext cx="323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1" name="Equation" r:id="rId5" imgW="3238500" imgH="660400" progId="Equation.DSMT4">
                  <p:embed/>
                </p:oleObj>
              </mc:Choice>
              <mc:Fallback>
                <p:oleObj name="Equation" r:id="rId5" imgW="3238500" imgH="660400" progId="Equation.DSMT4">
                  <p:embed/>
                  <p:pic>
                    <p:nvPicPr>
                      <p:cNvPr id="348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565400"/>
                        <a:ext cx="3238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27313" y="4581525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2" name="Equation" r:id="rId7" imgW="1256755" imgH="393529" progId="Equation.DSMT4">
                  <p:embed/>
                </p:oleObj>
              </mc:Choice>
              <mc:Fallback>
                <p:oleObj name="Equation" r:id="rId7" imgW="1256755" imgH="393529" progId="Equation.DSMT4">
                  <p:embed/>
                  <p:pic>
                    <p:nvPicPr>
                      <p:cNvPr id="348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581525"/>
                        <a:ext cx="1257300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6"/>
          <p:cNvGraphicFramePr>
            <a:graphicFrameLocks noChangeAspect="1"/>
          </p:cNvGraphicFramePr>
          <p:nvPr/>
        </p:nvGraphicFramePr>
        <p:xfrm>
          <a:off x="2627313" y="5229225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3" name="Equation" r:id="rId9" imgW="2032000" imgH="393700" progId="Equation.DSMT4">
                  <p:embed/>
                </p:oleObj>
              </mc:Choice>
              <mc:Fallback>
                <p:oleObj name="Equation" r:id="rId9" imgW="2032000" imgH="393700" progId="Equation.DSMT4">
                  <p:embed/>
                  <p:pic>
                    <p:nvPicPr>
                      <p:cNvPr id="348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229225"/>
                        <a:ext cx="2032000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395288" y="404813"/>
            <a:ext cx="792162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.2.3  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例子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筆跡 1"/>
              <p14:cNvContentPartPr/>
              <p14:nvPr/>
            </p14:nvContentPartPr>
            <p14:xfrm>
              <a:off x="111960" y="1056240"/>
              <a:ext cx="8668440" cy="480312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1520" y="1046160"/>
                <a:ext cx="8692920" cy="4824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314240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9E6C07-DECB-4A05-A94A-B1BEA936D0F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38877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19)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971550" y="1052513"/>
          <a:ext cx="25241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9" name="Equation" r:id="rId3" imgW="2527300" imgH="330200" progId="Equation.DSMT4">
                  <p:embed/>
                </p:oleObj>
              </mc:Choice>
              <mc:Fallback>
                <p:oleObj name="Equation" r:id="rId3" imgW="2527300" imgH="330200" progId="Equation.DSMT4">
                  <p:embed/>
                  <p:pic>
                    <p:nvPicPr>
                      <p:cNvPr id="8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052513"/>
                        <a:ext cx="25241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7"/>
          <p:cNvGraphicFramePr>
            <a:graphicFrameLocks noChangeAspect="1"/>
          </p:cNvGraphicFramePr>
          <p:nvPr/>
        </p:nvGraphicFramePr>
        <p:xfrm>
          <a:off x="3924300" y="1052513"/>
          <a:ext cx="9001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0" name="Equation" r:id="rId5" imgW="901309" imgH="317362" progId="Equation.DSMT4">
                  <p:embed/>
                </p:oleObj>
              </mc:Choice>
              <mc:Fallback>
                <p:oleObj name="Equation" r:id="rId5" imgW="901309" imgH="317362" progId="Equation.DSMT4">
                  <p:embed/>
                  <p:pic>
                    <p:nvPicPr>
                      <p:cNvPr id="819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052513"/>
                        <a:ext cx="9001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8"/>
          <p:cNvGraphicFramePr>
            <a:graphicFrameLocks noChangeAspect="1"/>
          </p:cNvGraphicFramePr>
          <p:nvPr/>
        </p:nvGraphicFramePr>
        <p:xfrm>
          <a:off x="5194300" y="1046163"/>
          <a:ext cx="9509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1" name="Equation" r:id="rId7" imgW="952087" imgH="330057" progId="Equation.DSMT4">
                  <p:embed/>
                </p:oleObj>
              </mc:Choice>
              <mc:Fallback>
                <p:oleObj name="Equation" r:id="rId7" imgW="952087" imgH="330057" progId="Equation.DSMT4">
                  <p:embed/>
                  <p:pic>
                    <p:nvPicPr>
                      <p:cNvPr id="81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1046163"/>
                        <a:ext cx="9509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9"/>
          <p:cNvGraphicFramePr>
            <a:graphicFrameLocks noChangeAspect="1"/>
          </p:cNvGraphicFramePr>
          <p:nvPr/>
        </p:nvGraphicFramePr>
        <p:xfrm>
          <a:off x="6659563" y="1052513"/>
          <a:ext cx="9890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2" name="Equation" r:id="rId9" imgW="990170" imgH="330057" progId="Equation.DSMT4">
                  <p:embed/>
                </p:oleObj>
              </mc:Choice>
              <mc:Fallback>
                <p:oleObj name="Equation" r:id="rId9" imgW="990170" imgH="330057" progId="Equation.DSMT4">
                  <p:embed/>
                  <p:pic>
                    <p:nvPicPr>
                      <p:cNvPr id="819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052513"/>
                        <a:ext cx="9890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0"/>
          <p:cNvSpPr txBox="1">
            <a:spLocks noChangeArrowheads="1"/>
          </p:cNvSpPr>
          <p:nvPr/>
        </p:nvSpPr>
        <p:spPr bwMode="auto">
          <a:xfrm>
            <a:off x="468313" y="1916113"/>
            <a:ext cx="35988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20)</a:t>
            </a:r>
          </a:p>
        </p:txBody>
      </p:sp>
      <p:graphicFrame>
        <p:nvGraphicFramePr>
          <p:cNvPr id="8201" name="Object 11"/>
          <p:cNvGraphicFramePr>
            <a:graphicFrameLocks noChangeAspect="1"/>
          </p:cNvGraphicFramePr>
          <p:nvPr/>
        </p:nvGraphicFramePr>
        <p:xfrm>
          <a:off x="971550" y="2420938"/>
          <a:ext cx="15732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3" name="Equation" r:id="rId11" imgW="1574800" imgH="330200" progId="Equation.DSMT4">
                  <p:embed/>
                </p:oleObj>
              </mc:Choice>
              <mc:Fallback>
                <p:oleObj name="Equation" r:id="rId11" imgW="1574800" imgH="330200" progId="Equation.DSMT4">
                  <p:embed/>
                  <p:pic>
                    <p:nvPicPr>
                      <p:cNvPr id="820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420938"/>
                        <a:ext cx="15732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2"/>
          <p:cNvGraphicFramePr>
            <a:graphicFrameLocks noChangeAspect="1"/>
          </p:cNvGraphicFramePr>
          <p:nvPr/>
        </p:nvGraphicFramePr>
        <p:xfrm>
          <a:off x="3995738" y="2492375"/>
          <a:ext cx="9509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4" name="Equation" r:id="rId13" imgW="952087" imgH="317362" progId="Equation.DSMT4">
                  <p:embed/>
                </p:oleObj>
              </mc:Choice>
              <mc:Fallback>
                <p:oleObj name="Equation" r:id="rId13" imgW="952087" imgH="317362" progId="Equation.DSMT4">
                  <p:embed/>
                  <p:pic>
                    <p:nvPicPr>
                      <p:cNvPr id="820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492375"/>
                        <a:ext cx="95091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3"/>
          <p:cNvGraphicFramePr>
            <a:graphicFrameLocks noChangeAspect="1"/>
          </p:cNvGraphicFramePr>
          <p:nvPr/>
        </p:nvGraphicFramePr>
        <p:xfrm>
          <a:off x="5508625" y="2492375"/>
          <a:ext cx="9509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5" name="Equation" r:id="rId15" imgW="952087" imgH="330057" progId="Equation.DSMT4">
                  <p:embed/>
                </p:oleObj>
              </mc:Choice>
              <mc:Fallback>
                <p:oleObj name="Equation" r:id="rId15" imgW="952087" imgH="330057" progId="Equation.DSMT4">
                  <p:embed/>
                  <p:pic>
                    <p:nvPicPr>
                      <p:cNvPr id="820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492375"/>
                        <a:ext cx="95091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7"/>
          <p:cNvGraphicFramePr>
            <a:graphicFrameLocks noChangeAspect="1"/>
          </p:cNvGraphicFramePr>
          <p:nvPr/>
        </p:nvGraphicFramePr>
        <p:xfrm>
          <a:off x="900113" y="3789363"/>
          <a:ext cx="22209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6" name="Equation" r:id="rId17" imgW="2222500" imgH="368300" progId="Equation.DSMT4">
                  <p:embed/>
                </p:oleObj>
              </mc:Choice>
              <mc:Fallback>
                <p:oleObj name="Equation" r:id="rId17" imgW="2222500" imgH="368300" progId="Equation.DSMT4">
                  <p:embed/>
                  <p:pic>
                    <p:nvPicPr>
                      <p:cNvPr id="820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22209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8"/>
          <p:cNvGraphicFramePr>
            <a:graphicFrameLocks noChangeAspect="1"/>
          </p:cNvGraphicFramePr>
          <p:nvPr/>
        </p:nvGraphicFramePr>
        <p:xfrm>
          <a:off x="4068763" y="3789363"/>
          <a:ext cx="9255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7" name="Equation" r:id="rId19" imgW="926698" imgH="317362" progId="Equation.DSMT4">
                  <p:embed/>
                </p:oleObj>
              </mc:Choice>
              <mc:Fallback>
                <p:oleObj name="Equation" r:id="rId19" imgW="926698" imgH="317362" progId="Equation.DSMT4">
                  <p:embed/>
                  <p:pic>
                    <p:nvPicPr>
                      <p:cNvPr id="820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3789363"/>
                        <a:ext cx="9255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9"/>
          <p:cNvGraphicFramePr>
            <a:graphicFrameLocks noChangeAspect="1"/>
          </p:cNvGraphicFramePr>
          <p:nvPr/>
        </p:nvGraphicFramePr>
        <p:xfrm>
          <a:off x="5580063" y="3789363"/>
          <a:ext cx="9509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8" name="Equation" r:id="rId21" imgW="952087" imgH="330057" progId="Equation.DSMT4">
                  <p:embed/>
                </p:oleObj>
              </mc:Choice>
              <mc:Fallback>
                <p:oleObj name="Equation" r:id="rId21" imgW="952087" imgH="330057" progId="Equation.DSMT4">
                  <p:embed/>
                  <p:pic>
                    <p:nvPicPr>
                      <p:cNvPr id="820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789363"/>
                        <a:ext cx="9509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20"/>
          <p:cNvSpPr txBox="1">
            <a:spLocks noChangeArrowheads="1"/>
          </p:cNvSpPr>
          <p:nvPr/>
        </p:nvSpPr>
        <p:spPr bwMode="auto">
          <a:xfrm>
            <a:off x="1547813" y="4294188"/>
            <a:ext cx="22320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有無限多組解</a:t>
            </a:r>
          </a:p>
        </p:txBody>
      </p:sp>
      <p:sp>
        <p:nvSpPr>
          <p:cNvPr id="8208" name="Text Box 21"/>
          <p:cNvSpPr txBox="1">
            <a:spLocks noChangeArrowheads="1"/>
          </p:cNvSpPr>
          <p:nvPr/>
        </p:nvSpPr>
        <p:spPr bwMode="auto">
          <a:xfrm>
            <a:off x="539750" y="3789363"/>
            <a:ext cx="5032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</a:t>
            </a:r>
          </a:p>
        </p:txBody>
      </p:sp>
      <p:graphicFrame>
        <p:nvGraphicFramePr>
          <p:cNvPr id="8209" name="Object 22"/>
          <p:cNvGraphicFramePr>
            <a:graphicFrameLocks noChangeAspect="1"/>
          </p:cNvGraphicFramePr>
          <p:nvPr/>
        </p:nvGraphicFramePr>
        <p:xfrm>
          <a:off x="1187450" y="4797425"/>
          <a:ext cx="16129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9" name="Equation" r:id="rId22" imgW="1612900" imgH="368300" progId="Equation.DSMT4">
                  <p:embed/>
                </p:oleObj>
              </mc:Choice>
              <mc:Fallback>
                <p:oleObj name="Equation" r:id="rId22" imgW="1612900" imgH="368300" progId="Equation.DSMT4">
                  <p:embed/>
                  <p:pic>
                    <p:nvPicPr>
                      <p:cNvPr id="820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797425"/>
                        <a:ext cx="16129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23"/>
          <p:cNvSpPr txBox="1">
            <a:spLocks noChangeArrowheads="1"/>
          </p:cNvSpPr>
          <p:nvPr/>
        </p:nvSpPr>
        <p:spPr bwMode="auto">
          <a:xfrm>
            <a:off x="3348038" y="4797425"/>
            <a:ext cx="41767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任意之常數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2" name="筆跡 1"/>
              <p14:cNvContentPartPr/>
              <p14:nvPr/>
            </p14:nvContentPartPr>
            <p14:xfrm>
              <a:off x="822600" y="610560"/>
              <a:ext cx="5623920" cy="35787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07480" y="596520"/>
                <a:ext cx="5655600" cy="360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21873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061887-27C7-48E0-8B5E-DFAECAC98A2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6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395288" y="1196975"/>
            <a:ext cx="6264275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e have known that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one of the solu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Note: the interval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I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(0, )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gt; 0),                 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如課本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&lt; 0,  </a:t>
            </a:r>
          </a:p>
        </p:txBody>
      </p:sp>
      <p:graphicFrame>
        <p:nvGraphicFramePr>
          <p:cNvPr id="35844" name="Object 3"/>
          <p:cNvGraphicFramePr>
            <a:graphicFrameLocks noChangeAspect="1"/>
          </p:cNvGraphicFramePr>
          <p:nvPr/>
        </p:nvGraphicFramePr>
        <p:xfrm>
          <a:off x="1835150" y="1196975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9" name="Equation" r:id="rId3" imgW="2209800" imgH="368300" progId="Equation.DSMT4">
                  <p:embed/>
                </p:oleObj>
              </mc:Choice>
              <mc:Fallback>
                <p:oleObj name="Equation" r:id="rId3" imgW="2209800" imgH="368300" progId="Equation.DSMT4">
                  <p:embed/>
                  <p:pic>
                    <p:nvPicPr>
                      <p:cNvPr id="358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196975"/>
                        <a:ext cx="2209800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3708400" y="2708275"/>
          <a:ext cx="1435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0" name="Equation" r:id="rId5" imgW="1435100" imgH="469900" progId="Equation.DSMT4">
                  <p:embed/>
                </p:oleObj>
              </mc:Choice>
              <mc:Fallback>
                <p:oleObj name="Equation" r:id="rId5" imgW="1435100" imgH="469900" progId="Equation.DSMT4">
                  <p:embed/>
                  <p:pic>
                    <p:nvPicPr>
                      <p:cNvPr id="358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2708275"/>
                        <a:ext cx="14351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5"/>
          <p:cNvGraphicFramePr>
            <a:graphicFrameLocks noChangeAspect="1"/>
          </p:cNvGraphicFramePr>
          <p:nvPr/>
        </p:nvGraphicFramePr>
        <p:xfrm>
          <a:off x="2484438" y="3213100"/>
          <a:ext cx="17526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1" name="Equation" r:id="rId7" imgW="1752600" imgH="469900" progId="Equation.DSMT4">
                  <p:embed/>
                </p:oleObj>
              </mc:Choice>
              <mc:Fallback>
                <p:oleObj name="Equation" r:id="rId7" imgW="1752600" imgH="469900" progId="Equation.DSMT4">
                  <p:embed/>
                  <p:pic>
                    <p:nvPicPr>
                      <p:cNvPr id="358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213100"/>
                        <a:ext cx="17526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6"/>
          <p:cNvGraphicFramePr>
            <a:graphicFrameLocks noChangeAspect="1"/>
          </p:cNvGraphicFramePr>
          <p:nvPr/>
        </p:nvGraphicFramePr>
        <p:xfrm>
          <a:off x="1187450" y="3860800"/>
          <a:ext cx="4013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2" name="Equation" r:id="rId9" imgW="4013200" imgH="1511300" progId="Equation.DSMT4">
                  <p:embed/>
                </p:oleObj>
              </mc:Choice>
              <mc:Fallback>
                <p:oleObj name="Equation" r:id="rId9" imgW="4013200" imgH="1511300" progId="Equation.DSMT4">
                  <p:embed/>
                  <p:pic>
                    <p:nvPicPr>
                      <p:cNvPr id="358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860800"/>
                        <a:ext cx="4013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7"/>
          <p:cNvSpPr>
            <a:spLocks noChangeArrowheads="1"/>
          </p:cNvSpPr>
          <p:nvPr/>
        </p:nvSpPr>
        <p:spPr bwMode="auto">
          <a:xfrm>
            <a:off x="468313" y="620713"/>
            <a:ext cx="64087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33)</a:t>
            </a:r>
          </a:p>
        </p:txBody>
      </p:sp>
      <p:sp>
        <p:nvSpPr>
          <p:cNvPr id="35849" name="Rectangle 8"/>
          <p:cNvSpPr>
            <a:spLocks noChangeArrowheads="1"/>
          </p:cNvSpPr>
          <p:nvPr/>
        </p:nvSpPr>
        <p:spPr bwMode="auto">
          <a:xfrm>
            <a:off x="4427538" y="1125538"/>
            <a:ext cx="21431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en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(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, 0)</a:t>
            </a:r>
          </a:p>
        </p:txBody>
      </p:sp>
      <p:graphicFrame>
        <p:nvGraphicFramePr>
          <p:cNvPr id="35850" name="Object 9"/>
          <p:cNvGraphicFramePr>
            <a:graphicFrameLocks noChangeAspect="1"/>
          </p:cNvGraphicFramePr>
          <p:nvPr/>
        </p:nvGraphicFramePr>
        <p:xfrm>
          <a:off x="1258888" y="5516563"/>
          <a:ext cx="2501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3" name="Equation" r:id="rId11" imgW="2501900" imgH="393700" progId="Equation.DSMT4">
                  <p:embed/>
                </p:oleObj>
              </mc:Choice>
              <mc:Fallback>
                <p:oleObj name="Equation" r:id="rId11" imgW="2501900" imgH="393700" progId="Equation.DSMT4">
                  <p:embed/>
                  <p:pic>
                    <p:nvPicPr>
                      <p:cNvPr id="358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16563"/>
                        <a:ext cx="2501900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0"/>
          <p:cNvSpPr txBox="1">
            <a:spLocks noChangeArrowheads="1"/>
          </p:cNvSpPr>
          <p:nvPr/>
        </p:nvSpPr>
        <p:spPr bwMode="auto">
          <a:xfrm>
            <a:off x="5580063" y="620713"/>
            <a:ext cx="3095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將課本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範圍做更改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筆跡 1"/>
              <p14:cNvContentPartPr/>
              <p14:nvPr/>
            </p14:nvContentPartPr>
            <p14:xfrm>
              <a:off x="2419200" y="1934640"/>
              <a:ext cx="6470280" cy="420660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408040" y="1920240"/>
                <a:ext cx="6495120" cy="4230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570762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B492B99-3E0C-4385-AC12-D1C07BEA01E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.2.4  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需注意的地方</a:t>
            </a:r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2268538" y="1052513"/>
          <a:ext cx="2908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8" name="Equation" r:id="rId3" imgW="2908300" imgH="901700" progId="Equation.DSMT4">
                  <p:embed/>
                </p:oleObj>
              </mc:Choice>
              <mc:Fallback>
                <p:oleObj name="Equation" r:id="rId3" imgW="2908300" imgH="901700" progId="Equation.DSMT4">
                  <p:embed/>
                  <p:pic>
                    <p:nvPicPr>
                      <p:cNvPr id="368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052513"/>
                        <a:ext cx="2908300" cy="901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ext Box 6"/>
          <p:cNvSpPr txBox="1">
            <a:spLocks noChangeArrowheads="1"/>
          </p:cNvSpPr>
          <p:nvPr/>
        </p:nvSpPr>
        <p:spPr bwMode="auto">
          <a:xfrm>
            <a:off x="539750" y="1268413"/>
            <a:ext cx="30956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記住公式</a:t>
            </a:r>
          </a:p>
        </p:txBody>
      </p:sp>
      <p:sp>
        <p:nvSpPr>
          <p:cNvPr id="36870" name="Text Box 7"/>
          <p:cNvSpPr txBox="1">
            <a:spLocks noChangeArrowheads="1"/>
          </p:cNvSpPr>
          <p:nvPr/>
        </p:nvSpPr>
        <p:spPr bwMode="auto">
          <a:xfrm>
            <a:off x="539750" y="2133600"/>
            <a:ext cx="79200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若不背公式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不建議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，在計算過程中別忘了對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w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做積分</a:t>
            </a:r>
          </a:p>
        </p:txBody>
      </p:sp>
      <p:sp>
        <p:nvSpPr>
          <p:cNvPr id="36871" name="Text Box 8"/>
          <p:cNvSpPr txBox="1">
            <a:spLocks noChangeArrowheads="1"/>
          </p:cNvSpPr>
          <p:nvPr/>
        </p:nvSpPr>
        <p:spPr bwMode="auto">
          <a:xfrm>
            <a:off x="539750" y="2854325"/>
            <a:ext cx="79200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別忘了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 “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andard for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”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一次微分項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efficient term</a:t>
            </a:r>
          </a:p>
        </p:txBody>
      </p:sp>
      <p:sp>
        <p:nvSpPr>
          <p:cNvPr id="36872" name="Text Box 9"/>
          <p:cNvSpPr txBox="1">
            <a:spLocks noChangeArrowheads="1"/>
          </p:cNvSpPr>
          <p:nvPr/>
        </p:nvSpPr>
        <p:spPr bwMode="auto">
          <a:xfrm>
            <a:off x="539750" y="3502025"/>
            <a:ext cx="79200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同樣有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gular point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問題 </a:t>
            </a:r>
          </a:p>
        </p:txBody>
      </p:sp>
      <p:sp>
        <p:nvSpPr>
          <p:cNvPr id="36873" name="Text Box 10"/>
          <p:cNvSpPr txBox="1">
            <a:spLocks noChangeArrowheads="1"/>
          </p:cNvSpPr>
          <p:nvPr/>
        </p:nvSpPr>
        <p:spPr bwMode="auto">
          <a:xfrm>
            <a:off x="539750" y="4222750"/>
            <a:ext cx="7920038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因為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homogeneous linear 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 “任意解”，所以計算時，常數的選擇以方便為原則</a:t>
            </a:r>
          </a:p>
        </p:txBody>
      </p:sp>
      <p:sp>
        <p:nvSpPr>
          <p:cNvPr id="36874" name="Text Box 11"/>
          <p:cNvSpPr txBox="1">
            <a:spLocks noChangeArrowheads="1"/>
          </p:cNvSpPr>
          <p:nvPr/>
        </p:nvSpPr>
        <p:spPr bwMode="auto">
          <a:xfrm>
            <a:off x="539750" y="5300663"/>
            <a:ext cx="7777163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6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由於                       的計算較複雜且花時間，所以要多加練習</a:t>
            </a: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多算習題 </a:t>
            </a:r>
          </a:p>
        </p:txBody>
      </p:sp>
      <p:graphicFrame>
        <p:nvGraphicFramePr>
          <p:cNvPr id="36875" name="Object 12"/>
          <p:cNvGraphicFramePr>
            <a:graphicFrameLocks noChangeAspect="1"/>
          </p:cNvGraphicFramePr>
          <p:nvPr/>
        </p:nvGraphicFramePr>
        <p:xfrm>
          <a:off x="1692275" y="5013325"/>
          <a:ext cx="1371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9" name="Equation" r:id="rId5" imgW="1371600" imgH="901700" progId="Equation.DSMT4">
                  <p:embed/>
                </p:oleObj>
              </mc:Choice>
              <mc:Fallback>
                <p:oleObj name="Equation" r:id="rId5" imgW="1371600" imgH="901700" progId="Equation.DSMT4">
                  <p:embed/>
                  <p:pic>
                    <p:nvPicPr>
                      <p:cNvPr id="3687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13325"/>
                        <a:ext cx="13716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5269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93055B7-6216-47B2-9CA9-AA84CE4753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附錄六：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 </a:t>
            </a: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Hyperbolic Function</a:t>
            </a:r>
            <a:endParaRPr lang="en-US" altLang="zh-TW" sz="240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3635375" y="1484313"/>
            <a:ext cx="1295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比較：</a:t>
            </a:r>
          </a:p>
        </p:txBody>
      </p:sp>
      <p:graphicFrame>
        <p:nvGraphicFramePr>
          <p:cNvPr id="37893" name="Object 9"/>
          <p:cNvGraphicFramePr>
            <a:graphicFrameLocks noChangeAspect="1"/>
          </p:cNvGraphicFramePr>
          <p:nvPr/>
        </p:nvGraphicFramePr>
        <p:xfrm>
          <a:off x="468313" y="2205038"/>
          <a:ext cx="2082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2" name="Equation" r:id="rId3" imgW="2082800" imgH="584200" progId="Equation.DSMT4">
                  <p:embed/>
                </p:oleObj>
              </mc:Choice>
              <mc:Fallback>
                <p:oleObj name="Equation" r:id="rId3" imgW="2082800" imgH="584200" progId="Equation.DSMT4">
                  <p:embed/>
                  <p:pic>
                    <p:nvPicPr>
                      <p:cNvPr id="378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205038"/>
                        <a:ext cx="2082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10"/>
          <p:cNvGraphicFramePr>
            <a:graphicFrameLocks noChangeAspect="1"/>
          </p:cNvGraphicFramePr>
          <p:nvPr/>
        </p:nvGraphicFramePr>
        <p:xfrm>
          <a:off x="468313" y="1341438"/>
          <a:ext cx="2032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3" name="Equation" r:id="rId5" imgW="2032000" imgH="584200" progId="Equation.DSMT4">
                  <p:embed/>
                </p:oleObj>
              </mc:Choice>
              <mc:Fallback>
                <p:oleObj name="Equation" r:id="rId5" imgW="2032000" imgH="584200" progId="Equation.DSMT4">
                  <p:embed/>
                  <p:pic>
                    <p:nvPicPr>
                      <p:cNvPr id="378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341438"/>
                        <a:ext cx="2032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5" name="Object 41"/>
          <p:cNvGraphicFramePr>
            <a:graphicFrameLocks noChangeAspect="1"/>
          </p:cNvGraphicFramePr>
          <p:nvPr/>
        </p:nvGraphicFramePr>
        <p:xfrm>
          <a:off x="4643438" y="1412875"/>
          <a:ext cx="203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4" name="Equation" r:id="rId7" imgW="2032000" imgH="647700" progId="Equation.DSMT4">
                  <p:embed/>
                </p:oleObj>
              </mc:Choice>
              <mc:Fallback>
                <p:oleObj name="Equation" r:id="rId7" imgW="2032000" imgH="647700" progId="Equation.DSMT4">
                  <p:embed/>
                  <p:pic>
                    <p:nvPicPr>
                      <p:cNvPr id="3789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412875"/>
                        <a:ext cx="2032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42"/>
          <p:cNvGraphicFramePr>
            <a:graphicFrameLocks noChangeAspect="1"/>
          </p:cNvGraphicFramePr>
          <p:nvPr/>
        </p:nvGraphicFramePr>
        <p:xfrm>
          <a:off x="4643438" y="2205038"/>
          <a:ext cx="2070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5" name="Equation" r:id="rId9" imgW="2070100" imgH="584200" progId="Equation.DSMT4">
                  <p:embed/>
                </p:oleObj>
              </mc:Choice>
              <mc:Fallback>
                <p:oleObj name="Equation" r:id="rId9" imgW="2070100" imgH="584200" progId="Equation.DSMT4">
                  <p:embed/>
                  <p:pic>
                    <p:nvPicPr>
                      <p:cNvPr id="3789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205038"/>
                        <a:ext cx="2070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43"/>
          <p:cNvGraphicFramePr>
            <a:graphicFrameLocks noChangeAspect="1"/>
          </p:cNvGraphicFramePr>
          <p:nvPr/>
        </p:nvGraphicFramePr>
        <p:xfrm>
          <a:off x="468313" y="2925763"/>
          <a:ext cx="3263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6" name="Equation" r:id="rId11" imgW="3263900" imgH="749300" progId="Equation.DSMT4">
                  <p:embed/>
                </p:oleObj>
              </mc:Choice>
              <mc:Fallback>
                <p:oleObj name="Equation" r:id="rId11" imgW="3263900" imgH="749300" progId="Equation.DSMT4">
                  <p:embed/>
                  <p:pic>
                    <p:nvPicPr>
                      <p:cNvPr id="37897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925763"/>
                        <a:ext cx="3263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44"/>
          <p:cNvGraphicFramePr>
            <a:graphicFrameLocks noChangeAspect="1"/>
          </p:cNvGraphicFramePr>
          <p:nvPr/>
        </p:nvGraphicFramePr>
        <p:xfrm>
          <a:off x="468313" y="3789363"/>
          <a:ext cx="3263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7" name="Equation" r:id="rId13" imgW="3263900" imgH="749300" progId="Equation.DSMT4">
                  <p:embed/>
                </p:oleObj>
              </mc:Choice>
              <mc:Fallback>
                <p:oleObj name="Equation" r:id="rId13" imgW="3263900" imgH="749300" progId="Equation.DSMT4">
                  <p:embed/>
                  <p:pic>
                    <p:nvPicPr>
                      <p:cNvPr id="3789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789363"/>
                        <a:ext cx="32639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45"/>
          <p:cNvGraphicFramePr>
            <a:graphicFrameLocks noChangeAspect="1"/>
          </p:cNvGraphicFramePr>
          <p:nvPr/>
        </p:nvGraphicFramePr>
        <p:xfrm>
          <a:off x="468313" y="4652963"/>
          <a:ext cx="3263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8" name="Equation" r:id="rId15" imgW="3263900" imgH="647700" progId="Equation.DSMT4">
                  <p:embed/>
                </p:oleObj>
              </mc:Choice>
              <mc:Fallback>
                <p:oleObj name="Equation" r:id="rId15" imgW="3263900" imgH="647700" progId="Equation.DSMT4">
                  <p:embed/>
                  <p:pic>
                    <p:nvPicPr>
                      <p:cNvPr id="37899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652963"/>
                        <a:ext cx="3263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46"/>
          <p:cNvGraphicFramePr>
            <a:graphicFrameLocks noChangeAspect="1"/>
          </p:cNvGraphicFramePr>
          <p:nvPr/>
        </p:nvGraphicFramePr>
        <p:xfrm>
          <a:off x="493713" y="5445125"/>
          <a:ext cx="32131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9" name="Equation" r:id="rId17" imgW="3213100" imgH="647700" progId="Equation.DSMT4">
                  <p:embed/>
                </p:oleObj>
              </mc:Choice>
              <mc:Fallback>
                <p:oleObj name="Equation" r:id="rId17" imgW="3213100" imgH="647700" progId="Equation.DSMT4">
                  <p:embed/>
                  <p:pic>
                    <p:nvPicPr>
                      <p:cNvPr id="3790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5445125"/>
                        <a:ext cx="32131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筆跡 1"/>
              <p14:cNvContentPartPr/>
              <p14:nvPr/>
            </p14:nvContentPartPr>
            <p14:xfrm>
              <a:off x="114120" y="1019160"/>
              <a:ext cx="8830080" cy="28130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9000" y="1004400"/>
                <a:ext cx="8862120" cy="283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807473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8E2C00C-928E-47B5-B5F1-EC418B43903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20713"/>
            <a:ext cx="7481888" cy="494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16" descr="\\140.112.59.229\資源平台\資源平台\版權\版權ICON與範例\Creative Commens台灣2.5\icon_by-nc-sa.tiff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5445125"/>
            <a:ext cx="720725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筆跡 1"/>
              <p14:cNvContentPartPr/>
              <p14:nvPr/>
            </p14:nvContentPartPr>
            <p14:xfrm>
              <a:off x="3333240" y="2746080"/>
              <a:ext cx="2273040" cy="1652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319560" y="2732760"/>
                <a:ext cx="2298600" cy="19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2408580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E358B35-42CB-4842-992C-2BFB8F86867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9939" name="Rectangle 2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9940" name="Object 3"/>
          <p:cNvGraphicFramePr>
            <a:graphicFrameLocks noChangeAspect="1"/>
          </p:cNvGraphicFramePr>
          <p:nvPr/>
        </p:nvGraphicFramePr>
        <p:xfrm>
          <a:off x="468313" y="1125538"/>
          <a:ext cx="2832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6" name="Equation" r:id="rId3" imgW="2832100" imgH="546100" progId="Equation.DSMT4">
                  <p:embed/>
                </p:oleObj>
              </mc:Choice>
              <mc:Fallback>
                <p:oleObj name="Equation" r:id="rId3" imgW="2832100" imgH="546100" progId="Equation.DSMT4">
                  <p:embed/>
                  <p:pic>
                    <p:nvPicPr>
                      <p:cNvPr id="399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125538"/>
                        <a:ext cx="2832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4"/>
          <p:cNvGraphicFramePr>
            <a:graphicFrameLocks noChangeAspect="1"/>
          </p:cNvGraphicFramePr>
          <p:nvPr/>
        </p:nvGraphicFramePr>
        <p:xfrm>
          <a:off x="468313" y="404813"/>
          <a:ext cx="2832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7" name="Equation" r:id="rId5" imgW="2832100" imgH="546100" progId="Equation.DSMT4">
                  <p:embed/>
                </p:oleObj>
              </mc:Choice>
              <mc:Fallback>
                <p:oleObj name="Equation" r:id="rId5" imgW="2832100" imgH="546100" progId="Equation.DSMT4">
                  <p:embed/>
                  <p:pic>
                    <p:nvPicPr>
                      <p:cNvPr id="399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4813"/>
                        <a:ext cx="2832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468313" y="1844675"/>
          <a:ext cx="29591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8" name="Equation" r:id="rId7" imgW="2959100" imgH="546100" progId="Equation.DSMT4">
                  <p:embed/>
                </p:oleObj>
              </mc:Choice>
              <mc:Fallback>
                <p:oleObj name="Equation" r:id="rId7" imgW="2959100" imgH="546100" progId="Equation.DSMT4">
                  <p:embed/>
                  <p:pic>
                    <p:nvPicPr>
                      <p:cNvPr id="399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44675"/>
                        <a:ext cx="29591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6"/>
          <p:cNvGraphicFramePr>
            <a:graphicFrameLocks noChangeAspect="1"/>
          </p:cNvGraphicFramePr>
          <p:nvPr/>
        </p:nvGraphicFramePr>
        <p:xfrm>
          <a:off x="539750" y="2565400"/>
          <a:ext cx="3124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9" name="Equation" r:id="rId9" imgW="3124200" imgH="546100" progId="Equation.DSMT4">
                  <p:embed/>
                </p:oleObj>
              </mc:Choice>
              <mc:Fallback>
                <p:oleObj name="Equation" r:id="rId9" imgW="3124200" imgH="546100" progId="Equation.DSMT4">
                  <p:embed/>
                  <p:pic>
                    <p:nvPicPr>
                      <p:cNvPr id="399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65400"/>
                        <a:ext cx="3124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7"/>
          <p:cNvGraphicFramePr>
            <a:graphicFrameLocks noChangeAspect="1"/>
          </p:cNvGraphicFramePr>
          <p:nvPr/>
        </p:nvGraphicFramePr>
        <p:xfrm>
          <a:off x="539750" y="3357563"/>
          <a:ext cx="4038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0" name="Equation" r:id="rId11" imgW="4038600" imgH="546100" progId="Equation.DSMT4">
                  <p:embed/>
                </p:oleObj>
              </mc:Choice>
              <mc:Fallback>
                <p:oleObj name="Equation" r:id="rId11" imgW="4038600" imgH="546100" progId="Equation.DSMT4">
                  <p:embed/>
                  <p:pic>
                    <p:nvPicPr>
                      <p:cNvPr id="3994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357563"/>
                        <a:ext cx="4038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8"/>
          <p:cNvGraphicFramePr>
            <a:graphicFrameLocks noChangeAspect="1"/>
          </p:cNvGraphicFramePr>
          <p:nvPr/>
        </p:nvGraphicFramePr>
        <p:xfrm>
          <a:off x="539750" y="4076700"/>
          <a:ext cx="40386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1" name="Equation" r:id="rId13" imgW="4038600" imgH="546100" progId="Equation.DSMT4">
                  <p:embed/>
                </p:oleObj>
              </mc:Choice>
              <mc:Fallback>
                <p:oleObj name="Equation" r:id="rId13" imgW="4038600" imgH="546100" progId="Equation.DSMT4">
                  <p:embed/>
                  <p:pic>
                    <p:nvPicPr>
                      <p:cNvPr id="3994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076700"/>
                        <a:ext cx="40386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9"/>
          <p:cNvGraphicFramePr>
            <a:graphicFrameLocks noChangeAspect="1"/>
          </p:cNvGraphicFramePr>
          <p:nvPr/>
        </p:nvGraphicFramePr>
        <p:xfrm>
          <a:off x="5867400" y="3500438"/>
          <a:ext cx="20574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2" name="Equation" r:id="rId15" imgW="2057400" imgH="368300" progId="Equation.DSMT4">
                  <p:embed/>
                </p:oleObj>
              </mc:Choice>
              <mc:Fallback>
                <p:oleObj name="Equation" r:id="rId15" imgW="2057400" imgH="368300" progId="Equation.DSMT4">
                  <p:embed/>
                  <p:pic>
                    <p:nvPicPr>
                      <p:cNvPr id="3994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00438"/>
                        <a:ext cx="20574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0"/>
          <p:cNvGraphicFramePr>
            <a:graphicFrameLocks noChangeAspect="1"/>
          </p:cNvGraphicFramePr>
          <p:nvPr/>
        </p:nvGraphicFramePr>
        <p:xfrm>
          <a:off x="5867400" y="4149725"/>
          <a:ext cx="20320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3" name="Equation" r:id="rId17" imgW="2032000" imgH="368300" progId="Equation.DSMT4">
                  <p:embed/>
                </p:oleObj>
              </mc:Choice>
              <mc:Fallback>
                <p:oleObj name="Equation" r:id="rId17" imgW="2032000" imgH="368300" progId="Equation.DSMT4">
                  <p:embed/>
                  <p:pic>
                    <p:nvPicPr>
                      <p:cNvPr id="3994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149725"/>
                        <a:ext cx="20320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1"/>
          <p:cNvGraphicFramePr>
            <a:graphicFrameLocks noChangeAspect="1"/>
          </p:cNvGraphicFramePr>
          <p:nvPr/>
        </p:nvGraphicFramePr>
        <p:xfrm>
          <a:off x="5867400" y="476250"/>
          <a:ext cx="1295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4" name="Equation" r:id="rId19" imgW="1295400" imgH="368300" progId="Equation.DSMT4">
                  <p:embed/>
                </p:oleObj>
              </mc:Choice>
              <mc:Fallback>
                <p:oleObj name="Equation" r:id="rId19" imgW="1295400" imgH="368300" progId="Equation.DSMT4">
                  <p:embed/>
                  <p:pic>
                    <p:nvPicPr>
                      <p:cNvPr id="3994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76250"/>
                        <a:ext cx="12954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2"/>
          <p:cNvGraphicFramePr>
            <a:graphicFrameLocks noChangeAspect="1"/>
          </p:cNvGraphicFramePr>
          <p:nvPr/>
        </p:nvGraphicFramePr>
        <p:xfrm>
          <a:off x="5867400" y="1196975"/>
          <a:ext cx="1295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5" name="Equation" r:id="rId21" imgW="1295400" imgH="368300" progId="Equation.DSMT4">
                  <p:embed/>
                </p:oleObj>
              </mc:Choice>
              <mc:Fallback>
                <p:oleObj name="Equation" r:id="rId21" imgW="1295400" imgH="368300" progId="Equation.DSMT4">
                  <p:embed/>
                  <p:pic>
                    <p:nvPicPr>
                      <p:cNvPr id="3994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196975"/>
                        <a:ext cx="12954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13"/>
          <p:cNvGraphicFramePr>
            <a:graphicFrameLocks noChangeAspect="1"/>
          </p:cNvGraphicFramePr>
          <p:nvPr/>
        </p:nvGraphicFramePr>
        <p:xfrm>
          <a:off x="5867400" y="1906588"/>
          <a:ext cx="13081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6" name="Equation" r:id="rId23" imgW="1308100" imgH="368300" progId="Equation.DSMT4">
                  <p:embed/>
                </p:oleObj>
              </mc:Choice>
              <mc:Fallback>
                <p:oleObj name="Equation" r:id="rId23" imgW="1308100" imgH="368300" progId="Equation.DSMT4">
                  <p:embed/>
                  <p:pic>
                    <p:nvPicPr>
                      <p:cNvPr id="3995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906588"/>
                        <a:ext cx="13081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14"/>
          <p:cNvGraphicFramePr>
            <a:graphicFrameLocks noChangeAspect="1"/>
          </p:cNvGraphicFramePr>
          <p:nvPr/>
        </p:nvGraphicFramePr>
        <p:xfrm>
          <a:off x="5889625" y="2627313"/>
          <a:ext cx="1409700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77" name="Equation" r:id="rId25" imgW="1409700" imgH="368300" progId="Equation.DSMT4">
                  <p:embed/>
                </p:oleObj>
              </mc:Choice>
              <mc:Fallback>
                <p:oleObj name="Equation" r:id="rId25" imgW="1409700" imgH="368300" progId="Equation.DSMT4">
                  <p:embed/>
                  <p:pic>
                    <p:nvPicPr>
                      <p:cNvPr id="3995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2627313"/>
                        <a:ext cx="1409700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" name="筆跡 1"/>
              <p14:cNvContentPartPr/>
              <p14:nvPr/>
            </p14:nvContentPartPr>
            <p14:xfrm>
              <a:off x="31680" y="598320"/>
              <a:ext cx="7336440" cy="241380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5840" y="581760"/>
                <a:ext cx="7368480" cy="244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6069362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E12029-FA7E-4C63-8CD9-73968C1454D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0963" name="Object 15"/>
          <p:cNvGraphicFramePr>
            <a:graphicFrameLocks noChangeAspect="1"/>
          </p:cNvGraphicFramePr>
          <p:nvPr/>
        </p:nvGraphicFramePr>
        <p:xfrm>
          <a:off x="755650" y="508000"/>
          <a:ext cx="3200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0" name="Equation" r:id="rId3" imgW="3200400" imgH="647700" progId="Equation.DSMT4">
                  <p:embed/>
                </p:oleObj>
              </mc:Choice>
              <mc:Fallback>
                <p:oleObj name="Equation" r:id="rId3" imgW="3200400" imgH="647700" progId="Equation.DSMT4">
                  <p:embed/>
                  <p:pic>
                    <p:nvPicPr>
                      <p:cNvPr id="409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08000"/>
                        <a:ext cx="3200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16"/>
          <p:cNvGraphicFramePr>
            <a:graphicFrameLocks noChangeAspect="1"/>
          </p:cNvGraphicFramePr>
          <p:nvPr/>
        </p:nvGraphicFramePr>
        <p:xfrm>
          <a:off x="755650" y="1300163"/>
          <a:ext cx="3200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1" name="Equation" r:id="rId5" imgW="3200400" imgH="647700" progId="Equation.DSMT4">
                  <p:embed/>
                </p:oleObj>
              </mc:Choice>
              <mc:Fallback>
                <p:oleObj name="Equation" r:id="rId5" imgW="3200400" imgH="647700" progId="Equation.DSMT4">
                  <p:embed/>
                  <p:pic>
                    <p:nvPicPr>
                      <p:cNvPr id="409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00163"/>
                        <a:ext cx="3200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17"/>
          <p:cNvGraphicFramePr>
            <a:graphicFrameLocks noChangeAspect="1"/>
          </p:cNvGraphicFramePr>
          <p:nvPr/>
        </p:nvGraphicFramePr>
        <p:xfrm>
          <a:off x="755650" y="2197100"/>
          <a:ext cx="3543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2" name="Equation" r:id="rId7" imgW="3543300" imgH="673100" progId="Equation.DSMT4">
                  <p:embed/>
                </p:oleObj>
              </mc:Choice>
              <mc:Fallback>
                <p:oleObj name="Equation" r:id="rId7" imgW="3543300" imgH="673100" progId="Equation.DSMT4">
                  <p:embed/>
                  <p:pic>
                    <p:nvPicPr>
                      <p:cNvPr id="409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197100"/>
                        <a:ext cx="35433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18"/>
          <p:cNvGraphicFramePr>
            <a:graphicFrameLocks noChangeAspect="1"/>
          </p:cNvGraphicFramePr>
          <p:nvPr/>
        </p:nvGraphicFramePr>
        <p:xfrm>
          <a:off x="762000" y="3021013"/>
          <a:ext cx="34925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3" name="Equation" r:id="rId9" imgW="3492500" imgH="673100" progId="Equation.DSMT4">
                  <p:embed/>
                </p:oleObj>
              </mc:Choice>
              <mc:Fallback>
                <p:oleObj name="Equation" r:id="rId9" imgW="3492500" imgH="673100" progId="Equation.DSMT4">
                  <p:embed/>
                  <p:pic>
                    <p:nvPicPr>
                      <p:cNvPr id="409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21013"/>
                        <a:ext cx="34925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19"/>
          <p:cNvGraphicFramePr>
            <a:graphicFrameLocks noChangeAspect="1"/>
          </p:cNvGraphicFramePr>
          <p:nvPr/>
        </p:nvGraphicFramePr>
        <p:xfrm>
          <a:off x="762000" y="3884613"/>
          <a:ext cx="4178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4" name="Equation" r:id="rId11" imgW="4178300" imgH="850900" progId="Equation.DSMT4">
                  <p:embed/>
                </p:oleObj>
              </mc:Choice>
              <mc:Fallback>
                <p:oleObj name="Equation" r:id="rId11" imgW="4178300" imgH="850900" progId="Equation.DSMT4">
                  <p:embed/>
                  <p:pic>
                    <p:nvPicPr>
                      <p:cNvPr id="409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84613"/>
                        <a:ext cx="4178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20"/>
          <p:cNvGraphicFramePr>
            <a:graphicFrameLocks noChangeAspect="1"/>
          </p:cNvGraphicFramePr>
          <p:nvPr/>
        </p:nvGraphicFramePr>
        <p:xfrm>
          <a:off x="835025" y="5037138"/>
          <a:ext cx="3543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5" name="Equation" r:id="rId13" imgW="3543300" imgH="850900" progId="Equation.DSMT4">
                  <p:embed/>
                </p:oleObj>
              </mc:Choice>
              <mc:Fallback>
                <p:oleObj name="Equation" r:id="rId13" imgW="3543300" imgH="850900" progId="Equation.DSMT4">
                  <p:embed/>
                  <p:pic>
                    <p:nvPicPr>
                      <p:cNvPr id="409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5037138"/>
                        <a:ext cx="35433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7584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3F9B037-1D56-46F4-82B0-30BD5A1E9F9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82089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zh-TW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附錄七  </a:t>
            </a:r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 DE </a:t>
            </a:r>
            <a:r>
              <a:rPr lang="zh-TW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的步驟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參照講義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page 153)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250825" y="1052513"/>
            <a:ext cx="8569325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Find the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i.e., the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mentary func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)</a:t>
            </a:r>
            <a:b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of the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ssociated homogeneous DE</a:t>
            </a:r>
            <a:b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250825" y="2203450"/>
            <a:ext cx="41052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Find the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</a:t>
            </a: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990" name="Text Box 6"/>
          <p:cNvSpPr txBox="1">
            <a:spLocks noChangeArrowheads="1"/>
          </p:cNvSpPr>
          <p:nvPr/>
        </p:nvSpPr>
        <p:spPr bwMode="auto">
          <a:xfrm>
            <a:off x="250825" y="3140075"/>
            <a:ext cx="8569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Combine the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complementary func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nd the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2771775" y="1771650"/>
            <a:ext cx="38877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Sections 4-2, 4-3, 4-7)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2771775" y="2636838"/>
            <a:ext cx="38877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Sections 4-4, 4-5, 4-6)</a:t>
            </a:r>
          </a:p>
        </p:txBody>
      </p:sp>
      <p:sp>
        <p:nvSpPr>
          <p:cNvPr id="41993" name="Text Box 9"/>
          <p:cNvSpPr txBox="1">
            <a:spLocks noChangeArrowheads="1"/>
          </p:cNvSpPr>
          <p:nvPr/>
        </p:nvSpPr>
        <p:spPr bwMode="auto">
          <a:xfrm>
            <a:off x="250825" y="3932238"/>
            <a:ext cx="85693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tra Ste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Consider the initial (or boundary) conditions</a:t>
            </a:r>
            <a:endParaRPr lang="en-US" altLang="zh-TW" sz="2200">
              <a:solidFill>
                <a:srgbClr val="3333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562324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7CC5C54-AF02-4DB7-A2BC-43DA609D611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3011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6327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4-3  Homogeneous Linear Equations with Constant Coefficients</a:t>
            </a:r>
          </a:p>
        </p:txBody>
      </p:sp>
      <p:sp>
        <p:nvSpPr>
          <p:cNvPr id="43012" name="Line 3"/>
          <p:cNvSpPr>
            <a:spLocks noChangeShapeType="1"/>
          </p:cNvSpPr>
          <p:nvPr/>
        </p:nvSpPr>
        <p:spPr bwMode="auto">
          <a:xfrm>
            <a:off x="1403350" y="981075"/>
            <a:ext cx="25209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013" name="Line 4"/>
          <p:cNvSpPr>
            <a:spLocks noChangeShapeType="1"/>
          </p:cNvSpPr>
          <p:nvPr/>
        </p:nvSpPr>
        <p:spPr bwMode="auto">
          <a:xfrm>
            <a:off x="4067175" y="981075"/>
            <a:ext cx="1081088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014" name="Line 5"/>
          <p:cNvSpPr>
            <a:spLocks noChangeShapeType="1"/>
          </p:cNvSpPr>
          <p:nvPr/>
        </p:nvSpPr>
        <p:spPr bwMode="auto">
          <a:xfrm>
            <a:off x="2484438" y="1484313"/>
            <a:ext cx="3743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3015" name="Text Box 6"/>
          <p:cNvSpPr txBox="1">
            <a:spLocks noChangeArrowheads="1"/>
          </p:cNvSpPr>
          <p:nvPr/>
        </p:nvSpPr>
        <p:spPr bwMode="auto">
          <a:xfrm>
            <a:off x="611188" y="2565400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3-1  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限制條件</a:t>
            </a:r>
          </a:p>
        </p:txBody>
      </p:sp>
      <p:sp>
        <p:nvSpPr>
          <p:cNvPr id="43016" name="Text Box 7"/>
          <p:cNvSpPr txBox="1">
            <a:spLocks noChangeArrowheads="1"/>
          </p:cNvSpPr>
          <p:nvPr/>
        </p:nvSpPr>
        <p:spPr bwMode="auto">
          <a:xfrm>
            <a:off x="611188" y="1628775"/>
            <a:ext cx="75612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本節使用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uxiliary equa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方法來解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homogeneous DE</a:t>
            </a:r>
          </a:p>
        </p:txBody>
      </p:sp>
      <p:sp>
        <p:nvSpPr>
          <p:cNvPr id="43017" name="Text Box 8"/>
          <p:cNvSpPr txBox="1">
            <a:spLocks noChangeArrowheads="1"/>
          </p:cNvSpPr>
          <p:nvPr/>
        </p:nvSpPr>
        <p:spPr bwMode="auto">
          <a:xfrm>
            <a:off x="684213" y="3141663"/>
            <a:ext cx="5329237" cy="143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限制條件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: (1) homogeneou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(2) linea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                  (3)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constant coefficients</a:t>
            </a: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3018" name="Rectangle 9"/>
          <p:cNvSpPr>
            <a:spLocks noChangeArrowheads="1"/>
          </p:cNvSpPr>
          <p:nvPr/>
        </p:nvSpPr>
        <p:spPr bwMode="auto">
          <a:xfrm>
            <a:off x="1116013" y="2060575"/>
            <a:ext cx="22304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501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</a:pPr>
            <a:r>
              <a:rPr lang="en-US" altLang="zh-TW" sz="2000">
                <a:latin typeface="Times New Roman" panose="02020603050405020304" pitchFamily="18" charset="0"/>
              </a:rPr>
              <a:t>KK: [                       ] </a:t>
            </a:r>
          </a:p>
        </p:txBody>
      </p:sp>
      <p:pic>
        <p:nvPicPr>
          <p:cNvPr id="43019" name="Picture 10" descr="0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863" y="2060575"/>
            <a:ext cx="17145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0" name="Picture 11" descr="05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2060575"/>
            <a:ext cx="157162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1" name="Picture 12" descr="05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060575"/>
            <a:ext cx="857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2" name="Picture 13" descr="04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2060575"/>
            <a:ext cx="14287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3" name="Picture 14" descr="03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2363" y="2060575"/>
            <a:ext cx="11430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4" name="Picture 15" descr="04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113" y="2060575"/>
            <a:ext cx="85725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5" name="Picture 16" descr="05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363" y="2060575"/>
            <a:ext cx="100012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6" name="Picture 17" descr="0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5113" y="2060575"/>
            <a:ext cx="157162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7" name="Picture 18" descr="05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863" y="2060575"/>
            <a:ext cx="100012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8" name="Picture 19" descr="03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2613" y="2060575"/>
            <a:ext cx="114300" cy="23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3029" name="Object 20"/>
          <p:cNvGraphicFramePr>
            <a:graphicFrameLocks noChangeAspect="1"/>
          </p:cNvGraphicFramePr>
          <p:nvPr/>
        </p:nvGraphicFramePr>
        <p:xfrm>
          <a:off x="827088" y="4797425"/>
          <a:ext cx="5210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9" name="Equation" r:id="rId12" imgW="5207000" imgH="393700" progId="Equation.DSMT4">
                  <p:embed/>
                </p:oleObj>
              </mc:Choice>
              <mc:Fallback>
                <p:oleObj name="Equation" r:id="rId12" imgW="5207000" imgH="393700" progId="Equation.DSMT4">
                  <p:embed/>
                  <p:pic>
                    <p:nvPicPr>
                      <p:cNvPr id="4302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797425"/>
                        <a:ext cx="5210175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30" name="Text Box 21"/>
          <p:cNvSpPr txBox="1">
            <a:spLocks noChangeArrowheads="1"/>
          </p:cNvSpPr>
          <p:nvPr/>
        </p:nvSpPr>
        <p:spPr bwMode="auto">
          <a:xfrm>
            <a:off x="1042988" y="5734050"/>
            <a:ext cx="5256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(the simplest case of the higher order DEs)</a:t>
            </a:r>
          </a:p>
        </p:txBody>
      </p:sp>
      <p:sp>
        <p:nvSpPr>
          <p:cNvPr id="43031" name="Text Box 22"/>
          <p:cNvSpPr txBox="1">
            <a:spLocks noChangeArrowheads="1"/>
          </p:cNvSpPr>
          <p:nvPr/>
        </p:nvSpPr>
        <p:spPr bwMode="auto">
          <a:xfrm>
            <a:off x="1116013" y="5157788"/>
            <a:ext cx="53990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…. 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re constants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筆跡 1"/>
              <p14:cNvContentPartPr/>
              <p14:nvPr/>
            </p14:nvContentPartPr>
            <p14:xfrm>
              <a:off x="1803960" y="1506960"/>
              <a:ext cx="3371760" cy="31521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791360" y="1493640"/>
                <a:ext cx="3399120" cy="317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988016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4DD656-57A6-48BB-8ACC-C497B722932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900113" y="1412875"/>
            <a:ext cx="6192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</a:rPr>
              <a:t>Suppose that the solutions has the form of</a:t>
            </a:r>
            <a:r>
              <a:rPr lang="en-US" altLang="zh-TW" sz="2200">
                <a:latin typeface="Times New Roman" panose="02020603050405020304" pitchFamily="18" charset="0"/>
              </a:rPr>
              <a:t>  </a:t>
            </a:r>
            <a:r>
              <a:rPr lang="en-US" altLang="zh-TW" sz="2800" i="1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zh-TW" sz="2800" i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mx</a:t>
            </a:r>
            <a:endParaRPr lang="en-US" altLang="zh-TW" sz="2800" baseline="30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4036" name="Text Box 3"/>
          <p:cNvSpPr txBox="1">
            <a:spLocks noChangeArrowheads="1"/>
          </p:cNvSpPr>
          <p:nvPr/>
        </p:nvSpPr>
        <p:spPr bwMode="auto">
          <a:xfrm>
            <a:off x="468313" y="2276475"/>
            <a:ext cx="583247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</a:rPr>
              <a:t>Example:  </a:t>
            </a:r>
            <a:r>
              <a:rPr lang="en-US" altLang="zh-TW" sz="2200" i="1">
                <a:latin typeface="Times New Roman" panose="02020603050405020304" pitchFamily="18" charset="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cs typeface="Times New Roman" panose="02020603050405020304" pitchFamily="18" charset="0"/>
              </a:rPr>
              <a:t>''(</a:t>
            </a:r>
            <a:r>
              <a:rPr lang="en-US" altLang="zh-TW" sz="22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TW" sz="22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3</a:t>
            </a:r>
            <a:r>
              <a:rPr lang="en-US" altLang="zh-TW" sz="2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'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r>
              <a:rPr lang="en-US" altLang="zh-TW" sz="2200">
                <a:latin typeface="Times New Roman" panose="02020603050405020304" pitchFamily="18" charset="0"/>
              </a:rPr>
              <a:t> +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et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400" i="1">
                <a:latin typeface="Times New Roman" panose="02020603050405020304" pitchFamily="18" charset="0"/>
              </a:rPr>
              <a:t>e</a:t>
            </a:r>
            <a:r>
              <a:rPr lang="en-US" altLang="zh-TW" sz="2400" i="1" baseline="30000">
                <a:latin typeface="Times New Roman" panose="02020603050405020304" pitchFamily="18" charset="0"/>
              </a:rPr>
              <a:t>m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en-US" altLang="zh-TW" sz="2400" i="1">
                <a:latin typeface="Times New Roman" panose="02020603050405020304" pitchFamily="18" charset="0"/>
              </a:rPr>
              <a:t>e</a:t>
            </a:r>
            <a:r>
              <a:rPr lang="en-US" altLang="zh-TW" sz="2400" i="1" baseline="30000">
                <a:latin typeface="Times New Roman" panose="02020603050405020304" pitchFamily="18" charset="0"/>
              </a:rPr>
              <a:t>m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 3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 </a:t>
            </a:r>
            <a:r>
              <a:rPr lang="en-US" altLang="zh-TW" sz="2400" i="1">
                <a:latin typeface="Times New Roman" panose="02020603050405020304" pitchFamily="18" charset="0"/>
              </a:rPr>
              <a:t>e</a:t>
            </a:r>
            <a:r>
              <a:rPr lang="en-US" altLang="zh-TW" sz="2400" i="1" baseline="30000">
                <a:latin typeface="Times New Roman" panose="02020603050405020304" pitchFamily="18" charset="0"/>
              </a:rPr>
              <a:t>m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+ 2 </a:t>
            </a:r>
            <a:r>
              <a:rPr lang="en-US" altLang="zh-TW" sz="2400" i="1">
                <a:latin typeface="Times New Roman" panose="02020603050405020304" pitchFamily="18" charset="0"/>
              </a:rPr>
              <a:t>e</a:t>
            </a:r>
            <a:r>
              <a:rPr lang="en-US" altLang="zh-TW" sz="2400" i="1" baseline="30000">
                <a:latin typeface="Times New Roman" panose="02020603050405020304" pitchFamily="18" charset="0"/>
              </a:rPr>
              <a:t>m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 3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 2 = 0                solve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</a:p>
        </p:txBody>
      </p:sp>
      <p:sp>
        <p:nvSpPr>
          <p:cNvPr id="44037" name="Line 4"/>
          <p:cNvSpPr>
            <a:spLocks noChangeShapeType="1"/>
          </p:cNvSpPr>
          <p:nvPr/>
        </p:nvSpPr>
        <p:spPr bwMode="auto">
          <a:xfrm>
            <a:off x="4211638" y="3573463"/>
            <a:ext cx="1008062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4038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3-2  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</a:t>
            </a:r>
          </a:p>
        </p:txBody>
      </p:sp>
      <p:sp>
        <p:nvSpPr>
          <p:cNvPr id="44039" name="Text Box 6"/>
          <p:cNvSpPr txBox="1">
            <a:spLocks noChangeArrowheads="1"/>
          </p:cNvSpPr>
          <p:nvPr/>
        </p:nvSpPr>
        <p:spPr bwMode="auto">
          <a:xfrm>
            <a:off x="755650" y="4370388"/>
            <a:ext cx="6337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可以直接把 </a:t>
            </a:r>
            <a:r>
              <a:rPr lang="en-US" altLang="zh-TW" sz="2200" i="1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次微分</a:t>
            </a: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用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i="1" baseline="30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取代，變成一個多項式</a:t>
            </a:r>
          </a:p>
        </p:txBody>
      </p:sp>
      <p:sp>
        <p:nvSpPr>
          <p:cNvPr id="44040" name="Text Box 7"/>
          <p:cNvSpPr txBox="1">
            <a:spLocks noChangeArrowheads="1"/>
          </p:cNvSpPr>
          <p:nvPr/>
        </p:nvSpPr>
        <p:spPr bwMode="auto">
          <a:xfrm>
            <a:off x="828675" y="5018088"/>
            <a:ext cx="5759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這個多項式被稱為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uxiliary equa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p:sp>
        <p:nvSpPr>
          <p:cNvPr id="44041" name="Text Box 8"/>
          <p:cNvSpPr txBox="1">
            <a:spLocks noChangeArrowheads="1"/>
          </p:cNvSpPr>
          <p:nvPr/>
        </p:nvSpPr>
        <p:spPr bwMode="auto">
          <a:xfrm>
            <a:off x="395288" y="981075"/>
            <a:ext cx="1873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法核心：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筆跡 1"/>
              <p14:cNvContentPartPr/>
              <p14:nvPr/>
            </p14:nvContentPartPr>
            <p14:xfrm>
              <a:off x="2261520" y="1307880"/>
              <a:ext cx="6130800" cy="42789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51800" y="1290960"/>
                <a:ext cx="6153840" cy="430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6908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04826E-4FAF-483B-97E8-AB1CED76428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059" name="Object 2"/>
          <p:cNvGraphicFramePr>
            <a:graphicFrameLocks noChangeAspect="1"/>
          </p:cNvGraphicFramePr>
          <p:nvPr/>
        </p:nvGraphicFramePr>
        <p:xfrm>
          <a:off x="2555875" y="2060575"/>
          <a:ext cx="3762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8" name="Equation" r:id="rId3" imgW="3759200" imgH="381000" progId="Equation.DSMT4">
                  <p:embed/>
                </p:oleObj>
              </mc:Choice>
              <mc:Fallback>
                <p:oleObj name="Equation" r:id="rId3" imgW="3759200" imgH="381000" progId="Equation.DSMT4">
                  <p:embed/>
                  <p:pic>
                    <p:nvPicPr>
                      <p:cNvPr id="4505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060575"/>
                        <a:ext cx="3762375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250825" y="404813"/>
            <a:ext cx="7127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zh-TW" altLang="en-US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法流程</a:t>
            </a:r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1547813" y="981075"/>
          <a:ext cx="5210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9" name="Equation" r:id="rId5" imgW="5207000" imgH="393700" progId="Equation.DSMT4">
                  <p:embed/>
                </p:oleObj>
              </mc:Choice>
              <mc:Fallback>
                <p:oleObj name="Equation" r:id="rId5" imgW="5207000" imgH="393700" progId="Equation.DSMT4">
                  <p:embed/>
                  <p:pic>
                    <p:nvPicPr>
                      <p:cNvPr id="450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981075"/>
                        <a:ext cx="5210175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2" name="Line 5"/>
          <p:cNvSpPr>
            <a:spLocks noChangeShapeType="1"/>
          </p:cNvSpPr>
          <p:nvPr/>
        </p:nvSpPr>
        <p:spPr bwMode="auto">
          <a:xfrm>
            <a:off x="4138613" y="1412875"/>
            <a:ext cx="0" cy="6477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63" name="Rectangle 6"/>
          <p:cNvSpPr>
            <a:spLocks noChangeArrowheads="1"/>
          </p:cNvSpPr>
          <p:nvPr/>
        </p:nvSpPr>
        <p:spPr bwMode="auto">
          <a:xfrm>
            <a:off x="250825" y="1628775"/>
            <a:ext cx="21796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-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uxiliary function</a:t>
            </a:r>
          </a:p>
        </p:txBody>
      </p:sp>
      <p:sp>
        <p:nvSpPr>
          <p:cNvPr id="45064" name="Line 7"/>
          <p:cNvSpPr>
            <a:spLocks noChangeShapeType="1"/>
          </p:cNvSpPr>
          <p:nvPr/>
        </p:nvSpPr>
        <p:spPr bwMode="auto">
          <a:xfrm>
            <a:off x="4138613" y="2492375"/>
            <a:ext cx="0" cy="6477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65" name="Text Box 8"/>
          <p:cNvSpPr txBox="1">
            <a:spLocks noChangeArrowheads="1"/>
          </p:cNvSpPr>
          <p:nvPr/>
        </p:nvSpPr>
        <p:spPr bwMode="auto">
          <a:xfrm>
            <a:off x="2482850" y="2997200"/>
            <a:ext cx="4968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roots 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….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45066" name="Line 9"/>
          <p:cNvSpPr>
            <a:spLocks noChangeShapeType="1"/>
          </p:cNvSpPr>
          <p:nvPr/>
        </p:nvSpPr>
        <p:spPr bwMode="auto">
          <a:xfrm>
            <a:off x="4138613" y="3500438"/>
            <a:ext cx="0" cy="8651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67" name="Text Box 10"/>
          <p:cNvSpPr txBox="1">
            <a:spLocks noChangeArrowheads="1"/>
          </p:cNvSpPr>
          <p:nvPr/>
        </p:nvSpPr>
        <p:spPr bwMode="auto">
          <a:xfrm>
            <a:off x="4067175" y="3789363"/>
            <a:ext cx="40322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If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…., 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i="1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re </a:t>
            </a:r>
            <a:r>
              <a:rPr lang="en-US" altLang="zh-TW" sz="2200" u="sng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stinct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200" baseline="-250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45068" name="Text Box 11"/>
          <p:cNvSpPr txBox="1">
            <a:spLocks noChangeArrowheads="1"/>
          </p:cNvSpPr>
          <p:nvPr/>
        </p:nvSpPr>
        <p:spPr bwMode="auto">
          <a:xfrm>
            <a:off x="1330325" y="4365625"/>
            <a:ext cx="4968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linearly independent solutions</a:t>
            </a:r>
            <a:endParaRPr lang="en-US" altLang="zh-TW" sz="2200" i="1" baseline="-25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5069" name="Object 12"/>
          <p:cNvGraphicFramePr>
            <a:graphicFrameLocks noChangeAspect="1"/>
          </p:cNvGraphicFramePr>
          <p:nvPr/>
        </p:nvGraphicFramePr>
        <p:xfrm>
          <a:off x="5148263" y="4365625"/>
          <a:ext cx="3036887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0" name="Equation" r:id="rId7" imgW="2895600" imgH="406400" progId="Equation.DSMT4">
                  <p:embed/>
                </p:oleObj>
              </mc:Choice>
              <mc:Fallback>
                <p:oleObj name="Equation" r:id="rId7" imgW="2895600" imgH="406400" progId="Equation.DSMT4">
                  <p:embed/>
                  <p:pic>
                    <p:nvPicPr>
                      <p:cNvPr id="4506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4365625"/>
                        <a:ext cx="3036887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Line 13"/>
          <p:cNvSpPr>
            <a:spLocks noChangeShapeType="1"/>
          </p:cNvSpPr>
          <p:nvPr/>
        </p:nvSpPr>
        <p:spPr bwMode="auto">
          <a:xfrm>
            <a:off x="4138613" y="4725988"/>
            <a:ext cx="0" cy="7191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5071" name="Text Box 14"/>
          <p:cNvSpPr txBox="1">
            <a:spLocks noChangeArrowheads="1"/>
          </p:cNvSpPr>
          <p:nvPr/>
        </p:nvSpPr>
        <p:spPr bwMode="auto">
          <a:xfrm>
            <a:off x="1330325" y="5445125"/>
            <a:ext cx="2089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mentary</a:t>
            </a:r>
            <a:b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ction </a:t>
            </a:r>
            <a:endParaRPr lang="en-US" altLang="zh-TW" sz="2200" i="1" baseline="-2500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5072" name="Object 15"/>
          <p:cNvGraphicFramePr>
            <a:graphicFrameLocks noChangeAspect="1"/>
          </p:cNvGraphicFramePr>
          <p:nvPr/>
        </p:nvGraphicFramePr>
        <p:xfrm>
          <a:off x="3419475" y="5445125"/>
          <a:ext cx="46736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01" name="Equation" r:id="rId9" imgW="4457700" imgH="406400" progId="Equation.DSMT4">
                  <p:embed/>
                </p:oleObj>
              </mc:Choice>
              <mc:Fallback>
                <p:oleObj name="Equation" r:id="rId9" imgW="4457700" imgH="406400" progId="Equation.DSMT4">
                  <p:embed/>
                  <p:pic>
                    <p:nvPicPr>
                      <p:cNvPr id="4507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445125"/>
                        <a:ext cx="4673600" cy="427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Rectangle 16"/>
          <p:cNvSpPr>
            <a:spLocks noChangeArrowheads="1"/>
          </p:cNvSpPr>
          <p:nvPr/>
        </p:nvSpPr>
        <p:spPr bwMode="auto">
          <a:xfrm>
            <a:off x="250825" y="2997200"/>
            <a:ext cx="1123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-1</a:t>
            </a:r>
          </a:p>
        </p:txBody>
      </p:sp>
      <p:sp>
        <p:nvSpPr>
          <p:cNvPr id="45074" name="Rectangle 17"/>
          <p:cNvSpPr>
            <a:spLocks noChangeArrowheads="1"/>
          </p:cNvSpPr>
          <p:nvPr/>
        </p:nvSpPr>
        <p:spPr bwMode="auto">
          <a:xfrm>
            <a:off x="250825" y="4365625"/>
            <a:ext cx="1123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-2</a:t>
            </a:r>
          </a:p>
        </p:txBody>
      </p:sp>
      <p:sp>
        <p:nvSpPr>
          <p:cNvPr id="45075" name="Rectangle 18"/>
          <p:cNvSpPr>
            <a:spLocks noChangeArrowheads="1"/>
          </p:cNvSpPr>
          <p:nvPr/>
        </p:nvSpPr>
        <p:spPr bwMode="auto">
          <a:xfrm>
            <a:off x="250825" y="5445125"/>
            <a:ext cx="1123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-3</a:t>
            </a:r>
          </a:p>
        </p:txBody>
      </p:sp>
      <p:sp>
        <p:nvSpPr>
          <p:cNvPr id="45076" name="Text Box 19"/>
          <p:cNvSpPr txBox="1">
            <a:spLocks noChangeArrowheads="1"/>
          </p:cNvSpPr>
          <p:nvPr/>
        </p:nvSpPr>
        <p:spPr bwMode="auto">
          <a:xfrm>
            <a:off x="1330325" y="4797425"/>
            <a:ext cx="25923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三個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s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筆跡 1"/>
              <p14:cNvContentPartPr/>
              <p14:nvPr/>
            </p14:nvContentPartPr>
            <p14:xfrm>
              <a:off x="519480" y="894240"/>
              <a:ext cx="7881480" cy="57754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03640" y="878040"/>
                <a:ext cx="7910640" cy="580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429515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A6D53E-C8B0-49F7-82A6-9C059DB3EF6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8"/>
          <p:cNvSpPr txBox="1">
            <a:spLocks noChangeArrowheads="1"/>
          </p:cNvSpPr>
          <p:nvPr/>
        </p:nvSpPr>
        <p:spPr bwMode="auto">
          <a:xfrm>
            <a:off x="539750" y="333375"/>
            <a:ext cx="34559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比較：</a:t>
            </a:r>
          </a:p>
        </p:txBody>
      </p:sp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900113" y="836613"/>
          <a:ext cx="222091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8" name="Equation" r:id="rId3" imgW="2222500" imgH="368300" progId="Equation.DSMT4">
                  <p:embed/>
                </p:oleObj>
              </mc:Choice>
              <mc:Fallback>
                <p:oleObj name="Equation" r:id="rId3" imgW="2222500" imgH="368300" progId="Equation.DSMT4">
                  <p:embed/>
                  <p:pic>
                    <p:nvPicPr>
                      <p:cNvPr id="92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836613"/>
                        <a:ext cx="222091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0"/>
          <p:cNvGraphicFramePr>
            <a:graphicFrameLocks noChangeAspect="1"/>
          </p:cNvGraphicFramePr>
          <p:nvPr/>
        </p:nvGraphicFramePr>
        <p:xfrm>
          <a:off x="3727450" y="836613"/>
          <a:ext cx="8874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9" name="Equation" r:id="rId5" imgW="888614" imgH="317362" progId="Equation.DSMT4">
                  <p:embed/>
                </p:oleObj>
              </mc:Choice>
              <mc:Fallback>
                <p:oleObj name="Equation" r:id="rId5" imgW="888614" imgH="317362" progId="Equation.DSMT4">
                  <p:embed/>
                  <p:pic>
                    <p:nvPicPr>
                      <p:cNvPr id="92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836613"/>
                        <a:ext cx="8874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11"/>
          <p:cNvGraphicFramePr>
            <a:graphicFrameLocks noChangeAspect="1"/>
          </p:cNvGraphicFramePr>
          <p:nvPr/>
        </p:nvGraphicFramePr>
        <p:xfrm>
          <a:off x="5245100" y="836613"/>
          <a:ext cx="90011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0" name="Equation" r:id="rId7" imgW="901309" imgH="330057" progId="Equation.DSMT4">
                  <p:embed/>
                </p:oleObj>
              </mc:Choice>
              <mc:Fallback>
                <p:oleObj name="Equation" r:id="rId7" imgW="901309" imgH="330057" progId="Equation.DSMT4">
                  <p:embed/>
                  <p:pic>
                    <p:nvPicPr>
                      <p:cNvPr id="92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836613"/>
                        <a:ext cx="90011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12"/>
          <p:cNvGraphicFramePr>
            <a:graphicFrameLocks noChangeAspect="1"/>
          </p:cNvGraphicFramePr>
          <p:nvPr/>
        </p:nvGraphicFramePr>
        <p:xfrm>
          <a:off x="900113" y="1989138"/>
          <a:ext cx="1498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1" name="Equation" r:id="rId9" imgW="1498600" imgH="368300" progId="Equation.DSMT4">
                  <p:embed/>
                </p:oleObj>
              </mc:Choice>
              <mc:Fallback>
                <p:oleObj name="Equation" r:id="rId9" imgW="1498600" imgH="368300" progId="Equation.DSMT4">
                  <p:embed/>
                  <p:pic>
                    <p:nvPicPr>
                      <p:cNvPr id="922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89138"/>
                        <a:ext cx="14986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3"/>
          <p:cNvSpPr txBox="1">
            <a:spLocks noChangeArrowheads="1"/>
          </p:cNvSpPr>
          <p:nvPr/>
        </p:nvSpPr>
        <p:spPr bwMode="auto">
          <a:xfrm>
            <a:off x="1109663" y="1401763"/>
            <a:ext cx="33178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re is only one solution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225" name="Text Box 14"/>
          <p:cNvSpPr txBox="1">
            <a:spLocks noChangeArrowheads="1"/>
          </p:cNvSpPr>
          <p:nvPr/>
        </p:nvSpPr>
        <p:spPr bwMode="auto">
          <a:xfrm>
            <a:off x="2051050" y="2420938"/>
            <a:ext cx="2590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(0, )</a:t>
            </a:r>
          </a:p>
        </p:txBody>
      </p:sp>
      <p:sp>
        <p:nvSpPr>
          <p:cNvPr id="9226" name="Text Box 15"/>
          <p:cNvSpPr txBox="1">
            <a:spLocks noChangeArrowheads="1"/>
          </p:cNvSpPr>
          <p:nvPr/>
        </p:nvSpPr>
        <p:spPr bwMode="auto">
          <a:xfrm>
            <a:off x="539750" y="3789363"/>
            <a:ext cx="7704138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Note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 initial value can also be the form as: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(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nitial condition)</a:t>
            </a:r>
          </a:p>
        </p:txBody>
      </p:sp>
      <p:graphicFrame>
        <p:nvGraphicFramePr>
          <p:cNvPr id="9227" name="Object 16"/>
          <p:cNvGraphicFramePr>
            <a:graphicFrameLocks noChangeAspect="1"/>
          </p:cNvGraphicFramePr>
          <p:nvPr/>
        </p:nvGraphicFramePr>
        <p:xfrm>
          <a:off x="1258888" y="4724400"/>
          <a:ext cx="2333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Equation" r:id="rId11" imgW="2336800" imgH="342900" progId="Equation.DSMT4">
                  <p:embed/>
                </p:oleObj>
              </mc:Choice>
              <mc:Fallback>
                <p:oleObj name="Equation" r:id="rId11" imgW="2336800" imgH="342900" progId="Equation.DSMT4">
                  <p:embed/>
                  <p:pic>
                    <p:nvPicPr>
                      <p:cNvPr id="922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724400"/>
                        <a:ext cx="23336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17"/>
          <p:cNvGraphicFramePr>
            <a:graphicFrameLocks noChangeAspect="1"/>
          </p:cNvGraphicFramePr>
          <p:nvPr/>
        </p:nvGraphicFramePr>
        <p:xfrm>
          <a:off x="1403350" y="5229225"/>
          <a:ext cx="190182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3" name="Equation" r:id="rId13" imgW="1905000" imgH="749300" progId="Equation.DSMT4">
                  <p:embed/>
                </p:oleObj>
              </mc:Choice>
              <mc:Fallback>
                <p:oleObj name="Equation" r:id="rId13" imgW="1905000" imgH="749300" progId="Equation.DSMT4">
                  <p:embed/>
                  <p:pic>
                    <p:nvPicPr>
                      <p:cNvPr id="922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5229225"/>
                        <a:ext cx="190182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筆跡 1"/>
              <p14:cNvContentPartPr/>
              <p14:nvPr/>
            </p14:nvContentPartPr>
            <p14:xfrm>
              <a:off x="2052720" y="325800"/>
              <a:ext cx="2316960" cy="14644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036880" y="310680"/>
                <a:ext cx="2349360" cy="1496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8716481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D399B9D-D935-4C70-BA57-33652128BF1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7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6083" name="Object 2"/>
          <p:cNvGraphicFramePr>
            <a:graphicFrameLocks noChangeAspect="1"/>
          </p:cNvGraphicFramePr>
          <p:nvPr/>
        </p:nvGraphicFramePr>
        <p:xfrm>
          <a:off x="2195513" y="1196975"/>
          <a:ext cx="34178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7" name="Equation" r:id="rId3" imgW="3416300" imgH="368300" progId="Equation.DSMT4">
                  <p:embed/>
                </p:oleObj>
              </mc:Choice>
              <mc:Fallback>
                <p:oleObj name="Equation" r:id="rId3" imgW="3416300" imgH="368300" progId="Equation.DSMT4">
                  <p:embed/>
                  <p:pic>
                    <p:nvPicPr>
                      <p:cNvPr id="460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1196975"/>
                        <a:ext cx="3417887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Line 3"/>
          <p:cNvSpPr>
            <a:spLocks noChangeShapeType="1"/>
          </p:cNvSpPr>
          <p:nvPr/>
        </p:nvSpPr>
        <p:spPr bwMode="auto">
          <a:xfrm>
            <a:off x="3779838" y="1557338"/>
            <a:ext cx="0" cy="6477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2816225" y="2205038"/>
          <a:ext cx="2160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8" name="Equation" r:id="rId5" imgW="2159000" imgH="381000" progId="Equation.DSMT4">
                  <p:embed/>
                </p:oleObj>
              </mc:Choice>
              <mc:Fallback>
                <p:oleObj name="Equation" r:id="rId5" imgW="2159000" imgH="381000" progId="Equation.DSMT4">
                  <p:embed/>
                  <p:pic>
                    <p:nvPicPr>
                      <p:cNvPr id="460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205038"/>
                        <a:ext cx="2160588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755650" y="3068638"/>
            <a:ext cx="1223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oots</a:t>
            </a:r>
          </a:p>
        </p:txBody>
      </p:sp>
      <p:sp>
        <p:nvSpPr>
          <p:cNvPr id="46087" name="Rectangle 6"/>
          <p:cNvSpPr>
            <a:spLocks noChangeArrowheads="1"/>
          </p:cNvSpPr>
          <p:nvPr/>
        </p:nvSpPr>
        <p:spPr bwMode="auto">
          <a:xfrm>
            <a:off x="0" y="3005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46088" name="Object 7"/>
          <p:cNvGraphicFramePr>
            <a:graphicFrameLocks noChangeAspect="1"/>
          </p:cNvGraphicFramePr>
          <p:nvPr/>
        </p:nvGraphicFramePr>
        <p:xfrm>
          <a:off x="1547813" y="2852738"/>
          <a:ext cx="2581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9" name="Equation" r:id="rId7" imgW="2578100" imgH="850900" progId="Equation.DSMT4">
                  <p:embed/>
                </p:oleObj>
              </mc:Choice>
              <mc:Fallback>
                <p:oleObj name="Equation" r:id="rId7" imgW="2578100" imgH="850900" progId="Equation.DSMT4">
                  <p:embed/>
                  <p:pic>
                    <p:nvPicPr>
                      <p:cNvPr id="4608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2852738"/>
                        <a:ext cx="2581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9" name="Object 8"/>
          <p:cNvGraphicFramePr>
            <a:graphicFrameLocks noChangeAspect="1"/>
          </p:cNvGraphicFramePr>
          <p:nvPr/>
        </p:nvGraphicFramePr>
        <p:xfrm>
          <a:off x="4716463" y="2781300"/>
          <a:ext cx="2606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0" name="Equation" r:id="rId9" imgW="2603500" imgH="850900" progId="Equation.DSMT4">
                  <p:embed/>
                </p:oleObj>
              </mc:Choice>
              <mc:Fallback>
                <p:oleObj name="Equation" r:id="rId9" imgW="2603500" imgH="850900" progId="Equation.DSMT4">
                  <p:embed/>
                  <p:pic>
                    <p:nvPicPr>
                      <p:cNvPr id="4608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781300"/>
                        <a:ext cx="26066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0" name="Text Box 9"/>
          <p:cNvSpPr txBox="1">
            <a:spLocks noChangeArrowheads="1"/>
          </p:cNvSpPr>
          <p:nvPr/>
        </p:nvSpPr>
        <p:spPr bwMode="auto">
          <a:xfrm>
            <a:off x="827088" y="4365625"/>
            <a:ext cx="43211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re </a:t>
            </a:r>
            <a:r>
              <a:rPr lang="en-US" altLang="zh-TW" sz="2200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eal</a:t>
            </a:r>
          </a:p>
        </p:txBody>
      </p:sp>
      <p:sp>
        <p:nvSpPr>
          <p:cNvPr id="46091" name="Text Box 10"/>
          <p:cNvSpPr txBox="1">
            <a:spLocks noChangeArrowheads="1"/>
          </p:cNvSpPr>
          <p:nvPr/>
        </p:nvSpPr>
        <p:spPr bwMode="auto">
          <a:xfrm>
            <a:off x="755650" y="3933825"/>
            <a:ext cx="15128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olutions</a:t>
            </a:r>
          </a:p>
        </p:txBody>
      </p:sp>
      <p:graphicFrame>
        <p:nvGraphicFramePr>
          <p:cNvPr id="46092" name="Object 11"/>
          <p:cNvGraphicFramePr>
            <a:graphicFrameLocks noChangeAspect="1"/>
          </p:cNvGraphicFramePr>
          <p:nvPr/>
        </p:nvGraphicFramePr>
        <p:xfrm>
          <a:off x="2609850" y="5013325"/>
          <a:ext cx="2027238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1" name="Equation" r:id="rId11" imgW="1930400" imgH="406400" progId="Equation.DSMT4">
                  <p:embed/>
                </p:oleObj>
              </mc:Choice>
              <mc:Fallback>
                <p:oleObj name="Equation" r:id="rId11" imgW="1930400" imgH="406400" progId="Equation.DSMT4">
                  <p:embed/>
                  <p:pic>
                    <p:nvPicPr>
                      <p:cNvPr id="4609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0" y="5013325"/>
                        <a:ext cx="2027238" cy="427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3" name="Text Box 12"/>
          <p:cNvSpPr txBox="1">
            <a:spLocks noChangeArrowheads="1"/>
          </p:cNvSpPr>
          <p:nvPr/>
        </p:nvSpPr>
        <p:spPr bwMode="auto">
          <a:xfrm>
            <a:off x="323850" y="404813"/>
            <a:ext cx="8135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3-3  Three Cases for Roots (2</a:t>
            </a:r>
            <a:r>
              <a:rPr lang="en-US" altLang="zh-TW" sz="2400" b="1" baseline="30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d</a:t>
            </a: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DE)</a:t>
            </a:r>
          </a:p>
        </p:txBody>
      </p:sp>
      <p:sp>
        <p:nvSpPr>
          <p:cNvPr id="46094" name="Text Box 13"/>
          <p:cNvSpPr txBox="1">
            <a:spLocks noChangeArrowheads="1"/>
          </p:cNvSpPr>
          <p:nvPr/>
        </p:nvSpPr>
        <p:spPr bwMode="auto">
          <a:xfrm>
            <a:off x="5219700" y="4365625"/>
            <a:ext cx="36718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其實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不必限制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eal)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筆跡 1"/>
              <p14:cNvContentPartPr/>
              <p14:nvPr/>
            </p14:nvContentPartPr>
            <p14:xfrm>
              <a:off x="1796760" y="1200240"/>
              <a:ext cx="7089840" cy="361512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783800" y="1185480"/>
                <a:ext cx="7119360" cy="3641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75622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CBD57B-A43E-488F-8C45-028F866D0EA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107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5543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2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and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re of course real)</a:t>
            </a:r>
          </a:p>
        </p:txBody>
      </p:sp>
      <p:sp>
        <p:nvSpPr>
          <p:cNvPr id="47108" name="Text Box 3"/>
          <p:cNvSpPr txBox="1">
            <a:spLocks noChangeArrowheads="1"/>
          </p:cNvSpPr>
          <p:nvPr/>
        </p:nvSpPr>
        <p:spPr bwMode="auto">
          <a:xfrm>
            <a:off x="611188" y="908050"/>
            <a:ext cx="201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rst solution:  </a:t>
            </a:r>
          </a:p>
        </p:txBody>
      </p:sp>
      <p:graphicFrame>
        <p:nvGraphicFramePr>
          <p:cNvPr id="47109" name="Object 4"/>
          <p:cNvGraphicFramePr>
            <a:graphicFrameLocks noChangeAspect="1"/>
          </p:cNvGraphicFramePr>
          <p:nvPr/>
        </p:nvGraphicFramePr>
        <p:xfrm>
          <a:off x="2411413" y="908050"/>
          <a:ext cx="9842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1" name="Equation" r:id="rId3" imgW="939392" imgH="406224" progId="Equation.DSMT4">
                  <p:embed/>
                </p:oleObj>
              </mc:Choice>
              <mc:Fallback>
                <p:oleObj name="Equation" r:id="rId3" imgW="939392" imgH="406224" progId="Equation.DSMT4">
                  <p:embed/>
                  <p:pic>
                    <p:nvPicPr>
                      <p:cNvPr id="4710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908050"/>
                        <a:ext cx="984250" cy="4270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5"/>
          <p:cNvSpPr txBox="1">
            <a:spLocks noChangeArrowheads="1"/>
          </p:cNvSpPr>
          <p:nvPr/>
        </p:nvSpPr>
        <p:spPr bwMode="auto">
          <a:xfrm>
            <a:off x="611188" y="1412875"/>
            <a:ext cx="705643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econd solution: using the method of “Reduction of Order” </a:t>
            </a:r>
          </a:p>
        </p:txBody>
      </p:sp>
      <p:graphicFrame>
        <p:nvGraphicFramePr>
          <p:cNvPr id="47111" name="Object 6"/>
          <p:cNvGraphicFramePr>
            <a:graphicFrameLocks noChangeAspect="1"/>
          </p:cNvGraphicFramePr>
          <p:nvPr/>
        </p:nvGraphicFramePr>
        <p:xfrm>
          <a:off x="1873250" y="1989138"/>
          <a:ext cx="32639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2" name="Equation" r:id="rId5" imgW="3263900" imgH="2857500" progId="Equation.DSMT4">
                  <p:embed/>
                </p:oleObj>
              </mc:Choice>
              <mc:Fallback>
                <p:oleObj name="Equation" r:id="rId5" imgW="3263900" imgH="2857500" progId="Equation.DSMT4">
                  <p:embed/>
                  <p:pic>
                    <p:nvPicPr>
                      <p:cNvPr id="471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1989138"/>
                        <a:ext cx="32639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7"/>
          <p:cNvGraphicFramePr>
            <a:graphicFrameLocks noChangeAspect="1"/>
          </p:cNvGraphicFramePr>
          <p:nvPr/>
        </p:nvGraphicFramePr>
        <p:xfrm>
          <a:off x="5724525" y="3644900"/>
          <a:ext cx="100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3" name="Equation" r:id="rId7" imgW="1002865" imgH="736280" progId="Equation.DSMT4">
                  <p:embed/>
                </p:oleObj>
              </mc:Choice>
              <mc:Fallback>
                <p:oleObj name="Equation" r:id="rId7" imgW="1002865" imgH="736280" progId="Equation.DSMT4">
                  <p:embed/>
                  <p:pic>
                    <p:nvPicPr>
                      <p:cNvPr id="471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644900"/>
                        <a:ext cx="10033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333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3" name="Object 8"/>
          <p:cNvGraphicFramePr>
            <a:graphicFrameLocks noChangeAspect="1"/>
          </p:cNvGraphicFramePr>
          <p:nvPr/>
        </p:nvGraphicFramePr>
        <p:xfrm>
          <a:off x="2051050" y="5084763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4" name="Equation" r:id="rId9" imgW="1498600" imgH="419100" progId="Equation.DSMT4">
                  <p:embed/>
                </p:oleObj>
              </mc:Choice>
              <mc:Fallback>
                <p:oleObj name="Equation" r:id="rId9" imgW="1498600" imgH="419100" progId="Equation.DSMT4">
                  <p:embed/>
                  <p:pic>
                    <p:nvPicPr>
                      <p:cNvPr id="4711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084763"/>
                        <a:ext cx="1498600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Object 9"/>
          <p:cNvGraphicFramePr>
            <a:graphicFrameLocks noChangeAspect="1"/>
          </p:cNvGraphicFramePr>
          <p:nvPr/>
        </p:nvGraphicFramePr>
        <p:xfrm>
          <a:off x="2051050" y="5734050"/>
          <a:ext cx="21463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5" name="Equation" r:id="rId11" imgW="2043813" imgH="406224" progId="Equation.DSMT4">
                  <p:embed/>
                </p:oleObj>
              </mc:Choice>
              <mc:Fallback>
                <p:oleObj name="Equation" r:id="rId11" imgW="2043813" imgH="406224" progId="Equation.DSMT4">
                  <p:embed/>
                  <p:pic>
                    <p:nvPicPr>
                      <p:cNvPr id="471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734050"/>
                        <a:ext cx="2146300" cy="425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筆跡 1"/>
              <p14:cNvContentPartPr/>
              <p14:nvPr/>
            </p14:nvContentPartPr>
            <p14:xfrm>
              <a:off x="1344240" y="141120"/>
              <a:ext cx="6692400" cy="589032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328400" y="124200"/>
                <a:ext cx="6724800" cy="5923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3855083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57E00E9-6EA0-42EE-B344-25C8222D8A4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8131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7343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se 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and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re </a:t>
            </a:r>
            <a:r>
              <a:rPr lang="en-US" altLang="zh-TW" sz="2200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jugate and complex</a:t>
            </a:r>
          </a:p>
        </p:txBody>
      </p:sp>
      <p:graphicFrame>
        <p:nvGraphicFramePr>
          <p:cNvPr id="48132" name="Object 3"/>
          <p:cNvGraphicFramePr>
            <a:graphicFrameLocks noChangeAspect="1"/>
          </p:cNvGraphicFramePr>
          <p:nvPr/>
        </p:nvGraphicFramePr>
        <p:xfrm>
          <a:off x="900113" y="1052513"/>
          <a:ext cx="36607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5" name="Equation" r:id="rId3" imgW="3657600" imgH="850900" progId="Equation.DSMT4">
                  <p:embed/>
                </p:oleObj>
              </mc:Choice>
              <mc:Fallback>
                <p:oleObj name="Equation" r:id="rId3" imgW="3657600" imgH="850900" progId="Equation.DSMT4">
                  <p:embed/>
                  <p:pic>
                    <p:nvPicPr>
                      <p:cNvPr id="481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052513"/>
                        <a:ext cx="36607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4"/>
          <p:cNvGraphicFramePr>
            <a:graphicFrameLocks noChangeAspect="1"/>
          </p:cNvGraphicFramePr>
          <p:nvPr/>
        </p:nvGraphicFramePr>
        <p:xfrm>
          <a:off x="5651500" y="1341438"/>
          <a:ext cx="13858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6" name="Equation" r:id="rId5" imgW="1384300" imgH="342900" progId="Equation.DSMT4">
                  <p:embed/>
                </p:oleObj>
              </mc:Choice>
              <mc:Fallback>
                <p:oleObj name="Equation" r:id="rId5" imgW="1384300" imgH="342900" progId="Equation.DSMT4">
                  <p:embed/>
                  <p:pic>
                    <p:nvPicPr>
                      <p:cNvPr id="4813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341438"/>
                        <a:ext cx="1385888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5"/>
          <p:cNvGraphicFramePr>
            <a:graphicFrameLocks noChangeAspect="1"/>
          </p:cNvGraphicFramePr>
          <p:nvPr/>
        </p:nvGraphicFramePr>
        <p:xfrm>
          <a:off x="827088" y="2133600"/>
          <a:ext cx="15001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7" name="Equation" r:id="rId7" imgW="1497950" imgH="342751" progId="Equation.DSMT4">
                  <p:embed/>
                </p:oleObj>
              </mc:Choice>
              <mc:Fallback>
                <p:oleObj name="Equation" r:id="rId7" imgW="1497950" imgH="342751" progId="Equation.DSMT4">
                  <p:embed/>
                  <p:pic>
                    <p:nvPicPr>
                      <p:cNvPr id="481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133600"/>
                        <a:ext cx="1500187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6"/>
          <p:cNvGraphicFramePr>
            <a:graphicFrameLocks noChangeAspect="1"/>
          </p:cNvGraphicFramePr>
          <p:nvPr/>
        </p:nvGraphicFramePr>
        <p:xfrm>
          <a:off x="3276600" y="2060575"/>
          <a:ext cx="2374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8" name="Equation" r:id="rId9" imgW="2374900" imgH="457200" progId="Equation.DSMT4">
                  <p:embed/>
                </p:oleObj>
              </mc:Choice>
              <mc:Fallback>
                <p:oleObj name="Equation" r:id="rId9" imgW="2374900" imgH="457200" progId="Equation.DSMT4">
                  <p:embed/>
                  <p:pic>
                    <p:nvPicPr>
                      <p:cNvPr id="481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060575"/>
                        <a:ext cx="2374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7"/>
          <p:cNvGraphicFramePr>
            <a:graphicFrameLocks noChangeAspect="1"/>
          </p:cNvGraphicFramePr>
          <p:nvPr/>
        </p:nvGraphicFramePr>
        <p:xfrm>
          <a:off x="1763713" y="2781300"/>
          <a:ext cx="2787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9" name="Equation" r:id="rId11" imgW="2654300" imgH="381000" progId="Equation.DSMT4">
                  <p:embed/>
                </p:oleObj>
              </mc:Choice>
              <mc:Fallback>
                <p:oleObj name="Equation" r:id="rId11" imgW="2654300" imgH="381000" progId="Equation.DSMT4">
                  <p:embed/>
                  <p:pic>
                    <p:nvPicPr>
                      <p:cNvPr id="481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781300"/>
                        <a:ext cx="2787650" cy="400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7" name="Text Box 8"/>
          <p:cNvSpPr txBox="1">
            <a:spLocks noChangeArrowheads="1"/>
          </p:cNvSpPr>
          <p:nvPr/>
        </p:nvSpPr>
        <p:spPr bwMode="auto">
          <a:xfrm>
            <a:off x="539750" y="2708275"/>
            <a:ext cx="23034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:</a:t>
            </a:r>
          </a:p>
        </p:txBody>
      </p:sp>
      <p:sp>
        <p:nvSpPr>
          <p:cNvPr id="48138" name="Text Box 9"/>
          <p:cNvSpPr txBox="1">
            <a:spLocks noChangeArrowheads="1"/>
          </p:cNvSpPr>
          <p:nvPr/>
        </p:nvSpPr>
        <p:spPr bwMode="auto">
          <a:xfrm>
            <a:off x="539750" y="3429000"/>
            <a:ext cx="23034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other form:</a:t>
            </a:r>
          </a:p>
        </p:txBody>
      </p:sp>
      <p:graphicFrame>
        <p:nvGraphicFramePr>
          <p:cNvPr id="48139" name="Object 10"/>
          <p:cNvGraphicFramePr>
            <a:graphicFrameLocks noChangeAspect="1"/>
          </p:cNvGraphicFramePr>
          <p:nvPr/>
        </p:nvGraphicFramePr>
        <p:xfrm>
          <a:off x="900113" y="3932238"/>
          <a:ext cx="64833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0" name="Equation" r:id="rId13" imgW="6172200" imgH="927100" progId="Equation.DSMT4">
                  <p:embed/>
                </p:oleObj>
              </mc:Choice>
              <mc:Fallback>
                <p:oleObj name="Equation" r:id="rId13" imgW="6172200" imgH="927100" progId="Equation.DSMT4">
                  <p:embed/>
                  <p:pic>
                    <p:nvPicPr>
                      <p:cNvPr id="4813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932238"/>
                        <a:ext cx="6483350" cy="97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1"/>
          <p:cNvGraphicFramePr>
            <a:graphicFrameLocks noChangeAspect="1"/>
          </p:cNvGraphicFramePr>
          <p:nvPr/>
        </p:nvGraphicFramePr>
        <p:xfrm>
          <a:off x="827088" y="5661025"/>
          <a:ext cx="3238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1" name="Equation" r:id="rId15" imgW="3238500" imgH="393700" progId="Equation.DSMT4">
                  <p:embed/>
                </p:oleObj>
              </mc:Choice>
              <mc:Fallback>
                <p:oleObj name="Equation" r:id="rId15" imgW="3238500" imgH="393700" progId="Equation.DSMT4">
                  <p:embed/>
                  <p:pic>
                    <p:nvPicPr>
                      <p:cNvPr id="4814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5661025"/>
                        <a:ext cx="3238500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1" name="Text Box 12"/>
          <p:cNvSpPr txBox="1">
            <a:spLocks noChangeArrowheads="1"/>
          </p:cNvSpPr>
          <p:nvPr/>
        </p:nvSpPr>
        <p:spPr bwMode="auto">
          <a:xfrm>
            <a:off x="4356100" y="5589588"/>
            <a:ext cx="36718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re some constant </a:t>
            </a:r>
          </a:p>
        </p:txBody>
      </p:sp>
      <p:sp>
        <p:nvSpPr>
          <p:cNvPr id="48142" name="Text Box 13"/>
          <p:cNvSpPr txBox="1">
            <a:spLocks noChangeArrowheads="1"/>
          </p:cNvSpPr>
          <p:nvPr/>
        </p:nvSpPr>
        <p:spPr bwMode="auto">
          <a:xfrm>
            <a:off x="1403350" y="5013325"/>
            <a:ext cx="5832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et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j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j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筆跡 1"/>
              <p14:cNvContentPartPr/>
              <p14:nvPr/>
            </p14:nvContentPartPr>
            <p14:xfrm>
              <a:off x="2063520" y="168480"/>
              <a:ext cx="4443120" cy="62193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046960" y="152640"/>
                <a:ext cx="4476240" cy="6246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4878015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428B6D-5D93-436B-A4A3-F6B9117C51D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9155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6985000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(text page 137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a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2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5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− 3 = 0,   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−1/2,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b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m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− 10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+ 25 = 0,  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5,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= 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c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m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+ 4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+ 7 = 0,     </a:t>
            </a:r>
          </a:p>
        </p:txBody>
      </p:sp>
      <p:graphicFrame>
        <p:nvGraphicFramePr>
          <p:cNvPr id="49156" name="Object 3"/>
          <p:cNvGraphicFramePr>
            <a:graphicFrameLocks noChangeAspect="1"/>
          </p:cNvGraphicFramePr>
          <p:nvPr/>
        </p:nvGraphicFramePr>
        <p:xfrm>
          <a:off x="1187450" y="1125538"/>
          <a:ext cx="19827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4" name="Equation" r:id="rId3" imgW="1981200" imgH="330200" progId="Equation.DSMT4">
                  <p:embed/>
                </p:oleObj>
              </mc:Choice>
              <mc:Fallback>
                <p:oleObj name="Equation" r:id="rId3" imgW="1981200" imgH="330200" progId="Equation.DSMT4">
                  <p:embed/>
                  <p:pic>
                    <p:nvPicPr>
                      <p:cNvPr id="4915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125538"/>
                        <a:ext cx="1982788" cy="328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4"/>
          <p:cNvGraphicFramePr>
            <a:graphicFrameLocks noChangeAspect="1"/>
          </p:cNvGraphicFramePr>
          <p:nvPr/>
        </p:nvGraphicFramePr>
        <p:xfrm>
          <a:off x="1187450" y="2708275"/>
          <a:ext cx="21939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5" name="Equation" r:id="rId5" imgW="2120900" imgH="330200" progId="Equation.DSMT4">
                  <p:embed/>
                </p:oleObj>
              </mc:Choice>
              <mc:Fallback>
                <p:oleObj name="Equation" r:id="rId5" imgW="2120900" imgH="330200" progId="Equation.DSMT4">
                  <p:embed/>
                  <p:pic>
                    <p:nvPicPr>
                      <p:cNvPr id="491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708275"/>
                        <a:ext cx="2193925" cy="328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5"/>
          <p:cNvGraphicFramePr>
            <a:graphicFrameLocks noChangeAspect="1"/>
          </p:cNvGraphicFramePr>
          <p:nvPr/>
        </p:nvGraphicFramePr>
        <p:xfrm>
          <a:off x="1258888" y="4365625"/>
          <a:ext cx="194468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6" name="Equation" r:id="rId7" imgW="1879600" imgH="330200" progId="Equation.DSMT4">
                  <p:embed/>
                </p:oleObj>
              </mc:Choice>
              <mc:Fallback>
                <p:oleObj name="Equation" r:id="rId7" imgW="1879600" imgH="330200" progId="Equation.DSMT4">
                  <p:embed/>
                  <p:pic>
                    <p:nvPicPr>
                      <p:cNvPr id="4915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365625"/>
                        <a:ext cx="1944687" cy="328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6"/>
          <p:cNvGraphicFramePr>
            <a:graphicFrameLocks noChangeAspect="1"/>
          </p:cNvGraphicFramePr>
          <p:nvPr/>
        </p:nvGraphicFramePr>
        <p:xfrm>
          <a:off x="1258888" y="2060575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7" name="Equation" r:id="rId9" imgW="1930400" imgH="381000" progId="Equation.DSMT4">
                  <p:embed/>
                </p:oleObj>
              </mc:Choice>
              <mc:Fallback>
                <p:oleObj name="Equation" r:id="rId9" imgW="1930400" imgH="381000" progId="Equation.DSMT4">
                  <p:embed/>
                  <p:pic>
                    <p:nvPicPr>
                      <p:cNvPr id="4915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060575"/>
                        <a:ext cx="19304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7"/>
          <p:cNvGraphicFramePr>
            <a:graphicFrameLocks noChangeAspect="1"/>
          </p:cNvGraphicFramePr>
          <p:nvPr/>
        </p:nvGraphicFramePr>
        <p:xfrm>
          <a:off x="1265238" y="3573463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8" name="Equation" r:id="rId11" imgW="1917700" imgH="381000" progId="Equation.DSMT4">
                  <p:embed/>
                </p:oleObj>
              </mc:Choice>
              <mc:Fallback>
                <p:oleObj name="Equation" r:id="rId11" imgW="1917700" imgH="381000" progId="Equation.DSMT4">
                  <p:embed/>
                  <p:pic>
                    <p:nvPicPr>
                      <p:cNvPr id="4916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238" y="3573463"/>
                        <a:ext cx="19177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8"/>
          <p:cNvGraphicFramePr>
            <a:graphicFrameLocks noChangeAspect="1"/>
          </p:cNvGraphicFramePr>
          <p:nvPr/>
        </p:nvGraphicFramePr>
        <p:xfrm>
          <a:off x="3635375" y="4724400"/>
          <a:ext cx="1666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9" name="Equation" r:id="rId13" imgW="1612900" imgH="406400" progId="Equation.DSMT4">
                  <p:embed/>
                </p:oleObj>
              </mc:Choice>
              <mc:Fallback>
                <p:oleObj name="Equation" r:id="rId13" imgW="1612900" imgH="406400" progId="Equation.DSMT4">
                  <p:embed/>
                  <p:pic>
                    <p:nvPicPr>
                      <p:cNvPr id="4916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24400"/>
                        <a:ext cx="166687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9"/>
          <p:cNvGraphicFramePr>
            <a:graphicFrameLocks noChangeAspect="1"/>
          </p:cNvGraphicFramePr>
          <p:nvPr/>
        </p:nvGraphicFramePr>
        <p:xfrm>
          <a:off x="5567363" y="4724400"/>
          <a:ext cx="156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0" name="Equation" r:id="rId15" imgW="1562100" imgH="406400" progId="Equation.DSMT4">
                  <p:embed/>
                </p:oleObj>
              </mc:Choice>
              <mc:Fallback>
                <p:oleObj name="Equation" r:id="rId15" imgW="1562100" imgH="406400" progId="Equation.DSMT4">
                  <p:embed/>
                  <p:pic>
                    <p:nvPicPr>
                      <p:cNvPr id="4916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4724400"/>
                        <a:ext cx="15621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3" name="Object 10"/>
          <p:cNvGraphicFramePr>
            <a:graphicFrameLocks noChangeAspect="1"/>
          </p:cNvGraphicFramePr>
          <p:nvPr/>
        </p:nvGraphicFramePr>
        <p:xfrm>
          <a:off x="1277938" y="5300663"/>
          <a:ext cx="3543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21" name="Equation" r:id="rId17" imgW="3543300" imgH="495300" progId="Equation.DSMT4">
                  <p:embed/>
                </p:oleObj>
              </mc:Choice>
              <mc:Fallback>
                <p:oleObj name="Equation" r:id="rId17" imgW="3543300" imgH="495300" progId="Equation.DSMT4">
                  <p:embed/>
                  <p:pic>
                    <p:nvPicPr>
                      <p:cNvPr id="4916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5300663"/>
                        <a:ext cx="3543300" cy="495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筆跡 1"/>
              <p14:cNvContentPartPr/>
              <p14:nvPr/>
            </p14:nvContentPartPr>
            <p14:xfrm>
              <a:off x="2689200" y="2630880"/>
              <a:ext cx="5907960" cy="30358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679120" y="2615400"/>
                <a:ext cx="5933880" cy="306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7632908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08BBD1-4529-4047-9680-B07DE0FDD45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0179" name="Text Box 2"/>
          <p:cNvSpPr txBox="1">
            <a:spLocks noChangeArrowheads="1"/>
          </p:cNvSpPr>
          <p:nvPr/>
        </p:nvSpPr>
        <p:spPr bwMode="auto">
          <a:xfrm>
            <a:off x="468313" y="836613"/>
            <a:ext cx="47529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higher order case</a:t>
            </a:r>
          </a:p>
        </p:txBody>
      </p:sp>
      <p:graphicFrame>
        <p:nvGraphicFramePr>
          <p:cNvPr id="50180" name="Object 3"/>
          <p:cNvGraphicFramePr>
            <a:graphicFrameLocks noChangeAspect="1"/>
          </p:cNvGraphicFramePr>
          <p:nvPr/>
        </p:nvGraphicFramePr>
        <p:xfrm>
          <a:off x="3276600" y="909638"/>
          <a:ext cx="52101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8" name="Equation" r:id="rId3" imgW="5207000" imgH="393700" progId="Equation.DSMT4">
                  <p:embed/>
                </p:oleObj>
              </mc:Choice>
              <mc:Fallback>
                <p:oleObj name="Equation" r:id="rId3" imgW="5207000" imgH="393700" progId="Equation.DSMT4">
                  <p:embed/>
                  <p:pic>
                    <p:nvPicPr>
                      <p:cNvPr id="501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09638"/>
                        <a:ext cx="52101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1" name="Object 4"/>
          <p:cNvGraphicFramePr>
            <a:graphicFrameLocks noChangeAspect="1"/>
          </p:cNvGraphicFramePr>
          <p:nvPr/>
        </p:nvGraphicFramePr>
        <p:xfrm>
          <a:off x="2698750" y="1628775"/>
          <a:ext cx="3762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9" name="Equation" r:id="rId5" imgW="3759200" imgH="381000" progId="Equation.DSMT4">
                  <p:embed/>
                </p:oleObj>
              </mc:Choice>
              <mc:Fallback>
                <p:oleObj name="Equation" r:id="rId5" imgW="3759200" imgH="381000" progId="Equation.DSMT4">
                  <p:embed/>
                  <p:pic>
                    <p:nvPicPr>
                      <p:cNvPr id="501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628775"/>
                        <a:ext cx="3762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2" name="Rectangle 5"/>
          <p:cNvSpPr>
            <a:spLocks noChangeArrowheads="1"/>
          </p:cNvSpPr>
          <p:nvPr/>
        </p:nvSpPr>
        <p:spPr bwMode="auto">
          <a:xfrm>
            <a:off x="395288" y="1628775"/>
            <a:ext cx="2257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uxiliary function:</a:t>
            </a:r>
          </a:p>
        </p:txBody>
      </p:sp>
      <p:sp>
        <p:nvSpPr>
          <p:cNvPr id="50183" name="Text Box 6"/>
          <p:cNvSpPr txBox="1">
            <a:spLocks noChangeArrowheads="1"/>
          </p:cNvSpPr>
          <p:nvPr/>
        </p:nvSpPr>
        <p:spPr bwMode="auto">
          <a:xfrm>
            <a:off x="1763713" y="2133600"/>
            <a:ext cx="4968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oots: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….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50184" name="Text Box 7"/>
          <p:cNvSpPr txBox="1">
            <a:spLocks noChangeArrowheads="1"/>
          </p:cNvSpPr>
          <p:nvPr/>
        </p:nvSpPr>
        <p:spPr bwMode="auto">
          <a:xfrm>
            <a:off x="323850" y="2781300"/>
            <a:ext cx="8497888" cy="327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for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, 2, …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q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也就是這個多項式在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地方只有一個根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then            is a solution of the DE.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2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the multiplicities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is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k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當這個多項式在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q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的地方有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個根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 are the solutions of the DE. </a:t>
            </a:r>
          </a:p>
        </p:txBody>
      </p:sp>
      <p:graphicFrame>
        <p:nvGraphicFramePr>
          <p:cNvPr id="50185" name="Object 8"/>
          <p:cNvGraphicFramePr>
            <a:graphicFrameLocks noChangeAspect="1"/>
          </p:cNvGraphicFramePr>
          <p:nvPr/>
        </p:nvGraphicFramePr>
        <p:xfrm>
          <a:off x="1476375" y="3860800"/>
          <a:ext cx="4699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0" name="Equation" r:id="rId7" imgW="444307" imgH="342751" progId="Equation.DSMT4">
                  <p:embed/>
                </p:oleObj>
              </mc:Choice>
              <mc:Fallback>
                <p:oleObj name="Equation" r:id="rId7" imgW="444307" imgH="342751" progId="Equation.DSMT4">
                  <p:embed/>
                  <p:pic>
                    <p:nvPicPr>
                      <p:cNvPr id="5018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860800"/>
                        <a:ext cx="469900" cy="3635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6" name="Object 9"/>
          <p:cNvGraphicFramePr>
            <a:graphicFrameLocks noChangeAspect="1"/>
          </p:cNvGraphicFramePr>
          <p:nvPr/>
        </p:nvGraphicFramePr>
        <p:xfrm>
          <a:off x="1260475" y="5156200"/>
          <a:ext cx="392271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21" name="Equation" r:id="rId9" imgW="3708400" imgH="406400" progId="Equation.DSMT4">
                  <p:embed/>
                </p:oleObj>
              </mc:Choice>
              <mc:Fallback>
                <p:oleObj name="Equation" r:id="rId9" imgW="3708400" imgH="406400" progId="Equation.DSMT4">
                  <p:embed/>
                  <p:pic>
                    <p:nvPicPr>
                      <p:cNvPr id="5018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5156200"/>
                        <a:ext cx="3922713" cy="4302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7" name="Text Box 10"/>
          <p:cNvSpPr txBox="1">
            <a:spLocks noChangeArrowheads="1"/>
          </p:cNvSpPr>
          <p:nvPr/>
        </p:nvSpPr>
        <p:spPr bwMode="auto">
          <a:xfrm>
            <a:off x="323850" y="333375"/>
            <a:ext cx="8135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3-4  Three + 1 Cases for Roots (Higher Order DE)</a:t>
            </a:r>
          </a:p>
        </p:txBody>
      </p:sp>
      <p:sp>
        <p:nvSpPr>
          <p:cNvPr id="50188" name="Line 11"/>
          <p:cNvSpPr>
            <a:spLocks noChangeShapeType="1"/>
          </p:cNvSpPr>
          <p:nvPr/>
        </p:nvSpPr>
        <p:spPr bwMode="auto">
          <a:xfrm flipH="1">
            <a:off x="2843213" y="4508500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0189" name="Text Box 12"/>
          <p:cNvSpPr txBox="1">
            <a:spLocks noChangeArrowheads="1"/>
          </p:cNvSpPr>
          <p:nvPr/>
        </p:nvSpPr>
        <p:spPr bwMode="auto">
          <a:xfrm>
            <a:off x="2986088" y="4149725"/>
            <a:ext cx="20177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重覆次數</a:t>
            </a:r>
          </a:p>
        </p:txBody>
      </p:sp>
      <p:sp>
        <p:nvSpPr>
          <p:cNvPr id="50190" name="Oval 13"/>
          <p:cNvSpPr>
            <a:spLocks noChangeArrowheads="1"/>
          </p:cNvSpPr>
          <p:nvPr/>
        </p:nvSpPr>
        <p:spPr bwMode="auto">
          <a:xfrm>
            <a:off x="1403350" y="4652963"/>
            <a:ext cx="1582738" cy="4318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筆跡 1"/>
              <p14:cNvContentPartPr/>
              <p14:nvPr/>
            </p14:nvContentPartPr>
            <p14:xfrm>
              <a:off x="4278240" y="2868840"/>
              <a:ext cx="2440440" cy="27608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267800" y="2852640"/>
                <a:ext cx="2466000" cy="279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7136867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355B8D-A752-4DAF-8D98-1E41CC5210B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03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991475" cy="478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3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f both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j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a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j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are the roots of the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uxiliary function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re the solutions of the DE.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f the multiplicities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j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is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and the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multiplicities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j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is also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k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，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he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re the solutions of the DE.  </a:t>
            </a:r>
          </a:p>
        </p:txBody>
      </p:sp>
      <p:graphicFrame>
        <p:nvGraphicFramePr>
          <p:cNvPr id="51204" name="Object 3"/>
          <p:cNvGraphicFramePr>
            <a:graphicFrameLocks noChangeAspect="1"/>
          </p:cNvGraphicFramePr>
          <p:nvPr/>
        </p:nvGraphicFramePr>
        <p:xfrm>
          <a:off x="1763713" y="1268413"/>
          <a:ext cx="2997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2" name="Equation" r:id="rId3" imgW="2832100" imgH="393700" progId="Equation.DSMT4">
                  <p:embed/>
                </p:oleObj>
              </mc:Choice>
              <mc:Fallback>
                <p:oleObj name="Equation" r:id="rId3" imgW="2832100" imgH="393700" progId="Equation.DSMT4">
                  <p:embed/>
                  <p:pic>
                    <p:nvPicPr>
                      <p:cNvPr id="512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268413"/>
                        <a:ext cx="2997200" cy="4159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4"/>
          <p:cNvGraphicFramePr>
            <a:graphicFrameLocks noChangeAspect="1"/>
          </p:cNvGraphicFramePr>
          <p:nvPr/>
        </p:nvGraphicFramePr>
        <p:xfrm>
          <a:off x="827088" y="3429000"/>
          <a:ext cx="77692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3" name="Equation" r:id="rId5" imgW="7340600" imgH="876300" progId="Equation.DSMT4">
                  <p:embed/>
                </p:oleObj>
              </mc:Choice>
              <mc:Fallback>
                <p:oleObj name="Equation" r:id="rId5" imgW="7340600" imgH="876300" progId="Equation.DSMT4">
                  <p:embed/>
                  <p:pic>
                    <p:nvPicPr>
                      <p:cNvPr id="512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429000"/>
                        <a:ext cx="7769225" cy="9255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筆跡 1"/>
              <p14:cNvContentPartPr/>
              <p14:nvPr/>
            </p14:nvContentPartPr>
            <p14:xfrm>
              <a:off x="5282280" y="852480"/>
              <a:ext cx="1936800" cy="36406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266440" y="835920"/>
                <a:ext cx="1964880" cy="366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3344398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FFC3255-71AB-49F6-98BC-F7671049171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27" name="Text Box 2"/>
          <p:cNvSpPr txBox="1">
            <a:spLocks noChangeArrowheads="1"/>
          </p:cNvSpPr>
          <p:nvPr/>
        </p:nvSpPr>
        <p:spPr bwMode="auto">
          <a:xfrm>
            <a:off x="611188" y="765175"/>
            <a:ext cx="777716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Note: I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j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is a root of a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real coefficien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polynomial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he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j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is also a root of the polynomial.</a:t>
            </a:r>
          </a:p>
        </p:txBody>
      </p:sp>
      <p:graphicFrame>
        <p:nvGraphicFramePr>
          <p:cNvPr id="52228" name="Object 3"/>
          <p:cNvGraphicFramePr>
            <a:graphicFrameLocks noChangeAspect="1"/>
          </p:cNvGraphicFramePr>
          <p:nvPr/>
        </p:nvGraphicFramePr>
        <p:xfrm>
          <a:off x="971550" y="1989138"/>
          <a:ext cx="6115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51" name="Equation" r:id="rId3" imgW="6108700" imgH="381000" progId="Equation.DSMT4">
                  <p:embed/>
                </p:oleObj>
              </mc:Choice>
              <mc:Fallback>
                <p:oleObj name="Equation" r:id="rId3" imgW="6108700" imgH="381000" progId="Equation.DSMT4">
                  <p:embed/>
                  <p:pic>
                    <p:nvPicPr>
                      <p:cNvPr id="522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989138"/>
                        <a:ext cx="6115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Text Box 4"/>
          <p:cNvSpPr txBox="1">
            <a:spLocks noChangeArrowheads="1"/>
          </p:cNvSpPr>
          <p:nvPr/>
        </p:nvSpPr>
        <p:spPr bwMode="auto">
          <a:xfrm>
            <a:off x="1042988" y="2492375"/>
            <a:ext cx="53990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…. 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re real</a:t>
            </a:r>
          </a:p>
        </p:txBody>
      </p:sp>
    </p:spTree>
    <p:extLst>
      <p:ext uri="{BB962C8B-B14F-4D97-AF65-F5344CB8AC3E}">
        <p14:creationId xmlns:p14="http://schemas.microsoft.com/office/powerpoint/2010/main" val="368078697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A57A12C-5218-4FC6-946B-23FB3261EB3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3251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44640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3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38)</a:t>
            </a:r>
          </a:p>
        </p:txBody>
      </p:sp>
      <p:graphicFrame>
        <p:nvGraphicFramePr>
          <p:cNvPr id="53252" name="Object 3"/>
          <p:cNvGraphicFramePr>
            <a:graphicFrameLocks noChangeAspect="1"/>
          </p:cNvGraphicFramePr>
          <p:nvPr/>
        </p:nvGraphicFramePr>
        <p:xfrm>
          <a:off x="2266950" y="981075"/>
          <a:ext cx="19970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5" name="Equation" r:id="rId3" imgW="1930400" imgH="330200" progId="Equation.DSMT4">
                  <p:embed/>
                </p:oleObj>
              </mc:Choice>
              <mc:Fallback>
                <p:oleObj name="Equation" r:id="rId3" imgW="1930400" imgH="330200" progId="Equation.DSMT4">
                  <p:embed/>
                  <p:pic>
                    <p:nvPicPr>
                      <p:cNvPr id="532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981075"/>
                        <a:ext cx="1997075" cy="328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4"/>
          <p:cNvGraphicFramePr>
            <a:graphicFrameLocks noChangeAspect="1"/>
          </p:cNvGraphicFramePr>
          <p:nvPr/>
        </p:nvGraphicFramePr>
        <p:xfrm>
          <a:off x="1620838" y="1989138"/>
          <a:ext cx="19050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6" name="Equation" r:id="rId5" imgW="1841500" imgH="317500" progId="Equation.DSMT4">
                  <p:embed/>
                </p:oleObj>
              </mc:Choice>
              <mc:Fallback>
                <p:oleObj name="Equation" r:id="rId5" imgW="1841500" imgH="317500" progId="Equation.DSMT4">
                  <p:embed/>
                  <p:pic>
                    <p:nvPicPr>
                      <p:cNvPr id="532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1989138"/>
                        <a:ext cx="19050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Line 5"/>
          <p:cNvSpPr>
            <a:spLocks noChangeShapeType="1"/>
          </p:cNvSpPr>
          <p:nvPr/>
        </p:nvSpPr>
        <p:spPr bwMode="auto">
          <a:xfrm>
            <a:off x="2482850" y="1339850"/>
            <a:ext cx="1588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53255" name="Object 6"/>
          <p:cNvGraphicFramePr>
            <a:graphicFrameLocks noChangeAspect="1"/>
          </p:cNvGraphicFramePr>
          <p:nvPr/>
        </p:nvGraphicFramePr>
        <p:xfrm>
          <a:off x="1549400" y="2420938"/>
          <a:ext cx="28511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7" name="Equation" r:id="rId7" imgW="2755900" imgH="444500" progId="Equation.DSMT4">
                  <p:embed/>
                </p:oleObj>
              </mc:Choice>
              <mc:Fallback>
                <p:oleObj name="Equation" r:id="rId7" imgW="2755900" imgH="444500" progId="Equation.DSMT4">
                  <p:embed/>
                  <p:pic>
                    <p:nvPicPr>
                      <p:cNvPr id="5325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420938"/>
                        <a:ext cx="28511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Text Box 7"/>
          <p:cNvSpPr txBox="1">
            <a:spLocks noChangeArrowheads="1"/>
          </p:cNvSpPr>
          <p:nvPr/>
        </p:nvSpPr>
        <p:spPr bwMode="auto">
          <a:xfrm>
            <a:off x="4716463" y="2347913"/>
            <a:ext cx="2881312" cy="436562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, 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</a:p>
        </p:txBody>
      </p:sp>
      <p:sp>
        <p:nvSpPr>
          <p:cNvPr id="53257" name="Text Box 8"/>
          <p:cNvSpPr txBox="1">
            <a:spLocks noChangeArrowheads="1"/>
          </p:cNvSpPr>
          <p:nvPr/>
        </p:nvSpPr>
        <p:spPr bwMode="auto">
          <a:xfrm>
            <a:off x="1692275" y="3213100"/>
            <a:ext cx="3527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3 independent solutions: </a:t>
            </a:r>
          </a:p>
        </p:txBody>
      </p:sp>
      <p:graphicFrame>
        <p:nvGraphicFramePr>
          <p:cNvPr id="53258" name="Object 9"/>
          <p:cNvGraphicFramePr>
            <a:graphicFrameLocks noChangeAspect="1"/>
          </p:cNvGraphicFramePr>
          <p:nvPr/>
        </p:nvGraphicFramePr>
        <p:xfrm>
          <a:off x="4645025" y="3213100"/>
          <a:ext cx="1692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8" name="Equation" r:id="rId9" imgW="1600200" imgH="381000" progId="Equation.DSMT4">
                  <p:embed/>
                </p:oleObj>
              </mc:Choice>
              <mc:Fallback>
                <p:oleObj name="Equation" r:id="rId9" imgW="1600200" imgH="381000" progId="Equation.DSMT4">
                  <p:embed/>
                  <p:pic>
                    <p:nvPicPr>
                      <p:cNvPr id="5325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3213100"/>
                        <a:ext cx="16922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Text Box 10"/>
          <p:cNvSpPr txBox="1">
            <a:spLocks noChangeArrowheads="1"/>
          </p:cNvSpPr>
          <p:nvPr/>
        </p:nvSpPr>
        <p:spPr bwMode="auto">
          <a:xfrm>
            <a:off x="1620838" y="3716338"/>
            <a:ext cx="3527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: </a:t>
            </a:r>
          </a:p>
        </p:txBody>
      </p:sp>
      <p:graphicFrame>
        <p:nvGraphicFramePr>
          <p:cNvPr id="53260" name="Object 11"/>
          <p:cNvGraphicFramePr>
            <a:graphicFrameLocks noChangeAspect="1"/>
          </p:cNvGraphicFramePr>
          <p:nvPr/>
        </p:nvGraphicFramePr>
        <p:xfrm>
          <a:off x="3635375" y="3717925"/>
          <a:ext cx="29289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9" name="Equation" r:id="rId11" imgW="2768600" imgH="381000" progId="Equation.DSMT4">
                  <p:embed/>
                </p:oleObj>
              </mc:Choice>
              <mc:Fallback>
                <p:oleObj name="Equation" r:id="rId11" imgW="2768600" imgH="381000" progId="Equation.DSMT4">
                  <p:embed/>
                  <p:pic>
                    <p:nvPicPr>
                      <p:cNvPr id="5326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17925"/>
                        <a:ext cx="2928938" cy="403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61" name="Text Box 12"/>
          <p:cNvSpPr txBox="1">
            <a:spLocks noChangeArrowheads="1"/>
          </p:cNvSpPr>
          <p:nvPr/>
        </p:nvSpPr>
        <p:spPr bwMode="auto">
          <a:xfrm>
            <a:off x="468313" y="1989138"/>
            <a:ext cx="1223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-1</a:t>
            </a:r>
          </a:p>
        </p:txBody>
      </p:sp>
      <p:sp>
        <p:nvSpPr>
          <p:cNvPr id="53262" name="Text Box 13"/>
          <p:cNvSpPr txBox="1">
            <a:spLocks noChangeArrowheads="1"/>
          </p:cNvSpPr>
          <p:nvPr/>
        </p:nvSpPr>
        <p:spPr bwMode="auto">
          <a:xfrm>
            <a:off x="1116013" y="908050"/>
            <a:ext cx="10080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ve</a:t>
            </a:r>
          </a:p>
        </p:txBody>
      </p:sp>
      <p:sp>
        <p:nvSpPr>
          <p:cNvPr id="53263" name="Text Box 14"/>
          <p:cNvSpPr txBox="1">
            <a:spLocks noChangeArrowheads="1"/>
          </p:cNvSpPr>
          <p:nvPr/>
        </p:nvSpPr>
        <p:spPr bwMode="auto">
          <a:xfrm>
            <a:off x="468313" y="3213100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-2</a:t>
            </a:r>
          </a:p>
        </p:txBody>
      </p:sp>
      <p:sp>
        <p:nvSpPr>
          <p:cNvPr id="53264" name="Text Box 15"/>
          <p:cNvSpPr txBox="1">
            <a:spLocks noChangeArrowheads="1"/>
          </p:cNvSpPr>
          <p:nvPr/>
        </p:nvSpPr>
        <p:spPr bwMode="auto">
          <a:xfrm>
            <a:off x="468313" y="3716338"/>
            <a:ext cx="1223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-3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筆跡 1"/>
              <p14:cNvContentPartPr/>
              <p14:nvPr/>
            </p14:nvContentPartPr>
            <p14:xfrm>
              <a:off x="1138680" y="1880280"/>
              <a:ext cx="4212720" cy="13442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22120" y="1866960"/>
                <a:ext cx="4245480" cy="1373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818239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95436E-8F48-44BA-B688-DF8F5906D79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5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5759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4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38)</a:t>
            </a:r>
          </a:p>
        </p:txBody>
      </p:sp>
      <p:graphicFrame>
        <p:nvGraphicFramePr>
          <p:cNvPr id="54276" name="Object 3"/>
          <p:cNvGraphicFramePr>
            <a:graphicFrameLocks noChangeAspect="1"/>
          </p:cNvGraphicFramePr>
          <p:nvPr/>
        </p:nvGraphicFramePr>
        <p:xfrm>
          <a:off x="1835150" y="836613"/>
          <a:ext cx="31940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9" name="Equation" r:id="rId3" imgW="3086100" imgH="393700" progId="Equation.DSMT4">
                  <p:embed/>
                </p:oleObj>
              </mc:Choice>
              <mc:Fallback>
                <p:oleObj name="Equation" r:id="rId3" imgW="3086100" imgH="393700" progId="Equation.DSMT4">
                  <p:embed/>
                  <p:pic>
                    <p:nvPicPr>
                      <p:cNvPr id="542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836613"/>
                        <a:ext cx="3194050" cy="392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CC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4"/>
          <p:cNvGraphicFramePr>
            <a:graphicFrameLocks noChangeAspect="1"/>
          </p:cNvGraphicFramePr>
          <p:nvPr/>
        </p:nvGraphicFramePr>
        <p:xfrm>
          <a:off x="1547813" y="1773238"/>
          <a:ext cx="1892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0" name="Equation" r:id="rId5" imgW="1828800" imgH="317500" progId="Equation.DSMT4">
                  <p:embed/>
                </p:oleObj>
              </mc:Choice>
              <mc:Fallback>
                <p:oleObj name="Equation" r:id="rId5" imgW="1828800" imgH="317500" progId="Equation.DSMT4">
                  <p:embed/>
                  <p:pic>
                    <p:nvPicPr>
                      <p:cNvPr id="542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773238"/>
                        <a:ext cx="1892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Line 5"/>
          <p:cNvSpPr>
            <a:spLocks noChangeShapeType="1"/>
          </p:cNvSpPr>
          <p:nvPr/>
        </p:nvSpPr>
        <p:spPr bwMode="auto">
          <a:xfrm flipH="1">
            <a:off x="2268538" y="1268413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54279" name="Object 6"/>
          <p:cNvGraphicFramePr>
            <a:graphicFrameLocks noChangeAspect="1"/>
          </p:cNvGraphicFramePr>
          <p:nvPr/>
        </p:nvGraphicFramePr>
        <p:xfrm>
          <a:off x="1620838" y="2276475"/>
          <a:ext cx="14716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1" name="Equation" r:id="rId7" imgW="1422400" imgH="368300" progId="Equation.DSMT4">
                  <p:embed/>
                </p:oleObj>
              </mc:Choice>
              <mc:Fallback>
                <p:oleObj name="Equation" r:id="rId7" imgW="1422400" imgH="368300" progId="Equation.DSMT4">
                  <p:embed/>
                  <p:pic>
                    <p:nvPicPr>
                      <p:cNvPr id="5427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276475"/>
                        <a:ext cx="1471612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 Box 7"/>
          <p:cNvSpPr txBox="1">
            <a:spLocks noChangeArrowheads="1"/>
          </p:cNvSpPr>
          <p:nvPr/>
        </p:nvSpPr>
        <p:spPr bwMode="auto">
          <a:xfrm>
            <a:off x="3421063" y="2205038"/>
            <a:ext cx="3168650" cy="436562"/>
          </a:xfrm>
          <a:prstGeom prst="rect">
            <a:avLst/>
          </a:prstGeom>
          <a:noFill/>
          <a:ln w="9525">
            <a:solidFill>
              <a:srgbClr val="9966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ur roots:   </a:t>
            </a:r>
            <a:r>
              <a:rPr lang="en-US" altLang="zh-TW" sz="2200" b="1" i="1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,  </a:t>
            </a:r>
            <a:r>
              <a:rPr lang="en-US" altLang="zh-TW" sz="2200" b="1" i="1">
                <a:latin typeface="Times New Roman" panose="02020603050405020304" pitchFamily="18" charset="0"/>
                <a:ea typeface="標楷體" panose="03000509000000000000" pitchFamily="65" charset="-120"/>
              </a:rPr>
              <a:t>i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b="1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i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</a:t>
            </a:r>
            <a:r>
              <a:rPr lang="en-US" altLang="zh-TW" sz="2200" b="1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i</a:t>
            </a:r>
          </a:p>
        </p:txBody>
      </p:sp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1476375" y="3716338"/>
            <a:ext cx="3527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: </a:t>
            </a:r>
          </a:p>
        </p:txBody>
      </p:sp>
      <p:graphicFrame>
        <p:nvGraphicFramePr>
          <p:cNvPr id="54282" name="Object 9"/>
          <p:cNvGraphicFramePr>
            <a:graphicFrameLocks noChangeAspect="1"/>
          </p:cNvGraphicFramePr>
          <p:nvPr/>
        </p:nvGraphicFramePr>
        <p:xfrm>
          <a:off x="3492500" y="3717925"/>
          <a:ext cx="483711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2" name="Equation" r:id="rId9" imgW="4572000" imgH="342900" progId="Equation.DSMT4">
                  <p:embed/>
                </p:oleObj>
              </mc:Choice>
              <mc:Fallback>
                <p:oleObj name="Equation" r:id="rId9" imgW="4572000" imgH="342900" progId="Equation.DSMT4">
                  <p:embed/>
                  <p:pic>
                    <p:nvPicPr>
                      <p:cNvPr id="5428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717925"/>
                        <a:ext cx="4837113" cy="3619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3" name="Text Box 10"/>
          <p:cNvSpPr txBox="1">
            <a:spLocks noChangeArrowheads="1"/>
          </p:cNvSpPr>
          <p:nvPr/>
        </p:nvSpPr>
        <p:spPr bwMode="auto">
          <a:xfrm>
            <a:off x="1476375" y="2924175"/>
            <a:ext cx="3527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4 independent solutions: </a:t>
            </a:r>
          </a:p>
        </p:txBody>
      </p:sp>
      <p:graphicFrame>
        <p:nvGraphicFramePr>
          <p:cNvPr id="54284" name="Object 11"/>
          <p:cNvGraphicFramePr>
            <a:graphicFrameLocks noChangeAspect="1"/>
          </p:cNvGraphicFramePr>
          <p:nvPr/>
        </p:nvGraphicFramePr>
        <p:xfrm>
          <a:off x="4356100" y="2997200"/>
          <a:ext cx="34385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3" name="Equation" r:id="rId11" imgW="3251200" imgH="330200" progId="Equation.DSMT4">
                  <p:embed/>
                </p:oleObj>
              </mc:Choice>
              <mc:Fallback>
                <p:oleObj name="Equation" r:id="rId11" imgW="3251200" imgH="330200" progId="Equation.DSMT4">
                  <p:embed/>
                  <p:pic>
                    <p:nvPicPr>
                      <p:cNvPr id="5428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997200"/>
                        <a:ext cx="34385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5" name="Text Box 12"/>
          <p:cNvSpPr txBox="1">
            <a:spLocks noChangeArrowheads="1"/>
          </p:cNvSpPr>
          <p:nvPr/>
        </p:nvSpPr>
        <p:spPr bwMode="auto">
          <a:xfrm>
            <a:off x="539750" y="836613"/>
            <a:ext cx="18716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ve</a:t>
            </a:r>
          </a:p>
        </p:txBody>
      </p:sp>
      <p:sp>
        <p:nvSpPr>
          <p:cNvPr id="54286" name="Text Box 13"/>
          <p:cNvSpPr txBox="1">
            <a:spLocks noChangeArrowheads="1"/>
          </p:cNvSpPr>
          <p:nvPr/>
        </p:nvSpPr>
        <p:spPr bwMode="auto">
          <a:xfrm>
            <a:off x="395288" y="1773238"/>
            <a:ext cx="1225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-1</a:t>
            </a:r>
          </a:p>
        </p:txBody>
      </p:sp>
      <p:sp>
        <p:nvSpPr>
          <p:cNvPr id="54287" name="Text Box 14"/>
          <p:cNvSpPr txBox="1">
            <a:spLocks noChangeArrowheads="1"/>
          </p:cNvSpPr>
          <p:nvPr/>
        </p:nvSpPr>
        <p:spPr bwMode="auto">
          <a:xfrm>
            <a:off x="395288" y="2924175"/>
            <a:ext cx="1152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-2</a:t>
            </a:r>
          </a:p>
        </p:txBody>
      </p:sp>
      <p:sp>
        <p:nvSpPr>
          <p:cNvPr id="54288" name="Text Box 15"/>
          <p:cNvSpPr txBox="1">
            <a:spLocks noChangeArrowheads="1"/>
          </p:cNvSpPr>
          <p:nvPr/>
        </p:nvSpPr>
        <p:spPr bwMode="auto">
          <a:xfrm>
            <a:off x="395288" y="3716338"/>
            <a:ext cx="1225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-3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筆跡 1"/>
              <p14:cNvContentPartPr/>
              <p14:nvPr/>
            </p14:nvContentPartPr>
            <p14:xfrm>
              <a:off x="6552360" y="2189880"/>
              <a:ext cx="1288080" cy="74412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35800" y="2175480"/>
                <a:ext cx="1321560" cy="76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2737407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0FDC9E-597D-4385-9780-BC0352057C2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5299" name="Text Box 2"/>
          <p:cNvSpPr txBox="1">
            <a:spLocks noChangeArrowheads="1"/>
          </p:cNvSpPr>
          <p:nvPr/>
        </p:nvSpPr>
        <p:spPr bwMode="auto">
          <a:xfrm>
            <a:off x="323850" y="333375"/>
            <a:ext cx="8135938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3-5  How to Find the Roots</a:t>
            </a:r>
          </a:p>
        </p:txBody>
      </p:sp>
      <p:sp>
        <p:nvSpPr>
          <p:cNvPr id="55300" name="Text Box 3"/>
          <p:cNvSpPr txBox="1">
            <a:spLocks noChangeArrowheads="1"/>
          </p:cNvSpPr>
          <p:nvPr/>
        </p:nvSpPr>
        <p:spPr bwMode="auto">
          <a:xfrm>
            <a:off x="395288" y="836613"/>
            <a:ext cx="52562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Formulas</a:t>
            </a:r>
          </a:p>
        </p:txBody>
      </p:sp>
      <p:graphicFrame>
        <p:nvGraphicFramePr>
          <p:cNvPr id="55301" name="Object 4"/>
          <p:cNvGraphicFramePr>
            <a:graphicFrameLocks noChangeAspect="1"/>
          </p:cNvGraphicFramePr>
          <p:nvPr/>
        </p:nvGraphicFramePr>
        <p:xfrm>
          <a:off x="755650" y="1412875"/>
          <a:ext cx="2160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3" name="Equation" r:id="rId3" imgW="2159000" imgH="381000" progId="Equation.DSMT4">
                  <p:embed/>
                </p:oleObj>
              </mc:Choice>
              <mc:Fallback>
                <p:oleObj name="Equation" r:id="rId3" imgW="2159000" imgH="381000" progId="Equation.DSMT4">
                  <p:embed/>
                  <p:pic>
                    <p:nvPicPr>
                      <p:cNvPr id="553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412875"/>
                        <a:ext cx="2160588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5"/>
          <p:cNvGraphicFramePr>
            <a:graphicFrameLocks noChangeAspect="1"/>
          </p:cNvGraphicFramePr>
          <p:nvPr/>
        </p:nvGraphicFramePr>
        <p:xfrm>
          <a:off x="3563938" y="1196975"/>
          <a:ext cx="2581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4" name="Equation" r:id="rId5" imgW="2578100" imgH="850900" progId="Equation.DSMT4">
                  <p:embed/>
                </p:oleObj>
              </mc:Choice>
              <mc:Fallback>
                <p:oleObj name="Equation" r:id="rId5" imgW="2578100" imgH="850900" progId="Equation.DSMT4">
                  <p:embed/>
                  <p:pic>
                    <p:nvPicPr>
                      <p:cNvPr id="5530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196975"/>
                        <a:ext cx="2581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6"/>
          <p:cNvGraphicFramePr>
            <a:graphicFrameLocks noChangeAspect="1"/>
          </p:cNvGraphicFramePr>
          <p:nvPr/>
        </p:nvGraphicFramePr>
        <p:xfrm>
          <a:off x="6372225" y="1196975"/>
          <a:ext cx="26066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5" name="Equation" r:id="rId7" imgW="2603500" imgH="850900" progId="Equation.DSMT4">
                  <p:embed/>
                </p:oleObj>
              </mc:Choice>
              <mc:Fallback>
                <p:oleObj name="Equation" r:id="rId7" imgW="2603500" imgH="850900" progId="Equation.DSMT4">
                  <p:embed/>
                  <p:pic>
                    <p:nvPicPr>
                      <p:cNvPr id="5530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1196975"/>
                        <a:ext cx="26066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7"/>
          <p:cNvGraphicFramePr>
            <a:graphicFrameLocks noChangeAspect="1"/>
          </p:cNvGraphicFramePr>
          <p:nvPr/>
        </p:nvGraphicFramePr>
        <p:xfrm>
          <a:off x="684213" y="2349500"/>
          <a:ext cx="25892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6" name="Equation" r:id="rId9" imgW="2501900" imgH="381000" progId="Equation.DSMT4">
                  <p:embed/>
                </p:oleObj>
              </mc:Choice>
              <mc:Fallback>
                <p:oleObj name="Equation" r:id="rId9" imgW="2501900" imgH="381000" progId="Equation.DSMT4">
                  <p:embed/>
                  <p:pic>
                    <p:nvPicPr>
                      <p:cNvPr id="553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2589212" cy="3794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5" name="AutoShape 8"/>
          <p:cNvSpPr>
            <a:spLocks noChangeArrowheads="1"/>
          </p:cNvSpPr>
          <p:nvPr/>
        </p:nvSpPr>
        <p:spPr bwMode="auto">
          <a:xfrm>
            <a:off x="3059113" y="1557338"/>
            <a:ext cx="4318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55306" name="Object 9"/>
          <p:cNvGraphicFramePr>
            <a:graphicFrameLocks noChangeAspect="1"/>
          </p:cNvGraphicFramePr>
          <p:nvPr/>
        </p:nvGraphicFramePr>
        <p:xfrm>
          <a:off x="1835150" y="2781300"/>
          <a:ext cx="4141788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7" name="Equation" r:id="rId11" imgW="4165600" imgH="2247900" progId="Equation.DSMT4">
                  <p:embed/>
                </p:oleObj>
              </mc:Choice>
              <mc:Fallback>
                <p:oleObj name="Equation" r:id="rId11" imgW="4165600" imgH="2247900" progId="Equation.DSMT4">
                  <p:embed/>
                  <p:pic>
                    <p:nvPicPr>
                      <p:cNvPr id="5530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781300"/>
                        <a:ext cx="4141788" cy="215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7" name="Object 10"/>
          <p:cNvGraphicFramePr>
            <a:graphicFrameLocks noChangeAspect="1"/>
          </p:cNvGraphicFramePr>
          <p:nvPr/>
        </p:nvGraphicFramePr>
        <p:xfrm>
          <a:off x="1763713" y="5084763"/>
          <a:ext cx="507206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8" name="Equation" r:id="rId13" imgW="4902200" imgH="520700" progId="Equation.DSMT4">
                  <p:embed/>
                </p:oleObj>
              </mc:Choice>
              <mc:Fallback>
                <p:oleObj name="Equation" r:id="rId13" imgW="4902200" imgH="520700" progId="Equation.DSMT4">
                  <p:embed/>
                  <p:pic>
                    <p:nvPicPr>
                      <p:cNvPr id="5530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084763"/>
                        <a:ext cx="5072062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1"/>
          <p:cNvGraphicFramePr>
            <a:graphicFrameLocks noChangeAspect="1"/>
          </p:cNvGraphicFramePr>
          <p:nvPr/>
        </p:nvGraphicFramePr>
        <p:xfrm>
          <a:off x="1835150" y="5805488"/>
          <a:ext cx="50577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9" name="Equation" r:id="rId15" imgW="4889500" imgH="774700" progId="Equation.DSMT4">
                  <p:embed/>
                </p:oleObj>
              </mc:Choice>
              <mc:Fallback>
                <p:oleObj name="Equation" r:id="rId15" imgW="4889500" imgH="774700" progId="Equation.DSMT4">
                  <p:embed/>
                  <p:pic>
                    <p:nvPicPr>
                      <p:cNvPr id="5530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05488"/>
                        <a:ext cx="50577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AutoShape 12"/>
          <p:cNvSpPr>
            <a:spLocks noChangeArrowheads="1"/>
          </p:cNvSpPr>
          <p:nvPr/>
        </p:nvSpPr>
        <p:spPr bwMode="auto">
          <a:xfrm>
            <a:off x="755650" y="2997200"/>
            <a:ext cx="936625" cy="215900"/>
          </a:xfrm>
          <a:prstGeom prst="rightArrow">
            <a:avLst>
              <a:gd name="adj1" fmla="val 50000"/>
              <a:gd name="adj2" fmla="val 1084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5310" name="Text Box 13"/>
          <p:cNvSpPr txBox="1">
            <a:spLocks noChangeArrowheads="1"/>
          </p:cNvSpPr>
          <p:nvPr/>
        </p:nvSpPr>
        <p:spPr bwMode="auto">
          <a:xfrm>
            <a:off x="468313" y="3933825"/>
            <a:ext cx="12969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s:</a:t>
            </a:r>
          </a:p>
        </p:txBody>
      </p:sp>
      <p:sp>
        <p:nvSpPr>
          <p:cNvPr id="55311" name="文字方塊 16"/>
          <p:cNvSpPr txBox="1">
            <a:spLocks noChangeArrowheads="1"/>
          </p:cNvSpPr>
          <p:nvPr/>
        </p:nvSpPr>
        <p:spPr bwMode="auto">
          <a:xfrm>
            <a:off x="7092950" y="5948363"/>
            <a:ext cx="14398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太複雜了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654064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C42106-6D42-4260-B1A6-CBD26D0C2C4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539750" y="836613"/>
            <a:ext cx="7704138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Boundary condition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re specified at </a:t>
            </a:r>
            <a:r>
              <a:rPr lang="en-US" altLang="zh-TW" sz="2200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ifferent point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比較：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nitial conditions are specified at the same points  </a:t>
            </a:r>
          </a:p>
        </p:txBody>
      </p:sp>
      <p:sp>
        <p:nvSpPr>
          <p:cNvPr id="10244" name="Rectangle 11"/>
          <p:cNvSpPr>
            <a:spLocks noChangeArrowheads="1"/>
          </p:cNvSpPr>
          <p:nvPr/>
        </p:nvSpPr>
        <p:spPr bwMode="auto">
          <a:xfrm>
            <a:off x="468313" y="260350"/>
            <a:ext cx="6119812" cy="43656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4.1.1.2  </a:t>
            </a:r>
            <a:r>
              <a:rPr lang="en-US" altLang="zh-TW" sz="2200" b="1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="1" baseline="30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Boundary Value Problem</a:t>
            </a:r>
          </a:p>
        </p:txBody>
      </p:sp>
      <p:graphicFrame>
        <p:nvGraphicFramePr>
          <p:cNvPr id="10245" name="Object 12"/>
          <p:cNvGraphicFramePr>
            <a:graphicFrameLocks noChangeAspect="1"/>
          </p:cNvGraphicFramePr>
          <p:nvPr/>
        </p:nvGraphicFramePr>
        <p:xfrm>
          <a:off x="1476375" y="1916113"/>
          <a:ext cx="3781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2" name="Equation" r:id="rId3" imgW="3784600" imgH="368300" progId="Equation.DSMT4">
                  <p:embed/>
                </p:oleObj>
              </mc:Choice>
              <mc:Fallback>
                <p:oleObj name="Equation" r:id="rId3" imgW="3784600" imgH="368300" progId="Equation.DSMT4">
                  <p:embed/>
                  <p:pic>
                    <p:nvPicPr>
                      <p:cNvPr id="102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16113"/>
                        <a:ext cx="37814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13"/>
          <p:cNvSpPr txBox="1">
            <a:spLocks noChangeArrowheads="1"/>
          </p:cNvSpPr>
          <p:nvPr/>
        </p:nvSpPr>
        <p:spPr bwMode="auto">
          <a:xfrm>
            <a:off x="539750" y="1916113"/>
            <a:ext cx="10810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例子：</a:t>
            </a:r>
          </a:p>
        </p:txBody>
      </p:sp>
      <p:sp>
        <p:nvSpPr>
          <p:cNvPr id="10247" name="Text Box 14"/>
          <p:cNvSpPr txBox="1">
            <a:spLocks noChangeArrowheads="1"/>
          </p:cNvSpPr>
          <p:nvPr/>
        </p:nvSpPr>
        <p:spPr bwMode="auto">
          <a:xfrm>
            <a:off x="612775" y="2563813"/>
            <a:ext cx="16557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ubject to</a:t>
            </a:r>
          </a:p>
        </p:txBody>
      </p:sp>
      <p:graphicFrame>
        <p:nvGraphicFramePr>
          <p:cNvPr id="10248" name="Object 15"/>
          <p:cNvGraphicFramePr>
            <a:graphicFrameLocks noChangeAspect="1"/>
          </p:cNvGraphicFramePr>
          <p:nvPr/>
        </p:nvGraphicFramePr>
        <p:xfrm>
          <a:off x="2052638" y="2636838"/>
          <a:ext cx="238283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3" name="Equation" r:id="rId5" imgW="2387600" imgH="342900" progId="Equation.DSMT4">
                  <p:embed/>
                </p:oleObj>
              </mc:Choice>
              <mc:Fallback>
                <p:oleObj name="Equation" r:id="rId5" imgW="2387600" imgH="342900" progId="Equation.DSMT4">
                  <p:embed/>
                  <p:pic>
                    <p:nvPicPr>
                      <p:cNvPr id="1024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636838"/>
                        <a:ext cx="238283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Text Box 17"/>
          <p:cNvSpPr txBox="1">
            <a:spLocks noChangeArrowheads="1"/>
          </p:cNvSpPr>
          <p:nvPr/>
        </p:nvSpPr>
        <p:spPr bwMode="auto">
          <a:xfrm>
            <a:off x="900113" y="3284538"/>
            <a:ext cx="8651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</a:t>
            </a:r>
          </a:p>
        </p:txBody>
      </p:sp>
      <p:graphicFrame>
        <p:nvGraphicFramePr>
          <p:cNvPr id="10250" name="Object 18"/>
          <p:cNvGraphicFramePr>
            <a:graphicFrameLocks noChangeAspect="1"/>
          </p:cNvGraphicFramePr>
          <p:nvPr/>
        </p:nvGraphicFramePr>
        <p:xfrm>
          <a:off x="1979613" y="3355975"/>
          <a:ext cx="24463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4" name="Equation" r:id="rId7" imgW="2451100" imgH="342900" progId="Equation.DSMT4">
                  <p:embed/>
                </p:oleObj>
              </mc:Choice>
              <mc:Fallback>
                <p:oleObj name="Equation" r:id="rId7" imgW="2451100" imgH="342900" progId="Equation.DSMT4">
                  <p:embed/>
                  <p:pic>
                    <p:nvPicPr>
                      <p:cNvPr id="102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355975"/>
                        <a:ext cx="2446337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9"/>
          <p:cNvSpPr txBox="1">
            <a:spLocks noChangeArrowheads="1"/>
          </p:cNvSpPr>
          <p:nvPr/>
        </p:nvSpPr>
        <p:spPr bwMode="auto">
          <a:xfrm>
            <a:off x="900113" y="4148138"/>
            <a:ext cx="8651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或</a:t>
            </a:r>
          </a:p>
        </p:txBody>
      </p:sp>
      <p:graphicFrame>
        <p:nvGraphicFramePr>
          <p:cNvPr id="10252" name="Object 20"/>
          <p:cNvGraphicFramePr>
            <a:graphicFrameLocks noChangeAspect="1"/>
          </p:cNvGraphicFramePr>
          <p:nvPr/>
        </p:nvGraphicFramePr>
        <p:xfrm>
          <a:off x="1836738" y="4003675"/>
          <a:ext cx="25352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5" name="Equation" r:id="rId9" imgW="2540000" imgH="800100" progId="Equation.DSMT4">
                  <p:embed/>
                </p:oleObj>
              </mc:Choice>
              <mc:Fallback>
                <p:oleObj name="Equation" r:id="rId9" imgW="2540000" imgH="800100" progId="Equation.DSMT4">
                  <p:embed/>
                  <p:pic>
                    <p:nvPicPr>
                      <p:cNvPr id="102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4003675"/>
                        <a:ext cx="2535237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21"/>
          <p:cNvSpPr txBox="1">
            <a:spLocks noChangeArrowheads="1"/>
          </p:cNvSpPr>
          <p:nvPr/>
        </p:nvSpPr>
        <p:spPr bwMode="auto">
          <a:xfrm>
            <a:off x="539750" y="5300663"/>
            <a:ext cx="74882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 linear DE with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boundary conditions may have a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unique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solution,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no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solution, or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infinite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number of solutions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筆跡 1"/>
              <p14:cNvContentPartPr/>
              <p14:nvPr/>
            </p14:nvContentPartPr>
            <p14:xfrm>
              <a:off x="632880" y="653400"/>
              <a:ext cx="6555240" cy="18939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23160" y="636840"/>
                <a:ext cx="6578280" cy="1923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2787565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DE703F-28B6-4706-9774-64BF7E43973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8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6323" name="Object 2"/>
          <p:cNvGraphicFramePr>
            <a:graphicFrameLocks noChangeAspect="1"/>
          </p:cNvGraphicFramePr>
          <p:nvPr/>
        </p:nvGraphicFramePr>
        <p:xfrm>
          <a:off x="1403350" y="1989138"/>
          <a:ext cx="235267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2" name="Equation" r:id="rId3" imgW="2272314" imgH="317362" progId="Equation.DSMT4">
                  <p:embed/>
                </p:oleObj>
              </mc:Choice>
              <mc:Fallback>
                <p:oleObj name="Equation" r:id="rId3" imgW="2272314" imgH="317362" progId="Equation.DSMT4">
                  <p:embed/>
                  <p:pic>
                    <p:nvPicPr>
                      <p:cNvPr id="563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989138"/>
                        <a:ext cx="235267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Text Box 3"/>
          <p:cNvSpPr txBox="1">
            <a:spLocks noChangeArrowheads="1"/>
          </p:cNvSpPr>
          <p:nvPr/>
        </p:nvSpPr>
        <p:spPr bwMode="auto">
          <a:xfrm>
            <a:off x="611188" y="2781300"/>
            <a:ext cx="1511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actor: 1,3 </a:t>
            </a:r>
          </a:p>
        </p:txBody>
      </p:sp>
      <p:sp>
        <p:nvSpPr>
          <p:cNvPr id="56325" name="Line 4"/>
          <p:cNvSpPr>
            <a:spLocks noChangeShapeType="1"/>
          </p:cNvSpPr>
          <p:nvPr/>
        </p:nvSpPr>
        <p:spPr bwMode="auto">
          <a:xfrm flipH="1">
            <a:off x="1403350" y="2349500"/>
            <a:ext cx="71438" cy="5762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326" name="Line 5"/>
          <p:cNvSpPr>
            <a:spLocks noChangeShapeType="1"/>
          </p:cNvSpPr>
          <p:nvPr/>
        </p:nvSpPr>
        <p:spPr bwMode="auto">
          <a:xfrm>
            <a:off x="1403350" y="2349500"/>
            <a:ext cx="1444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327" name="Line 6"/>
          <p:cNvSpPr>
            <a:spLocks noChangeShapeType="1"/>
          </p:cNvSpPr>
          <p:nvPr/>
        </p:nvSpPr>
        <p:spPr bwMode="auto">
          <a:xfrm>
            <a:off x="3597275" y="2349500"/>
            <a:ext cx="1444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328" name="Line 7"/>
          <p:cNvSpPr>
            <a:spLocks noChangeShapeType="1"/>
          </p:cNvSpPr>
          <p:nvPr/>
        </p:nvSpPr>
        <p:spPr bwMode="auto">
          <a:xfrm flipH="1">
            <a:off x="3490913" y="2349500"/>
            <a:ext cx="144462" cy="5032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329" name="Text Box 8"/>
          <p:cNvSpPr txBox="1">
            <a:spLocks noChangeArrowheads="1"/>
          </p:cNvSpPr>
          <p:nvPr/>
        </p:nvSpPr>
        <p:spPr bwMode="auto">
          <a:xfrm>
            <a:off x="2771775" y="2781300"/>
            <a:ext cx="1943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actor: 1,2,4 </a:t>
            </a:r>
          </a:p>
        </p:txBody>
      </p:sp>
      <p:sp>
        <p:nvSpPr>
          <p:cNvPr id="56330" name="Text Box 9"/>
          <p:cNvSpPr txBox="1">
            <a:spLocks noChangeArrowheads="1"/>
          </p:cNvSpPr>
          <p:nvPr/>
        </p:nvSpPr>
        <p:spPr bwMode="auto">
          <a:xfrm>
            <a:off x="755650" y="3502025"/>
            <a:ext cx="6119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ossible roots: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1, 2, 4, 1/3, 2/3, 4/3    </a:t>
            </a:r>
          </a:p>
        </p:txBody>
      </p:sp>
      <p:sp>
        <p:nvSpPr>
          <p:cNvPr id="56331" name="Text Box 10"/>
          <p:cNvSpPr txBox="1">
            <a:spLocks noChangeArrowheads="1"/>
          </p:cNvSpPr>
          <p:nvPr/>
        </p:nvSpPr>
        <p:spPr bwMode="auto">
          <a:xfrm>
            <a:off x="684213" y="4010025"/>
            <a:ext cx="8137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est for each possible root                 find that 1/3 is indeed a roo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   </a:t>
            </a:r>
          </a:p>
        </p:txBody>
      </p:sp>
      <p:sp>
        <p:nvSpPr>
          <p:cNvPr id="56332" name="Line 11"/>
          <p:cNvSpPr>
            <a:spLocks noChangeShapeType="1"/>
          </p:cNvSpPr>
          <p:nvPr/>
        </p:nvSpPr>
        <p:spPr bwMode="auto">
          <a:xfrm>
            <a:off x="3779838" y="4292600"/>
            <a:ext cx="935037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56333" name="Object 12"/>
          <p:cNvGraphicFramePr>
            <a:graphicFrameLocks noChangeAspect="1"/>
          </p:cNvGraphicFramePr>
          <p:nvPr/>
        </p:nvGraphicFramePr>
        <p:xfrm>
          <a:off x="900113" y="4797425"/>
          <a:ext cx="53879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3" name="Equation" r:id="rId5" imgW="5207000" imgH="723900" progId="Equation.DSMT4">
                  <p:embed/>
                </p:oleObj>
              </mc:Choice>
              <mc:Fallback>
                <p:oleObj name="Equation" r:id="rId5" imgW="5207000" imgH="723900" progId="Equation.DSMT4">
                  <p:embed/>
                  <p:pic>
                    <p:nvPicPr>
                      <p:cNvPr id="563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425"/>
                        <a:ext cx="53879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4" name="Text Box 13"/>
          <p:cNvSpPr txBox="1">
            <a:spLocks noChangeArrowheads="1"/>
          </p:cNvSpPr>
          <p:nvPr/>
        </p:nvSpPr>
        <p:spPr bwMode="auto">
          <a:xfrm>
            <a:off x="395288" y="404813"/>
            <a:ext cx="52562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Observing</a:t>
            </a:r>
          </a:p>
        </p:txBody>
      </p:sp>
      <p:sp>
        <p:nvSpPr>
          <p:cNvPr id="56335" name="Text Box 14"/>
          <p:cNvSpPr txBox="1">
            <a:spLocks noChangeArrowheads="1"/>
          </p:cNvSpPr>
          <p:nvPr/>
        </p:nvSpPr>
        <p:spPr bwMode="auto">
          <a:xfrm>
            <a:off x="539750" y="908050"/>
            <a:ext cx="60483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例如：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否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oot     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看係數和是否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</p:txBody>
      </p:sp>
      <p:sp>
        <p:nvSpPr>
          <p:cNvPr id="56336" name="Line 15"/>
          <p:cNvSpPr>
            <a:spLocks noChangeShapeType="1"/>
          </p:cNvSpPr>
          <p:nvPr/>
        </p:nvSpPr>
        <p:spPr bwMode="auto">
          <a:xfrm>
            <a:off x="3276600" y="11255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6337" name="Rectangle 16"/>
          <p:cNvSpPr>
            <a:spLocks noChangeArrowheads="1"/>
          </p:cNvSpPr>
          <p:nvPr/>
        </p:nvSpPr>
        <p:spPr bwMode="auto">
          <a:xfrm>
            <a:off x="611188" y="1628775"/>
            <a:ext cx="10223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又如：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筆跡 1"/>
              <p14:cNvContentPartPr/>
              <p14:nvPr/>
            </p14:nvContentPartPr>
            <p14:xfrm>
              <a:off x="1655280" y="1660320"/>
              <a:ext cx="7420680" cy="363960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43760" y="1649880"/>
                <a:ext cx="7445520" cy="366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167902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C3F5BE-9C0F-4FAE-9F38-F7BBA679FF9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347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7343775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Solving the roots of a polynomial by softwa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pl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hematic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by the commands of </a:t>
            </a:r>
            <a:r>
              <a:rPr lang="en-US" altLang="zh-TW" sz="22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solve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2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ndRoo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Matla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 by the command of </a:t>
            </a:r>
            <a:r>
              <a:rPr lang="en-US" altLang="zh-TW" sz="22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root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6177475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19AD66-6B3F-4421-995D-4E5C831D8D8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8371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73437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注意重根和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njugate complex root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情形</a:t>
            </a:r>
          </a:p>
        </p:txBody>
      </p:sp>
      <p:sp>
        <p:nvSpPr>
          <p:cNvPr id="58372" name="Text Box 3"/>
          <p:cNvSpPr txBox="1">
            <a:spLocks noChangeArrowheads="1"/>
          </p:cNvSpPr>
          <p:nvPr/>
        </p:nvSpPr>
        <p:spPr bwMode="auto">
          <a:xfrm>
            <a:off x="468313" y="1628775"/>
            <a:ext cx="73437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寫解答時，要將 “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General solution”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寫出來</a:t>
            </a:r>
          </a:p>
        </p:txBody>
      </p:sp>
      <p:graphicFrame>
        <p:nvGraphicFramePr>
          <p:cNvPr id="58373" name="Object 4"/>
          <p:cNvGraphicFramePr>
            <a:graphicFrameLocks noChangeAspect="1"/>
          </p:cNvGraphicFramePr>
          <p:nvPr/>
        </p:nvGraphicFramePr>
        <p:xfrm>
          <a:off x="1187450" y="2205038"/>
          <a:ext cx="280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1" name="Equation" r:id="rId3" imgW="2806700" imgH="342900" progId="Equation.DSMT4">
                  <p:embed/>
                </p:oleObj>
              </mc:Choice>
              <mc:Fallback>
                <p:oleObj name="Equation" r:id="rId3" imgW="2806700" imgH="342900" progId="Equation.DSMT4">
                  <p:embed/>
                  <p:pic>
                    <p:nvPicPr>
                      <p:cNvPr id="583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5038"/>
                        <a:ext cx="280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3-6  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需注意的地方</a:t>
            </a:r>
          </a:p>
        </p:txBody>
      </p:sp>
      <p:sp>
        <p:nvSpPr>
          <p:cNvPr id="58375" name="Text Box 6"/>
          <p:cNvSpPr txBox="1">
            <a:spLocks noChangeArrowheads="1"/>
          </p:cNvSpPr>
          <p:nvPr/>
        </p:nvSpPr>
        <p:spPr bwMode="auto">
          <a:xfrm>
            <a:off x="468313" y="3284538"/>
            <a:ext cx="7343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的方法，也適用於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aseline="30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rder </a:t>
            </a: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的情形</a:t>
            </a:r>
          </a:p>
        </p:txBody>
      </p:sp>
      <p:sp>
        <p:nvSpPr>
          <p:cNvPr id="58376" name="Text Box 7"/>
          <p:cNvSpPr txBox="1">
            <a:spLocks noChangeArrowheads="1"/>
          </p:cNvSpPr>
          <p:nvPr/>
        </p:nvSpPr>
        <p:spPr bwMode="auto">
          <a:xfrm>
            <a:off x="468313" y="2708275"/>
            <a:ext cx="35988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因式分解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要熟練</a:t>
            </a:r>
          </a:p>
        </p:txBody>
      </p:sp>
    </p:spTree>
    <p:extLst>
      <p:ext uri="{BB962C8B-B14F-4D97-AF65-F5344CB8AC3E}">
        <p14:creationId xmlns:p14="http://schemas.microsoft.com/office/powerpoint/2010/main" val="388857121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1B298A-BE40-469B-8A88-3ADB07F0449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539750" y="476250"/>
            <a:ext cx="76327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4-4  Undetermined Coefficients – Superposition Approach</a:t>
            </a: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538163" y="3575050"/>
            <a:ext cx="65532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uitable for </a:t>
            </a:r>
            <a:r>
              <a:rPr lang="en-US" altLang="zh-TW" sz="2200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200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ant coefficien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DE. </a:t>
            </a:r>
          </a:p>
        </p:txBody>
      </p:sp>
      <p:sp>
        <p:nvSpPr>
          <p:cNvPr id="3077" name="Text Box 4"/>
          <p:cNvSpPr txBox="1">
            <a:spLocks noChangeArrowheads="1"/>
          </p:cNvSpPr>
          <p:nvPr/>
        </p:nvSpPr>
        <p:spPr bwMode="auto">
          <a:xfrm>
            <a:off x="611188" y="1844675"/>
            <a:ext cx="76327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is section introduces some method of “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uessin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” the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.  </a:t>
            </a:r>
          </a:p>
        </p:txBody>
      </p:sp>
      <p:graphicFrame>
        <p:nvGraphicFramePr>
          <p:cNvPr id="3078" name="Object 7"/>
          <p:cNvGraphicFramePr>
            <a:graphicFrameLocks noChangeAspect="1"/>
          </p:cNvGraphicFramePr>
          <p:nvPr/>
        </p:nvGraphicFramePr>
        <p:xfrm>
          <a:off x="1068388" y="4292600"/>
          <a:ext cx="6022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5" name="Equation" r:id="rId3" imgW="6019800" imgH="393700" progId="Equation.DSMT4">
                  <p:embed/>
                </p:oleObj>
              </mc:Choice>
              <mc:Fallback>
                <p:oleObj name="Equation" r:id="rId3" imgW="6019800" imgH="393700" progId="Equation.DSMT4">
                  <p:embed/>
                  <p:pic>
                    <p:nvPicPr>
                      <p:cNvPr id="307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292600"/>
                        <a:ext cx="6022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9"/>
          <p:cNvSpPr txBox="1">
            <a:spLocks noChangeArrowheads="1"/>
          </p:cNvSpPr>
          <p:nvPr/>
        </p:nvSpPr>
        <p:spPr bwMode="auto">
          <a:xfrm>
            <a:off x="611188" y="2708275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4-1  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方法適用條件</a:t>
            </a:r>
          </a:p>
        </p:txBody>
      </p:sp>
      <p:sp>
        <p:nvSpPr>
          <p:cNvPr id="3080" name="Text Box 10"/>
          <p:cNvSpPr txBox="1">
            <a:spLocks noChangeArrowheads="1"/>
          </p:cNvSpPr>
          <p:nvPr/>
        </p:nvSpPr>
        <p:spPr bwMode="auto">
          <a:xfrm>
            <a:off x="1908175" y="3284538"/>
            <a:ext cx="576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</a:p>
        </p:txBody>
      </p:sp>
      <p:sp>
        <p:nvSpPr>
          <p:cNvPr id="3081" name="Text Box 11"/>
          <p:cNvSpPr txBox="1">
            <a:spLocks noChangeArrowheads="1"/>
          </p:cNvSpPr>
          <p:nvPr/>
        </p:nvSpPr>
        <p:spPr bwMode="auto">
          <a:xfrm>
            <a:off x="3203575" y="3284538"/>
            <a:ext cx="576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</a:p>
        </p:txBody>
      </p:sp>
      <p:sp>
        <p:nvSpPr>
          <p:cNvPr id="3082" name="Text Box 13"/>
          <p:cNvSpPr txBox="1">
            <a:spLocks noChangeArrowheads="1"/>
          </p:cNvSpPr>
          <p:nvPr/>
        </p:nvSpPr>
        <p:spPr bwMode="auto">
          <a:xfrm>
            <a:off x="395288" y="5013325"/>
            <a:ext cx="8280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'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''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'''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5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 ………contain </a:t>
            </a:r>
            <a:b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nite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number of terms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筆跡 1"/>
              <p14:cNvContentPartPr/>
              <p14:nvPr/>
            </p14:nvContentPartPr>
            <p14:xfrm>
              <a:off x="1925280" y="1647720"/>
              <a:ext cx="5828400" cy="42278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14840" y="1634400"/>
                <a:ext cx="5854680" cy="424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5357823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B06904D-F991-4A2D-9FED-E9E2BCA6DB3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611188" y="1628775"/>
            <a:ext cx="77755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把握一個原則：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b="1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長什麼樣子，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</a:t>
            </a:r>
            <a:r>
              <a:rPr lang="zh-TW" altLang="en-US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就應該是什麼樣子</a:t>
            </a:r>
            <a:r>
              <a:rPr lang="en-US" altLang="zh-TW" sz="2200" b="1">
                <a:latin typeface="Times New Roman" panose="02020603050405020304" pitchFamily="18" charset="0"/>
                <a:ea typeface="標楷體" panose="03000509000000000000" pitchFamily="65" charset="-120"/>
              </a:rPr>
              <a:t>.  </a:t>
            </a: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539750" y="549275"/>
            <a:ext cx="78486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4-2  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方法</a:t>
            </a:r>
          </a:p>
        </p:txBody>
      </p:sp>
      <p:sp>
        <p:nvSpPr>
          <p:cNvPr id="4101" name="Text Box 6"/>
          <p:cNvSpPr txBox="1">
            <a:spLocks noChangeArrowheads="1"/>
          </p:cNvSpPr>
          <p:nvPr/>
        </p:nvSpPr>
        <p:spPr bwMode="auto">
          <a:xfrm>
            <a:off x="611188" y="3500438"/>
            <a:ext cx="6192837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記熟下一頁的規則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計算時要把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…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這些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unknown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解出來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筆跡 1"/>
              <p14:cNvContentPartPr/>
              <p14:nvPr/>
            </p14:nvContentPartPr>
            <p14:xfrm>
              <a:off x="705600" y="2509920"/>
              <a:ext cx="4884840" cy="1011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6600" y="2502360"/>
                <a:ext cx="4908240" cy="11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858112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7CB6C7-EC1D-45C9-A7F8-42DECB80060A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4716463" y="476250"/>
            <a:ext cx="31686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from text page 146)</a:t>
            </a:r>
          </a:p>
        </p:txBody>
      </p:sp>
      <p:sp>
        <p:nvSpPr>
          <p:cNvPr id="5124" name="Text Box 6"/>
          <p:cNvSpPr txBox="1">
            <a:spLocks noChangeArrowheads="1"/>
          </p:cNvSpPr>
          <p:nvPr/>
        </p:nvSpPr>
        <p:spPr bwMode="auto">
          <a:xfrm>
            <a:off x="755650" y="5876925"/>
            <a:ext cx="56165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t comes from the “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m rule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”. See page 199.</a:t>
            </a:r>
          </a:p>
        </p:txBody>
      </p:sp>
      <p:sp>
        <p:nvSpPr>
          <p:cNvPr id="5125" name="文字方塊 8"/>
          <p:cNvSpPr txBox="1">
            <a:spLocks noChangeArrowheads="1"/>
          </p:cNvSpPr>
          <p:nvPr/>
        </p:nvSpPr>
        <p:spPr bwMode="auto">
          <a:xfrm>
            <a:off x="1258888" y="476250"/>
            <a:ext cx="302895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rial Particular Solutions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5126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TW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755650" y="879475"/>
          <a:ext cx="7272338" cy="4953000"/>
        </p:xfrm>
        <a:graphic>
          <a:graphicData uri="http://schemas.openxmlformats.org/drawingml/2006/table">
            <a:tbl>
              <a:tblPr/>
              <a:tblGrid>
                <a:gridCol w="24118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860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g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Form of 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y</a:t>
                      </a:r>
                      <a:r>
                        <a:rPr lang="en-US" sz="1800" i="1" kern="100" baseline="-25000" dirty="0" err="1">
                          <a:latin typeface="Times New Roman"/>
                          <a:ea typeface="新細明體"/>
                          <a:cs typeface="Times New Roman"/>
                        </a:rPr>
                        <a:t>p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1 (any constant)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A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7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 – 2    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Bx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C     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 – 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 + 1    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x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Cx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cos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         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cos4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cos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baseline="300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       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(9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 – 2)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baseline="300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     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baseline="300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Bx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C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baseline="300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cos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5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  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Bx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C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cos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(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x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2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Fx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G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sin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67750"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e</a:t>
                      </a:r>
                      <a:r>
                        <a:rPr lang="en-US" sz="1800" kern="100" baseline="3000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baseline="300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>
                          <a:latin typeface="Times New Roman"/>
                          <a:ea typeface="新細明體"/>
                          <a:cs typeface="Times New Roman"/>
                        </a:rPr>
                        <a:t>cos4</a:t>
                      </a:r>
                      <a:r>
                        <a:rPr lang="en-US" sz="1800" i="1" kern="10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ts val="3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(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A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B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cos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(</a:t>
                      </a:r>
                      <a:r>
                        <a:rPr lang="en-US" sz="1800" i="1" kern="100" dirty="0" err="1">
                          <a:latin typeface="Times New Roman"/>
                          <a:ea typeface="新細明體"/>
                          <a:cs typeface="Times New Roman"/>
                        </a:rPr>
                        <a:t>C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 + 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)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e</a:t>
                      </a:r>
                      <a:r>
                        <a:rPr lang="en-US" sz="1800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3</a:t>
                      </a:r>
                      <a:r>
                        <a:rPr lang="en-US" sz="1800" i="1" kern="100" baseline="300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r>
                        <a:rPr lang="en-US" sz="1800" kern="100" dirty="0">
                          <a:latin typeface="Times New Roman"/>
                          <a:ea typeface="新細明體"/>
                          <a:cs typeface="Times New Roman"/>
                        </a:rPr>
                        <a:t>sin4</a:t>
                      </a:r>
                      <a:r>
                        <a:rPr lang="en-US" sz="1800" i="1" kern="100" dirty="0">
                          <a:latin typeface="Times New Roman"/>
                          <a:ea typeface="新細明體"/>
                          <a:cs typeface="Times New Roman"/>
                        </a:rPr>
                        <a:t>x</a:t>
                      </a:r>
                      <a:endParaRPr lang="zh-TW" sz="1800" kern="100" dirty="0">
                        <a:latin typeface="Calibri"/>
                        <a:ea typeface="新細明體"/>
                        <a:cs typeface="Times New Roman"/>
                      </a:endParaRPr>
                    </a:p>
                  </a:txBody>
                  <a:tcPr marL="45619" marR="45619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pic>
        <p:nvPicPr>
          <p:cNvPr id="5157" name="Picture 16" descr="\\140.112.59.229\資源平台\資源平台\版權\版權ICON與範例\Creative Commens台灣2.5\icon_by-nc-sa.tiff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1725" y="5445125"/>
            <a:ext cx="720725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筆跡 1"/>
              <p14:cNvContentPartPr/>
              <p14:nvPr/>
            </p14:nvContentPartPr>
            <p14:xfrm>
              <a:off x="3050280" y="104760"/>
              <a:ext cx="3038400" cy="63374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039840" y="88560"/>
                <a:ext cx="3057840" cy="636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472809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6DAF38-C01A-4513-A7FA-A309519999B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900113" y="1052513"/>
          <a:ext cx="19700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9" name="Equation" r:id="rId3" imgW="1905000" imgH="393700" progId="Equation.DSMT4">
                  <p:embed/>
                </p:oleObj>
              </mc:Choice>
              <mc:Fallback>
                <p:oleObj name="Equation" r:id="rId3" imgW="1905000" imgH="393700" progId="Equation.DSMT4">
                  <p:embed/>
                  <p:pic>
                    <p:nvPicPr>
                      <p:cNvPr id="61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052513"/>
                        <a:ext cx="19700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5"/>
          <p:cNvSpPr txBox="1">
            <a:spLocks noChangeArrowheads="1"/>
          </p:cNvSpPr>
          <p:nvPr/>
        </p:nvSpPr>
        <p:spPr bwMode="auto">
          <a:xfrm>
            <a:off x="4284663" y="981075"/>
            <a:ext cx="1368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?</a:t>
            </a:r>
          </a:p>
        </p:txBody>
      </p:sp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900113" y="1989138"/>
          <a:ext cx="3140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0" name="Equation" r:id="rId5" imgW="3035300" imgH="393700" progId="Equation.DSMT4">
                  <p:embed/>
                </p:oleObj>
              </mc:Choice>
              <mc:Fallback>
                <p:oleObj name="Equation" r:id="rId5" imgW="3035300" imgH="393700" progId="Equation.DSMT4">
                  <p:embed/>
                  <p:pic>
                    <p:nvPicPr>
                      <p:cNvPr id="61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989138"/>
                        <a:ext cx="31400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4284663" y="1916113"/>
            <a:ext cx="13684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?</a:t>
            </a:r>
          </a:p>
        </p:txBody>
      </p:sp>
      <p:graphicFrame>
        <p:nvGraphicFramePr>
          <p:cNvPr id="6151" name="Object 8"/>
          <p:cNvGraphicFramePr>
            <a:graphicFrameLocks noChangeAspect="1"/>
          </p:cNvGraphicFramePr>
          <p:nvPr/>
        </p:nvGraphicFramePr>
        <p:xfrm>
          <a:off x="900113" y="2997200"/>
          <a:ext cx="19970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1" name="Equation" r:id="rId7" imgW="1930400" imgH="368300" progId="Equation.DSMT4">
                  <p:embed/>
                </p:oleObj>
              </mc:Choice>
              <mc:Fallback>
                <p:oleObj name="Equation" r:id="rId7" imgW="1930400" imgH="368300" progId="Equation.DSMT4">
                  <p:embed/>
                  <p:pic>
                    <p:nvPicPr>
                      <p:cNvPr id="61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97200"/>
                        <a:ext cx="19970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4356100" y="2924175"/>
            <a:ext cx="1368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筆跡 1"/>
              <p14:cNvContentPartPr/>
              <p14:nvPr/>
            </p14:nvContentPartPr>
            <p14:xfrm>
              <a:off x="4991040" y="1059120"/>
              <a:ext cx="3625200" cy="26236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80960" y="1046880"/>
                <a:ext cx="3652200" cy="2643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197636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ED833A3-3400-4B21-BC59-672EA45030B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395288" y="836613"/>
            <a:ext cx="7777162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(text page 144)</a:t>
            </a:r>
          </a:p>
          <a:p>
            <a:pPr eaLnBrk="1" hangingPunct="1">
              <a:spcBef>
                <a:spcPct val="8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: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find the solution of the associated homogeneous equation</a:t>
            </a:r>
          </a:p>
        </p:txBody>
      </p:sp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2124075" y="908050"/>
          <a:ext cx="23256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8" name="Equation" r:id="rId3" imgW="2247900" imgH="330200" progId="Equation.DSMT4">
                  <p:embed/>
                </p:oleObj>
              </mc:Choice>
              <mc:Fallback>
                <p:oleObj name="Equation" r:id="rId3" imgW="2247900" imgH="330200" progId="Equation.DSMT4">
                  <p:embed/>
                  <p:pic>
                    <p:nvPicPr>
                      <p:cNvPr id="71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908050"/>
                        <a:ext cx="23256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Line 9"/>
          <p:cNvSpPr>
            <a:spLocks noChangeShapeType="1"/>
          </p:cNvSpPr>
          <p:nvPr/>
        </p:nvSpPr>
        <p:spPr bwMode="auto">
          <a:xfrm>
            <a:off x="3563938" y="1196975"/>
            <a:ext cx="9366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4" name="Line 10"/>
          <p:cNvSpPr>
            <a:spLocks noChangeShapeType="1"/>
          </p:cNvSpPr>
          <p:nvPr/>
        </p:nvSpPr>
        <p:spPr bwMode="auto">
          <a:xfrm flipH="1">
            <a:off x="4067175" y="1196975"/>
            <a:ext cx="0" cy="12239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5" name="Text Box 11"/>
          <p:cNvSpPr txBox="1">
            <a:spLocks noChangeArrowheads="1"/>
          </p:cNvSpPr>
          <p:nvPr/>
        </p:nvSpPr>
        <p:spPr bwMode="auto">
          <a:xfrm>
            <a:off x="395288" y="2133600"/>
            <a:ext cx="35290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: particular solution </a:t>
            </a:r>
          </a:p>
        </p:txBody>
      </p:sp>
      <p:graphicFrame>
        <p:nvGraphicFramePr>
          <p:cNvPr id="7176" name="Object 12"/>
          <p:cNvGraphicFramePr>
            <a:graphicFrameLocks noChangeAspect="1"/>
          </p:cNvGraphicFramePr>
          <p:nvPr/>
        </p:nvGraphicFramePr>
        <p:xfrm>
          <a:off x="3492500" y="2420938"/>
          <a:ext cx="2681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9" name="Equation" r:id="rId5" imgW="2590800" imgH="381000" progId="Equation.DSMT4">
                  <p:embed/>
                </p:oleObj>
              </mc:Choice>
              <mc:Fallback>
                <p:oleObj name="Equation" r:id="rId5" imgW="2590800" imgH="381000" progId="Equation.DSMT4">
                  <p:embed/>
                  <p:pic>
                    <p:nvPicPr>
                      <p:cNvPr id="71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420938"/>
                        <a:ext cx="2681288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16"/>
          <p:cNvGraphicFramePr>
            <a:graphicFrameLocks noChangeAspect="1"/>
          </p:cNvGraphicFramePr>
          <p:nvPr/>
        </p:nvGraphicFramePr>
        <p:xfrm>
          <a:off x="3492500" y="2852738"/>
          <a:ext cx="3114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0" name="Equation" r:id="rId7" imgW="3009900" imgH="381000" progId="Equation.DSMT4">
                  <p:embed/>
                </p:oleObj>
              </mc:Choice>
              <mc:Fallback>
                <p:oleObj name="Equation" r:id="rId7" imgW="3009900" imgH="381000" progId="Equation.DSMT4">
                  <p:embed/>
                  <p:pic>
                    <p:nvPicPr>
                      <p:cNvPr id="717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852738"/>
                        <a:ext cx="31146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7"/>
          <p:cNvGraphicFramePr>
            <a:graphicFrameLocks noChangeAspect="1"/>
          </p:cNvGraphicFramePr>
          <p:nvPr/>
        </p:nvGraphicFramePr>
        <p:xfrm>
          <a:off x="3492500" y="3284538"/>
          <a:ext cx="31289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1" name="Equation" r:id="rId9" imgW="3022600" imgH="381000" progId="Equation.DSMT4">
                  <p:embed/>
                </p:oleObj>
              </mc:Choice>
              <mc:Fallback>
                <p:oleObj name="Equation" r:id="rId9" imgW="3022600" imgH="381000" progId="Equation.DSMT4">
                  <p:embed/>
                  <p:pic>
                    <p:nvPicPr>
                      <p:cNvPr id="717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284538"/>
                        <a:ext cx="31289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20"/>
          <p:cNvGraphicFramePr>
            <a:graphicFrameLocks noChangeAspect="1"/>
          </p:cNvGraphicFramePr>
          <p:nvPr/>
        </p:nvGraphicFramePr>
        <p:xfrm>
          <a:off x="755650" y="3716338"/>
          <a:ext cx="6902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2" name="Equation" r:id="rId11" imgW="6667500" imgH="381000" progId="Equation.DSMT4">
                  <p:embed/>
                </p:oleObj>
              </mc:Choice>
              <mc:Fallback>
                <p:oleObj name="Equation" r:id="rId11" imgW="6667500" imgH="381000" progId="Equation.DSMT4">
                  <p:embed/>
                  <p:pic>
                    <p:nvPicPr>
                      <p:cNvPr id="717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716338"/>
                        <a:ext cx="6902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21"/>
          <p:cNvGraphicFramePr>
            <a:graphicFrameLocks noChangeAspect="1"/>
          </p:cNvGraphicFramePr>
          <p:nvPr/>
        </p:nvGraphicFramePr>
        <p:xfrm>
          <a:off x="971550" y="4221163"/>
          <a:ext cx="16954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3" name="Equation" r:id="rId13" imgW="1637589" imgH="774364" progId="Equation.DSMT4">
                  <p:embed/>
                </p:oleObj>
              </mc:Choice>
              <mc:Fallback>
                <p:oleObj name="Equation" r:id="rId13" imgW="1637589" imgH="774364" progId="Equation.DSMT4">
                  <p:embed/>
                  <p:pic>
                    <p:nvPicPr>
                      <p:cNvPr id="718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21163"/>
                        <a:ext cx="16954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AutoShape 22"/>
          <p:cNvSpPr>
            <a:spLocks noChangeArrowheads="1"/>
          </p:cNvSpPr>
          <p:nvPr/>
        </p:nvSpPr>
        <p:spPr bwMode="auto">
          <a:xfrm>
            <a:off x="3059113" y="4508500"/>
            <a:ext cx="792162" cy="217488"/>
          </a:xfrm>
          <a:prstGeom prst="rightArrow">
            <a:avLst>
              <a:gd name="adj1" fmla="val 50000"/>
              <a:gd name="adj2" fmla="val 9105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7182" name="Text Box 23"/>
          <p:cNvSpPr txBox="1">
            <a:spLocks noChangeArrowheads="1"/>
          </p:cNvSpPr>
          <p:nvPr/>
        </p:nvSpPr>
        <p:spPr bwMode="auto">
          <a:xfrm>
            <a:off x="4067175" y="4365625"/>
            <a:ext cx="2736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6/73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16/73</a:t>
            </a:r>
          </a:p>
        </p:txBody>
      </p:sp>
      <p:graphicFrame>
        <p:nvGraphicFramePr>
          <p:cNvPr id="7183" name="Object 24"/>
          <p:cNvGraphicFramePr>
            <a:graphicFrameLocks noChangeAspect="1"/>
          </p:cNvGraphicFramePr>
          <p:nvPr/>
        </p:nvGraphicFramePr>
        <p:xfrm>
          <a:off x="4067175" y="4868863"/>
          <a:ext cx="28908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4" name="Equation" r:id="rId15" imgW="2794000" imgH="546100" progId="Equation.DSMT4">
                  <p:embed/>
                </p:oleObj>
              </mc:Choice>
              <mc:Fallback>
                <p:oleObj name="Equation" r:id="rId15" imgW="2794000" imgH="546100" progId="Equation.DSMT4">
                  <p:embed/>
                  <p:pic>
                    <p:nvPicPr>
                      <p:cNvPr id="718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868863"/>
                        <a:ext cx="2890838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25"/>
          <p:cNvSpPr txBox="1">
            <a:spLocks noChangeArrowheads="1"/>
          </p:cNvSpPr>
          <p:nvPr/>
        </p:nvSpPr>
        <p:spPr bwMode="auto">
          <a:xfrm>
            <a:off x="468313" y="5229225"/>
            <a:ext cx="33115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: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General solution:</a:t>
            </a:r>
          </a:p>
        </p:txBody>
      </p:sp>
      <p:graphicFrame>
        <p:nvGraphicFramePr>
          <p:cNvPr id="7185" name="Object 26"/>
          <p:cNvGraphicFramePr>
            <a:graphicFrameLocks noChangeAspect="1"/>
          </p:cNvGraphicFramePr>
          <p:nvPr/>
        </p:nvGraphicFramePr>
        <p:xfrm>
          <a:off x="1187450" y="5732463"/>
          <a:ext cx="63992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85" name="Equation" r:id="rId17" imgW="6184900" imgH="723900" progId="Equation.DSMT4">
                  <p:embed/>
                </p:oleObj>
              </mc:Choice>
              <mc:Fallback>
                <p:oleObj name="Equation" r:id="rId17" imgW="6184900" imgH="723900" progId="Equation.DSMT4">
                  <p:embed/>
                  <p:pic>
                    <p:nvPicPr>
                      <p:cNvPr id="7185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732463"/>
                        <a:ext cx="6399213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6" name="Text Box 27"/>
          <p:cNvSpPr txBox="1">
            <a:spLocks noChangeArrowheads="1"/>
          </p:cNvSpPr>
          <p:nvPr/>
        </p:nvSpPr>
        <p:spPr bwMode="auto">
          <a:xfrm>
            <a:off x="3995738" y="1730375"/>
            <a:ext cx="9366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uess</a:t>
            </a:r>
          </a:p>
        </p:txBody>
      </p:sp>
      <p:sp>
        <p:nvSpPr>
          <p:cNvPr id="7187" name="Text Box 28"/>
          <p:cNvSpPr txBox="1">
            <a:spLocks noChangeArrowheads="1"/>
          </p:cNvSpPr>
          <p:nvPr/>
        </p:nvSpPr>
        <p:spPr bwMode="auto">
          <a:xfrm>
            <a:off x="468313" y="333375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4-3  Example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筆跡 1"/>
              <p14:cNvContentPartPr/>
              <p14:nvPr/>
            </p14:nvContentPartPr>
            <p14:xfrm>
              <a:off x="7034400" y="594360"/>
              <a:ext cx="2008440" cy="19328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020720" y="584640"/>
                <a:ext cx="2031120" cy="195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7435121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C5BC40-9BC7-4BC8-B7C0-AF1BE8B45CCD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7705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3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                        (text page 145)         </a:t>
            </a:r>
          </a:p>
        </p:txBody>
      </p:sp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1979613" y="404813"/>
          <a:ext cx="33242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7" name="Equation" r:id="rId3" imgW="3213100" imgH="368300" progId="Equation.DSMT4">
                  <p:embed/>
                </p:oleObj>
              </mc:Choice>
              <mc:Fallback>
                <p:oleObj name="Equation" r:id="rId3" imgW="3213100" imgH="368300" progId="Equation.DSMT4">
                  <p:embed/>
                  <p:pic>
                    <p:nvPicPr>
                      <p:cNvPr id="8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4813"/>
                        <a:ext cx="33242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Line 6"/>
          <p:cNvSpPr>
            <a:spLocks noChangeShapeType="1"/>
          </p:cNvSpPr>
          <p:nvPr/>
        </p:nvSpPr>
        <p:spPr bwMode="auto">
          <a:xfrm>
            <a:off x="3708400" y="765175"/>
            <a:ext cx="719138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8" name="Line 7"/>
          <p:cNvSpPr>
            <a:spLocks noChangeShapeType="1"/>
          </p:cNvSpPr>
          <p:nvPr/>
        </p:nvSpPr>
        <p:spPr bwMode="auto">
          <a:xfrm>
            <a:off x="4716463" y="765175"/>
            <a:ext cx="576262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9" name="Line 8"/>
          <p:cNvSpPr>
            <a:spLocks noChangeShapeType="1"/>
          </p:cNvSpPr>
          <p:nvPr/>
        </p:nvSpPr>
        <p:spPr bwMode="auto">
          <a:xfrm flipH="1">
            <a:off x="4067175" y="765175"/>
            <a:ext cx="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200" name="Object 9"/>
          <p:cNvGraphicFramePr>
            <a:graphicFrameLocks noChangeAspect="1"/>
          </p:cNvGraphicFramePr>
          <p:nvPr/>
        </p:nvGraphicFramePr>
        <p:xfrm>
          <a:off x="2627313" y="2708275"/>
          <a:ext cx="24558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8" name="Equation" r:id="rId5" imgW="2374900" imgH="330200" progId="Equation.DSMT4">
                  <p:embed/>
                </p:oleObj>
              </mc:Choice>
              <mc:Fallback>
                <p:oleObj name="Equation" r:id="rId5" imgW="2374900" imgH="330200" progId="Equation.DSMT4">
                  <p:embed/>
                  <p:pic>
                    <p:nvPicPr>
                      <p:cNvPr id="820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2708275"/>
                        <a:ext cx="245586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Line 10"/>
          <p:cNvSpPr>
            <a:spLocks noChangeShapeType="1"/>
          </p:cNvSpPr>
          <p:nvPr/>
        </p:nvSpPr>
        <p:spPr bwMode="auto">
          <a:xfrm>
            <a:off x="5003800" y="765175"/>
            <a:ext cx="1223963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202" name="Object 11"/>
          <p:cNvGraphicFramePr>
            <a:graphicFrameLocks noChangeAspect="1"/>
          </p:cNvGraphicFramePr>
          <p:nvPr/>
        </p:nvGraphicFramePr>
        <p:xfrm>
          <a:off x="5508625" y="2636838"/>
          <a:ext cx="23780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39" name="Equation" r:id="rId7" imgW="2298700" imgH="368300" progId="Equation.DSMT4">
                  <p:embed/>
                </p:oleObj>
              </mc:Choice>
              <mc:Fallback>
                <p:oleObj name="Equation" r:id="rId7" imgW="2298700" imgH="368300" progId="Equation.DSMT4">
                  <p:embed/>
                  <p:pic>
                    <p:nvPicPr>
                      <p:cNvPr id="820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636838"/>
                        <a:ext cx="23780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3132138" y="3141663"/>
            <a:ext cx="1008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uess</a:t>
            </a:r>
          </a:p>
        </p:txBody>
      </p:sp>
      <p:sp>
        <p:nvSpPr>
          <p:cNvPr id="8204" name="Text Box 13"/>
          <p:cNvSpPr txBox="1">
            <a:spLocks noChangeArrowheads="1"/>
          </p:cNvSpPr>
          <p:nvPr/>
        </p:nvSpPr>
        <p:spPr bwMode="auto">
          <a:xfrm>
            <a:off x="6300788" y="3068638"/>
            <a:ext cx="10080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uess</a:t>
            </a:r>
          </a:p>
        </p:txBody>
      </p:sp>
      <p:sp>
        <p:nvSpPr>
          <p:cNvPr id="8205" name="Line 14"/>
          <p:cNvSpPr>
            <a:spLocks noChangeShapeType="1"/>
          </p:cNvSpPr>
          <p:nvPr/>
        </p:nvSpPr>
        <p:spPr bwMode="auto">
          <a:xfrm flipH="1">
            <a:off x="2843213" y="2997200"/>
            <a:ext cx="647700" cy="5762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6" name="Line 15"/>
          <p:cNvSpPr>
            <a:spLocks noChangeShapeType="1"/>
          </p:cNvSpPr>
          <p:nvPr/>
        </p:nvSpPr>
        <p:spPr bwMode="auto">
          <a:xfrm>
            <a:off x="6372225" y="2997200"/>
            <a:ext cx="0" cy="5032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207" name="Text Box 16"/>
          <p:cNvSpPr txBox="1">
            <a:spLocks noChangeArrowheads="1"/>
          </p:cNvSpPr>
          <p:nvPr/>
        </p:nvSpPr>
        <p:spPr bwMode="auto">
          <a:xfrm>
            <a:off x="395288" y="981075"/>
            <a:ext cx="5832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: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Find the solution of </a:t>
            </a:r>
          </a:p>
        </p:txBody>
      </p:sp>
      <p:graphicFrame>
        <p:nvGraphicFramePr>
          <p:cNvPr id="8208" name="Object 17"/>
          <p:cNvGraphicFramePr>
            <a:graphicFrameLocks noChangeAspect="1"/>
          </p:cNvGraphicFramePr>
          <p:nvPr/>
        </p:nvGraphicFramePr>
        <p:xfrm>
          <a:off x="1619250" y="1412875"/>
          <a:ext cx="19700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0" name="Equation" r:id="rId9" imgW="1905000" imgH="330200" progId="Equation.DSMT4">
                  <p:embed/>
                </p:oleObj>
              </mc:Choice>
              <mc:Fallback>
                <p:oleObj name="Equation" r:id="rId9" imgW="1905000" imgH="330200" progId="Equation.DSMT4">
                  <p:embed/>
                  <p:pic>
                    <p:nvPicPr>
                      <p:cNvPr id="820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412875"/>
                        <a:ext cx="19700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18"/>
          <p:cNvGraphicFramePr>
            <a:graphicFrameLocks noChangeAspect="1"/>
          </p:cNvGraphicFramePr>
          <p:nvPr/>
        </p:nvGraphicFramePr>
        <p:xfrm>
          <a:off x="1619250" y="1773238"/>
          <a:ext cx="191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1" name="Equation" r:id="rId11" imgW="1854200" imgH="381000" progId="Equation.DSMT4">
                  <p:embed/>
                </p:oleObj>
              </mc:Choice>
              <mc:Fallback>
                <p:oleObj name="Equation" r:id="rId11" imgW="1854200" imgH="381000" progId="Equation.DSMT4">
                  <p:embed/>
                  <p:pic>
                    <p:nvPicPr>
                      <p:cNvPr id="820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773238"/>
                        <a:ext cx="1917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 Box 19"/>
          <p:cNvSpPr txBox="1">
            <a:spLocks noChangeArrowheads="1"/>
          </p:cNvSpPr>
          <p:nvPr/>
        </p:nvSpPr>
        <p:spPr bwMode="auto">
          <a:xfrm>
            <a:off x="395288" y="2205038"/>
            <a:ext cx="5832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: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Particular solution </a:t>
            </a:r>
          </a:p>
        </p:txBody>
      </p:sp>
      <p:graphicFrame>
        <p:nvGraphicFramePr>
          <p:cNvPr id="8211" name="Object 20"/>
          <p:cNvGraphicFramePr>
            <a:graphicFrameLocks noChangeAspect="1"/>
          </p:cNvGraphicFramePr>
          <p:nvPr/>
        </p:nvGraphicFramePr>
        <p:xfrm>
          <a:off x="1835150" y="3573463"/>
          <a:ext cx="1457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2" name="Equation" r:id="rId13" imgW="1409088" imgH="380835" progId="Equation.DSMT4">
                  <p:embed/>
                </p:oleObj>
              </mc:Choice>
              <mc:Fallback>
                <p:oleObj name="Equation" r:id="rId13" imgW="1409088" imgH="380835" progId="Equation.DSMT4">
                  <p:embed/>
                  <p:pic>
                    <p:nvPicPr>
                      <p:cNvPr id="821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573463"/>
                        <a:ext cx="1457325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1"/>
          <p:cNvGraphicFramePr>
            <a:graphicFrameLocks noChangeAspect="1"/>
          </p:cNvGraphicFramePr>
          <p:nvPr/>
        </p:nvGraphicFramePr>
        <p:xfrm>
          <a:off x="5364163" y="3573463"/>
          <a:ext cx="21256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3" name="Equation" r:id="rId15" imgW="2057400" imgH="419100" progId="Equation.DSMT4">
                  <p:embed/>
                </p:oleObj>
              </mc:Choice>
              <mc:Fallback>
                <p:oleObj name="Equation" r:id="rId15" imgW="2057400" imgH="419100" progId="Equation.DSMT4">
                  <p:embed/>
                  <p:pic>
                    <p:nvPicPr>
                      <p:cNvPr id="821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573463"/>
                        <a:ext cx="2125662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3" name="Object 22"/>
          <p:cNvGraphicFramePr>
            <a:graphicFrameLocks noChangeAspect="1"/>
          </p:cNvGraphicFramePr>
          <p:nvPr/>
        </p:nvGraphicFramePr>
        <p:xfrm>
          <a:off x="1835150" y="4005263"/>
          <a:ext cx="8667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4" name="Equation" r:id="rId17" imgW="838200" imgH="850900" progId="Equation.DSMT4">
                  <p:embed/>
                </p:oleObj>
              </mc:Choice>
              <mc:Fallback>
                <p:oleObj name="Equation" r:id="rId17" imgW="838200" imgH="850900" progId="Equation.DSMT4">
                  <p:embed/>
                  <p:pic>
                    <p:nvPicPr>
                      <p:cNvPr id="821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05263"/>
                        <a:ext cx="8667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4" name="Object 24"/>
          <p:cNvGraphicFramePr>
            <a:graphicFrameLocks noChangeAspect="1"/>
          </p:cNvGraphicFramePr>
          <p:nvPr/>
        </p:nvGraphicFramePr>
        <p:xfrm>
          <a:off x="5292725" y="4005263"/>
          <a:ext cx="33591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5" name="Equation" r:id="rId19" imgW="3251200" imgH="927100" progId="Equation.DSMT4">
                  <p:embed/>
                </p:oleObj>
              </mc:Choice>
              <mc:Fallback>
                <p:oleObj name="Equation" r:id="rId19" imgW="3251200" imgH="927100" progId="Equation.DSMT4">
                  <p:embed/>
                  <p:pic>
                    <p:nvPicPr>
                      <p:cNvPr id="821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005263"/>
                        <a:ext cx="335915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5"/>
          <p:cNvGraphicFramePr>
            <a:graphicFrameLocks noChangeAspect="1"/>
          </p:cNvGraphicFramePr>
          <p:nvPr/>
        </p:nvGraphicFramePr>
        <p:xfrm>
          <a:off x="1258888" y="4941888"/>
          <a:ext cx="2825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6" name="Equation" r:id="rId21" imgW="2730500" imgH="266700" progId="Equation.DSMT4">
                  <p:embed/>
                </p:oleObj>
              </mc:Choice>
              <mc:Fallback>
                <p:oleObj name="Equation" r:id="rId21" imgW="2730500" imgH="266700" progId="Equation.DSMT4">
                  <p:embed/>
                  <p:pic>
                    <p:nvPicPr>
                      <p:cNvPr id="821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41888"/>
                        <a:ext cx="282575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6" name="Object 26"/>
          <p:cNvGraphicFramePr>
            <a:graphicFrameLocks noChangeAspect="1"/>
          </p:cNvGraphicFramePr>
          <p:nvPr/>
        </p:nvGraphicFramePr>
        <p:xfrm>
          <a:off x="1619250" y="5229225"/>
          <a:ext cx="20351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7" name="Equation" r:id="rId23" imgW="1968500" imgH="546100" progId="Equation.DSMT4">
                  <p:embed/>
                </p:oleObj>
              </mc:Choice>
              <mc:Fallback>
                <p:oleObj name="Equation" r:id="rId23" imgW="1968500" imgH="546100" progId="Equation.DSMT4">
                  <p:embed/>
                  <p:pic>
                    <p:nvPicPr>
                      <p:cNvPr id="821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229225"/>
                        <a:ext cx="20351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7" name="Object 27"/>
          <p:cNvGraphicFramePr>
            <a:graphicFrameLocks noChangeAspect="1"/>
          </p:cNvGraphicFramePr>
          <p:nvPr/>
        </p:nvGraphicFramePr>
        <p:xfrm>
          <a:off x="1692275" y="5876925"/>
          <a:ext cx="17859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8" name="Equation" r:id="rId25" imgW="1726451" imgH="545863" progId="Equation.DSMT4">
                  <p:embed/>
                </p:oleObj>
              </mc:Choice>
              <mc:Fallback>
                <p:oleObj name="Equation" r:id="rId25" imgW="1726451" imgH="545863" progId="Equation.DSMT4">
                  <p:embed/>
                  <p:pic>
                    <p:nvPicPr>
                      <p:cNvPr id="821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876925"/>
                        <a:ext cx="1785938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8"/>
          <p:cNvGraphicFramePr>
            <a:graphicFrameLocks noChangeAspect="1"/>
          </p:cNvGraphicFramePr>
          <p:nvPr/>
        </p:nvGraphicFramePr>
        <p:xfrm>
          <a:off x="5030788" y="4941888"/>
          <a:ext cx="36909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49" name="Equation" r:id="rId27" imgW="3568700" imgH="393700" progId="Equation.DSMT4">
                  <p:embed/>
                </p:oleObj>
              </mc:Choice>
              <mc:Fallback>
                <p:oleObj name="Equation" r:id="rId27" imgW="3568700" imgH="393700" progId="Equation.DSMT4">
                  <p:embed/>
                  <p:pic>
                    <p:nvPicPr>
                      <p:cNvPr id="821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788" y="4941888"/>
                        <a:ext cx="36909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9"/>
          <p:cNvGraphicFramePr>
            <a:graphicFrameLocks noChangeAspect="1"/>
          </p:cNvGraphicFramePr>
          <p:nvPr/>
        </p:nvGraphicFramePr>
        <p:xfrm>
          <a:off x="5795963" y="5300663"/>
          <a:ext cx="20224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0" name="Equation" r:id="rId29" imgW="1954951" imgH="545863" progId="Equation.DSMT4">
                  <p:embed/>
                </p:oleObj>
              </mc:Choice>
              <mc:Fallback>
                <p:oleObj name="Equation" r:id="rId29" imgW="1954951" imgH="545863" progId="Equation.DSMT4">
                  <p:embed/>
                  <p:pic>
                    <p:nvPicPr>
                      <p:cNvPr id="821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5300663"/>
                        <a:ext cx="20224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CC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30"/>
          <p:cNvGraphicFramePr>
            <a:graphicFrameLocks noChangeAspect="1"/>
          </p:cNvGraphicFramePr>
          <p:nvPr/>
        </p:nvGraphicFramePr>
        <p:xfrm>
          <a:off x="5672138" y="5876925"/>
          <a:ext cx="21145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1" name="Equation" r:id="rId31" imgW="2043813" imgH="545863" progId="Equation.DSMT4">
                  <p:embed/>
                </p:oleObj>
              </mc:Choice>
              <mc:Fallback>
                <p:oleObj name="Equation" r:id="rId31" imgW="2043813" imgH="545863" progId="Equation.DSMT4">
                  <p:embed/>
                  <p:pic>
                    <p:nvPicPr>
                      <p:cNvPr id="822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138" y="5876925"/>
                        <a:ext cx="2114550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" name="筆跡 1"/>
              <p14:cNvContentPartPr/>
              <p14:nvPr/>
            </p14:nvContentPartPr>
            <p14:xfrm>
              <a:off x="4328640" y="2098440"/>
              <a:ext cx="3658680" cy="10508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316040" y="2085480"/>
                <a:ext cx="3686040" cy="1076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52664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C7BEBF-208B-47EB-B088-E81392A7715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25209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</a:t>
            </a:r>
          </a:p>
        </p:txBody>
      </p:sp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977900" y="765175"/>
          <a:ext cx="43989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1" name="Equation" r:id="rId3" imgW="4254500" imgH="546100" progId="Equation.DSMT4">
                  <p:embed/>
                </p:oleObj>
              </mc:Choice>
              <mc:Fallback>
                <p:oleObj name="Equation" r:id="rId3" imgW="4254500" imgH="546100" progId="Equation.DSMT4">
                  <p:embed/>
                  <p:pic>
                    <p:nvPicPr>
                      <p:cNvPr id="922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765175"/>
                        <a:ext cx="439896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6"/>
          <p:cNvSpPr txBox="1">
            <a:spLocks noChangeArrowheads="1"/>
          </p:cNvSpPr>
          <p:nvPr/>
        </p:nvSpPr>
        <p:spPr bwMode="auto">
          <a:xfrm>
            <a:off x="323850" y="1557338"/>
            <a:ext cx="5832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: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General solution </a:t>
            </a:r>
          </a:p>
        </p:txBody>
      </p:sp>
      <p:graphicFrame>
        <p:nvGraphicFramePr>
          <p:cNvPr id="9222" name="Object 7"/>
          <p:cNvGraphicFramePr>
            <a:graphicFrameLocks noChangeAspect="1"/>
          </p:cNvGraphicFramePr>
          <p:nvPr/>
        </p:nvGraphicFramePr>
        <p:xfrm>
          <a:off x="1619250" y="1989138"/>
          <a:ext cx="12874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2" name="Equation" r:id="rId5" imgW="1244600" imgH="381000" progId="Equation.DSMT4">
                  <p:embed/>
                </p:oleObj>
              </mc:Choice>
              <mc:Fallback>
                <p:oleObj name="Equation" r:id="rId5" imgW="1244600" imgH="381000" progId="Equation.DSMT4">
                  <p:embed/>
                  <p:pic>
                    <p:nvPicPr>
                      <p:cNvPr id="922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989138"/>
                        <a:ext cx="12874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8"/>
          <p:cNvGraphicFramePr>
            <a:graphicFrameLocks noChangeAspect="1"/>
          </p:cNvGraphicFramePr>
          <p:nvPr/>
        </p:nvGraphicFramePr>
        <p:xfrm>
          <a:off x="1647825" y="2420938"/>
          <a:ext cx="4368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3" name="Equation" r:id="rId7" imgW="4368800" imgH="546100" progId="Equation.DSMT4">
                  <p:embed/>
                </p:oleObj>
              </mc:Choice>
              <mc:Fallback>
                <p:oleObj name="Equation" r:id="rId7" imgW="4368800" imgH="546100" progId="Equation.DSMT4">
                  <p:embed/>
                  <p:pic>
                    <p:nvPicPr>
                      <p:cNvPr id="922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2420938"/>
                        <a:ext cx="4368800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8117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7EE497-BCEC-462D-A07D-8EDFC554ACE4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611188" y="476250"/>
            <a:ext cx="50403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3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20)</a:t>
            </a:r>
          </a:p>
        </p:txBody>
      </p:sp>
      <p:graphicFrame>
        <p:nvGraphicFramePr>
          <p:cNvPr id="11268" name="Object 5"/>
          <p:cNvGraphicFramePr>
            <a:graphicFrameLocks noChangeAspect="1"/>
          </p:cNvGraphicFramePr>
          <p:nvPr/>
        </p:nvGraphicFramePr>
        <p:xfrm>
          <a:off x="2268538" y="981075"/>
          <a:ext cx="13700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6" name="Equation" r:id="rId3" imgW="1371600" imgH="330200" progId="Equation.DSMT4">
                  <p:embed/>
                </p:oleObj>
              </mc:Choice>
              <mc:Fallback>
                <p:oleObj name="Equation" r:id="rId3" imgW="1371600" imgH="330200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981075"/>
                        <a:ext cx="13700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1187450" y="2205038"/>
          <a:ext cx="9906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7" name="Equation" r:id="rId5" imgW="990600" imgH="368300" progId="Equation.DSMT4">
                  <p:embed/>
                </p:oleObj>
              </mc:Choice>
              <mc:Fallback>
                <p:oleObj name="Equation" r:id="rId5" imgW="990600" imgH="368300" progId="Equation.DSMT4">
                  <p:embed/>
                  <p:pic>
                    <p:nvPicPr>
                      <p:cNvPr id="11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205038"/>
                        <a:ext cx="9906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2555875" y="2205038"/>
          <a:ext cx="13335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8" name="Equation" r:id="rId7" imgW="1333500" imgH="368300" progId="Equation.DSMT4">
                  <p:embed/>
                </p:oleObj>
              </mc:Choice>
              <mc:Fallback>
                <p:oleObj name="Equation" r:id="rId7" imgW="1333500" imgH="368300" progId="Equation.DSMT4">
                  <p:embed/>
                  <p:pic>
                    <p:nvPicPr>
                      <p:cNvPr id="1127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2205038"/>
                        <a:ext cx="13335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684213" y="1484313"/>
            <a:ext cx="1511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:</a:t>
            </a:r>
          </a:p>
        </p:txBody>
      </p:sp>
      <p:graphicFrame>
        <p:nvGraphicFramePr>
          <p:cNvPr id="11272" name="Object 9"/>
          <p:cNvGraphicFramePr>
            <a:graphicFrameLocks noChangeAspect="1"/>
          </p:cNvGraphicFramePr>
          <p:nvPr/>
        </p:nvGraphicFramePr>
        <p:xfrm>
          <a:off x="1835150" y="1557338"/>
          <a:ext cx="29686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9" name="Equation" r:id="rId9" imgW="2971800" imgH="368300" progId="Equation.DSMT4">
                  <p:embed/>
                </p:oleObj>
              </mc:Choice>
              <mc:Fallback>
                <p:oleObj name="Equation" r:id="rId9" imgW="2971800" imgH="368300" progId="Equation.DSMT4">
                  <p:embed/>
                  <p:pic>
                    <p:nvPicPr>
                      <p:cNvPr id="1127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557338"/>
                        <a:ext cx="29686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684213" y="2132013"/>
            <a:ext cx="6477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</a:t>
            </a:r>
          </a:p>
        </p:txBody>
      </p:sp>
      <p:graphicFrame>
        <p:nvGraphicFramePr>
          <p:cNvPr id="11274" name="Object 11"/>
          <p:cNvGraphicFramePr>
            <a:graphicFrameLocks noChangeAspect="1"/>
          </p:cNvGraphicFramePr>
          <p:nvPr/>
        </p:nvGraphicFramePr>
        <p:xfrm>
          <a:off x="1260475" y="2781300"/>
          <a:ext cx="15986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0" name="Equation" r:id="rId11" imgW="1600200" imgH="368300" progId="Equation.DSMT4">
                  <p:embed/>
                </p:oleObj>
              </mc:Choice>
              <mc:Fallback>
                <p:oleObj name="Equation" r:id="rId11" imgW="1600200" imgH="368300" progId="Equation.DSMT4">
                  <p:embed/>
                  <p:pic>
                    <p:nvPicPr>
                      <p:cNvPr id="1127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781300"/>
                        <a:ext cx="15986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12"/>
          <p:cNvSpPr txBox="1">
            <a:spLocks noChangeArrowheads="1"/>
          </p:cNvSpPr>
          <p:nvPr/>
        </p:nvSpPr>
        <p:spPr bwMode="auto">
          <a:xfrm>
            <a:off x="3132138" y="2708275"/>
            <a:ext cx="54721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ny constant (infinite number of solutions)</a:t>
            </a:r>
          </a:p>
        </p:txBody>
      </p:sp>
      <p:sp>
        <p:nvSpPr>
          <p:cNvPr id="11276" name="Text Box 13"/>
          <p:cNvSpPr txBox="1">
            <a:spLocks noChangeArrowheads="1"/>
          </p:cNvSpPr>
          <p:nvPr/>
        </p:nvSpPr>
        <p:spPr bwMode="auto">
          <a:xfrm>
            <a:off x="684213" y="3213100"/>
            <a:ext cx="6477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</a:t>
            </a:r>
          </a:p>
        </p:txBody>
      </p:sp>
      <p:graphicFrame>
        <p:nvGraphicFramePr>
          <p:cNvPr id="11277" name="Object 14"/>
          <p:cNvGraphicFramePr>
            <a:graphicFrameLocks noChangeAspect="1"/>
          </p:cNvGraphicFramePr>
          <p:nvPr/>
        </p:nvGraphicFramePr>
        <p:xfrm>
          <a:off x="1258888" y="3284538"/>
          <a:ext cx="9906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1" name="Equation" r:id="rId13" imgW="990600" imgH="368300" progId="Equation.DSMT4">
                  <p:embed/>
                </p:oleObj>
              </mc:Choice>
              <mc:Fallback>
                <p:oleObj name="Equation" r:id="rId13" imgW="990600" imgH="368300" progId="Equation.DSMT4">
                  <p:embed/>
                  <p:pic>
                    <p:nvPicPr>
                      <p:cNvPr id="1127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284538"/>
                        <a:ext cx="9906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5"/>
          <p:cNvGraphicFramePr>
            <a:graphicFrameLocks noChangeAspect="1"/>
          </p:cNvGraphicFramePr>
          <p:nvPr/>
        </p:nvGraphicFramePr>
        <p:xfrm>
          <a:off x="2568575" y="3284538"/>
          <a:ext cx="1308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2" name="Equation" r:id="rId14" imgW="1308100" imgH="368300" progId="Equation.DSMT4">
                  <p:embed/>
                </p:oleObj>
              </mc:Choice>
              <mc:Fallback>
                <p:oleObj name="Equation" r:id="rId14" imgW="1308100" imgH="368300" progId="Equation.DSMT4">
                  <p:embed/>
                  <p:pic>
                    <p:nvPicPr>
                      <p:cNvPr id="1127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3284538"/>
                        <a:ext cx="130810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9" name="Object 16"/>
          <p:cNvGraphicFramePr>
            <a:graphicFrameLocks noChangeAspect="1"/>
          </p:cNvGraphicFramePr>
          <p:nvPr/>
        </p:nvGraphicFramePr>
        <p:xfrm>
          <a:off x="1258888" y="3860800"/>
          <a:ext cx="6080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3" name="Equation" r:id="rId16" imgW="609336" imgH="317362" progId="Equation.DSMT4">
                  <p:embed/>
                </p:oleObj>
              </mc:Choice>
              <mc:Fallback>
                <p:oleObj name="Equation" r:id="rId16" imgW="609336" imgH="317362" progId="Equation.DSMT4">
                  <p:embed/>
                  <p:pic>
                    <p:nvPicPr>
                      <p:cNvPr id="11279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860800"/>
                        <a:ext cx="60801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0" name="Rectangle 17"/>
          <p:cNvSpPr>
            <a:spLocks noChangeArrowheads="1"/>
          </p:cNvSpPr>
          <p:nvPr/>
        </p:nvSpPr>
        <p:spPr bwMode="auto">
          <a:xfrm>
            <a:off x="2195513" y="3789363"/>
            <a:ext cx="21018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unique solution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" name="筆跡 1"/>
              <p14:cNvContentPartPr/>
              <p14:nvPr/>
            </p14:nvContentPartPr>
            <p14:xfrm>
              <a:off x="4017960" y="2216520"/>
              <a:ext cx="3818160" cy="101952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003560" y="2203560"/>
                <a:ext cx="3849480" cy="1044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8654021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CDC543-AB7B-4BBA-A9C2-BED73A06C4A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9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395288" y="1052513"/>
            <a:ext cx="7632700" cy="213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m Rule: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should be a linear combination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'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</a:p>
          <a:p>
            <a:pPr eaLnBrk="1" hangingPunct="1"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''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'''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5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 …………….</a:t>
            </a:r>
          </a:p>
          <a:p>
            <a:pPr eaLnBrk="1" hangingPunct="1"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y?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如此一來，在比較係數時才不會出現多餘的項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323850" y="404813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4-4  </a:t>
            </a:r>
            <a:r>
              <a:rPr lang="zh-TW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方法的解釋：</a:t>
            </a:r>
            <a:r>
              <a:rPr lang="en-US" altLang="zh-TW" sz="2400" b="1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m Rule</a:t>
            </a:r>
            <a:endParaRPr lang="zh-TW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筆跡 1"/>
              <p14:cNvContentPartPr/>
              <p14:nvPr/>
            </p14:nvContentPartPr>
            <p14:xfrm>
              <a:off x="1715040" y="991440"/>
              <a:ext cx="6597000" cy="34570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09640" y="982080"/>
                <a:ext cx="6617880" cy="348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4876062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00B7A9A-F565-4DBB-ADA9-94A0B22FB6F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187450" y="908050"/>
          <a:ext cx="48069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0" name="Equation" r:id="rId3" imgW="4648200" imgH="317500" progId="Equation.DSMT4">
                  <p:embed/>
                </p:oleObj>
              </mc:Choice>
              <mc:Fallback>
                <p:oleObj name="Equation" r:id="rId3" imgW="4648200" imgH="317500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908050"/>
                        <a:ext cx="48069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7"/>
          <p:cNvGraphicFramePr>
            <a:graphicFrameLocks noChangeAspect="1"/>
          </p:cNvGraphicFramePr>
          <p:nvPr/>
        </p:nvGraphicFramePr>
        <p:xfrm>
          <a:off x="1258888" y="1484313"/>
          <a:ext cx="47672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1" name="Equation" r:id="rId5" imgW="4610100" imgH="419100" progId="Equation.DSMT4">
                  <p:embed/>
                </p:oleObj>
              </mc:Choice>
              <mc:Fallback>
                <p:oleObj name="Equation" r:id="rId5" imgW="4610100" imgH="419100" progId="Equation.DSMT4">
                  <p:embed/>
                  <p:pic>
                    <p:nvPicPr>
                      <p:cNvPr id="112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484313"/>
                        <a:ext cx="47672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8"/>
          <p:cNvSpPr txBox="1">
            <a:spLocks noChangeArrowheads="1"/>
          </p:cNvSpPr>
          <p:nvPr/>
        </p:nvSpPr>
        <p:spPr bwMode="auto">
          <a:xfrm>
            <a:off x="684213" y="404813"/>
            <a:ext cx="3384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30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684213" y="2060575"/>
            <a:ext cx="3384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cos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x</a:t>
            </a:r>
            <a:endParaRPr lang="en-US" altLang="zh-TW" sz="2200" baseline="3000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1271" name="Object 11"/>
          <p:cNvGraphicFramePr>
            <a:graphicFrameLocks noChangeAspect="1"/>
          </p:cNvGraphicFramePr>
          <p:nvPr/>
        </p:nvGraphicFramePr>
        <p:xfrm>
          <a:off x="2195513" y="2565400"/>
          <a:ext cx="176053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2" name="Equation" r:id="rId7" imgW="1701800" imgH="266700" progId="Equation.DSMT4">
                  <p:embed/>
                </p:oleObj>
              </mc:Choice>
              <mc:Fallback>
                <p:oleObj name="Equation" r:id="rId7" imgW="1701800" imgH="266700" progId="Equation.DSMT4">
                  <p:embed/>
                  <p:pic>
                    <p:nvPicPr>
                      <p:cNvPr id="112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565400"/>
                        <a:ext cx="1760537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Line 12"/>
          <p:cNvSpPr>
            <a:spLocks noChangeShapeType="1"/>
          </p:cNvSpPr>
          <p:nvPr/>
        </p:nvSpPr>
        <p:spPr bwMode="auto">
          <a:xfrm>
            <a:off x="3635375" y="2924175"/>
            <a:ext cx="0" cy="217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3" name="Line 13"/>
          <p:cNvSpPr>
            <a:spLocks noChangeShapeType="1"/>
          </p:cNvSpPr>
          <p:nvPr/>
        </p:nvSpPr>
        <p:spPr bwMode="auto">
          <a:xfrm flipH="1">
            <a:off x="2627313" y="3141663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4" name="Line 14"/>
          <p:cNvSpPr>
            <a:spLocks noChangeShapeType="1"/>
          </p:cNvSpPr>
          <p:nvPr/>
        </p:nvSpPr>
        <p:spPr bwMode="auto">
          <a:xfrm flipV="1">
            <a:off x="2627313" y="2852738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1275" name="Object 15"/>
          <p:cNvGraphicFramePr>
            <a:graphicFrameLocks noChangeAspect="1"/>
          </p:cNvGraphicFramePr>
          <p:nvPr/>
        </p:nvGraphicFramePr>
        <p:xfrm>
          <a:off x="2195513" y="3357563"/>
          <a:ext cx="2809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3" name="Equation" r:id="rId9" imgW="2717800" imgH="381000" progId="Equation.DSMT4">
                  <p:embed/>
                </p:oleObj>
              </mc:Choice>
              <mc:Fallback>
                <p:oleObj name="Equation" r:id="rId9" imgW="2717800" imgH="381000" progId="Equation.DSMT4">
                  <p:embed/>
                  <p:pic>
                    <p:nvPicPr>
                      <p:cNvPr id="112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357563"/>
                        <a:ext cx="28098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6"/>
          <p:cNvSpPr txBox="1">
            <a:spLocks noChangeArrowheads="1"/>
          </p:cNvSpPr>
          <p:nvPr/>
        </p:nvSpPr>
        <p:spPr bwMode="auto">
          <a:xfrm>
            <a:off x="755650" y="3860800"/>
            <a:ext cx="3384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exp(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x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200" baseline="3000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1277" name="Object 17"/>
          <p:cNvGraphicFramePr>
            <a:graphicFrameLocks noChangeAspect="1"/>
          </p:cNvGraphicFramePr>
          <p:nvPr/>
        </p:nvGraphicFramePr>
        <p:xfrm>
          <a:off x="2268538" y="4365625"/>
          <a:ext cx="3460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4" name="Equation" r:id="rId11" imgW="317225" imgH="317225" progId="Equation.DSMT4">
                  <p:embed/>
                </p:oleObj>
              </mc:Choice>
              <mc:Fallback>
                <p:oleObj name="Equation" r:id="rId11" imgW="317225" imgH="317225" progId="Equation.DSMT4">
                  <p:embed/>
                  <p:pic>
                    <p:nvPicPr>
                      <p:cNvPr id="112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365625"/>
                        <a:ext cx="3460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Line 18"/>
          <p:cNvSpPr>
            <a:spLocks noChangeShapeType="1"/>
          </p:cNvSpPr>
          <p:nvPr/>
        </p:nvSpPr>
        <p:spPr bwMode="auto">
          <a:xfrm>
            <a:off x="2627313" y="45085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9" name="Line 19"/>
          <p:cNvSpPr>
            <a:spLocks noChangeShapeType="1"/>
          </p:cNvSpPr>
          <p:nvPr/>
        </p:nvSpPr>
        <p:spPr bwMode="auto">
          <a:xfrm>
            <a:off x="2916238" y="450850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80" name="Line 20"/>
          <p:cNvSpPr>
            <a:spLocks noChangeShapeType="1"/>
          </p:cNvSpPr>
          <p:nvPr/>
        </p:nvSpPr>
        <p:spPr bwMode="auto">
          <a:xfrm flipH="1">
            <a:off x="2411413" y="501332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81" name="Line 21"/>
          <p:cNvSpPr>
            <a:spLocks noChangeShapeType="1"/>
          </p:cNvSpPr>
          <p:nvPr/>
        </p:nvSpPr>
        <p:spPr bwMode="auto">
          <a:xfrm flipV="1">
            <a:off x="2411413" y="4724400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1282" name="Object 22"/>
          <p:cNvGraphicFramePr>
            <a:graphicFrameLocks noChangeAspect="1"/>
          </p:cNvGraphicFramePr>
          <p:nvPr/>
        </p:nvGraphicFramePr>
        <p:xfrm>
          <a:off x="2339975" y="5157788"/>
          <a:ext cx="17192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5" name="Equation" r:id="rId13" imgW="1663700" imgH="381000" progId="Equation.DSMT4">
                  <p:embed/>
                </p:oleObj>
              </mc:Choice>
              <mc:Fallback>
                <p:oleObj name="Equation" r:id="rId13" imgW="1663700" imgH="381000" progId="Equation.DSMT4">
                  <p:embed/>
                  <p:pic>
                    <p:nvPicPr>
                      <p:cNvPr id="112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5157788"/>
                        <a:ext cx="17192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筆跡 1"/>
              <p14:cNvContentPartPr/>
              <p14:nvPr/>
            </p14:nvContentPartPr>
            <p14:xfrm>
              <a:off x="1346400" y="772560"/>
              <a:ext cx="2196000" cy="35312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339200" y="765000"/>
                <a:ext cx="2219400" cy="354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6309770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86ECFF-5491-4B5B-AB83-8507394D35AC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684213" y="404813"/>
            <a:ext cx="33845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When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i="1" baseline="30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p(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kx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1403350" y="908050"/>
          <a:ext cx="27416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9" name="Equation" r:id="rId3" imgW="2654300" imgH="393700" progId="Equation.DSMT4">
                  <p:embed/>
                </p:oleObj>
              </mc:Choice>
              <mc:Fallback>
                <p:oleObj name="Equation" r:id="rId3" imgW="2654300" imgH="393700" progId="Equation.DSMT4">
                  <p:embed/>
                  <p:pic>
                    <p:nvPicPr>
                      <p:cNvPr id="1229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908050"/>
                        <a:ext cx="27416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6"/>
          <p:cNvGraphicFramePr>
            <a:graphicFrameLocks noChangeAspect="1"/>
          </p:cNvGraphicFramePr>
          <p:nvPr/>
        </p:nvGraphicFramePr>
        <p:xfrm>
          <a:off x="1403350" y="1341438"/>
          <a:ext cx="50498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0" name="Equation" r:id="rId5" imgW="4889500" imgH="393700" progId="Equation.DSMT4">
                  <p:embed/>
                </p:oleObj>
              </mc:Choice>
              <mc:Fallback>
                <p:oleObj name="Equation" r:id="rId5" imgW="4889500" imgH="393700" progId="Equation.DSMT4">
                  <p:embed/>
                  <p:pic>
                    <p:nvPicPr>
                      <p:cNvPr id="1229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341438"/>
                        <a:ext cx="50498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7"/>
          <p:cNvGraphicFramePr>
            <a:graphicFrameLocks noChangeAspect="1"/>
          </p:cNvGraphicFramePr>
          <p:nvPr/>
        </p:nvGraphicFramePr>
        <p:xfrm>
          <a:off x="1403350" y="1773238"/>
          <a:ext cx="54832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1" name="Equation" r:id="rId7" imgW="5308600" imgH="800100" progId="Equation.DSMT4">
                  <p:embed/>
                </p:oleObj>
              </mc:Choice>
              <mc:Fallback>
                <p:oleObj name="Equation" r:id="rId7" imgW="5308600" imgH="800100" progId="Equation.DSMT4">
                  <p:embed/>
                  <p:pic>
                    <p:nvPicPr>
                      <p:cNvPr id="122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1773238"/>
                        <a:ext cx="54832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2771775" y="2708275"/>
            <a:ext cx="360363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sp>
        <p:nvSpPr>
          <p:cNvPr id="12296" name="Text Box 9"/>
          <p:cNvSpPr txBox="1">
            <a:spLocks noChangeArrowheads="1"/>
          </p:cNvSpPr>
          <p:nvPr/>
        </p:nvSpPr>
        <p:spPr bwMode="auto">
          <a:xfrm>
            <a:off x="1042988" y="3500438"/>
            <a:ext cx="5759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會發現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不管多少次微分，永遠只出現</a:t>
            </a:r>
          </a:p>
        </p:txBody>
      </p:sp>
      <p:graphicFrame>
        <p:nvGraphicFramePr>
          <p:cNvPr id="12297" name="Object 10"/>
          <p:cNvGraphicFramePr>
            <a:graphicFrameLocks noChangeAspect="1"/>
          </p:cNvGraphicFramePr>
          <p:nvPr/>
        </p:nvGraphicFramePr>
        <p:xfrm>
          <a:off x="1763713" y="4149725"/>
          <a:ext cx="4565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2" name="Equation" r:id="rId9" imgW="4419600" imgH="381000" progId="Equation.DSMT4">
                  <p:embed/>
                </p:oleObj>
              </mc:Choice>
              <mc:Fallback>
                <p:oleObj name="Equation" r:id="rId9" imgW="4419600" imgH="381000" progId="Equation.DSMT4">
                  <p:embed/>
                  <p:pic>
                    <p:nvPicPr>
                      <p:cNvPr id="1229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4149725"/>
                        <a:ext cx="4565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1"/>
          <p:cNvGraphicFramePr>
            <a:graphicFrameLocks noChangeAspect="1"/>
          </p:cNvGraphicFramePr>
          <p:nvPr/>
        </p:nvGraphicFramePr>
        <p:xfrm>
          <a:off x="1331913" y="4724400"/>
          <a:ext cx="57594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63" name="Equation" r:id="rId11" imgW="5575300" imgH="419100" progId="Equation.DSMT4">
                  <p:embed/>
                </p:oleObj>
              </mc:Choice>
              <mc:Fallback>
                <p:oleObj name="Equation" r:id="rId11" imgW="5575300" imgH="419100" progId="Equation.DSMT4">
                  <p:embed/>
                  <p:pic>
                    <p:nvPicPr>
                      <p:cNvPr id="1229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24400"/>
                        <a:ext cx="5759450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74311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0E9280-F0A4-47C9-8B2F-CB0AE47E008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8280400" cy="436563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4-5  Glitch of the method: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539750" y="1268413"/>
            <a:ext cx="27352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4</a:t>
            </a:r>
          </a:p>
        </p:txBody>
      </p:sp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2124075" y="1268413"/>
          <a:ext cx="2139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8" name="Equation" r:id="rId3" imgW="2070100" imgH="368300" progId="Equation.DSMT4">
                  <p:embed/>
                </p:oleObj>
              </mc:Choice>
              <mc:Fallback>
                <p:oleObj name="Equation" r:id="rId3" imgW="2070100" imgH="368300" progId="Equation.DSMT4">
                  <p:embed/>
                  <p:pic>
                    <p:nvPicPr>
                      <p:cNvPr id="133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268413"/>
                        <a:ext cx="21399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684213" y="1844675"/>
            <a:ext cx="56880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guessed by Form Rule:</a:t>
            </a:r>
          </a:p>
        </p:txBody>
      </p:sp>
      <p:graphicFrame>
        <p:nvGraphicFramePr>
          <p:cNvPr id="13319" name="Object 9"/>
          <p:cNvGraphicFramePr>
            <a:graphicFrameLocks noChangeAspect="1"/>
          </p:cNvGraphicFramePr>
          <p:nvPr/>
        </p:nvGraphicFramePr>
        <p:xfrm>
          <a:off x="2195513" y="2276475"/>
          <a:ext cx="1050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9" name="Equation" r:id="rId5" imgW="1016000" imgH="419100" progId="Equation.DSMT4">
                  <p:embed/>
                </p:oleObj>
              </mc:Choice>
              <mc:Fallback>
                <p:oleObj name="Equation" r:id="rId5" imgW="1016000" imgH="419100" progId="Equation.DSMT4">
                  <p:embed/>
                  <p:pic>
                    <p:nvPicPr>
                      <p:cNvPr id="133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276475"/>
                        <a:ext cx="10509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0"/>
          <p:cNvGraphicFramePr>
            <a:graphicFrameLocks noChangeAspect="1"/>
          </p:cNvGraphicFramePr>
          <p:nvPr/>
        </p:nvGraphicFramePr>
        <p:xfrm>
          <a:off x="971550" y="2708275"/>
          <a:ext cx="48085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0" name="Equation" r:id="rId7" imgW="4648200" imgH="419100" progId="Equation.DSMT4">
                  <p:embed/>
                </p:oleObj>
              </mc:Choice>
              <mc:Fallback>
                <p:oleObj name="Equation" r:id="rId7" imgW="4648200" imgH="419100" progId="Equation.DSMT4">
                  <p:embed/>
                  <p:pic>
                    <p:nvPicPr>
                      <p:cNvPr id="1332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275"/>
                        <a:ext cx="48085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1"/>
          <p:cNvGraphicFramePr>
            <a:graphicFrameLocks noChangeAspect="1"/>
          </p:cNvGraphicFramePr>
          <p:nvPr/>
        </p:nvGraphicFramePr>
        <p:xfrm>
          <a:off x="2195513" y="3211513"/>
          <a:ext cx="8270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81" name="Equation" r:id="rId9" imgW="799753" imgH="317362" progId="Equation.DSMT4">
                  <p:embed/>
                </p:oleObj>
              </mc:Choice>
              <mc:Fallback>
                <p:oleObj name="Equation" r:id="rId9" imgW="799753" imgH="317362" progId="Equation.DSMT4">
                  <p:embed/>
                  <p:pic>
                    <p:nvPicPr>
                      <p:cNvPr id="1332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211513"/>
                        <a:ext cx="8270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2"/>
          <p:cNvSpPr txBox="1">
            <a:spLocks noChangeArrowheads="1"/>
          </p:cNvSpPr>
          <p:nvPr/>
        </p:nvSpPr>
        <p:spPr bwMode="auto">
          <a:xfrm>
            <a:off x="3203575" y="3140075"/>
            <a:ext cx="18732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no solution)</a:t>
            </a:r>
          </a:p>
        </p:txBody>
      </p:sp>
      <p:sp>
        <p:nvSpPr>
          <p:cNvPr id="13323" name="Text Box 13"/>
          <p:cNvSpPr txBox="1">
            <a:spLocks noChangeArrowheads="1"/>
          </p:cNvSpPr>
          <p:nvPr/>
        </p:nvSpPr>
        <p:spPr bwMode="auto">
          <a:xfrm>
            <a:off x="755650" y="3716338"/>
            <a:ext cx="1223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Why?</a:t>
            </a:r>
          </a:p>
        </p:txBody>
      </p:sp>
      <p:sp>
        <p:nvSpPr>
          <p:cNvPr id="13324" name="Text Box 15"/>
          <p:cNvSpPr txBox="1">
            <a:spLocks noChangeArrowheads="1"/>
          </p:cNvSpPr>
          <p:nvPr/>
        </p:nvSpPr>
        <p:spPr bwMode="auto">
          <a:xfrm>
            <a:off x="4859338" y="1268413"/>
            <a:ext cx="2879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text page 146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筆跡 1"/>
              <p14:cNvContentPartPr/>
              <p14:nvPr/>
            </p14:nvContentPartPr>
            <p14:xfrm>
              <a:off x="1263960" y="485640"/>
              <a:ext cx="7665480" cy="31503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53520" y="470520"/>
                <a:ext cx="7691400" cy="3179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9287673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CBCE4D-28E5-4CF7-AC09-4E987457D8E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8280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litch condition 1: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The </a:t>
            </a:r>
            <a:r>
              <a:rPr lang="en-US" altLang="zh-TW" sz="22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we guess belongs to the complementary function. </a:t>
            </a:r>
          </a:p>
        </p:txBody>
      </p: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539750" y="1628775"/>
            <a:ext cx="3024188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Example 4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mplementary func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4341" name="Object 6"/>
          <p:cNvGraphicFramePr>
            <a:graphicFrameLocks noChangeAspect="1"/>
          </p:cNvGraphicFramePr>
          <p:nvPr/>
        </p:nvGraphicFramePr>
        <p:xfrm>
          <a:off x="2700338" y="1628775"/>
          <a:ext cx="21399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7" name="Equation" r:id="rId3" imgW="2070100" imgH="368300" progId="Equation.DSMT4">
                  <p:embed/>
                </p:oleObj>
              </mc:Choice>
              <mc:Fallback>
                <p:oleObj name="Equation" r:id="rId3" imgW="2070100" imgH="368300" progId="Equation.DSMT4">
                  <p:embed/>
                  <p:pic>
                    <p:nvPicPr>
                      <p:cNvPr id="1434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628775"/>
                        <a:ext cx="21399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7"/>
          <p:cNvGraphicFramePr>
            <a:graphicFrameLocks noChangeAspect="1"/>
          </p:cNvGraphicFramePr>
          <p:nvPr/>
        </p:nvGraphicFramePr>
        <p:xfrm>
          <a:off x="3635375" y="2133600"/>
          <a:ext cx="1825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8" name="Equation" r:id="rId5" imgW="1765300" imgH="381000" progId="Equation.DSMT4">
                  <p:embed/>
                </p:oleObj>
              </mc:Choice>
              <mc:Fallback>
                <p:oleObj name="Equation" r:id="rId5" imgW="1765300" imgH="381000" progId="Equation.DSMT4">
                  <p:embed/>
                  <p:pic>
                    <p:nvPicPr>
                      <p:cNvPr id="1434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133600"/>
                        <a:ext cx="1825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8"/>
          <p:cNvGraphicFramePr>
            <a:graphicFrameLocks noChangeAspect="1"/>
          </p:cNvGraphicFramePr>
          <p:nvPr/>
        </p:nvGraphicFramePr>
        <p:xfrm>
          <a:off x="6011863" y="2133600"/>
          <a:ext cx="9985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9" name="Equation" r:id="rId7" imgW="965200" imgH="381000" progId="Equation.DSMT4">
                  <p:embed/>
                </p:oleObj>
              </mc:Choice>
              <mc:Fallback>
                <p:oleObj name="Equation" r:id="rId7" imgW="965200" imgH="381000" progId="Equation.DSMT4">
                  <p:embed/>
                  <p:pic>
                    <p:nvPicPr>
                      <p:cNvPr id="1434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133600"/>
                        <a:ext cx="9985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 Box 9"/>
          <p:cNvSpPr txBox="1">
            <a:spLocks noChangeArrowheads="1"/>
          </p:cNvSpPr>
          <p:nvPr/>
        </p:nvSpPr>
        <p:spPr bwMode="auto">
          <a:xfrm>
            <a:off x="611188" y="2708275"/>
            <a:ext cx="3960812" cy="4365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解決方法：再乘一個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</a:p>
        </p:txBody>
      </p:sp>
      <p:graphicFrame>
        <p:nvGraphicFramePr>
          <p:cNvPr id="14345" name="Object 10"/>
          <p:cNvGraphicFramePr>
            <a:graphicFrameLocks noChangeAspect="1"/>
          </p:cNvGraphicFramePr>
          <p:nvPr/>
        </p:nvGraphicFramePr>
        <p:xfrm>
          <a:off x="2627313" y="3213100"/>
          <a:ext cx="11826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0" name="Equation" r:id="rId9" imgW="1143000" imgH="419100" progId="Equation.DSMT4">
                  <p:embed/>
                </p:oleObj>
              </mc:Choice>
              <mc:Fallback>
                <p:oleObj name="Equation" r:id="rId9" imgW="1143000" imgH="419100" progId="Equation.DSMT4">
                  <p:embed/>
                  <p:pic>
                    <p:nvPicPr>
                      <p:cNvPr id="143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213100"/>
                        <a:ext cx="1182687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1"/>
          <p:cNvGraphicFramePr>
            <a:graphicFrameLocks noChangeAspect="1"/>
          </p:cNvGraphicFramePr>
          <p:nvPr/>
        </p:nvGraphicFramePr>
        <p:xfrm>
          <a:off x="1908175" y="4221163"/>
          <a:ext cx="3400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1" name="Equation" r:id="rId11" imgW="3289300" imgH="419100" progId="Equation.DSMT4">
                  <p:embed/>
                </p:oleObj>
              </mc:Choice>
              <mc:Fallback>
                <p:oleObj name="Equation" r:id="rId11" imgW="3289300" imgH="419100" progId="Equation.DSMT4">
                  <p:embed/>
                  <p:pic>
                    <p:nvPicPr>
                      <p:cNvPr id="143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221163"/>
                        <a:ext cx="34004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2"/>
          <p:cNvGraphicFramePr>
            <a:graphicFrameLocks noChangeAspect="1"/>
          </p:cNvGraphicFramePr>
          <p:nvPr/>
        </p:nvGraphicFramePr>
        <p:xfrm>
          <a:off x="4284663" y="3141663"/>
          <a:ext cx="20367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2" name="Equation" r:id="rId13" imgW="1968500" imgH="927100" progId="Equation.DSMT4">
                  <p:embed/>
                </p:oleObj>
              </mc:Choice>
              <mc:Fallback>
                <p:oleObj name="Equation" r:id="rId13" imgW="1968500" imgH="927100" progId="Equation.DSMT4">
                  <p:embed/>
                  <p:pic>
                    <p:nvPicPr>
                      <p:cNvPr id="143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3141663"/>
                        <a:ext cx="20367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3"/>
          <p:cNvGraphicFramePr>
            <a:graphicFrameLocks noChangeAspect="1"/>
          </p:cNvGraphicFramePr>
          <p:nvPr/>
        </p:nvGraphicFramePr>
        <p:xfrm>
          <a:off x="6156325" y="4221163"/>
          <a:ext cx="11033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3" name="Equation" r:id="rId15" imgW="1066337" imgH="266584" progId="Equation.DSMT4">
                  <p:embed/>
                </p:oleObj>
              </mc:Choice>
              <mc:Fallback>
                <p:oleObj name="Equation" r:id="rId15" imgW="1066337" imgH="266584" progId="Equation.DSMT4">
                  <p:embed/>
                  <p:pic>
                    <p:nvPicPr>
                      <p:cNvPr id="1434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221163"/>
                        <a:ext cx="11033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AutoShape 14"/>
          <p:cNvSpPr>
            <a:spLocks noChangeArrowheads="1"/>
          </p:cNvSpPr>
          <p:nvPr/>
        </p:nvSpPr>
        <p:spPr bwMode="auto">
          <a:xfrm>
            <a:off x="5435600" y="4292600"/>
            <a:ext cx="576263" cy="142875"/>
          </a:xfrm>
          <a:prstGeom prst="rightArrow">
            <a:avLst>
              <a:gd name="adj1" fmla="val 50000"/>
              <a:gd name="adj2" fmla="val 1008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4350" name="Object 15"/>
          <p:cNvGraphicFramePr>
            <a:graphicFrameLocks noChangeAspect="1"/>
          </p:cNvGraphicFramePr>
          <p:nvPr/>
        </p:nvGraphicFramePr>
        <p:xfrm>
          <a:off x="2627313" y="4724400"/>
          <a:ext cx="13652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4" name="Equation" r:id="rId17" imgW="1320227" imgH="545863" progId="Equation.DSMT4">
                  <p:embed/>
                </p:oleObj>
              </mc:Choice>
              <mc:Fallback>
                <p:oleObj name="Equation" r:id="rId17" imgW="1320227" imgH="545863" progId="Equation.DSMT4">
                  <p:embed/>
                  <p:pic>
                    <p:nvPicPr>
                      <p:cNvPr id="1435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4724400"/>
                        <a:ext cx="1365250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1" name="Object 16"/>
          <p:cNvGraphicFramePr>
            <a:graphicFrameLocks noChangeAspect="1"/>
          </p:cNvGraphicFramePr>
          <p:nvPr/>
        </p:nvGraphicFramePr>
        <p:xfrm>
          <a:off x="2195513" y="5373688"/>
          <a:ext cx="2559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5" name="Equation" r:id="rId19" imgW="2476500" imgH="546100" progId="Equation.DSMT4">
                  <p:embed/>
                </p:oleObj>
              </mc:Choice>
              <mc:Fallback>
                <p:oleObj name="Equation" r:id="rId19" imgW="2476500" imgH="546100" progId="Equation.DSMT4">
                  <p:embed/>
                  <p:pic>
                    <p:nvPicPr>
                      <p:cNvPr id="1435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373688"/>
                        <a:ext cx="2559050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" name="筆跡 1"/>
              <p14:cNvContentPartPr/>
              <p14:nvPr/>
            </p14:nvContentPartPr>
            <p14:xfrm>
              <a:off x="2026080" y="2557440"/>
              <a:ext cx="2156040" cy="65772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011320" y="2540880"/>
                <a:ext cx="2187360" cy="689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9097768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96E289-A36A-48EC-B2FC-81BCFA77C8F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323850" y="476250"/>
            <a:ext cx="25923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7</a:t>
            </a:r>
          </a:p>
        </p:txBody>
      </p:sp>
      <p:graphicFrame>
        <p:nvGraphicFramePr>
          <p:cNvPr id="15364" name="Object 5"/>
          <p:cNvGraphicFramePr>
            <a:graphicFrameLocks noChangeAspect="1"/>
          </p:cNvGraphicFramePr>
          <p:nvPr/>
        </p:nvGraphicFramePr>
        <p:xfrm>
          <a:off x="2051050" y="549275"/>
          <a:ext cx="1863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6" name="Equation" r:id="rId3" imgW="1803400" imgH="368300" progId="Equation.DSMT4">
                  <p:embed/>
                </p:oleObj>
              </mc:Choice>
              <mc:Fallback>
                <p:oleObj name="Equation" r:id="rId3" imgW="1803400" imgH="368300" progId="Equation.DSMT4">
                  <p:embed/>
                  <p:pic>
                    <p:nvPicPr>
                      <p:cNvPr id="153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549275"/>
                        <a:ext cx="18637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2051050" y="1125538"/>
          <a:ext cx="1863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7" name="Equation" r:id="rId5" imgW="1803400" imgH="381000" progId="Equation.DSMT4">
                  <p:embed/>
                </p:oleObj>
              </mc:Choice>
              <mc:Fallback>
                <p:oleObj name="Equation" r:id="rId5" imgW="1803400" imgH="381000" progId="Equation.DSMT4">
                  <p:embed/>
                  <p:pic>
                    <p:nvPicPr>
                      <p:cNvPr id="1536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125538"/>
                        <a:ext cx="18637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/>
          <p:cNvGraphicFramePr>
            <a:graphicFrameLocks noChangeAspect="1"/>
          </p:cNvGraphicFramePr>
          <p:nvPr/>
        </p:nvGraphicFramePr>
        <p:xfrm>
          <a:off x="1979613" y="1989138"/>
          <a:ext cx="9985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8" name="Equation" r:id="rId7" imgW="965200" imgH="381000" progId="Equation.DSMT4">
                  <p:embed/>
                </p:oleObj>
              </mc:Choice>
              <mc:Fallback>
                <p:oleObj name="Equation" r:id="rId7" imgW="965200" imgH="381000" progId="Equation.DSMT4">
                  <p:embed/>
                  <p:pic>
                    <p:nvPicPr>
                      <p:cNvPr id="1536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989138"/>
                        <a:ext cx="9985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8"/>
          <p:cNvGraphicFramePr>
            <a:graphicFrameLocks noChangeAspect="1"/>
          </p:cNvGraphicFramePr>
          <p:nvPr/>
        </p:nvGraphicFramePr>
        <p:xfrm>
          <a:off x="1979613" y="2420938"/>
          <a:ext cx="1130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9" name="Equation" r:id="rId9" imgW="1091726" imgH="380835" progId="Equation.DSMT4">
                  <p:embed/>
                </p:oleObj>
              </mc:Choice>
              <mc:Fallback>
                <p:oleObj name="Equation" r:id="rId9" imgW="1091726" imgH="380835" progId="Equation.DSMT4">
                  <p:embed/>
                  <p:pic>
                    <p:nvPicPr>
                      <p:cNvPr id="153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420938"/>
                        <a:ext cx="1130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9"/>
          <p:cNvSpPr txBox="1">
            <a:spLocks noChangeArrowheads="1"/>
          </p:cNvSpPr>
          <p:nvPr/>
        </p:nvSpPr>
        <p:spPr bwMode="auto">
          <a:xfrm>
            <a:off x="322263" y="1485900"/>
            <a:ext cx="55435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rom Form Rule, the particular solution is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e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</a:p>
        </p:txBody>
      </p:sp>
      <p:graphicFrame>
        <p:nvGraphicFramePr>
          <p:cNvPr id="15369" name="Object 10"/>
          <p:cNvGraphicFramePr>
            <a:graphicFrameLocks noChangeAspect="1"/>
          </p:cNvGraphicFramePr>
          <p:nvPr/>
        </p:nvGraphicFramePr>
        <p:xfrm>
          <a:off x="1979613" y="2925763"/>
          <a:ext cx="12874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0" name="Equation" r:id="rId11" imgW="1244600" imgH="419100" progId="Equation.DSMT4">
                  <p:embed/>
                </p:oleObj>
              </mc:Choice>
              <mc:Fallback>
                <p:oleObj name="Equation" r:id="rId11" imgW="1244600" imgH="419100" progId="Equation.DSMT4">
                  <p:embed/>
                  <p:pic>
                    <p:nvPicPr>
                      <p:cNvPr id="1536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925763"/>
                        <a:ext cx="1287462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1"/>
          <p:cNvSpPr txBox="1">
            <a:spLocks noChangeArrowheads="1"/>
          </p:cNvSpPr>
          <p:nvPr/>
        </p:nvSpPr>
        <p:spPr bwMode="auto">
          <a:xfrm>
            <a:off x="3706813" y="2420938"/>
            <a:ext cx="4535487" cy="4365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如果乘一個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不夠，則再乘一個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endParaRPr lang="en-US" altLang="zh-TW" sz="2200">
              <a:solidFill>
                <a:srgbClr val="0000FF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5371" name="Object 12"/>
          <p:cNvGraphicFramePr>
            <a:graphicFrameLocks noChangeAspect="1"/>
          </p:cNvGraphicFramePr>
          <p:nvPr/>
        </p:nvGraphicFramePr>
        <p:xfrm>
          <a:off x="3635375" y="2925763"/>
          <a:ext cx="28479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1" name="Equation" r:id="rId13" imgW="2755900" imgH="927100" progId="Equation.DSMT4">
                  <p:embed/>
                </p:oleObj>
              </mc:Choice>
              <mc:Fallback>
                <p:oleObj name="Equation" r:id="rId13" imgW="2755900" imgH="927100" progId="Equation.DSMT4">
                  <p:embed/>
                  <p:pic>
                    <p:nvPicPr>
                      <p:cNvPr id="1537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925763"/>
                        <a:ext cx="284797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3"/>
          <p:cNvGraphicFramePr>
            <a:graphicFrameLocks noChangeAspect="1"/>
          </p:cNvGraphicFramePr>
          <p:nvPr/>
        </p:nvGraphicFramePr>
        <p:xfrm>
          <a:off x="1835150" y="4005263"/>
          <a:ext cx="29924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2" name="Equation" r:id="rId15" imgW="2895600" imgH="419100" progId="Equation.DSMT4">
                  <p:embed/>
                </p:oleObj>
              </mc:Choice>
              <mc:Fallback>
                <p:oleObj name="Equation" r:id="rId15" imgW="2895600" imgH="419100" progId="Equation.DSMT4">
                  <p:embed/>
                  <p:pic>
                    <p:nvPicPr>
                      <p:cNvPr id="1537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005263"/>
                        <a:ext cx="29924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4"/>
          <p:cNvGraphicFramePr>
            <a:graphicFrameLocks noChangeAspect="1"/>
          </p:cNvGraphicFramePr>
          <p:nvPr/>
        </p:nvGraphicFramePr>
        <p:xfrm>
          <a:off x="6156325" y="4078288"/>
          <a:ext cx="91916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3" name="Equation" r:id="rId17" imgW="888614" imgH="266584" progId="Equation.DSMT4">
                  <p:embed/>
                </p:oleObj>
              </mc:Choice>
              <mc:Fallback>
                <p:oleObj name="Equation" r:id="rId17" imgW="888614" imgH="266584" progId="Equation.DSMT4">
                  <p:embed/>
                  <p:pic>
                    <p:nvPicPr>
                      <p:cNvPr id="1537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4078288"/>
                        <a:ext cx="91916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AutoShape 15"/>
          <p:cNvSpPr>
            <a:spLocks noChangeArrowheads="1"/>
          </p:cNvSpPr>
          <p:nvPr/>
        </p:nvSpPr>
        <p:spPr bwMode="auto">
          <a:xfrm>
            <a:off x="5148263" y="4149725"/>
            <a:ext cx="576262" cy="142875"/>
          </a:xfrm>
          <a:prstGeom prst="rightArrow">
            <a:avLst>
              <a:gd name="adj1" fmla="val 50000"/>
              <a:gd name="adj2" fmla="val 1008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5375" name="Object 16"/>
          <p:cNvGraphicFramePr>
            <a:graphicFrameLocks noChangeAspect="1"/>
          </p:cNvGraphicFramePr>
          <p:nvPr/>
        </p:nvGraphicFramePr>
        <p:xfrm>
          <a:off x="1979613" y="4581525"/>
          <a:ext cx="1431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4" name="Equation" r:id="rId19" imgW="1384300" imgH="419100" progId="Equation.DSMT4">
                  <p:embed/>
                </p:oleObj>
              </mc:Choice>
              <mc:Fallback>
                <p:oleObj name="Equation" r:id="rId19" imgW="1384300" imgH="419100" progId="Equation.DSMT4">
                  <p:embed/>
                  <p:pic>
                    <p:nvPicPr>
                      <p:cNvPr id="1537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81525"/>
                        <a:ext cx="1431925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7"/>
          <p:cNvGraphicFramePr>
            <a:graphicFrameLocks noChangeAspect="1"/>
          </p:cNvGraphicFramePr>
          <p:nvPr/>
        </p:nvGraphicFramePr>
        <p:xfrm>
          <a:off x="1979613" y="5229225"/>
          <a:ext cx="2860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5" name="Equation" r:id="rId21" imgW="2768600" imgH="381000" progId="Equation.DSMT4">
                  <p:embed/>
                </p:oleObj>
              </mc:Choice>
              <mc:Fallback>
                <p:oleObj name="Equation" r:id="rId21" imgW="2768600" imgH="381000" progId="Equation.DSMT4">
                  <p:embed/>
                  <p:pic>
                    <p:nvPicPr>
                      <p:cNvPr id="1537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29225"/>
                        <a:ext cx="2860675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7" name="Text Box 18"/>
          <p:cNvSpPr txBox="1">
            <a:spLocks noChangeArrowheads="1"/>
          </p:cNvSpPr>
          <p:nvPr/>
        </p:nvSpPr>
        <p:spPr bwMode="auto">
          <a:xfrm>
            <a:off x="4643438" y="549275"/>
            <a:ext cx="28797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(text page 148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" name="筆跡 1"/>
              <p14:cNvContentPartPr/>
              <p14:nvPr/>
            </p14:nvContentPartPr>
            <p14:xfrm>
              <a:off x="708840" y="147600"/>
              <a:ext cx="7823880" cy="284652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95160" y="137880"/>
                <a:ext cx="7847280" cy="286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7336971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D4ACDF-5591-4C8C-A07D-EDC30537A94B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250825" y="333375"/>
            <a:ext cx="4537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8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48)</a:t>
            </a:r>
          </a:p>
        </p:txBody>
      </p:sp>
      <p:graphicFrame>
        <p:nvGraphicFramePr>
          <p:cNvPr id="16388" name="Object 3"/>
          <p:cNvGraphicFramePr>
            <a:graphicFrameLocks noChangeAspect="1"/>
          </p:cNvGraphicFramePr>
          <p:nvPr/>
        </p:nvGraphicFramePr>
        <p:xfrm>
          <a:off x="1908175" y="763588"/>
          <a:ext cx="238918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5" name="Equation" r:id="rId3" imgW="2311400" imgH="330200" progId="Equation.DSMT4">
                  <p:embed/>
                </p:oleObj>
              </mc:Choice>
              <mc:Fallback>
                <p:oleObj name="Equation" r:id="rId3" imgW="2311400" imgH="330200" progId="Equation.DSMT4">
                  <p:embed/>
                  <p:pic>
                    <p:nvPicPr>
                      <p:cNvPr id="163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763588"/>
                        <a:ext cx="238918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4859338" y="763588"/>
          <a:ext cx="10636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6" name="Equation" r:id="rId5" imgW="1028700" imgH="368300" progId="Equation.DSMT4">
                  <p:embed/>
                </p:oleObj>
              </mc:Choice>
              <mc:Fallback>
                <p:oleObj name="Equation" r:id="rId5" imgW="1028700" imgH="368300" progId="Equation.DSMT4">
                  <p:embed/>
                  <p:pic>
                    <p:nvPicPr>
                      <p:cNvPr id="1638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763588"/>
                        <a:ext cx="10636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6516688" y="763588"/>
          <a:ext cx="113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7" name="Equation" r:id="rId7" imgW="1091726" imgH="368140" progId="Equation.DSMT4">
                  <p:embed/>
                </p:oleObj>
              </mc:Choice>
              <mc:Fallback>
                <p:oleObj name="Equation" r:id="rId7" imgW="1091726" imgH="368140" progId="Equation.DSMT4">
                  <p:embed/>
                  <p:pic>
                    <p:nvPicPr>
                      <p:cNvPr id="163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763588"/>
                        <a:ext cx="113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395288" y="1412875"/>
            <a:ext cx="12239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 </a:t>
            </a:r>
          </a:p>
        </p:txBody>
      </p:sp>
      <p:graphicFrame>
        <p:nvGraphicFramePr>
          <p:cNvPr id="16392" name="Object 7"/>
          <p:cNvGraphicFramePr>
            <a:graphicFrameLocks noChangeAspect="1"/>
          </p:cNvGraphicFramePr>
          <p:nvPr/>
        </p:nvGraphicFramePr>
        <p:xfrm>
          <a:off x="1835150" y="1412875"/>
          <a:ext cx="24415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8" name="Equation" r:id="rId9" imgW="2362200" imgH="342900" progId="Equation.DSMT4">
                  <p:embed/>
                </p:oleObj>
              </mc:Choice>
              <mc:Fallback>
                <p:oleObj name="Equation" r:id="rId9" imgW="2362200" imgH="342900" progId="Equation.DSMT4">
                  <p:embed/>
                  <p:pic>
                    <p:nvPicPr>
                      <p:cNvPr id="163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412875"/>
                        <a:ext cx="24415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8"/>
          <p:cNvSpPr txBox="1">
            <a:spLocks noChangeArrowheads="1"/>
          </p:cNvSpPr>
          <p:nvPr/>
        </p:nvSpPr>
        <p:spPr bwMode="auto">
          <a:xfrm>
            <a:off x="395288" y="1916113"/>
            <a:ext cx="1223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 </a:t>
            </a:r>
          </a:p>
        </p:txBody>
      </p:sp>
      <p:graphicFrame>
        <p:nvGraphicFramePr>
          <p:cNvPr id="16394" name="Object 9"/>
          <p:cNvGraphicFramePr>
            <a:graphicFrameLocks noChangeAspect="1"/>
          </p:cNvGraphicFramePr>
          <p:nvPr/>
        </p:nvGraphicFramePr>
        <p:xfrm>
          <a:off x="1835150" y="1987550"/>
          <a:ext cx="3716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99" name="Equation" r:id="rId11" imgW="3594100" imgH="381000" progId="Equation.DSMT4">
                  <p:embed/>
                </p:oleObj>
              </mc:Choice>
              <mc:Fallback>
                <p:oleObj name="Equation" r:id="rId11" imgW="3594100" imgH="381000" progId="Equation.DSMT4">
                  <p:embed/>
                  <p:pic>
                    <p:nvPicPr>
                      <p:cNvPr id="1639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87550"/>
                        <a:ext cx="37163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5" name="Line 10"/>
          <p:cNvSpPr>
            <a:spLocks noChangeShapeType="1"/>
          </p:cNvSpPr>
          <p:nvPr/>
        </p:nvSpPr>
        <p:spPr bwMode="auto">
          <a:xfrm>
            <a:off x="2771775" y="1052513"/>
            <a:ext cx="5048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6396" name="Object 11"/>
          <p:cNvGraphicFramePr>
            <a:graphicFrameLocks noChangeAspect="1"/>
          </p:cNvGraphicFramePr>
          <p:nvPr/>
        </p:nvGraphicFramePr>
        <p:xfrm>
          <a:off x="1835150" y="2852738"/>
          <a:ext cx="19891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0" name="Equation" r:id="rId13" imgW="1981200" imgH="381000" progId="Equation.DSMT4">
                  <p:embed/>
                </p:oleObj>
              </mc:Choice>
              <mc:Fallback>
                <p:oleObj name="Equation" r:id="rId13" imgW="1981200" imgH="381000" progId="Equation.DSMT4">
                  <p:embed/>
                  <p:pic>
                    <p:nvPicPr>
                      <p:cNvPr id="1639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852738"/>
                        <a:ext cx="19891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 Box 12"/>
          <p:cNvSpPr txBox="1">
            <a:spLocks noChangeArrowheads="1"/>
          </p:cNvSpPr>
          <p:nvPr/>
        </p:nvSpPr>
        <p:spPr bwMode="auto">
          <a:xfrm>
            <a:off x="468313" y="3284538"/>
            <a:ext cx="1223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 </a:t>
            </a:r>
          </a:p>
        </p:txBody>
      </p:sp>
      <p:graphicFrame>
        <p:nvGraphicFramePr>
          <p:cNvPr id="16398" name="Object 13"/>
          <p:cNvGraphicFramePr>
            <a:graphicFrameLocks noChangeAspect="1"/>
          </p:cNvGraphicFramePr>
          <p:nvPr/>
        </p:nvGraphicFramePr>
        <p:xfrm>
          <a:off x="1881188" y="3355975"/>
          <a:ext cx="40290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1" name="Equation" r:id="rId15" imgW="3898900" imgH="342900" progId="Equation.DSMT4">
                  <p:embed/>
                </p:oleObj>
              </mc:Choice>
              <mc:Fallback>
                <p:oleObj name="Equation" r:id="rId15" imgW="3898900" imgH="342900" progId="Equation.DSMT4">
                  <p:embed/>
                  <p:pic>
                    <p:nvPicPr>
                      <p:cNvPr id="1639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355975"/>
                        <a:ext cx="4029075" cy="342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Text Box 14"/>
          <p:cNvSpPr txBox="1">
            <a:spLocks noChangeArrowheads="1"/>
          </p:cNvSpPr>
          <p:nvPr/>
        </p:nvSpPr>
        <p:spPr bwMode="auto">
          <a:xfrm>
            <a:off x="468313" y="3932238"/>
            <a:ext cx="74168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4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Solving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and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by initial conditions</a:t>
            </a:r>
          </a:p>
        </p:txBody>
      </p:sp>
      <p:graphicFrame>
        <p:nvGraphicFramePr>
          <p:cNvPr id="16400" name="Object 15"/>
          <p:cNvGraphicFramePr>
            <a:graphicFrameLocks noChangeAspect="1"/>
          </p:cNvGraphicFramePr>
          <p:nvPr/>
        </p:nvGraphicFramePr>
        <p:xfrm>
          <a:off x="1979613" y="4437063"/>
          <a:ext cx="29003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2" name="Equation" r:id="rId17" imgW="2806700" imgH="368300" progId="Equation.DSMT4">
                  <p:embed/>
                </p:oleObj>
              </mc:Choice>
              <mc:Fallback>
                <p:oleObj name="Equation" r:id="rId17" imgW="2806700" imgH="368300" progId="Equation.DSMT4">
                  <p:embed/>
                  <p:pic>
                    <p:nvPicPr>
                      <p:cNvPr id="1640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437063"/>
                        <a:ext cx="290036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1" name="Object 16"/>
          <p:cNvGraphicFramePr>
            <a:graphicFrameLocks noChangeAspect="1"/>
          </p:cNvGraphicFramePr>
          <p:nvPr/>
        </p:nvGraphicFramePr>
        <p:xfrm>
          <a:off x="6084888" y="4437063"/>
          <a:ext cx="85248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3" name="Equation" r:id="rId19" imgW="825500" imgH="342900" progId="Equation.DSMT4">
                  <p:embed/>
                </p:oleObj>
              </mc:Choice>
              <mc:Fallback>
                <p:oleObj name="Equation" r:id="rId19" imgW="825500" imgH="342900" progId="Equation.DSMT4">
                  <p:embed/>
                  <p:pic>
                    <p:nvPicPr>
                      <p:cNvPr id="16401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437063"/>
                        <a:ext cx="852487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2" name="AutoShape 17"/>
          <p:cNvSpPr>
            <a:spLocks noChangeArrowheads="1"/>
          </p:cNvSpPr>
          <p:nvPr/>
        </p:nvSpPr>
        <p:spPr bwMode="auto">
          <a:xfrm>
            <a:off x="5076825" y="4508500"/>
            <a:ext cx="790575" cy="144463"/>
          </a:xfrm>
          <a:prstGeom prst="rightArrow">
            <a:avLst>
              <a:gd name="adj1" fmla="val 50000"/>
              <a:gd name="adj2" fmla="val 13681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6403" name="Object 18"/>
          <p:cNvGraphicFramePr>
            <a:graphicFrameLocks noChangeAspect="1"/>
          </p:cNvGraphicFramePr>
          <p:nvPr/>
        </p:nvGraphicFramePr>
        <p:xfrm>
          <a:off x="1979613" y="4868863"/>
          <a:ext cx="50530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4" name="Equation" r:id="rId21" imgW="4889500" imgH="342900" progId="Equation.DSMT4">
                  <p:embed/>
                </p:oleObj>
              </mc:Choice>
              <mc:Fallback>
                <p:oleObj name="Equation" r:id="rId21" imgW="4889500" imgH="342900" progId="Equation.DSMT4">
                  <p:embed/>
                  <p:pic>
                    <p:nvPicPr>
                      <p:cNvPr id="1640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868863"/>
                        <a:ext cx="505301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4" name="Text Box 19"/>
          <p:cNvSpPr txBox="1">
            <a:spLocks noChangeArrowheads="1"/>
          </p:cNvSpPr>
          <p:nvPr/>
        </p:nvSpPr>
        <p:spPr bwMode="auto">
          <a:xfrm>
            <a:off x="6516688" y="3932238"/>
            <a:ext cx="23034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最後才解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VP)</a:t>
            </a:r>
          </a:p>
        </p:txBody>
      </p:sp>
      <p:graphicFrame>
        <p:nvGraphicFramePr>
          <p:cNvPr id="16405" name="Object 20"/>
          <p:cNvGraphicFramePr>
            <a:graphicFrameLocks noChangeAspect="1"/>
          </p:cNvGraphicFramePr>
          <p:nvPr/>
        </p:nvGraphicFramePr>
        <p:xfrm>
          <a:off x="2044700" y="5300663"/>
          <a:ext cx="22177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5" name="Equation" r:id="rId23" imgW="2146300" imgH="368300" progId="Equation.DSMT4">
                  <p:embed/>
                </p:oleObj>
              </mc:Choice>
              <mc:Fallback>
                <p:oleObj name="Equation" r:id="rId23" imgW="2146300" imgH="368300" progId="Equation.DSMT4">
                  <p:embed/>
                  <p:pic>
                    <p:nvPicPr>
                      <p:cNvPr id="16405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700" y="5300663"/>
                        <a:ext cx="221773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6" name="AutoShape 21"/>
          <p:cNvSpPr>
            <a:spLocks noChangeArrowheads="1"/>
          </p:cNvSpPr>
          <p:nvPr/>
        </p:nvSpPr>
        <p:spPr bwMode="auto">
          <a:xfrm>
            <a:off x="4356100" y="5372100"/>
            <a:ext cx="790575" cy="144463"/>
          </a:xfrm>
          <a:prstGeom prst="rightArrow">
            <a:avLst>
              <a:gd name="adj1" fmla="val 50000"/>
              <a:gd name="adj2" fmla="val 13681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6407" name="Object 22"/>
          <p:cNvGraphicFramePr>
            <a:graphicFrameLocks noChangeAspect="1"/>
          </p:cNvGraphicFramePr>
          <p:nvPr/>
        </p:nvGraphicFramePr>
        <p:xfrm>
          <a:off x="5429250" y="5229225"/>
          <a:ext cx="7080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6" name="Equation" r:id="rId25" imgW="685800" imgH="342900" progId="Equation.DSMT4">
                  <p:embed/>
                </p:oleObj>
              </mc:Choice>
              <mc:Fallback>
                <p:oleObj name="Equation" r:id="rId25" imgW="685800" imgH="342900" progId="Equation.DSMT4">
                  <p:embed/>
                  <p:pic>
                    <p:nvPicPr>
                      <p:cNvPr id="1640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0" y="5229225"/>
                        <a:ext cx="70802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3"/>
          <p:cNvGraphicFramePr>
            <a:graphicFrameLocks noChangeAspect="1"/>
          </p:cNvGraphicFramePr>
          <p:nvPr/>
        </p:nvGraphicFramePr>
        <p:xfrm>
          <a:off x="1979613" y="5876925"/>
          <a:ext cx="40560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07" name="Equation" r:id="rId27" imgW="3924300" imgH="317500" progId="Equation.DSMT4">
                  <p:embed/>
                </p:oleObj>
              </mc:Choice>
              <mc:Fallback>
                <p:oleObj name="Equation" r:id="rId27" imgW="3924300" imgH="317500" progId="Equation.DSMT4">
                  <p:embed/>
                  <p:pic>
                    <p:nvPicPr>
                      <p:cNvPr id="1640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876925"/>
                        <a:ext cx="4056062" cy="317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Line 24"/>
          <p:cNvSpPr>
            <a:spLocks noChangeShapeType="1"/>
          </p:cNvSpPr>
          <p:nvPr/>
        </p:nvSpPr>
        <p:spPr bwMode="auto">
          <a:xfrm flipH="1">
            <a:off x="2843213" y="1052513"/>
            <a:ext cx="288925" cy="935037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10" name="Rectangle 25"/>
          <p:cNvSpPr>
            <a:spLocks noChangeArrowheads="1"/>
          </p:cNvSpPr>
          <p:nvPr/>
        </p:nvSpPr>
        <p:spPr bwMode="auto">
          <a:xfrm>
            <a:off x="2339975" y="1987550"/>
            <a:ext cx="863600" cy="360363"/>
          </a:xfrm>
          <a:prstGeom prst="rect">
            <a:avLst/>
          </a:prstGeom>
          <a:noFill/>
          <a:ln w="9525">
            <a:solidFill>
              <a:srgbClr val="0000FF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411" name="Line 26"/>
          <p:cNvSpPr>
            <a:spLocks noChangeShapeType="1"/>
          </p:cNvSpPr>
          <p:nvPr/>
        </p:nvSpPr>
        <p:spPr bwMode="auto">
          <a:xfrm>
            <a:off x="3419475" y="1052513"/>
            <a:ext cx="865188" cy="0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12" name="Line 27"/>
          <p:cNvSpPr>
            <a:spLocks noChangeShapeType="1"/>
          </p:cNvSpPr>
          <p:nvPr/>
        </p:nvSpPr>
        <p:spPr bwMode="auto">
          <a:xfrm>
            <a:off x="3924300" y="1052513"/>
            <a:ext cx="287338" cy="935037"/>
          </a:xfrm>
          <a:prstGeom prst="line">
            <a:avLst/>
          </a:prstGeom>
          <a:noFill/>
          <a:ln w="9525">
            <a:solidFill>
              <a:srgbClr val="996633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6413" name="Rectangle 28"/>
          <p:cNvSpPr>
            <a:spLocks noChangeArrowheads="1"/>
          </p:cNvSpPr>
          <p:nvPr/>
        </p:nvSpPr>
        <p:spPr bwMode="auto">
          <a:xfrm>
            <a:off x="3419475" y="1987550"/>
            <a:ext cx="2160588" cy="360363"/>
          </a:xfrm>
          <a:prstGeom prst="rect">
            <a:avLst/>
          </a:prstGeom>
          <a:noFill/>
          <a:ln w="9525">
            <a:solidFill>
              <a:srgbClr val="996633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6414" name="Text Box 29"/>
          <p:cNvSpPr txBox="1">
            <a:spLocks noChangeArrowheads="1"/>
          </p:cNvSpPr>
          <p:nvPr/>
        </p:nvSpPr>
        <p:spPr bwMode="auto">
          <a:xfrm>
            <a:off x="5940425" y="1773238"/>
            <a:ext cx="2879725" cy="771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注意：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cos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都要</a:t>
            </a:r>
            <a:b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乘上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" name="筆跡 1"/>
              <p14:cNvContentPartPr/>
              <p14:nvPr/>
            </p14:nvContentPartPr>
            <p14:xfrm>
              <a:off x="1880280" y="352440"/>
              <a:ext cx="6922440" cy="28436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868040" y="335880"/>
                <a:ext cx="6945840" cy="287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6836983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A81511-2878-4852-A400-40137463EE9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250825" y="404813"/>
            <a:ext cx="64087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49)</a:t>
            </a:r>
          </a:p>
        </p:txBody>
      </p:sp>
      <p:graphicFrame>
        <p:nvGraphicFramePr>
          <p:cNvPr id="17412" name="Object 5"/>
          <p:cNvGraphicFramePr>
            <a:graphicFrameLocks noChangeAspect="1"/>
          </p:cNvGraphicFramePr>
          <p:nvPr/>
        </p:nvGraphicFramePr>
        <p:xfrm>
          <a:off x="1979613" y="1125538"/>
          <a:ext cx="22320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4" name="Equation" r:id="rId3" imgW="2159000" imgH="368300" progId="Equation.DSMT4">
                  <p:embed/>
                </p:oleObj>
              </mc:Choice>
              <mc:Fallback>
                <p:oleObj name="Equation" r:id="rId3" imgW="2159000" imgH="368300" progId="Equation.DSMT4">
                  <p:embed/>
                  <p:pic>
                    <p:nvPicPr>
                      <p:cNvPr id="174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125538"/>
                        <a:ext cx="22320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1698625" y="2638425"/>
          <a:ext cx="3571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5" name="Equation" r:id="rId5" imgW="3454400" imgH="419100" progId="Equation.DSMT4">
                  <p:embed/>
                </p:oleObj>
              </mc:Choice>
              <mc:Fallback>
                <p:oleObj name="Equation" r:id="rId5" imgW="3454400" imgH="419100" progId="Equation.DSMT4">
                  <p:embed/>
                  <p:pic>
                    <p:nvPicPr>
                      <p:cNvPr id="174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638425"/>
                        <a:ext cx="3571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7"/>
          <p:cNvGraphicFramePr>
            <a:graphicFrameLocks noChangeAspect="1"/>
          </p:cNvGraphicFramePr>
          <p:nvPr/>
        </p:nvGraphicFramePr>
        <p:xfrm>
          <a:off x="1619250" y="1630363"/>
          <a:ext cx="29543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6" name="Equation" r:id="rId7" imgW="2857500" imgH="381000" progId="Equation.DSMT4">
                  <p:embed/>
                </p:oleObj>
              </mc:Choice>
              <mc:Fallback>
                <p:oleObj name="Equation" r:id="rId7" imgW="2857500" imgH="381000" progId="Equation.DSMT4">
                  <p:embed/>
                  <p:pic>
                    <p:nvPicPr>
                      <p:cNvPr id="174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1630363"/>
                        <a:ext cx="29543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8"/>
          <p:cNvSpPr txBox="1">
            <a:spLocks noChangeArrowheads="1"/>
          </p:cNvSpPr>
          <p:nvPr/>
        </p:nvSpPr>
        <p:spPr bwMode="auto">
          <a:xfrm>
            <a:off x="395288" y="2206625"/>
            <a:ext cx="2447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rom Form Rule</a:t>
            </a:r>
          </a:p>
        </p:txBody>
      </p:sp>
      <p:sp>
        <p:nvSpPr>
          <p:cNvPr id="17416" name="Line 9"/>
          <p:cNvSpPr>
            <a:spLocks noChangeShapeType="1"/>
          </p:cNvSpPr>
          <p:nvPr/>
        </p:nvSpPr>
        <p:spPr bwMode="auto">
          <a:xfrm>
            <a:off x="4284663" y="1990725"/>
            <a:ext cx="574675" cy="6477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17" name="Line 10"/>
          <p:cNvSpPr>
            <a:spLocks noChangeShapeType="1"/>
          </p:cNvSpPr>
          <p:nvPr/>
        </p:nvSpPr>
        <p:spPr bwMode="auto">
          <a:xfrm>
            <a:off x="3203575" y="2997200"/>
            <a:ext cx="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7418" name="Object 11"/>
          <p:cNvGraphicFramePr>
            <a:graphicFrameLocks noChangeAspect="1"/>
          </p:cNvGraphicFramePr>
          <p:nvPr/>
        </p:nvGraphicFramePr>
        <p:xfrm>
          <a:off x="1763713" y="3644900"/>
          <a:ext cx="4044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7" name="Equation" r:id="rId9" imgW="3911600" imgH="419100" progId="Equation.DSMT4">
                  <p:embed/>
                </p:oleObj>
              </mc:Choice>
              <mc:Fallback>
                <p:oleObj name="Equation" r:id="rId9" imgW="3911600" imgH="419100" progId="Equation.DSMT4">
                  <p:embed/>
                  <p:pic>
                    <p:nvPicPr>
                      <p:cNvPr id="1741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644900"/>
                        <a:ext cx="4044950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Text Box 12"/>
          <p:cNvSpPr txBox="1">
            <a:spLocks noChangeArrowheads="1"/>
          </p:cNvSpPr>
          <p:nvPr/>
        </p:nvSpPr>
        <p:spPr bwMode="auto">
          <a:xfrm>
            <a:off x="3276600" y="3068638"/>
            <a:ext cx="863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修正</a:t>
            </a:r>
          </a:p>
        </p:txBody>
      </p:sp>
      <p:sp>
        <p:nvSpPr>
          <p:cNvPr id="17420" name="Text Box 13"/>
          <p:cNvSpPr txBox="1">
            <a:spLocks noChangeArrowheads="1"/>
          </p:cNvSpPr>
          <p:nvPr/>
        </p:nvSpPr>
        <p:spPr bwMode="auto">
          <a:xfrm>
            <a:off x="5651500" y="2566988"/>
            <a:ext cx="3168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只要有一部分和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相同就作修正</a:t>
            </a:r>
          </a:p>
        </p:txBody>
      </p:sp>
      <p:sp>
        <p:nvSpPr>
          <p:cNvPr id="17421" name="Rectangle 14"/>
          <p:cNvSpPr>
            <a:spLocks noChangeArrowheads="1"/>
          </p:cNvSpPr>
          <p:nvPr/>
        </p:nvSpPr>
        <p:spPr bwMode="auto">
          <a:xfrm>
            <a:off x="3995738" y="1630363"/>
            <a:ext cx="647700" cy="3603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22" name="Rectangle 15"/>
          <p:cNvSpPr>
            <a:spLocks noChangeArrowheads="1"/>
          </p:cNvSpPr>
          <p:nvPr/>
        </p:nvSpPr>
        <p:spPr bwMode="auto">
          <a:xfrm>
            <a:off x="4643438" y="2638425"/>
            <a:ext cx="647700" cy="3603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23" name="Rectangle 17"/>
          <p:cNvSpPr>
            <a:spLocks noChangeArrowheads="1"/>
          </p:cNvSpPr>
          <p:nvPr/>
        </p:nvSpPr>
        <p:spPr bwMode="auto">
          <a:xfrm>
            <a:off x="2268538" y="2638425"/>
            <a:ext cx="287337" cy="3603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24" name="Rectangle 18"/>
          <p:cNvSpPr>
            <a:spLocks noChangeArrowheads="1"/>
          </p:cNvSpPr>
          <p:nvPr/>
        </p:nvSpPr>
        <p:spPr bwMode="auto">
          <a:xfrm>
            <a:off x="2124075" y="1701800"/>
            <a:ext cx="287338" cy="36036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25" name="Line 19"/>
          <p:cNvSpPr>
            <a:spLocks noChangeShapeType="1"/>
          </p:cNvSpPr>
          <p:nvPr/>
        </p:nvSpPr>
        <p:spPr bwMode="auto">
          <a:xfrm>
            <a:off x="2339975" y="2062163"/>
            <a:ext cx="144463" cy="5762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26" name="Text Box 20"/>
          <p:cNvSpPr txBox="1">
            <a:spLocks noChangeArrowheads="1"/>
          </p:cNvSpPr>
          <p:nvPr/>
        </p:nvSpPr>
        <p:spPr bwMode="auto">
          <a:xfrm>
            <a:off x="395288" y="4367213"/>
            <a:ext cx="24479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we choose </a:t>
            </a:r>
          </a:p>
        </p:txBody>
      </p:sp>
      <p:graphicFrame>
        <p:nvGraphicFramePr>
          <p:cNvPr id="17427" name="Object 21"/>
          <p:cNvGraphicFramePr>
            <a:graphicFrameLocks noChangeAspect="1"/>
          </p:cNvGraphicFramePr>
          <p:nvPr/>
        </p:nvGraphicFramePr>
        <p:xfrm>
          <a:off x="2195513" y="4367213"/>
          <a:ext cx="3571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8" name="Equation" r:id="rId11" imgW="3454400" imgH="419100" progId="Equation.DSMT4">
                  <p:embed/>
                </p:oleObj>
              </mc:Choice>
              <mc:Fallback>
                <p:oleObj name="Equation" r:id="rId11" imgW="3454400" imgH="419100" progId="Equation.DSMT4">
                  <p:embed/>
                  <p:pic>
                    <p:nvPicPr>
                      <p:cNvPr id="1742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367213"/>
                        <a:ext cx="3571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2"/>
          <p:cNvGraphicFramePr>
            <a:graphicFrameLocks noChangeAspect="1"/>
          </p:cNvGraphicFramePr>
          <p:nvPr/>
        </p:nvGraphicFramePr>
        <p:xfrm>
          <a:off x="1403350" y="4872038"/>
          <a:ext cx="52498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9" name="Equation" r:id="rId12" imgW="5080000" imgH="419100" progId="Equation.DSMT4">
                  <p:embed/>
                </p:oleObj>
              </mc:Choice>
              <mc:Fallback>
                <p:oleObj name="Equation" r:id="rId12" imgW="5080000" imgH="419100" progId="Equation.DSMT4">
                  <p:embed/>
                  <p:pic>
                    <p:nvPicPr>
                      <p:cNvPr id="1742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872038"/>
                        <a:ext cx="52498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9" name="Text Box 23"/>
          <p:cNvSpPr txBox="1">
            <a:spLocks noChangeArrowheads="1"/>
          </p:cNvSpPr>
          <p:nvPr/>
        </p:nvSpPr>
        <p:spPr bwMode="auto">
          <a:xfrm>
            <a:off x="1619250" y="5591175"/>
            <a:ext cx="56880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沒有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兩項，不能比較係數，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無解</a:t>
            </a:r>
          </a:p>
        </p:txBody>
      </p:sp>
      <p:sp>
        <p:nvSpPr>
          <p:cNvPr id="17430" name="Line 24"/>
          <p:cNvSpPr>
            <a:spLocks noChangeShapeType="1"/>
          </p:cNvSpPr>
          <p:nvPr/>
        </p:nvSpPr>
        <p:spPr bwMode="auto">
          <a:xfrm flipV="1">
            <a:off x="3059113" y="5230813"/>
            <a:ext cx="215900" cy="4333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31" name="Line 25"/>
          <p:cNvSpPr>
            <a:spLocks noChangeShapeType="1"/>
          </p:cNvSpPr>
          <p:nvPr/>
        </p:nvSpPr>
        <p:spPr bwMode="auto">
          <a:xfrm>
            <a:off x="2698750" y="5230813"/>
            <a:ext cx="26638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7432" name="Oval 30"/>
          <p:cNvSpPr>
            <a:spLocks noChangeArrowheads="1"/>
          </p:cNvSpPr>
          <p:nvPr/>
        </p:nvSpPr>
        <p:spPr bwMode="auto">
          <a:xfrm>
            <a:off x="3059113" y="3429000"/>
            <a:ext cx="2952750" cy="792163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33" name="Text Box 31"/>
          <p:cNvSpPr txBox="1">
            <a:spLocks noChangeArrowheads="1"/>
          </p:cNvSpPr>
          <p:nvPr/>
        </p:nvSpPr>
        <p:spPr bwMode="auto">
          <a:xfrm>
            <a:off x="6084888" y="3716338"/>
            <a:ext cx="1079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乘上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</a:p>
        </p:txBody>
      </p:sp>
      <p:sp>
        <p:nvSpPr>
          <p:cNvPr id="17434" name="Oval 32"/>
          <p:cNvSpPr>
            <a:spLocks noChangeArrowheads="1"/>
          </p:cNvSpPr>
          <p:nvPr/>
        </p:nvSpPr>
        <p:spPr bwMode="auto">
          <a:xfrm>
            <a:off x="2339975" y="3573463"/>
            <a:ext cx="576263" cy="503237"/>
          </a:xfrm>
          <a:prstGeom prst="ellipse">
            <a:avLst/>
          </a:prstGeom>
          <a:noFill/>
          <a:ln w="9525">
            <a:solidFill>
              <a:srgbClr val="996633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7435" name="Text Box 33"/>
          <p:cNvSpPr txBox="1">
            <a:spLocks noChangeArrowheads="1"/>
          </p:cNvSpPr>
          <p:nvPr/>
        </p:nvSpPr>
        <p:spPr bwMode="auto">
          <a:xfrm>
            <a:off x="2124075" y="4005263"/>
            <a:ext cx="10795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乘上 </a:t>
            </a:r>
            <a:r>
              <a:rPr lang="en-US" altLang="zh-TW" sz="2200" i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30000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筆跡 1"/>
              <p14:cNvContentPartPr/>
              <p14:nvPr/>
            </p14:nvContentPartPr>
            <p14:xfrm>
              <a:off x="1964880" y="1471680"/>
              <a:ext cx="6869160" cy="208440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953720" y="1457640"/>
                <a:ext cx="6889320" cy="210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974702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DED94D2-D07B-4075-BDD6-5AFEA49641C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2447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we choose </a:t>
            </a:r>
          </a:p>
        </p:txBody>
      </p:sp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2195513" y="549275"/>
          <a:ext cx="3821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8" name="Equation" r:id="rId3" imgW="3695700" imgH="419100" progId="Equation.DSMT4">
                  <p:embed/>
                </p:oleObj>
              </mc:Choice>
              <mc:Fallback>
                <p:oleObj name="Equation" r:id="rId3" imgW="3695700" imgH="419100" progId="Equation.DSMT4">
                  <p:embed/>
                  <p:pic>
                    <p:nvPicPr>
                      <p:cNvPr id="1843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49275"/>
                        <a:ext cx="3821112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1042988" y="981075"/>
          <a:ext cx="56832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9" name="Equation" r:id="rId5" imgW="5499100" imgH="419100" progId="Equation.DSMT4">
                  <p:embed/>
                </p:oleObj>
              </mc:Choice>
              <mc:Fallback>
                <p:oleObj name="Equation" r:id="rId5" imgW="5499100" imgH="419100" progId="Equation.DSMT4">
                  <p:embed/>
                  <p:pic>
                    <p:nvPicPr>
                      <p:cNvPr id="184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981075"/>
                        <a:ext cx="56832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Line 7"/>
          <p:cNvSpPr>
            <a:spLocks noChangeShapeType="1"/>
          </p:cNvSpPr>
          <p:nvPr/>
        </p:nvSpPr>
        <p:spPr bwMode="auto">
          <a:xfrm>
            <a:off x="2411413" y="1341438"/>
            <a:ext cx="3097212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39" name="Line 8"/>
          <p:cNvSpPr>
            <a:spLocks noChangeShapeType="1"/>
          </p:cNvSpPr>
          <p:nvPr/>
        </p:nvSpPr>
        <p:spPr bwMode="auto">
          <a:xfrm flipV="1">
            <a:off x="3419475" y="1341438"/>
            <a:ext cx="215900" cy="43338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8440" name="Text Box 9"/>
          <p:cNvSpPr txBox="1">
            <a:spLocks noChangeArrowheads="1"/>
          </p:cNvSpPr>
          <p:nvPr/>
        </p:nvSpPr>
        <p:spPr bwMode="auto">
          <a:xfrm>
            <a:off x="1619250" y="1700213"/>
            <a:ext cx="56880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沒有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</a:t>
            </a:r>
            <a:r>
              <a:rPr lang="en-US" altLang="zh-TW" sz="2200" i="1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這一項，不能比較係數，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無解</a:t>
            </a:r>
          </a:p>
        </p:txBody>
      </p:sp>
      <p:sp>
        <p:nvSpPr>
          <p:cNvPr id="18441" name="Text Box 10"/>
          <p:cNvSpPr txBox="1">
            <a:spLocks noChangeArrowheads="1"/>
          </p:cNvSpPr>
          <p:nvPr/>
        </p:nvSpPr>
        <p:spPr bwMode="auto">
          <a:xfrm>
            <a:off x="468313" y="2060575"/>
            <a:ext cx="24479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we choose </a:t>
            </a:r>
          </a:p>
        </p:txBody>
      </p:sp>
      <p:graphicFrame>
        <p:nvGraphicFramePr>
          <p:cNvPr id="18442" name="Object 11"/>
          <p:cNvGraphicFramePr>
            <a:graphicFrameLocks noChangeAspect="1"/>
          </p:cNvGraphicFramePr>
          <p:nvPr/>
        </p:nvGraphicFramePr>
        <p:xfrm>
          <a:off x="2268538" y="2133600"/>
          <a:ext cx="40449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0" name="Equation" r:id="rId7" imgW="3911600" imgH="419100" progId="Equation.DSMT4">
                  <p:embed/>
                </p:oleObj>
              </mc:Choice>
              <mc:Fallback>
                <p:oleObj name="Equation" r:id="rId7" imgW="3911600" imgH="419100" progId="Equation.DSMT4">
                  <p:embed/>
                  <p:pic>
                    <p:nvPicPr>
                      <p:cNvPr id="1844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133600"/>
                        <a:ext cx="4044950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2"/>
          <p:cNvGraphicFramePr>
            <a:graphicFrameLocks noChangeAspect="1"/>
          </p:cNvGraphicFramePr>
          <p:nvPr/>
        </p:nvGraphicFramePr>
        <p:xfrm>
          <a:off x="1116013" y="2565400"/>
          <a:ext cx="6367462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1" name="Equation" r:id="rId9" imgW="6159500" imgH="1282700" progId="Equation.DSMT4">
                  <p:embed/>
                </p:oleObj>
              </mc:Choice>
              <mc:Fallback>
                <p:oleObj name="Equation" r:id="rId9" imgW="6159500" imgH="1282700" progId="Equation.DSMT4">
                  <p:embed/>
                  <p:pic>
                    <p:nvPicPr>
                      <p:cNvPr id="1844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565400"/>
                        <a:ext cx="6367462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3"/>
          <p:cNvSpPr txBox="1">
            <a:spLocks noChangeArrowheads="1"/>
          </p:cNvSpPr>
          <p:nvPr/>
        </p:nvSpPr>
        <p:spPr bwMode="auto">
          <a:xfrm>
            <a:off x="1042988" y="4005263"/>
            <a:ext cx="37449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/6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/3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3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E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2</a:t>
            </a:r>
          </a:p>
        </p:txBody>
      </p:sp>
      <p:graphicFrame>
        <p:nvGraphicFramePr>
          <p:cNvPr id="18445" name="Object 14"/>
          <p:cNvGraphicFramePr>
            <a:graphicFrameLocks noChangeAspect="1"/>
          </p:cNvGraphicFramePr>
          <p:nvPr/>
        </p:nvGraphicFramePr>
        <p:xfrm>
          <a:off x="1116013" y="5229225"/>
          <a:ext cx="66436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2" name="Equation" r:id="rId11" imgW="6426200" imgH="546100" progId="Equation.DSMT4">
                  <p:embed/>
                </p:oleObj>
              </mc:Choice>
              <mc:Fallback>
                <p:oleObj name="Equation" r:id="rId11" imgW="6426200" imgH="546100" progId="Equation.DSMT4">
                  <p:embed/>
                  <p:pic>
                    <p:nvPicPr>
                      <p:cNvPr id="1844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229225"/>
                        <a:ext cx="6643687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5"/>
          <p:cNvGraphicFramePr>
            <a:graphicFrameLocks noChangeAspect="1"/>
          </p:cNvGraphicFramePr>
          <p:nvPr/>
        </p:nvGraphicFramePr>
        <p:xfrm>
          <a:off x="1116013" y="4508500"/>
          <a:ext cx="41116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13" name="Equation" r:id="rId13" imgW="3975100" imgH="546100" progId="Equation.DSMT4">
                  <p:embed/>
                </p:oleObj>
              </mc:Choice>
              <mc:Fallback>
                <p:oleObj name="Equation" r:id="rId13" imgW="3975100" imgH="546100" progId="Equation.DSMT4">
                  <p:embed/>
                  <p:pic>
                    <p:nvPicPr>
                      <p:cNvPr id="1844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508500"/>
                        <a:ext cx="4111625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5159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37C4F99-3DF8-4EA9-AE7F-6169D770195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8280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litch condition 2: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'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''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'''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g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5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 ……………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ntain </a:t>
            </a:r>
            <a:r>
              <a:rPr lang="en-US" altLang="zh-TW" sz="2200" b="1">
                <a:solidFill>
                  <a:srgbClr val="996633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infinite number of terms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.</a:t>
            </a:r>
            <a:endParaRPr lang="en-US" altLang="zh-TW" sz="2200" b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539750" y="1484313"/>
            <a:ext cx="8137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l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</a:p>
        </p:txBody>
      </p:sp>
      <p:graphicFrame>
        <p:nvGraphicFramePr>
          <p:cNvPr id="19461" name="Object 6"/>
          <p:cNvGraphicFramePr>
            <a:graphicFrameLocks noChangeAspect="1"/>
          </p:cNvGraphicFramePr>
          <p:nvPr/>
        </p:nvGraphicFramePr>
        <p:xfrm>
          <a:off x="1476375" y="1989138"/>
          <a:ext cx="33353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2" name="Equation" r:id="rId3" imgW="3225800" imgH="673100" progId="Equation.DSMT4">
                  <p:embed/>
                </p:oleObj>
              </mc:Choice>
              <mc:Fallback>
                <p:oleObj name="Equation" r:id="rId3" imgW="3225800" imgH="673100" progId="Equation.DSMT4">
                  <p:embed/>
                  <p:pic>
                    <p:nvPicPr>
                      <p:cNvPr id="194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1989138"/>
                        <a:ext cx="33353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7"/>
          <p:cNvSpPr txBox="1">
            <a:spLocks noChangeArrowheads="1"/>
          </p:cNvSpPr>
          <p:nvPr/>
        </p:nvSpPr>
        <p:spPr bwMode="auto">
          <a:xfrm>
            <a:off x="684213" y="2852738"/>
            <a:ext cx="8137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exp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  <a:endParaRPr lang="en-US" altLang="zh-TW" sz="2200" i="1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19463" name="Object 9"/>
          <p:cNvGraphicFramePr>
            <a:graphicFrameLocks noChangeAspect="1"/>
          </p:cNvGraphicFramePr>
          <p:nvPr/>
        </p:nvGraphicFramePr>
        <p:xfrm>
          <a:off x="1476375" y="3357563"/>
          <a:ext cx="1681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3" name="Equation" r:id="rId5" imgW="1625600" imgH="431800" progId="Equation.DSMT4">
                  <p:embed/>
                </p:oleObj>
              </mc:Choice>
              <mc:Fallback>
                <p:oleObj name="Equation" r:id="rId5" imgW="1625600" imgH="431800" progId="Equation.DSMT4">
                  <p:embed/>
                  <p:pic>
                    <p:nvPicPr>
                      <p:cNvPr id="1946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357563"/>
                        <a:ext cx="16811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10"/>
          <p:cNvGraphicFramePr>
            <a:graphicFrameLocks noChangeAspect="1"/>
          </p:cNvGraphicFramePr>
          <p:nvPr/>
        </p:nvGraphicFramePr>
        <p:xfrm>
          <a:off x="1476375" y="3789363"/>
          <a:ext cx="2455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4" name="Equation" r:id="rId7" imgW="2374900" imgH="431800" progId="Equation.DSMT4">
                  <p:embed/>
                </p:oleObj>
              </mc:Choice>
              <mc:Fallback>
                <p:oleObj name="Equation" r:id="rId7" imgW="2374900" imgH="431800" progId="Equation.DSMT4">
                  <p:embed/>
                  <p:pic>
                    <p:nvPicPr>
                      <p:cNvPr id="1946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789363"/>
                        <a:ext cx="2455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1"/>
          <p:cNvGraphicFramePr>
            <a:graphicFrameLocks noChangeAspect="1"/>
          </p:cNvGraphicFramePr>
          <p:nvPr/>
        </p:nvGraphicFramePr>
        <p:xfrm>
          <a:off x="1476375" y="4221163"/>
          <a:ext cx="27320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5" name="Equation" r:id="rId9" imgW="2641600" imgH="431800" progId="Equation.DSMT4">
                  <p:embed/>
                </p:oleObj>
              </mc:Choice>
              <mc:Fallback>
                <p:oleObj name="Equation" r:id="rId9" imgW="2641600" imgH="431800" progId="Equation.DSMT4">
                  <p:embed/>
                  <p:pic>
                    <p:nvPicPr>
                      <p:cNvPr id="1946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221163"/>
                        <a:ext cx="27320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2"/>
          <p:cNvSpPr txBox="1">
            <a:spLocks noChangeArrowheads="1"/>
          </p:cNvSpPr>
          <p:nvPr/>
        </p:nvSpPr>
        <p:spPr bwMode="auto">
          <a:xfrm>
            <a:off x="2195513" y="4797425"/>
            <a:ext cx="360362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7855279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41A9BB-3006-4D1E-B1BD-00F483E8524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3276600" y="2779713"/>
            <a:ext cx="23749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nonhomogeneous</a:t>
            </a:r>
          </a:p>
        </p:txBody>
      </p:sp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1187450" y="1484313"/>
          <a:ext cx="64309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5" name="Equation" r:id="rId3" imgW="6426200" imgH="711200" progId="Equation.DSMT4">
                  <p:embed/>
                </p:oleObj>
              </mc:Choice>
              <mc:Fallback>
                <p:oleObj name="Equation" r:id="rId3" imgW="6426200" imgH="711200" progId="Equation.DSMT4">
                  <p:embed/>
                  <p:pic>
                    <p:nvPicPr>
                      <p:cNvPr id="1229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1484313"/>
                        <a:ext cx="64309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8"/>
          <p:cNvSpPr txBox="1">
            <a:spLocks noChangeArrowheads="1"/>
          </p:cNvSpPr>
          <p:nvPr/>
        </p:nvSpPr>
        <p:spPr bwMode="auto">
          <a:xfrm>
            <a:off x="1258888" y="2779713"/>
            <a:ext cx="12954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</a:t>
            </a:r>
          </a:p>
        </p:txBody>
      </p:sp>
      <p:sp>
        <p:nvSpPr>
          <p:cNvPr id="12294" name="Text Box 10"/>
          <p:cNvSpPr txBox="1">
            <a:spLocks noChangeArrowheads="1"/>
          </p:cNvSpPr>
          <p:nvPr/>
        </p:nvSpPr>
        <p:spPr bwMode="auto">
          <a:xfrm>
            <a:off x="755650" y="3789363"/>
            <a:ext cx="75596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 </a:t>
            </a:r>
            <a:r>
              <a:rPr lang="en-US" altLang="zh-TW" sz="2200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ssociated homogeneous equatio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f a nonhomogeneous DE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Setting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</p:txBody>
      </p:sp>
      <p:sp>
        <p:nvSpPr>
          <p:cNvPr id="12295" name="Text Box 16"/>
          <p:cNvSpPr txBox="1">
            <a:spLocks noChangeArrowheads="1"/>
          </p:cNvSpPr>
          <p:nvPr/>
        </p:nvSpPr>
        <p:spPr bwMode="auto">
          <a:xfrm>
            <a:off x="755650" y="5300663"/>
            <a:ext cx="42481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Review: Section 2-3, pages 54, 56 </a:t>
            </a:r>
          </a:p>
        </p:txBody>
      </p:sp>
      <p:sp>
        <p:nvSpPr>
          <p:cNvPr id="12296" name="Text Box 17"/>
          <p:cNvSpPr txBox="1">
            <a:spLocks noChangeArrowheads="1"/>
          </p:cNvSpPr>
          <p:nvPr/>
        </p:nvSpPr>
        <p:spPr bwMode="auto">
          <a:xfrm>
            <a:off x="468313" y="333375"/>
            <a:ext cx="7991475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3333FF"/>
                </a:solidFill>
                <a:latin typeface="Times New Roman" panose="02020603050405020304" pitchFamily="18" charset="0"/>
              </a:rPr>
              <a:t>4.1.2  Homogeneous Equations </a:t>
            </a:r>
          </a:p>
        </p:txBody>
      </p:sp>
      <p:sp>
        <p:nvSpPr>
          <p:cNvPr id="12297" name="Text Box 18"/>
          <p:cNvSpPr txBox="1">
            <a:spLocks noChangeArrowheads="1"/>
          </p:cNvSpPr>
          <p:nvPr/>
        </p:nvSpPr>
        <p:spPr bwMode="auto">
          <a:xfrm>
            <a:off x="3276600" y="2276475"/>
            <a:ext cx="2159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homogeneous</a:t>
            </a:r>
          </a:p>
        </p:txBody>
      </p:sp>
      <p:sp>
        <p:nvSpPr>
          <p:cNvPr id="12298" name="Text Box 19"/>
          <p:cNvSpPr txBox="1">
            <a:spLocks noChangeArrowheads="1"/>
          </p:cNvSpPr>
          <p:nvPr/>
        </p:nvSpPr>
        <p:spPr bwMode="auto">
          <a:xfrm>
            <a:off x="1258888" y="2276475"/>
            <a:ext cx="17287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= 0</a:t>
            </a:r>
          </a:p>
        </p:txBody>
      </p:sp>
      <p:sp>
        <p:nvSpPr>
          <p:cNvPr id="12299" name="Text Box 20"/>
          <p:cNvSpPr txBox="1">
            <a:spLocks noChangeArrowheads="1"/>
          </p:cNvSpPr>
          <p:nvPr/>
        </p:nvSpPr>
        <p:spPr bwMode="auto">
          <a:xfrm>
            <a:off x="468313" y="908050"/>
            <a:ext cx="4391025" cy="43656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</a:rPr>
              <a:t>4.1.2.1  Definition </a:t>
            </a:r>
          </a:p>
        </p:txBody>
      </p:sp>
      <p:sp>
        <p:nvSpPr>
          <p:cNvPr id="12300" name="Line 21"/>
          <p:cNvSpPr>
            <a:spLocks noChangeShapeType="1"/>
          </p:cNvSpPr>
          <p:nvPr/>
        </p:nvSpPr>
        <p:spPr bwMode="auto">
          <a:xfrm>
            <a:off x="2411413" y="2492375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301" name="Line 22"/>
          <p:cNvSpPr>
            <a:spLocks noChangeShapeType="1"/>
          </p:cNvSpPr>
          <p:nvPr/>
        </p:nvSpPr>
        <p:spPr bwMode="auto">
          <a:xfrm>
            <a:off x="2411413" y="2995613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2302" name="Text Box 23"/>
          <p:cNvSpPr txBox="1">
            <a:spLocks noChangeArrowheads="1"/>
          </p:cNvSpPr>
          <p:nvPr/>
        </p:nvSpPr>
        <p:spPr bwMode="auto">
          <a:xfrm>
            <a:off x="684213" y="3284538"/>
            <a:ext cx="755967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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重要名詞：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ssociated homogeneous equa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   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筆跡 1"/>
              <p14:cNvContentPartPr/>
              <p14:nvPr/>
            </p14:nvContentPartPr>
            <p14:xfrm>
              <a:off x="1674360" y="2535480"/>
              <a:ext cx="4942440" cy="20570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58520" y="2522880"/>
                <a:ext cx="4974840" cy="2083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852920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707BE45-865A-4F74-9728-47A317E063D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0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4-6  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需要注意的地方</a:t>
            </a:r>
          </a:p>
        </p:txBody>
      </p:sp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468313" y="1196975"/>
            <a:ext cx="8135937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記住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able 4.1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假設方法</a:t>
            </a:r>
            <a:b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其實和 “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orm rule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”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有相密切的關聯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注意 “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glitch condition”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另外，“同一類” 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erm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要乘上相同的東西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參考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Example</a:t>
            </a:r>
            <a:b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11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所以要先算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mplementary function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，再算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4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同樣的方法，也可以用在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s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情形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本方法只適用於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nstant coefficien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DE</a:t>
            </a:r>
          </a:p>
        </p:txBody>
      </p:sp>
    </p:spTree>
    <p:extLst>
      <p:ext uri="{BB962C8B-B14F-4D97-AF65-F5344CB8AC3E}">
        <p14:creationId xmlns:p14="http://schemas.microsoft.com/office/powerpoint/2010/main" val="11637134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E1DAFF-8252-4033-97F2-C9CF3D64161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539750" y="549275"/>
            <a:ext cx="76327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zh-TW" b="1">
                <a:solidFill>
                  <a:srgbClr val="3333FF"/>
                </a:solidFill>
                <a:latin typeface="Times New Roman" panose="02020603050405020304" pitchFamily="18" charset="0"/>
              </a:rPr>
              <a:t>4-5 Undetermined Coefficients – Annihilator Approach</a:t>
            </a:r>
          </a:p>
        </p:txBody>
      </p:sp>
      <p:graphicFrame>
        <p:nvGraphicFramePr>
          <p:cNvPr id="21508" name="Object 3"/>
          <p:cNvGraphicFramePr>
            <a:graphicFrameLocks noChangeAspect="1"/>
          </p:cNvGraphicFramePr>
          <p:nvPr/>
        </p:nvGraphicFramePr>
        <p:xfrm>
          <a:off x="1403350" y="2349500"/>
          <a:ext cx="5641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1" name="Equation" r:id="rId3" imgW="5638800" imgH="393700" progId="Equation.DSMT4">
                  <p:embed/>
                </p:oleObj>
              </mc:Choice>
              <mc:Fallback>
                <p:oleObj name="Equation" r:id="rId3" imgW="5638800" imgH="393700" progId="Equation.DSMT4">
                  <p:embed/>
                  <p:pic>
                    <p:nvPicPr>
                      <p:cNvPr id="2150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349500"/>
                        <a:ext cx="5641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900113" y="1844675"/>
            <a:ext cx="23034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a linear DE:</a:t>
            </a:r>
          </a:p>
        </p:txBody>
      </p:sp>
      <p:sp>
        <p:nvSpPr>
          <p:cNvPr id="21510" name="Text Box 5"/>
          <p:cNvSpPr txBox="1">
            <a:spLocks noChangeArrowheads="1"/>
          </p:cNvSpPr>
          <p:nvPr/>
        </p:nvSpPr>
        <p:spPr bwMode="auto">
          <a:xfrm>
            <a:off x="971550" y="2852738"/>
            <a:ext cx="31670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nihilator Operator:</a:t>
            </a:r>
          </a:p>
        </p:txBody>
      </p:sp>
      <p:sp>
        <p:nvSpPr>
          <p:cNvPr id="21511" name="Text Box 6"/>
          <p:cNvSpPr txBox="1">
            <a:spLocks noChangeArrowheads="1"/>
          </p:cNvSpPr>
          <p:nvPr/>
        </p:nvSpPr>
        <p:spPr bwMode="auto">
          <a:xfrm>
            <a:off x="1476375" y="3284538"/>
            <a:ext cx="482441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能夠「殲滅」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operator </a:t>
            </a:r>
          </a:p>
        </p:txBody>
      </p:sp>
      <p:sp>
        <p:nvSpPr>
          <p:cNvPr id="21512" name="Text Box 7"/>
          <p:cNvSpPr txBox="1">
            <a:spLocks noChangeArrowheads="1"/>
          </p:cNvSpPr>
          <p:nvPr/>
        </p:nvSpPr>
        <p:spPr bwMode="auto">
          <a:xfrm>
            <a:off x="755650" y="3860800"/>
            <a:ext cx="76327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5-1  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方法適用條件</a:t>
            </a:r>
          </a:p>
        </p:txBody>
      </p:sp>
      <p:sp>
        <p:nvSpPr>
          <p:cNvPr id="21513" name="Text Box 8"/>
          <p:cNvSpPr txBox="1">
            <a:spLocks noChangeArrowheads="1"/>
          </p:cNvSpPr>
          <p:nvPr/>
        </p:nvSpPr>
        <p:spPr bwMode="auto">
          <a:xfrm>
            <a:off x="827088" y="5084763"/>
            <a:ext cx="70929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'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''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'''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4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g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(5)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 ………contain </a:t>
            </a:r>
            <a:b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nite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number of terms.</a:t>
            </a:r>
          </a:p>
        </p:txBody>
      </p:sp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827088" y="4508500"/>
            <a:ext cx="52562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1) Linear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，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Constant coefficients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筆跡 1"/>
              <p14:cNvContentPartPr/>
              <p14:nvPr/>
            </p14:nvContentPartPr>
            <p14:xfrm>
              <a:off x="1067040" y="1221120"/>
              <a:ext cx="6402600" cy="40654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56960" y="1208880"/>
                <a:ext cx="6422760" cy="409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3100826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02FEB1C-DBD1-4880-A647-CAF8820B928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611188" y="1125538"/>
            <a:ext cx="46085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: (text page 153)</a:t>
            </a:r>
          </a:p>
        </p:txBody>
      </p:sp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898525" y="1701800"/>
          <a:ext cx="22113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0" name="Equation" r:id="rId3" imgW="2209800" imgH="393700" progId="Equation.DSMT4">
                  <p:embed/>
                </p:oleObj>
              </mc:Choice>
              <mc:Fallback>
                <p:oleObj name="Equation" r:id="rId3" imgW="2209800" imgH="393700" progId="Equation.DSMT4">
                  <p:embed/>
                  <p:pic>
                    <p:nvPicPr>
                      <p:cNvPr id="2253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1800"/>
                        <a:ext cx="22113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Line 4"/>
          <p:cNvSpPr>
            <a:spLocks noChangeShapeType="1"/>
          </p:cNvSpPr>
          <p:nvPr/>
        </p:nvSpPr>
        <p:spPr bwMode="auto">
          <a:xfrm>
            <a:off x="3275013" y="1917700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4283075" y="1701800"/>
            <a:ext cx="28797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nihilator: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</a:p>
        </p:txBody>
      </p:sp>
      <p:graphicFrame>
        <p:nvGraphicFramePr>
          <p:cNvPr id="22535" name="Object 6"/>
          <p:cNvGraphicFramePr>
            <a:graphicFrameLocks noChangeAspect="1"/>
          </p:cNvGraphicFramePr>
          <p:nvPr/>
        </p:nvGraphicFramePr>
        <p:xfrm>
          <a:off x="900113" y="2708275"/>
          <a:ext cx="12842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1" name="Equation" r:id="rId5" imgW="1282700" imgH="393700" progId="Equation.DSMT4">
                  <p:embed/>
                </p:oleObj>
              </mc:Choice>
              <mc:Fallback>
                <p:oleObj name="Equation" r:id="rId5" imgW="1282700" imgH="393700" progId="Equation.DSMT4">
                  <p:embed/>
                  <p:pic>
                    <p:nvPicPr>
                      <p:cNvPr id="225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708275"/>
                        <a:ext cx="12842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7"/>
          <p:cNvGraphicFramePr>
            <a:graphicFrameLocks noChangeAspect="1"/>
          </p:cNvGraphicFramePr>
          <p:nvPr/>
        </p:nvGraphicFramePr>
        <p:xfrm>
          <a:off x="6443663" y="1700213"/>
          <a:ext cx="22113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2" name="Equation" r:id="rId7" imgW="2209800" imgH="711200" progId="Equation.DSMT4">
                  <p:embed/>
                </p:oleObj>
              </mc:Choice>
              <mc:Fallback>
                <p:oleObj name="Equation" r:id="rId7" imgW="2209800" imgH="711200" progId="Equation.DSMT4">
                  <p:embed/>
                  <p:pic>
                    <p:nvPicPr>
                      <p:cNvPr id="225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700213"/>
                        <a:ext cx="22113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Line 8"/>
          <p:cNvSpPr>
            <a:spLocks noChangeShapeType="1"/>
          </p:cNvSpPr>
          <p:nvPr/>
        </p:nvSpPr>
        <p:spPr bwMode="auto">
          <a:xfrm>
            <a:off x="2268538" y="2852738"/>
            <a:ext cx="2016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2538" name="Text Box 9"/>
          <p:cNvSpPr txBox="1">
            <a:spLocks noChangeArrowheads="1"/>
          </p:cNvSpPr>
          <p:nvPr/>
        </p:nvSpPr>
        <p:spPr bwMode="auto">
          <a:xfrm>
            <a:off x="4284663" y="2636838"/>
            <a:ext cx="2879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nihilator: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+ 3</a:t>
            </a:r>
            <a:endParaRPr lang="en-US" altLang="zh-TW" sz="2200" baseline="30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357688" y="3140075"/>
          <a:ext cx="22748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3" name="Equation" r:id="rId9" imgW="2273300" imgH="546100" progId="Equation.DSMT4">
                  <p:embed/>
                </p:oleObj>
              </mc:Choice>
              <mc:Fallback>
                <p:oleObj name="Equation" r:id="rId9" imgW="2273300" imgH="546100" progId="Equation.DSMT4">
                  <p:embed/>
                  <p:pic>
                    <p:nvPicPr>
                      <p:cNvPr id="22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140075"/>
                        <a:ext cx="22748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15"/>
          <p:cNvSpPr txBox="1">
            <a:spLocks noChangeArrowheads="1"/>
          </p:cNvSpPr>
          <p:nvPr/>
        </p:nvSpPr>
        <p:spPr bwMode="auto">
          <a:xfrm>
            <a:off x="468313" y="333375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5-2  Find the Annihilator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筆跡 1"/>
              <p14:cNvContentPartPr/>
              <p14:nvPr/>
            </p14:nvContentPartPr>
            <p14:xfrm>
              <a:off x="1707840" y="2603160"/>
              <a:ext cx="4941000" cy="13510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95960" y="2586960"/>
                <a:ext cx="4968720" cy="138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0087542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DEC0E05-0841-4CED-884B-B0F7C231C51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395288" y="549275"/>
          <a:ext cx="23145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4" name="Equation" r:id="rId3" imgW="2311400" imgH="393700" progId="Equation.DSMT4">
                  <p:embed/>
                </p:oleObj>
              </mc:Choice>
              <mc:Fallback>
                <p:oleObj name="Equation" r:id="rId3" imgW="2311400" imgH="393700" progId="Equation.DSMT4">
                  <p:embed/>
                  <p:pic>
                    <p:nvPicPr>
                      <p:cNvPr id="235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9275"/>
                        <a:ext cx="23145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Line 5"/>
          <p:cNvSpPr>
            <a:spLocks noChangeShapeType="1"/>
          </p:cNvSpPr>
          <p:nvPr/>
        </p:nvSpPr>
        <p:spPr bwMode="auto">
          <a:xfrm>
            <a:off x="2771775" y="765175"/>
            <a:ext cx="1008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851275" y="549275"/>
            <a:ext cx="40322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nihilator: 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2)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− 2)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− 4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+ 4</a:t>
            </a:r>
          </a:p>
        </p:txBody>
      </p:sp>
      <p:graphicFrame>
        <p:nvGraphicFramePr>
          <p:cNvPr id="23558" name="Object 7"/>
          <p:cNvGraphicFramePr>
            <a:graphicFrameLocks noChangeAspect="1"/>
          </p:cNvGraphicFramePr>
          <p:nvPr/>
        </p:nvGraphicFramePr>
        <p:xfrm>
          <a:off x="3924300" y="1485900"/>
          <a:ext cx="37115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5" name="Equation" r:id="rId5" imgW="3708400" imgH="622300" progId="Equation.DSMT4">
                  <p:embed/>
                </p:oleObj>
              </mc:Choice>
              <mc:Fallback>
                <p:oleObj name="Equation" r:id="rId5" imgW="3708400" imgH="622300" progId="Equation.DSMT4">
                  <p:embed/>
                  <p:pic>
                    <p:nvPicPr>
                      <p:cNvPr id="2355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485900"/>
                        <a:ext cx="371157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8"/>
          <p:cNvSpPr txBox="1">
            <a:spLocks noChangeArrowheads="1"/>
          </p:cNvSpPr>
          <p:nvPr/>
        </p:nvSpPr>
        <p:spPr bwMode="auto">
          <a:xfrm>
            <a:off x="539750" y="3213100"/>
            <a:ext cx="79930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註：當各個微分項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efficient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皆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nstants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，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unction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計算方式和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unction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計算方式相同 </a:t>
            </a:r>
          </a:p>
        </p:txBody>
      </p:sp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900113" y="4292600"/>
            <a:ext cx="403225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2)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− 4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+ 4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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− 2)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− 4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+ 4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筆跡 1"/>
              <p14:cNvContentPartPr/>
              <p14:nvPr/>
            </p14:nvContentPartPr>
            <p14:xfrm>
              <a:off x="1229760" y="1042920"/>
              <a:ext cx="1886400" cy="136260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218240" y="1035000"/>
                <a:ext cx="1909080" cy="1382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3891829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41FFD5C-C18E-417E-B29D-0820FE4FA60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684213" y="549275"/>
            <a:ext cx="7056437" cy="381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 rule 1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n the annihilator i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注意：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nihilator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和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, …… ,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</a:t>
            </a:r>
            <a:r>
              <a:rPr lang="en-US" altLang="zh-TW" sz="2200" i="1" baseline="-250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無關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           只和 </a:t>
            </a:r>
            <a:r>
              <a:rPr lang="zh-TW" altLang="en-US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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 </a:t>
            </a:r>
            <a:r>
              <a:rPr lang="en-US" altLang="zh-TW" sz="2200" i="1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有關</a:t>
            </a:r>
            <a:endParaRPr lang="en-US" altLang="zh-TW" sz="2200">
              <a:solidFill>
                <a:srgbClr val="FF0000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 annihilator is </a:t>
            </a:r>
            <a:r>
              <a:rPr lang="en-US" altLang="zh-TW" sz="2200" u="sng">
                <a:latin typeface="Times New Roman" panose="02020603050405020304" pitchFamily="18" charset="0"/>
                <a:ea typeface="標楷體" panose="03000509000000000000" pitchFamily="65" charset="-120"/>
              </a:rPr>
              <a:t>independent of the constant multiplied in the fron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f each term.</a:t>
            </a: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4580" name="Object 3"/>
          <p:cNvGraphicFramePr>
            <a:graphicFrameLocks noChangeAspect="1"/>
          </p:cNvGraphicFramePr>
          <p:nvPr/>
        </p:nvGraphicFramePr>
        <p:xfrm>
          <a:off x="1258888" y="1052513"/>
          <a:ext cx="42703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8" name="Equation" r:id="rId3" imgW="4267200" imgH="444500" progId="Equation.DSMT4">
                  <p:embed/>
                </p:oleObj>
              </mc:Choice>
              <mc:Fallback>
                <p:oleObj name="Equation" r:id="rId3" imgW="4267200" imgH="444500" progId="Equation.DSMT4">
                  <p:embed/>
                  <p:pic>
                    <p:nvPicPr>
                      <p:cNvPr id="245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052513"/>
                        <a:ext cx="42703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/>
          <p:cNvGraphicFramePr>
            <a:graphicFrameLocks noChangeAspect="1"/>
          </p:cNvGraphicFramePr>
          <p:nvPr/>
        </p:nvGraphicFramePr>
        <p:xfrm>
          <a:off x="3336925" y="1557338"/>
          <a:ext cx="11572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9" name="Equation" r:id="rId5" imgW="1155700" imgH="431800" progId="Equation.DSMT4">
                  <p:embed/>
                </p:oleObj>
              </mc:Choice>
              <mc:Fallback>
                <p:oleObj name="Equation" r:id="rId5" imgW="1155700" imgH="431800" progId="Equation.DSMT4">
                  <p:embed/>
                  <p:pic>
                    <p:nvPicPr>
                      <p:cNvPr id="245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557338"/>
                        <a:ext cx="115728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筆跡 1"/>
              <p14:cNvContentPartPr/>
              <p14:nvPr/>
            </p14:nvContentPartPr>
            <p14:xfrm>
              <a:off x="817200" y="460080"/>
              <a:ext cx="5207040" cy="25624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11080" y="450000"/>
                <a:ext cx="5226120" cy="258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187022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9A7F02-7F90-489D-BA03-44EF533F3086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903288" y="836613"/>
          <a:ext cx="67087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2" name="Equation" r:id="rId3" imgW="6705600" imgH="444500" progId="Equation.DSMT4">
                  <p:embed/>
                </p:oleObj>
              </mc:Choice>
              <mc:Fallback>
                <p:oleObj name="Equation" r:id="rId3" imgW="6705600" imgH="444500" progId="Equation.DSMT4">
                  <p:embed/>
                  <p:pic>
                    <p:nvPicPr>
                      <p:cNvPr id="2560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836613"/>
                        <a:ext cx="67087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3"/>
          <p:cNvGraphicFramePr>
            <a:graphicFrameLocks noChangeAspect="1"/>
          </p:cNvGraphicFramePr>
          <p:nvPr/>
        </p:nvGraphicFramePr>
        <p:xfrm>
          <a:off x="3132138" y="1773238"/>
          <a:ext cx="30400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3" name="Equation" r:id="rId5" imgW="3035300" imgH="533400" progId="Equation.DSMT4">
                  <p:embed/>
                </p:oleObj>
              </mc:Choice>
              <mc:Fallback>
                <p:oleObj name="Equation" r:id="rId5" imgW="3035300" imgH="533400" progId="Equation.DSMT4">
                  <p:embed/>
                  <p:pic>
                    <p:nvPicPr>
                      <p:cNvPr id="256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1773238"/>
                        <a:ext cx="30400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Text Box 4"/>
          <p:cNvSpPr txBox="1">
            <a:spLocks noChangeArrowheads="1"/>
          </p:cNvSpPr>
          <p:nvPr/>
        </p:nvSpPr>
        <p:spPr bwMode="auto">
          <a:xfrm>
            <a:off x="539750" y="333375"/>
            <a:ext cx="4105275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 rule 2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 or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b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n the annihilator is</a:t>
            </a:r>
          </a:p>
        </p:txBody>
      </p:sp>
      <p:sp>
        <p:nvSpPr>
          <p:cNvPr id="25606" name="Text Box 5"/>
          <p:cNvSpPr txBox="1">
            <a:spLocks noChangeArrowheads="1"/>
          </p:cNvSpPr>
          <p:nvPr/>
        </p:nvSpPr>
        <p:spPr bwMode="auto">
          <a:xfrm>
            <a:off x="539750" y="2781300"/>
            <a:ext cx="33115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 2: (text page 154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annihilator</a:t>
            </a:r>
          </a:p>
        </p:txBody>
      </p:sp>
      <p:graphicFrame>
        <p:nvGraphicFramePr>
          <p:cNvPr id="25607" name="Object 6"/>
          <p:cNvGraphicFramePr>
            <a:graphicFrameLocks noChangeAspect="1"/>
          </p:cNvGraphicFramePr>
          <p:nvPr/>
        </p:nvGraphicFramePr>
        <p:xfrm>
          <a:off x="3924300" y="2781300"/>
          <a:ext cx="34940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4" name="Equation" r:id="rId7" imgW="3492500" imgH="393700" progId="Equation.DSMT4">
                  <p:embed/>
                </p:oleObj>
              </mc:Choice>
              <mc:Fallback>
                <p:oleObj name="Equation" r:id="rId7" imgW="3492500" imgH="393700" progId="Equation.DSMT4">
                  <p:embed/>
                  <p:pic>
                    <p:nvPicPr>
                      <p:cNvPr id="2560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781300"/>
                        <a:ext cx="349408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7"/>
          <p:cNvGraphicFramePr>
            <a:graphicFrameLocks noChangeAspect="1"/>
          </p:cNvGraphicFramePr>
          <p:nvPr/>
        </p:nvGraphicFramePr>
        <p:xfrm>
          <a:off x="3995738" y="3357563"/>
          <a:ext cx="13747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5" name="Equation" r:id="rId9" imgW="1371600" imgH="317500" progId="Equation.DSMT4">
                  <p:embed/>
                </p:oleObj>
              </mc:Choice>
              <mc:Fallback>
                <p:oleObj name="Equation" r:id="rId9" imgW="1371600" imgH="317500" progId="Equation.DSMT4">
                  <p:embed/>
                  <p:pic>
                    <p:nvPicPr>
                      <p:cNvPr id="2560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357563"/>
                        <a:ext cx="13747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Text Box 8"/>
          <p:cNvSpPr txBox="1">
            <a:spLocks noChangeArrowheads="1"/>
          </p:cNvSpPr>
          <p:nvPr/>
        </p:nvSpPr>
        <p:spPr bwMode="auto">
          <a:xfrm>
            <a:off x="539750" y="3860800"/>
            <a:ext cx="3671888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 5: (text page 156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annihilator</a:t>
            </a:r>
          </a:p>
        </p:txBody>
      </p:sp>
      <p:graphicFrame>
        <p:nvGraphicFramePr>
          <p:cNvPr id="25610" name="Object 9"/>
          <p:cNvGraphicFramePr>
            <a:graphicFrameLocks noChangeAspect="1"/>
          </p:cNvGraphicFramePr>
          <p:nvPr/>
        </p:nvGraphicFramePr>
        <p:xfrm>
          <a:off x="3995738" y="3860800"/>
          <a:ext cx="2387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6" name="Equation" r:id="rId11" imgW="2387600" imgH="368300" progId="Equation.DSMT4">
                  <p:embed/>
                </p:oleObj>
              </mc:Choice>
              <mc:Fallback>
                <p:oleObj name="Equation" r:id="rId11" imgW="2387600" imgH="368300" progId="Equation.DSMT4">
                  <p:embed/>
                  <p:pic>
                    <p:nvPicPr>
                      <p:cNvPr id="256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860800"/>
                        <a:ext cx="2387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0"/>
          <p:cNvGraphicFramePr>
            <a:graphicFrameLocks noChangeAspect="1"/>
          </p:cNvGraphicFramePr>
          <p:nvPr/>
        </p:nvGraphicFramePr>
        <p:xfrm>
          <a:off x="3995738" y="4292600"/>
          <a:ext cx="10683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7" name="Equation" r:id="rId13" imgW="1066800" imgH="508000" progId="Equation.DSMT4">
                  <p:embed/>
                </p:oleObj>
              </mc:Choice>
              <mc:Fallback>
                <p:oleObj name="Equation" r:id="rId13" imgW="1066800" imgH="508000" progId="Equation.DSMT4">
                  <p:embed/>
                  <p:pic>
                    <p:nvPicPr>
                      <p:cNvPr id="256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292600"/>
                        <a:ext cx="10683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11"/>
          <p:cNvSpPr txBox="1">
            <a:spLocks noChangeArrowheads="1"/>
          </p:cNvSpPr>
          <p:nvPr/>
        </p:nvSpPr>
        <p:spPr bwMode="auto">
          <a:xfrm>
            <a:off x="539750" y="4941888"/>
            <a:ext cx="3455988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Example 6: (text page 157)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annihilator</a:t>
            </a:r>
          </a:p>
        </p:txBody>
      </p:sp>
      <p:graphicFrame>
        <p:nvGraphicFramePr>
          <p:cNvPr id="25613" name="Object 12"/>
          <p:cNvGraphicFramePr>
            <a:graphicFrameLocks noChangeAspect="1"/>
          </p:cNvGraphicFramePr>
          <p:nvPr/>
        </p:nvGraphicFramePr>
        <p:xfrm>
          <a:off x="3924300" y="4916488"/>
          <a:ext cx="213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8" name="Equation" r:id="rId15" imgW="2133600" imgH="393700" progId="Equation.DSMT4">
                  <p:embed/>
                </p:oleObj>
              </mc:Choice>
              <mc:Fallback>
                <p:oleObj name="Equation" r:id="rId15" imgW="2133600" imgH="393700" progId="Equation.DSMT4">
                  <p:embed/>
                  <p:pic>
                    <p:nvPicPr>
                      <p:cNvPr id="256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4916488"/>
                        <a:ext cx="2133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3"/>
          <p:cNvGraphicFramePr>
            <a:graphicFrameLocks noChangeAspect="1"/>
          </p:cNvGraphicFramePr>
          <p:nvPr/>
        </p:nvGraphicFramePr>
        <p:xfrm>
          <a:off x="3924300" y="5516563"/>
          <a:ext cx="13747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9" name="Equation" r:id="rId17" imgW="1371600" imgH="317500" progId="Equation.DSMT4">
                  <p:embed/>
                </p:oleObj>
              </mc:Choice>
              <mc:Fallback>
                <p:oleObj name="Equation" r:id="rId17" imgW="1371600" imgH="317500" progId="Equation.DSMT4">
                  <p:embed/>
                  <p:pic>
                    <p:nvPicPr>
                      <p:cNvPr id="256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5516563"/>
                        <a:ext cx="13747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筆跡 1"/>
              <p14:cNvContentPartPr/>
              <p14:nvPr/>
            </p14:nvContentPartPr>
            <p14:xfrm>
              <a:off x="2518920" y="104760"/>
              <a:ext cx="6352560" cy="31798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504160" y="91440"/>
                <a:ext cx="6383880" cy="3207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7133485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17C0F7-6A9E-42C9-B263-3173E27DE972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684213" y="333375"/>
            <a:ext cx="6983412" cy="243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eneral rule 3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+ …… +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       L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] = 0 but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[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]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0  i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,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then the annihilator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is the product of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1 ~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</a:p>
        </p:txBody>
      </p:sp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2195513" y="2420938"/>
          <a:ext cx="146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6" name="Equation" r:id="rId3" imgW="1459866" imgH="342751" progId="Equation.DSMT4">
                  <p:embed/>
                </p:oleObj>
              </mc:Choice>
              <mc:Fallback>
                <p:oleObj name="Equation" r:id="rId3" imgW="1459866" imgH="342751" progId="Equation.DSMT4">
                  <p:embed/>
                  <p:pic>
                    <p:nvPicPr>
                      <p:cNvPr id="266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420938"/>
                        <a:ext cx="1460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4"/>
          <p:cNvGraphicFramePr>
            <a:graphicFrameLocks noChangeAspect="1"/>
          </p:cNvGraphicFramePr>
          <p:nvPr/>
        </p:nvGraphicFramePr>
        <p:xfrm>
          <a:off x="1835150" y="3068638"/>
          <a:ext cx="4953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7" name="Equation" r:id="rId5" imgW="4953000" imgH="1231900" progId="Equation.DSMT4">
                  <p:embed/>
                </p:oleObj>
              </mc:Choice>
              <mc:Fallback>
                <p:oleObj name="Equation" r:id="rId5" imgW="4953000" imgH="1231900" progId="Equation.DSMT4">
                  <p:embed/>
                  <p:pic>
                    <p:nvPicPr>
                      <p:cNvPr id="266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68638"/>
                        <a:ext cx="4953000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5"/>
          <p:cNvSpPr txBox="1">
            <a:spLocks noChangeArrowheads="1"/>
          </p:cNvSpPr>
          <p:nvPr/>
        </p:nvSpPr>
        <p:spPr bwMode="auto">
          <a:xfrm>
            <a:off x="755650" y="2997200"/>
            <a:ext cx="10795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Proof:</a:t>
            </a:r>
          </a:p>
        </p:txBody>
      </p:sp>
      <p:sp>
        <p:nvSpPr>
          <p:cNvPr id="26631" name="Rectangle 6"/>
          <p:cNvSpPr>
            <a:spLocks noChangeArrowheads="1"/>
          </p:cNvSpPr>
          <p:nvPr/>
        </p:nvSpPr>
        <p:spPr bwMode="auto">
          <a:xfrm>
            <a:off x="1908175" y="2278063"/>
            <a:ext cx="2087563" cy="576262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26632" name="Object 7"/>
          <p:cNvGraphicFramePr>
            <a:graphicFrameLocks noChangeAspect="1"/>
          </p:cNvGraphicFramePr>
          <p:nvPr/>
        </p:nvGraphicFramePr>
        <p:xfrm>
          <a:off x="1835150" y="4652963"/>
          <a:ext cx="476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8" name="Equation" r:id="rId7" imgW="4762500" imgH="368300" progId="Equation.DSMT4">
                  <p:embed/>
                </p:oleObj>
              </mc:Choice>
              <mc:Fallback>
                <p:oleObj name="Equation" r:id="rId7" imgW="4762500" imgH="368300" progId="Equation.DSMT4">
                  <p:embed/>
                  <p:pic>
                    <p:nvPicPr>
                      <p:cNvPr id="266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652963"/>
                        <a:ext cx="4762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8"/>
          <p:cNvGraphicFramePr>
            <a:graphicFrameLocks noChangeAspect="1"/>
          </p:cNvGraphicFramePr>
          <p:nvPr/>
        </p:nvGraphicFramePr>
        <p:xfrm>
          <a:off x="1822450" y="5157788"/>
          <a:ext cx="482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9" name="Equation" r:id="rId9" imgW="4826000" imgH="368300" progId="Equation.DSMT4">
                  <p:embed/>
                </p:oleObj>
              </mc:Choice>
              <mc:Fallback>
                <p:oleObj name="Equation" r:id="rId9" imgW="4826000" imgH="368300" progId="Equation.DSMT4">
                  <p:embed/>
                  <p:pic>
                    <p:nvPicPr>
                      <p:cNvPr id="266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157788"/>
                        <a:ext cx="4826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4" name="Text Box 9"/>
          <p:cNvSpPr txBox="1">
            <a:spLocks noChangeArrowheads="1"/>
          </p:cNvSpPr>
          <p:nvPr/>
        </p:nvSpPr>
        <p:spPr bwMode="auto">
          <a:xfrm>
            <a:off x="1619250" y="5535613"/>
            <a:ext cx="633571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因為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為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 DE with constant coefficient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筆跡 1"/>
              <p14:cNvContentPartPr/>
              <p14:nvPr/>
            </p14:nvContentPartPr>
            <p14:xfrm>
              <a:off x="1742040" y="165600"/>
              <a:ext cx="6186240" cy="637560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735560" y="149040"/>
                <a:ext cx="6206400" cy="640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6918399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B9496D-626A-4F29-A0AF-7CEF28951E65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1116013" y="333375"/>
            <a:ext cx="1584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milarly,</a:t>
            </a:r>
          </a:p>
        </p:txBody>
      </p:sp>
      <p:graphicFrame>
        <p:nvGraphicFramePr>
          <p:cNvPr id="27652" name="Object 5"/>
          <p:cNvGraphicFramePr>
            <a:graphicFrameLocks noChangeAspect="1"/>
          </p:cNvGraphicFramePr>
          <p:nvPr/>
        </p:nvGraphicFramePr>
        <p:xfrm>
          <a:off x="1692275" y="908050"/>
          <a:ext cx="5295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5" name="Equation" r:id="rId3" imgW="5295900" imgH="368300" progId="Equation.DSMT4">
                  <p:embed/>
                </p:oleObj>
              </mc:Choice>
              <mc:Fallback>
                <p:oleObj name="Equation" r:id="rId3" imgW="5295900" imgH="368300" progId="Equation.DSMT4">
                  <p:embed/>
                  <p:pic>
                    <p:nvPicPr>
                      <p:cNvPr id="276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908050"/>
                        <a:ext cx="5295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 Box 6"/>
          <p:cNvSpPr txBox="1">
            <a:spLocks noChangeArrowheads="1"/>
          </p:cNvSpPr>
          <p:nvPr/>
        </p:nvSpPr>
        <p:spPr bwMode="auto">
          <a:xfrm>
            <a:off x="3851275" y="1341438"/>
            <a:ext cx="4318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  <a:p>
            <a:pPr eaLnBrk="1" hangingPunct="1"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graphicFrame>
        <p:nvGraphicFramePr>
          <p:cNvPr id="27654" name="Object 7"/>
          <p:cNvGraphicFramePr>
            <a:graphicFrameLocks noChangeAspect="1"/>
          </p:cNvGraphicFramePr>
          <p:nvPr/>
        </p:nvGraphicFramePr>
        <p:xfrm>
          <a:off x="1692275" y="2205038"/>
          <a:ext cx="5308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6" name="Equation" r:id="rId5" imgW="5308600" imgH="368300" progId="Equation.DSMT4">
                  <p:embed/>
                </p:oleObj>
              </mc:Choice>
              <mc:Fallback>
                <p:oleObj name="Equation" r:id="rId5" imgW="5308600" imgH="368300" progId="Equation.DSMT4">
                  <p:embed/>
                  <p:pic>
                    <p:nvPicPr>
                      <p:cNvPr id="2765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205038"/>
                        <a:ext cx="5308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1042988" y="2708275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refore,</a:t>
            </a:r>
          </a:p>
        </p:txBody>
      </p:sp>
      <p:graphicFrame>
        <p:nvGraphicFramePr>
          <p:cNvPr id="27656" name="Object 9"/>
          <p:cNvGraphicFramePr>
            <a:graphicFrameLocks noChangeAspect="1"/>
          </p:cNvGraphicFramePr>
          <p:nvPr/>
        </p:nvGraphicFramePr>
        <p:xfrm>
          <a:off x="1763713" y="3284538"/>
          <a:ext cx="4648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7" name="Equation" r:id="rId7" imgW="4648200" imgH="1155700" progId="Equation.DSMT4">
                  <p:embed/>
                </p:oleObj>
              </mc:Choice>
              <mc:Fallback>
                <p:oleObj name="Equation" r:id="rId7" imgW="4648200" imgH="1155700" progId="Equation.DSMT4">
                  <p:embed/>
                  <p:pic>
                    <p:nvPicPr>
                      <p:cNvPr id="2765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284538"/>
                        <a:ext cx="46482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54015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7291B14-65A2-4F2E-AAE9-D6538720448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323850" y="476250"/>
            <a:ext cx="3527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7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57)</a:t>
            </a:r>
          </a:p>
        </p:txBody>
      </p:sp>
      <p:graphicFrame>
        <p:nvGraphicFramePr>
          <p:cNvPr id="28676" name="Object 3"/>
          <p:cNvGraphicFramePr>
            <a:graphicFrameLocks noChangeAspect="1"/>
          </p:cNvGraphicFramePr>
          <p:nvPr/>
        </p:nvGraphicFramePr>
        <p:xfrm>
          <a:off x="1857375" y="1052513"/>
          <a:ext cx="345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9" name="Equation" r:id="rId3" imgW="3454400" imgH="393700" progId="Equation.DSMT4">
                  <p:embed/>
                </p:oleObj>
              </mc:Choice>
              <mc:Fallback>
                <p:oleObj name="Equation" r:id="rId3" imgW="3454400" imgH="393700" progId="Equation.DSMT4">
                  <p:embed/>
                  <p:pic>
                    <p:nvPicPr>
                      <p:cNvPr id="2867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1052513"/>
                        <a:ext cx="345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Line 4"/>
          <p:cNvSpPr>
            <a:spLocks noChangeShapeType="1"/>
          </p:cNvSpPr>
          <p:nvPr/>
        </p:nvSpPr>
        <p:spPr bwMode="auto">
          <a:xfrm>
            <a:off x="2700338" y="1412875"/>
            <a:ext cx="863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78" name="Line 5"/>
          <p:cNvSpPr>
            <a:spLocks noChangeShapeType="1"/>
          </p:cNvSpPr>
          <p:nvPr/>
        </p:nvSpPr>
        <p:spPr bwMode="auto">
          <a:xfrm flipH="1">
            <a:off x="1979613" y="1412875"/>
            <a:ext cx="1152525" cy="5048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79" name="Rectangle 6"/>
          <p:cNvSpPr>
            <a:spLocks noChangeArrowheads="1"/>
          </p:cNvSpPr>
          <p:nvPr/>
        </p:nvSpPr>
        <p:spPr bwMode="auto">
          <a:xfrm>
            <a:off x="1042988" y="1844675"/>
            <a:ext cx="20161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nnihilator: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D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8680" name="Rectangle 7"/>
          <p:cNvSpPr>
            <a:spLocks noChangeArrowheads="1"/>
          </p:cNvSpPr>
          <p:nvPr/>
        </p:nvSpPr>
        <p:spPr bwMode="auto">
          <a:xfrm>
            <a:off x="2916238" y="2205038"/>
            <a:ext cx="28082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nnihilator: 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 2)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28681" name="Line 8"/>
          <p:cNvSpPr>
            <a:spLocks noChangeShapeType="1"/>
          </p:cNvSpPr>
          <p:nvPr/>
        </p:nvSpPr>
        <p:spPr bwMode="auto">
          <a:xfrm>
            <a:off x="3924300" y="1412875"/>
            <a:ext cx="503238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2" name="Line 9"/>
          <p:cNvSpPr>
            <a:spLocks noChangeShapeType="1"/>
          </p:cNvSpPr>
          <p:nvPr/>
        </p:nvSpPr>
        <p:spPr bwMode="auto">
          <a:xfrm>
            <a:off x="4211638" y="1412875"/>
            <a:ext cx="0" cy="863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3" name="Line 10"/>
          <p:cNvSpPr>
            <a:spLocks noChangeShapeType="1"/>
          </p:cNvSpPr>
          <p:nvPr/>
        </p:nvSpPr>
        <p:spPr bwMode="auto">
          <a:xfrm>
            <a:off x="4787900" y="1412875"/>
            <a:ext cx="431800" cy="0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4" name="Line 11"/>
          <p:cNvSpPr>
            <a:spLocks noChangeShapeType="1"/>
          </p:cNvSpPr>
          <p:nvPr/>
        </p:nvSpPr>
        <p:spPr bwMode="auto">
          <a:xfrm>
            <a:off x="5076825" y="1412875"/>
            <a:ext cx="1079500" cy="504825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8685" name="Rectangle 12"/>
          <p:cNvSpPr>
            <a:spLocks noChangeArrowheads="1"/>
          </p:cNvSpPr>
          <p:nvPr/>
        </p:nvSpPr>
        <p:spPr bwMode="auto">
          <a:xfrm>
            <a:off x="5724525" y="1844675"/>
            <a:ext cx="25923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nnihilator: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5</a:t>
            </a:r>
          </a:p>
        </p:txBody>
      </p:sp>
      <p:sp>
        <p:nvSpPr>
          <p:cNvPr id="28686" name="Rectangle 13"/>
          <p:cNvSpPr>
            <a:spLocks noChangeArrowheads="1"/>
          </p:cNvSpPr>
          <p:nvPr/>
        </p:nvSpPr>
        <p:spPr bwMode="auto">
          <a:xfrm>
            <a:off x="1619250" y="2852738"/>
            <a:ext cx="5184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annihilator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):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D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  <a:sym typeface="Symbol" panose="05050102010706020507" pitchFamily="18" charset="2"/>
              </a:rPr>
              <a:t>− 2)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3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D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 − 5)</a:t>
            </a:r>
            <a:endParaRPr lang="en-US" altLang="zh-TW" sz="2200" baseline="30000">
              <a:latin typeface="Times New Roman" panose="02020603050405020304" pitchFamily="18" charset="0"/>
              <a:ea typeface="標楷體" panose="03000509000000000000" pitchFamily="65" charset="-120"/>
              <a:sym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40739299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F74DC1-596A-4F0C-B8D5-BFB94AF69998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9699" name="Text Box 4"/>
          <p:cNvSpPr txBox="1">
            <a:spLocks noChangeArrowheads="1"/>
          </p:cNvSpPr>
          <p:nvPr/>
        </p:nvSpPr>
        <p:spPr bwMode="auto">
          <a:xfrm>
            <a:off x="468313" y="476250"/>
            <a:ext cx="7920037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5-3  Using the Annihilator to Find the Particular Solution </a:t>
            </a:r>
          </a:p>
        </p:txBody>
      </p:sp>
      <p:sp>
        <p:nvSpPr>
          <p:cNvPr id="29700" name="Text Box 5"/>
          <p:cNvSpPr txBox="1">
            <a:spLocks noChangeArrowheads="1"/>
          </p:cNvSpPr>
          <p:nvPr/>
        </p:nvSpPr>
        <p:spPr bwMode="auto">
          <a:xfrm>
            <a:off x="539750" y="1268413"/>
            <a:ext cx="14398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1</a:t>
            </a:r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1619250" y="1773238"/>
            <a:ext cx="66976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如果原來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 &amp; constant coefficient 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是</a:t>
            </a:r>
          </a:p>
        </p:txBody>
      </p:sp>
      <p:graphicFrame>
        <p:nvGraphicFramePr>
          <p:cNvPr id="29702" name="Object 7"/>
          <p:cNvGraphicFramePr>
            <a:graphicFrameLocks noChangeAspect="1"/>
          </p:cNvGraphicFramePr>
          <p:nvPr/>
        </p:nvGraphicFramePr>
        <p:xfrm>
          <a:off x="3132138" y="2205038"/>
          <a:ext cx="1447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8" name="Equation" r:id="rId3" imgW="1447800" imgH="368300" progId="Equation.DSMT4">
                  <p:embed/>
                </p:oleObj>
              </mc:Choice>
              <mc:Fallback>
                <p:oleObj name="Equation" r:id="rId3" imgW="1447800" imgH="368300" progId="Equation.DSMT4">
                  <p:embed/>
                  <p:pic>
                    <p:nvPicPr>
                      <p:cNvPr id="2970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205038"/>
                        <a:ext cx="1447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3" name="Text Box 8"/>
          <p:cNvSpPr txBox="1">
            <a:spLocks noChangeArrowheads="1"/>
          </p:cNvSpPr>
          <p:nvPr/>
        </p:nvSpPr>
        <p:spPr bwMode="auto">
          <a:xfrm>
            <a:off x="1692275" y="1268413"/>
            <a:ext cx="42497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ind the  annihilator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 baseline="-250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of 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</a:t>
            </a:r>
          </a:p>
        </p:txBody>
      </p:sp>
      <p:graphicFrame>
        <p:nvGraphicFramePr>
          <p:cNvPr id="29704" name="Object 9"/>
          <p:cNvGraphicFramePr>
            <a:graphicFrameLocks noChangeAspect="1"/>
          </p:cNvGraphicFramePr>
          <p:nvPr/>
        </p:nvGraphicFramePr>
        <p:xfrm>
          <a:off x="2843213" y="3141663"/>
          <a:ext cx="274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39" name="Equation" r:id="rId5" imgW="2743200" imgH="393700" progId="Equation.DSMT4">
                  <p:embed/>
                </p:oleObj>
              </mc:Choice>
              <mc:Fallback>
                <p:oleObj name="Equation" r:id="rId5" imgW="2743200" imgH="393700" progId="Equation.DSMT4">
                  <p:embed/>
                  <p:pic>
                    <p:nvPicPr>
                      <p:cNvPr id="2970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141663"/>
                        <a:ext cx="2743200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Text Box 10"/>
          <p:cNvSpPr txBox="1">
            <a:spLocks noChangeArrowheads="1"/>
          </p:cNvSpPr>
          <p:nvPr/>
        </p:nvSpPr>
        <p:spPr bwMode="auto">
          <a:xfrm>
            <a:off x="1835150" y="3860800"/>
            <a:ext cx="58324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u="sng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omogeneous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linear &amp; constant coefficient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E)</a:t>
            </a:r>
          </a:p>
        </p:txBody>
      </p:sp>
      <p:sp>
        <p:nvSpPr>
          <p:cNvPr id="29706" name="Text Box 11"/>
          <p:cNvSpPr txBox="1">
            <a:spLocks noChangeArrowheads="1"/>
          </p:cNvSpPr>
          <p:nvPr/>
        </p:nvSpPr>
        <p:spPr bwMode="auto">
          <a:xfrm>
            <a:off x="1692275" y="2636838"/>
            <a:ext cx="49688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那麼將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DE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變成如下的型態：</a:t>
            </a:r>
          </a:p>
        </p:txBody>
      </p:sp>
      <p:graphicFrame>
        <p:nvGraphicFramePr>
          <p:cNvPr id="29707" name="Object 12"/>
          <p:cNvGraphicFramePr>
            <a:graphicFrameLocks noChangeAspect="1"/>
          </p:cNvGraphicFramePr>
          <p:nvPr/>
        </p:nvGraphicFramePr>
        <p:xfrm>
          <a:off x="1547813" y="5013325"/>
          <a:ext cx="5641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0" name="Equation" r:id="rId7" imgW="5638800" imgH="393700" progId="Equation.DSMT4">
                  <p:embed/>
                </p:oleObj>
              </mc:Choice>
              <mc:Fallback>
                <p:oleObj name="Equation" r:id="rId7" imgW="5638800" imgH="393700" progId="Equation.DSMT4">
                  <p:embed/>
                  <p:pic>
                    <p:nvPicPr>
                      <p:cNvPr id="2970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013325"/>
                        <a:ext cx="56419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3"/>
          <p:cNvGraphicFramePr>
            <a:graphicFrameLocks noChangeAspect="1"/>
          </p:cNvGraphicFramePr>
          <p:nvPr/>
        </p:nvGraphicFramePr>
        <p:xfrm>
          <a:off x="1619250" y="5516563"/>
          <a:ext cx="3813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1" name="Equation" r:id="rId9" imgW="3810000" imgH="381000" progId="Equation.DSMT4">
                  <p:embed/>
                </p:oleObj>
              </mc:Choice>
              <mc:Fallback>
                <p:oleObj name="Equation" r:id="rId9" imgW="3810000" imgH="381000" progId="Equation.DSMT4">
                  <p:embed/>
                  <p:pic>
                    <p:nvPicPr>
                      <p:cNvPr id="2970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16563"/>
                        <a:ext cx="38131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Text Box 15"/>
          <p:cNvSpPr txBox="1">
            <a:spLocks noChangeArrowheads="1"/>
          </p:cNvSpPr>
          <p:nvPr/>
        </p:nvSpPr>
        <p:spPr bwMode="auto">
          <a:xfrm>
            <a:off x="323850" y="5013325"/>
            <a:ext cx="18002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註：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If</a:t>
            </a:r>
          </a:p>
        </p:txBody>
      </p:sp>
      <p:sp>
        <p:nvSpPr>
          <p:cNvPr id="29710" name="Text Box 16"/>
          <p:cNvSpPr txBox="1">
            <a:spLocks noChangeArrowheads="1"/>
          </p:cNvSpPr>
          <p:nvPr/>
        </p:nvSpPr>
        <p:spPr bwMode="auto">
          <a:xfrm>
            <a:off x="827088" y="5516563"/>
            <a:ext cx="18002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n</a:t>
            </a:r>
          </a:p>
        </p:txBody>
      </p:sp>
      <p:sp>
        <p:nvSpPr>
          <p:cNvPr id="29711" name="Text Box 17"/>
          <p:cNvSpPr txBox="1">
            <a:spLocks noChangeArrowheads="1"/>
          </p:cNvSpPr>
          <p:nvPr/>
        </p:nvSpPr>
        <p:spPr bwMode="auto">
          <a:xfrm>
            <a:off x="539750" y="1773238"/>
            <a:ext cx="14398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筆跡 1"/>
              <p14:cNvContentPartPr/>
              <p14:nvPr/>
            </p14:nvContentPartPr>
            <p14:xfrm>
              <a:off x="1689480" y="948600"/>
              <a:ext cx="7236720" cy="34628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677240" y="933120"/>
                <a:ext cx="7265520" cy="348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70568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FE3771-2E01-4821-A076-CA4313D37697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7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1906588" y="1125538"/>
          <a:ext cx="12588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4" name="Equation" r:id="rId3" imgW="1257300" imgH="711200" progId="Equation.DSMT4">
                  <p:embed/>
                </p:oleObj>
              </mc:Choice>
              <mc:Fallback>
                <p:oleObj name="Equation" r:id="rId3" imgW="1257300" imgH="711200" progId="Equation.DSMT4">
                  <p:embed/>
                  <p:pic>
                    <p:nvPicPr>
                      <p:cNvPr id="133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1125538"/>
                        <a:ext cx="12588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611188" y="1196975"/>
            <a:ext cx="2663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Notation: </a:t>
            </a:r>
          </a:p>
        </p:txBody>
      </p:sp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538163" y="2276475"/>
          <a:ext cx="17541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5" name="Equation" r:id="rId5" imgW="1752600" imgH="711200" progId="Equation.DSMT4">
                  <p:embed/>
                </p:oleObj>
              </mc:Choice>
              <mc:Fallback>
                <p:oleObj name="Equation" r:id="rId5" imgW="1752600" imgH="711200" progId="Equation.DSMT4">
                  <p:embed/>
                  <p:pic>
                    <p:nvPicPr>
                      <p:cNvPr id="133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276475"/>
                        <a:ext cx="17541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Line 5"/>
          <p:cNvSpPr>
            <a:spLocks noChangeShapeType="1"/>
          </p:cNvSpPr>
          <p:nvPr/>
        </p:nvSpPr>
        <p:spPr bwMode="auto">
          <a:xfrm flipV="1">
            <a:off x="2411413" y="2708275"/>
            <a:ext cx="115252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3319" name="Object 6"/>
          <p:cNvGraphicFramePr>
            <a:graphicFrameLocks noChangeAspect="1"/>
          </p:cNvGraphicFramePr>
          <p:nvPr/>
        </p:nvGraphicFramePr>
        <p:xfrm>
          <a:off x="3563938" y="2492375"/>
          <a:ext cx="18049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6" name="Equation" r:id="rId7" imgW="1803400" imgH="368300" progId="Equation.DSMT4">
                  <p:embed/>
                </p:oleObj>
              </mc:Choice>
              <mc:Fallback>
                <p:oleObj name="Equation" r:id="rId7" imgW="1803400" imgH="368300" progId="Equation.DSMT4">
                  <p:embed/>
                  <p:pic>
                    <p:nvPicPr>
                      <p:cNvPr id="133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492375"/>
                        <a:ext cx="18049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Line 7"/>
          <p:cNvSpPr>
            <a:spLocks noChangeShapeType="1"/>
          </p:cNvSpPr>
          <p:nvPr/>
        </p:nvSpPr>
        <p:spPr bwMode="auto">
          <a:xfrm>
            <a:off x="5364163" y="2708275"/>
            <a:ext cx="1223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3321" name="Object 8"/>
          <p:cNvGraphicFramePr>
            <a:graphicFrameLocks noChangeAspect="1"/>
          </p:cNvGraphicFramePr>
          <p:nvPr/>
        </p:nvGraphicFramePr>
        <p:xfrm>
          <a:off x="6659563" y="2492375"/>
          <a:ext cx="17160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7" name="Equation" r:id="rId9" imgW="1714500" imgH="368300" progId="Equation.DSMT4">
                  <p:embed/>
                </p:oleObj>
              </mc:Choice>
              <mc:Fallback>
                <p:oleObj name="Equation" r:id="rId9" imgW="1714500" imgH="368300" progId="Equation.DSMT4">
                  <p:embed/>
                  <p:pic>
                    <p:nvPicPr>
                      <p:cNvPr id="133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2492375"/>
                        <a:ext cx="17160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Line 9"/>
          <p:cNvSpPr>
            <a:spLocks noChangeShapeType="1"/>
          </p:cNvSpPr>
          <p:nvPr/>
        </p:nvSpPr>
        <p:spPr bwMode="auto">
          <a:xfrm flipH="1">
            <a:off x="7164388" y="2781300"/>
            <a:ext cx="0" cy="935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13323" name="Object 10"/>
          <p:cNvGraphicFramePr>
            <a:graphicFrameLocks noChangeAspect="1"/>
          </p:cNvGraphicFramePr>
          <p:nvPr/>
        </p:nvGraphicFramePr>
        <p:xfrm>
          <a:off x="6227763" y="4221163"/>
          <a:ext cx="18049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8" name="Equation" r:id="rId11" imgW="1802618" imgH="317362" progId="Equation.DSMT4">
                  <p:embed/>
                </p:oleObj>
              </mc:Choice>
              <mc:Fallback>
                <p:oleObj name="Equation" r:id="rId11" imgW="1802618" imgH="317362" progId="Equation.DSMT4">
                  <p:embed/>
                  <p:pic>
                    <p:nvPicPr>
                      <p:cNvPr id="1332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221163"/>
                        <a:ext cx="18049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1"/>
          <p:cNvGraphicFramePr>
            <a:graphicFrameLocks noChangeAspect="1"/>
          </p:cNvGraphicFramePr>
          <p:nvPr/>
        </p:nvGraphicFramePr>
        <p:xfrm>
          <a:off x="6659563" y="3789363"/>
          <a:ext cx="57308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89" name="Equation" r:id="rId13" imgW="571252" imgH="317362" progId="Equation.DSMT4">
                  <p:embed/>
                </p:oleObj>
              </mc:Choice>
              <mc:Fallback>
                <p:oleObj name="Equation" r:id="rId13" imgW="571252" imgH="317362" progId="Equation.DSMT4">
                  <p:embed/>
                  <p:pic>
                    <p:nvPicPr>
                      <p:cNvPr id="1332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789363"/>
                        <a:ext cx="57308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Rectangle 12"/>
          <p:cNvSpPr>
            <a:spLocks noChangeArrowheads="1"/>
          </p:cNvSpPr>
          <p:nvPr/>
        </p:nvSpPr>
        <p:spPr bwMode="auto">
          <a:xfrm>
            <a:off x="6156325" y="3716338"/>
            <a:ext cx="2160588" cy="9350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3326" name="Text Box 13"/>
          <p:cNvSpPr txBox="1">
            <a:spLocks noChangeArrowheads="1"/>
          </p:cNvSpPr>
          <p:nvPr/>
        </p:nvSpPr>
        <p:spPr bwMode="auto">
          <a:xfrm>
            <a:off x="395288" y="404813"/>
            <a:ext cx="3744912" cy="436562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</a:rPr>
              <a:t>4.1.2.2  New Notations</a:t>
            </a:r>
          </a:p>
        </p:txBody>
      </p:sp>
      <p:sp>
        <p:nvSpPr>
          <p:cNvPr id="13327" name="Text Box 14"/>
          <p:cNvSpPr txBox="1">
            <a:spLocks noChangeArrowheads="1"/>
          </p:cNvSpPr>
          <p:nvPr/>
        </p:nvSpPr>
        <p:spPr bwMode="auto">
          <a:xfrm>
            <a:off x="2268538" y="2276475"/>
            <a:ext cx="1511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改寫成</a:t>
            </a:r>
          </a:p>
        </p:txBody>
      </p:sp>
      <p:sp>
        <p:nvSpPr>
          <p:cNvPr id="13328" name="Text Box 15"/>
          <p:cNvSpPr txBox="1">
            <a:spLocks noChangeArrowheads="1"/>
          </p:cNvSpPr>
          <p:nvPr/>
        </p:nvSpPr>
        <p:spPr bwMode="auto">
          <a:xfrm>
            <a:off x="5364163" y="2276475"/>
            <a:ext cx="1511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改寫成</a:t>
            </a:r>
          </a:p>
        </p:txBody>
      </p:sp>
      <p:sp>
        <p:nvSpPr>
          <p:cNvPr id="13329" name="Text Box 16"/>
          <p:cNvSpPr txBox="1">
            <a:spLocks noChangeArrowheads="1"/>
          </p:cNvSpPr>
          <p:nvPr/>
        </p:nvSpPr>
        <p:spPr bwMode="auto">
          <a:xfrm>
            <a:off x="5651500" y="3068638"/>
            <a:ext cx="17287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再改寫成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筆跡 1"/>
              <p14:cNvContentPartPr/>
              <p14:nvPr/>
            </p14:nvContentPartPr>
            <p14:xfrm>
              <a:off x="1937880" y="1317240"/>
              <a:ext cx="1954080" cy="4917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923840" y="1300680"/>
                <a:ext cx="1984680" cy="52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筆跡 2"/>
              <p14:cNvContentPartPr/>
              <p14:nvPr/>
            </p14:nvContentPartPr>
            <p14:xfrm>
              <a:off x="3813120" y="3069000"/>
              <a:ext cx="62640" cy="33480"/>
            </p14:xfrm>
          </p:contentPart>
        </mc:Choice>
        <mc:Fallback xmlns="">
          <p:pic>
            <p:nvPicPr>
              <p:cNvPr id="3" name="筆跡 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803760" y="3058920"/>
                <a:ext cx="81720" cy="4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806519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A2AD6E-7D83-4782-B1EC-E3729A0BF36E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19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14"/>
          <p:cNvSpPr txBox="1">
            <a:spLocks noChangeArrowheads="1"/>
          </p:cNvSpPr>
          <p:nvPr/>
        </p:nvSpPr>
        <p:spPr bwMode="auto">
          <a:xfrm>
            <a:off x="468313" y="476250"/>
            <a:ext cx="14398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3</a:t>
            </a:r>
          </a:p>
        </p:txBody>
      </p:sp>
      <p:sp>
        <p:nvSpPr>
          <p:cNvPr id="30724" name="Text Box 15"/>
          <p:cNvSpPr txBox="1">
            <a:spLocks noChangeArrowheads="1"/>
          </p:cNvSpPr>
          <p:nvPr/>
        </p:nvSpPr>
        <p:spPr bwMode="auto">
          <a:xfrm>
            <a:off x="1619250" y="476250"/>
            <a:ext cx="66976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Use the method in Section 4-3 to find the solution of </a:t>
            </a:r>
          </a:p>
        </p:txBody>
      </p:sp>
      <p:graphicFrame>
        <p:nvGraphicFramePr>
          <p:cNvPr id="30725" name="Object 16"/>
          <p:cNvGraphicFramePr>
            <a:graphicFrameLocks noChangeAspect="1"/>
          </p:cNvGraphicFramePr>
          <p:nvPr/>
        </p:nvGraphicFramePr>
        <p:xfrm>
          <a:off x="2555875" y="1052513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2"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307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052513"/>
                        <a:ext cx="1460500" cy="393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Text Box 17"/>
          <p:cNvSpPr txBox="1">
            <a:spLocks noChangeArrowheads="1"/>
          </p:cNvSpPr>
          <p:nvPr/>
        </p:nvSpPr>
        <p:spPr bwMode="auto">
          <a:xfrm>
            <a:off x="468313" y="1773238"/>
            <a:ext cx="14398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4</a:t>
            </a:r>
          </a:p>
        </p:txBody>
      </p:sp>
      <p:sp>
        <p:nvSpPr>
          <p:cNvPr id="30727" name="Text Box 18"/>
          <p:cNvSpPr txBox="1">
            <a:spLocks noChangeArrowheads="1"/>
          </p:cNvSpPr>
          <p:nvPr/>
        </p:nvSpPr>
        <p:spPr bwMode="auto">
          <a:xfrm>
            <a:off x="1547813" y="1773238"/>
            <a:ext cx="6696075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ind the particular solution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 particular solutio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is a solution of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but not a solution of </a:t>
            </a:r>
          </a:p>
        </p:txBody>
      </p:sp>
      <p:graphicFrame>
        <p:nvGraphicFramePr>
          <p:cNvPr id="30728" name="Object 19"/>
          <p:cNvGraphicFramePr>
            <a:graphicFrameLocks noChangeAspect="1"/>
          </p:cNvGraphicFramePr>
          <p:nvPr/>
        </p:nvGraphicFramePr>
        <p:xfrm>
          <a:off x="2771775" y="2781300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3" name="Equation" r:id="rId5" imgW="1459866" imgH="393529" progId="Equation.DSMT4">
                  <p:embed/>
                </p:oleObj>
              </mc:Choice>
              <mc:Fallback>
                <p:oleObj name="Equation" r:id="rId5" imgW="1459866" imgH="393529" progId="Equation.DSMT4">
                  <p:embed/>
                  <p:pic>
                    <p:nvPicPr>
                      <p:cNvPr id="3072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781300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20"/>
          <p:cNvGraphicFramePr>
            <a:graphicFrameLocks noChangeAspect="1"/>
          </p:cNvGraphicFramePr>
          <p:nvPr/>
        </p:nvGraphicFramePr>
        <p:xfrm>
          <a:off x="2987675" y="3789363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4" name="Equation" r:id="rId6" imgW="1028700" imgH="368300" progId="Equation.DSMT4">
                  <p:embed/>
                </p:oleObj>
              </mc:Choice>
              <mc:Fallback>
                <p:oleObj name="Equation" r:id="rId6" imgW="1028700" imgH="368300" progId="Equation.DSMT4">
                  <p:embed/>
                  <p:pic>
                    <p:nvPicPr>
                      <p:cNvPr id="3072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789363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Text Box 22"/>
          <p:cNvSpPr txBox="1">
            <a:spLocks noChangeArrowheads="1"/>
          </p:cNvSpPr>
          <p:nvPr/>
        </p:nvSpPr>
        <p:spPr bwMode="auto">
          <a:xfrm>
            <a:off x="1547813" y="4437063"/>
            <a:ext cx="6985000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ince                        , i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g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 0,                should be nonzero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Moreover,                                           .</a:t>
            </a:r>
          </a:p>
        </p:txBody>
      </p:sp>
      <p:graphicFrame>
        <p:nvGraphicFramePr>
          <p:cNvPr id="30731" name="Object 23"/>
          <p:cNvGraphicFramePr>
            <a:graphicFrameLocks noChangeAspect="1"/>
          </p:cNvGraphicFramePr>
          <p:nvPr/>
        </p:nvGraphicFramePr>
        <p:xfrm>
          <a:off x="2338388" y="4437063"/>
          <a:ext cx="153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5" name="Equation" r:id="rId8" imgW="1536033" imgH="444307" progId="Equation.DSMT4">
                  <p:embed/>
                </p:oleObj>
              </mc:Choice>
              <mc:Fallback>
                <p:oleObj name="Equation" r:id="rId8" imgW="1536033" imgH="444307" progId="Equation.DSMT4">
                  <p:embed/>
                  <p:pic>
                    <p:nvPicPr>
                      <p:cNvPr id="307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437063"/>
                        <a:ext cx="1536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24"/>
          <p:cNvGraphicFramePr>
            <a:graphicFrameLocks noChangeAspect="1"/>
          </p:cNvGraphicFramePr>
          <p:nvPr/>
        </p:nvGraphicFramePr>
        <p:xfrm>
          <a:off x="5435600" y="4437063"/>
          <a:ext cx="736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6" name="Equation" r:id="rId10" imgW="736280" imgH="444307" progId="Equation.DSMT4">
                  <p:embed/>
                </p:oleObj>
              </mc:Choice>
              <mc:Fallback>
                <p:oleObj name="Equation" r:id="rId10" imgW="736280" imgH="444307" progId="Equation.DSMT4">
                  <p:embed/>
                  <p:pic>
                    <p:nvPicPr>
                      <p:cNvPr id="307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437063"/>
                        <a:ext cx="736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25"/>
          <p:cNvGraphicFramePr>
            <a:graphicFrameLocks noChangeAspect="1"/>
          </p:cNvGraphicFramePr>
          <p:nvPr/>
        </p:nvGraphicFramePr>
        <p:xfrm>
          <a:off x="2914650" y="4941888"/>
          <a:ext cx="2946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7" name="Equation" r:id="rId12" imgW="2946400" imgH="469900" progId="Equation.DSMT4">
                  <p:embed/>
                </p:oleObj>
              </mc:Choice>
              <mc:Fallback>
                <p:oleObj name="Equation" r:id="rId12" imgW="2946400" imgH="469900" progId="Equation.DSMT4">
                  <p:embed/>
                  <p:pic>
                    <p:nvPicPr>
                      <p:cNvPr id="307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4941888"/>
                        <a:ext cx="29464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 Box 26"/>
          <p:cNvSpPr txBox="1">
            <a:spLocks noChangeArrowheads="1"/>
          </p:cNvSpPr>
          <p:nvPr/>
        </p:nvSpPr>
        <p:spPr bwMode="auto">
          <a:xfrm>
            <a:off x="539750" y="4437063"/>
            <a:ext cx="11525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Proof):</a:t>
            </a:r>
          </a:p>
        </p:txBody>
      </p:sp>
      <p:sp>
        <p:nvSpPr>
          <p:cNvPr id="30735" name="Text Box 27"/>
          <p:cNvSpPr txBox="1">
            <a:spLocks noChangeArrowheads="1"/>
          </p:cNvSpPr>
          <p:nvPr/>
        </p:nvSpPr>
        <p:spPr bwMode="auto">
          <a:xfrm>
            <a:off x="395288" y="5516563"/>
            <a:ext cx="14398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5</a:t>
            </a:r>
          </a:p>
        </p:txBody>
      </p:sp>
      <p:sp>
        <p:nvSpPr>
          <p:cNvPr id="30736" name="Rectangle 28"/>
          <p:cNvSpPr>
            <a:spLocks noChangeArrowheads="1"/>
          </p:cNvSpPr>
          <p:nvPr/>
        </p:nvSpPr>
        <p:spPr bwMode="auto">
          <a:xfrm>
            <a:off x="1476375" y="5516563"/>
            <a:ext cx="25193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ve the unknowns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" name="筆跡 1"/>
              <p14:cNvContentPartPr/>
              <p14:nvPr/>
            </p14:nvContentPartPr>
            <p14:xfrm>
              <a:off x="2018520" y="2695680"/>
              <a:ext cx="6893640" cy="22168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010600" y="2686680"/>
                <a:ext cx="6911640" cy="224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7253471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2490524-169A-4086-A6DA-A0CFD7192140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0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7" name="Oval 11"/>
          <p:cNvSpPr>
            <a:spLocks noChangeArrowheads="1"/>
          </p:cNvSpPr>
          <p:nvPr/>
        </p:nvSpPr>
        <p:spPr bwMode="auto">
          <a:xfrm>
            <a:off x="1258888" y="1700213"/>
            <a:ext cx="4105275" cy="2089150"/>
          </a:xfrm>
          <a:prstGeom prst="ellipse">
            <a:avLst/>
          </a:prstGeom>
          <a:solidFill>
            <a:srgbClr val="FFFFCC"/>
          </a:solidFill>
          <a:ln w="9525">
            <a:solidFill>
              <a:srgbClr val="6633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1748" name="Object 12"/>
          <p:cNvGraphicFramePr>
            <a:graphicFrameLocks noChangeAspect="1"/>
          </p:cNvGraphicFramePr>
          <p:nvPr/>
        </p:nvGraphicFramePr>
        <p:xfrm>
          <a:off x="5364163" y="1628775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6"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31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628775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9" name="Text Box 13"/>
          <p:cNvSpPr txBox="1">
            <a:spLocks noChangeArrowheads="1"/>
          </p:cNvSpPr>
          <p:nvPr/>
        </p:nvSpPr>
        <p:spPr bwMode="auto">
          <a:xfrm>
            <a:off x="5292725" y="1268413"/>
            <a:ext cx="15113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6633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olutions of</a:t>
            </a:r>
          </a:p>
        </p:txBody>
      </p:sp>
      <p:sp>
        <p:nvSpPr>
          <p:cNvPr id="31750" name="Line 14"/>
          <p:cNvSpPr>
            <a:spLocks noChangeShapeType="1"/>
          </p:cNvSpPr>
          <p:nvPr/>
        </p:nvSpPr>
        <p:spPr bwMode="auto">
          <a:xfrm flipH="1">
            <a:off x="5003800" y="1700213"/>
            <a:ext cx="360363" cy="433387"/>
          </a:xfrm>
          <a:prstGeom prst="line">
            <a:avLst/>
          </a:prstGeom>
          <a:noFill/>
          <a:ln w="9525">
            <a:solidFill>
              <a:srgbClr val="9966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1" name="Line 15"/>
          <p:cNvSpPr>
            <a:spLocks noChangeShapeType="1"/>
          </p:cNvSpPr>
          <p:nvPr/>
        </p:nvSpPr>
        <p:spPr bwMode="auto">
          <a:xfrm flipH="1" flipV="1">
            <a:off x="4427538" y="2924175"/>
            <a:ext cx="1152525" cy="7921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2" name="Text Box 16"/>
          <p:cNvSpPr txBox="1">
            <a:spLocks noChangeArrowheads="1"/>
          </p:cNvSpPr>
          <p:nvPr/>
        </p:nvSpPr>
        <p:spPr bwMode="auto">
          <a:xfrm>
            <a:off x="5580063" y="3429000"/>
            <a:ext cx="15113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olutions of</a:t>
            </a:r>
          </a:p>
        </p:txBody>
      </p:sp>
      <p:graphicFrame>
        <p:nvGraphicFramePr>
          <p:cNvPr id="31753" name="Object 17"/>
          <p:cNvGraphicFramePr>
            <a:graphicFrameLocks noChangeAspect="1"/>
          </p:cNvGraphicFramePr>
          <p:nvPr/>
        </p:nvGraphicFramePr>
        <p:xfrm>
          <a:off x="5724525" y="3860800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7" name="Equation" r:id="rId5" imgW="1028700" imgH="368300" progId="Equation.DSMT4">
                  <p:embed/>
                </p:oleObj>
              </mc:Choice>
              <mc:Fallback>
                <p:oleObj name="Equation" r:id="rId5" imgW="1028700" imgH="368300" progId="Equation.DSMT4">
                  <p:embed/>
                  <p:pic>
                    <p:nvPicPr>
                      <p:cNvPr id="317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3860800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4" name="Oval 18"/>
          <p:cNvSpPr>
            <a:spLocks noChangeArrowheads="1"/>
          </p:cNvSpPr>
          <p:nvPr/>
        </p:nvSpPr>
        <p:spPr bwMode="auto">
          <a:xfrm>
            <a:off x="1979613" y="2133600"/>
            <a:ext cx="2592387" cy="1079500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1755" name="Rectangle 20"/>
          <p:cNvSpPr>
            <a:spLocks noChangeArrowheads="1"/>
          </p:cNvSpPr>
          <p:nvPr/>
        </p:nvSpPr>
        <p:spPr bwMode="auto">
          <a:xfrm>
            <a:off x="2157413" y="3128963"/>
            <a:ext cx="2514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</a:p>
        </p:txBody>
      </p:sp>
      <p:sp>
        <p:nvSpPr>
          <p:cNvPr id="31756" name="Rectangle 21"/>
          <p:cNvSpPr>
            <a:spLocks noChangeArrowheads="1"/>
          </p:cNvSpPr>
          <p:nvPr/>
        </p:nvSpPr>
        <p:spPr bwMode="auto">
          <a:xfrm>
            <a:off x="1042988" y="4652963"/>
            <a:ext cx="59769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p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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s of </a:t>
            </a:r>
            <a:endParaRPr lang="en-US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1757" name="Object 22"/>
          <p:cNvGraphicFramePr>
            <a:graphicFrameLocks noChangeAspect="1"/>
          </p:cNvGraphicFramePr>
          <p:nvPr/>
        </p:nvGraphicFramePr>
        <p:xfrm>
          <a:off x="5364163" y="4652963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8" name="Equation" r:id="rId7" imgW="1459866" imgH="393529" progId="Equation.DSMT4">
                  <p:embed/>
                </p:oleObj>
              </mc:Choice>
              <mc:Fallback>
                <p:oleObj name="Equation" r:id="rId7" imgW="1459866" imgH="393529" progId="Equation.DSMT4">
                  <p:embed/>
                  <p:pic>
                    <p:nvPicPr>
                      <p:cNvPr id="3175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652963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8" name="Rectangle 23"/>
          <p:cNvSpPr>
            <a:spLocks noChangeArrowheads="1"/>
          </p:cNvSpPr>
          <p:nvPr/>
        </p:nvSpPr>
        <p:spPr bwMode="auto">
          <a:xfrm>
            <a:off x="3563938" y="5300663"/>
            <a:ext cx="3600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Symbol" panose="05050102010706020507" pitchFamily="18" charset="2"/>
              </a:rPr>
              <a:t>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s of </a:t>
            </a:r>
            <a:endParaRPr lang="en-US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1759" name="Object 24"/>
          <p:cNvGraphicFramePr>
            <a:graphicFrameLocks noChangeAspect="1"/>
          </p:cNvGraphicFramePr>
          <p:nvPr/>
        </p:nvGraphicFramePr>
        <p:xfrm>
          <a:off x="5364163" y="5300663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9" name="Equation" r:id="rId9" imgW="1028700" imgH="368300" progId="Equation.DSMT4">
                  <p:embed/>
                </p:oleObj>
              </mc:Choice>
              <mc:Fallback>
                <p:oleObj name="Equation" r:id="rId9" imgW="1028700" imgH="368300" progId="Equation.DSMT4">
                  <p:embed/>
                  <p:pic>
                    <p:nvPicPr>
                      <p:cNvPr id="31759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300663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0" name="Picture 16" descr="\\140.112.59.229\資源平台\資源平台\版權\版權ICON與範例\Creative Commens台灣2.5\icon_by-nc-sa.tiff">
            <a:hlinkClick r:id="rId11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3644900"/>
            <a:ext cx="719137" cy="2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7"/>
          <p:cNvSpPr/>
          <p:nvPr/>
        </p:nvSpPr>
        <p:spPr>
          <a:xfrm>
            <a:off x="900113" y="4581525"/>
            <a:ext cx="6696075" cy="1223963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TW" altLang="en-US"/>
          </a:p>
        </p:txBody>
      </p:sp>
      <p:sp>
        <p:nvSpPr>
          <p:cNvPr id="31762" name="文字方塊 18"/>
          <p:cNvSpPr txBox="1">
            <a:spLocks noChangeArrowheads="1"/>
          </p:cNvSpPr>
          <p:nvPr/>
        </p:nvSpPr>
        <p:spPr bwMode="auto">
          <a:xfrm>
            <a:off x="3563938" y="5876925"/>
            <a:ext cx="25209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核心概念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筆跡 1"/>
              <p14:cNvContentPartPr/>
              <p14:nvPr/>
            </p14:nvContentPartPr>
            <p14:xfrm>
              <a:off x="1488960" y="836280"/>
              <a:ext cx="7415640" cy="34588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77440" y="821160"/>
                <a:ext cx="7443720" cy="3487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397148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C0A0A6-392C-479C-8DE6-26EE92A0871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1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771" name="Text Box 2"/>
          <p:cNvSpPr txBox="1">
            <a:spLocks noChangeArrowheads="1"/>
          </p:cNvSpPr>
          <p:nvPr/>
        </p:nvSpPr>
        <p:spPr bwMode="auto">
          <a:xfrm>
            <a:off x="323850" y="836613"/>
            <a:ext cx="43211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3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55)</a:t>
            </a:r>
          </a:p>
        </p:txBody>
      </p:sp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1908175" y="1196975"/>
          <a:ext cx="2108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5" name="Equation" r:id="rId3" imgW="2108200" imgH="368300" progId="Equation.DSMT4">
                  <p:embed/>
                </p:oleObj>
              </mc:Choice>
              <mc:Fallback>
                <p:oleObj name="Equation" r:id="rId3" imgW="2108200" imgH="368300" progId="Equation.DSMT4">
                  <p:embed/>
                  <p:pic>
                    <p:nvPicPr>
                      <p:cNvPr id="3277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196975"/>
                        <a:ext cx="2108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323850" y="1700213"/>
            <a:ext cx="8208963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 Complementary function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(solution of the associated homogeneous function)</a:t>
            </a:r>
          </a:p>
        </p:txBody>
      </p:sp>
      <p:graphicFrame>
        <p:nvGraphicFramePr>
          <p:cNvPr id="32774" name="Object 5"/>
          <p:cNvGraphicFramePr>
            <a:graphicFrameLocks noChangeAspect="1"/>
          </p:cNvGraphicFramePr>
          <p:nvPr/>
        </p:nvGraphicFramePr>
        <p:xfrm>
          <a:off x="1908175" y="2563813"/>
          <a:ext cx="195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6" name="Equation" r:id="rId5" imgW="1955800" imgH="381000" progId="Equation.DSMT4">
                  <p:embed/>
                </p:oleObj>
              </mc:Choice>
              <mc:Fallback>
                <p:oleObj name="Equation" r:id="rId5" imgW="1955800" imgH="381000" progId="Equation.DSMT4">
                  <p:embed/>
                  <p:pic>
                    <p:nvPicPr>
                      <p:cNvPr id="327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563813"/>
                        <a:ext cx="1955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323850" y="3068638"/>
            <a:ext cx="8208963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 Annihilation: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</a:p>
        </p:txBody>
      </p:sp>
      <p:graphicFrame>
        <p:nvGraphicFramePr>
          <p:cNvPr id="32776" name="Object 7"/>
          <p:cNvGraphicFramePr>
            <a:graphicFrameLocks noChangeAspect="1"/>
          </p:cNvGraphicFramePr>
          <p:nvPr/>
        </p:nvGraphicFramePr>
        <p:xfrm>
          <a:off x="2019300" y="3571875"/>
          <a:ext cx="274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7" name="Equation" r:id="rId7" imgW="2743200" imgH="393700" progId="Equation.DSMT4">
                  <p:embed/>
                </p:oleObj>
              </mc:Choice>
              <mc:Fallback>
                <p:oleObj name="Equation" r:id="rId7" imgW="2743200" imgH="393700" progId="Equation.DSMT4">
                  <p:embed/>
                  <p:pic>
                    <p:nvPicPr>
                      <p:cNvPr id="327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571875"/>
                        <a:ext cx="2743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8"/>
          <p:cNvGraphicFramePr>
            <a:graphicFrameLocks noChangeAspect="1"/>
          </p:cNvGraphicFramePr>
          <p:nvPr/>
        </p:nvGraphicFramePr>
        <p:xfrm>
          <a:off x="2124075" y="4148138"/>
          <a:ext cx="246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8" name="Equation" r:id="rId9" imgW="2463800" imgH="368300" progId="Equation.DSMT4">
                  <p:embed/>
                </p:oleObj>
              </mc:Choice>
              <mc:Fallback>
                <p:oleObj name="Equation" r:id="rId9" imgW="2463800" imgH="368300" progId="Equation.DSMT4">
                  <p:embed/>
                  <p:pic>
                    <p:nvPicPr>
                      <p:cNvPr id="3277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148138"/>
                        <a:ext cx="2463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Text Box 9"/>
          <p:cNvSpPr txBox="1">
            <a:spLocks noChangeArrowheads="1"/>
          </p:cNvSpPr>
          <p:nvPr/>
        </p:nvSpPr>
        <p:spPr bwMode="auto">
          <a:xfrm>
            <a:off x="1476375" y="4581525"/>
            <a:ext cx="23764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uxiliary function </a:t>
            </a:r>
          </a:p>
        </p:txBody>
      </p:sp>
      <p:graphicFrame>
        <p:nvGraphicFramePr>
          <p:cNvPr id="32779" name="Object 10"/>
          <p:cNvGraphicFramePr>
            <a:graphicFrameLocks noChangeAspect="1"/>
          </p:cNvGraphicFramePr>
          <p:nvPr/>
        </p:nvGraphicFramePr>
        <p:xfrm>
          <a:off x="3708400" y="4652963"/>
          <a:ext cx="224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9" name="Equation" r:id="rId11" imgW="2247900" imgH="368300" progId="Equation.DSMT4">
                  <p:embed/>
                </p:oleObj>
              </mc:Choice>
              <mc:Fallback>
                <p:oleObj name="Equation" r:id="rId11" imgW="2247900" imgH="368300" progId="Equation.DSMT4">
                  <p:embed/>
                  <p:pic>
                    <p:nvPicPr>
                      <p:cNvPr id="3277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652963"/>
                        <a:ext cx="224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0" name="Text Box 11"/>
          <p:cNvSpPr txBox="1">
            <a:spLocks noChangeArrowheads="1"/>
          </p:cNvSpPr>
          <p:nvPr/>
        </p:nvSpPr>
        <p:spPr bwMode="auto">
          <a:xfrm>
            <a:off x="2124075" y="5013325"/>
            <a:ext cx="59769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roots: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0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4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=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1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5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−2</a:t>
            </a:r>
          </a:p>
        </p:txBody>
      </p:sp>
      <p:sp>
        <p:nvSpPr>
          <p:cNvPr id="32781" name="Text Box 12"/>
          <p:cNvSpPr txBox="1">
            <a:spLocks noChangeArrowheads="1"/>
          </p:cNvSpPr>
          <p:nvPr/>
        </p:nvSpPr>
        <p:spPr bwMode="auto">
          <a:xfrm>
            <a:off x="1258888" y="5445125"/>
            <a:ext cx="460851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 for                         :  </a:t>
            </a:r>
          </a:p>
        </p:txBody>
      </p:sp>
      <p:graphicFrame>
        <p:nvGraphicFramePr>
          <p:cNvPr id="32782" name="Object 13"/>
          <p:cNvGraphicFramePr>
            <a:graphicFrameLocks noChangeAspect="1"/>
          </p:cNvGraphicFramePr>
          <p:nvPr/>
        </p:nvGraphicFramePr>
        <p:xfrm>
          <a:off x="2916238" y="5445125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0" name="Equation" r:id="rId13" imgW="1459866" imgH="393529" progId="Equation.DSMT4">
                  <p:embed/>
                </p:oleObj>
              </mc:Choice>
              <mc:Fallback>
                <p:oleObj name="Equation" r:id="rId13" imgW="1459866" imgH="393529" progId="Equation.DSMT4">
                  <p:embed/>
                  <p:pic>
                    <p:nvPicPr>
                      <p:cNvPr id="3278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5445125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4"/>
          <p:cNvGraphicFramePr>
            <a:graphicFrameLocks noChangeAspect="1"/>
          </p:cNvGraphicFramePr>
          <p:nvPr/>
        </p:nvGraphicFramePr>
        <p:xfrm>
          <a:off x="2195513" y="5948363"/>
          <a:ext cx="382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1" name="Equation" r:id="rId15" imgW="3822700" imgH="381000" progId="Equation.DSMT4">
                  <p:embed/>
                </p:oleObj>
              </mc:Choice>
              <mc:Fallback>
                <p:oleObj name="Equation" r:id="rId15" imgW="3822700" imgH="381000" progId="Equation.DSMT4">
                  <p:embed/>
                  <p:pic>
                    <p:nvPicPr>
                      <p:cNvPr id="3278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5948363"/>
                        <a:ext cx="382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4" name="Rectangle 15"/>
          <p:cNvSpPr>
            <a:spLocks noChangeArrowheads="1"/>
          </p:cNvSpPr>
          <p:nvPr/>
        </p:nvSpPr>
        <p:spPr bwMode="auto">
          <a:xfrm>
            <a:off x="2627313" y="5876925"/>
            <a:ext cx="1657350" cy="5048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2785" name="Rectangle 16"/>
          <p:cNvSpPr>
            <a:spLocks noChangeArrowheads="1"/>
          </p:cNvSpPr>
          <p:nvPr/>
        </p:nvSpPr>
        <p:spPr bwMode="auto">
          <a:xfrm>
            <a:off x="323850" y="4076700"/>
            <a:ext cx="12017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sp>
        <p:nvSpPr>
          <p:cNvPr id="32786" name="Rectangle 17"/>
          <p:cNvSpPr>
            <a:spLocks noChangeArrowheads="1"/>
          </p:cNvSpPr>
          <p:nvPr/>
        </p:nvSpPr>
        <p:spPr bwMode="auto">
          <a:xfrm>
            <a:off x="323850" y="4581525"/>
            <a:ext cx="12017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sp>
        <p:nvSpPr>
          <p:cNvPr id="32787" name="Text Box 18"/>
          <p:cNvSpPr txBox="1">
            <a:spLocks noChangeArrowheads="1"/>
          </p:cNvSpPr>
          <p:nvPr/>
        </p:nvSpPr>
        <p:spPr bwMode="auto">
          <a:xfrm>
            <a:off x="323850" y="333375"/>
            <a:ext cx="7993063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5-4  Examples</a:t>
            </a:r>
          </a:p>
        </p:txBody>
      </p:sp>
      <p:sp>
        <p:nvSpPr>
          <p:cNvPr id="32788" name="Line 19"/>
          <p:cNvSpPr>
            <a:spLocks noChangeShapeType="1"/>
          </p:cNvSpPr>
          <p:nvPr/>
        </p:nvSpPr>
        <p:spPr bwMode="auto">
          <a:xfrm flipH="1">
            <a:off x="5076825" y="5589588"/>
            <a:ext cx="935038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89" name="Line 20"/>
          <p:cNvSpPr>
            <a:spLocks noChangeShapeType="1"/>
          </p:cNvSpPr>
          <p:nvPr/>
        </p:nvSpPr>
        <p:spPr bwMode="auto">
          <a:xfrm flipH="1">
            <a:off x="5508625" y="5589588"/>
            <a:ext cx="503238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2790" name="Rectangle 21"/>
          <p:cNvSpPr>
            <a:spLocks noChangeArrowheads="1"/>
          </p:cNvSpPr>
          <p:nvPr/>
        </p:nvSpPr>
        <p:spPr bwMode="auto">
          <a:xfrm>
            <a:off x="5867400" y="5300663"/>
            <a:ext cx="29527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移除和 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omplementary </a:t>
            </a:r>
            <a:b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</a:b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function </a:t>
            </a:r>
            <a:r>
              <a:rPr lang="zh-TW" altLang="en-US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相同的部分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筆跡 1"/>
              <p14:cNvContentPartPr/>
              <p14:nvPr/>
            </p14:nvContentPartPr>
            <p14:xfrm>
              <a:off x="1846800" y="1567800"/>
              <a:ext cx="6304680" cy="520020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1841400" y="1551600"/>
                <a:ext cx="6321600" cy="522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829725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29A9F4-5507-4946-B66F-6CB8C8420A8F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2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20896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4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 particular solution </a:t>
            </a:r>
            <a:endParaRPr lang="en-US" altLang="zh-TW" sz="2200" baseline="30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3851275" y="476250"/>
          <a:ext cx="2006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4" name="Equation" r:id="rId3" imgW="2006600" imgH="419100" progId="Equation.DSMT4">
                  <p:embed/>
                </p:oleObj>
              </mc:Choice>
              <mc:Fallback>
                <p:oleObj name="Equation" r:id="rId3" imgW="2006600" imgH="419100" progId="Equation.DSMT4">
                  <p:embed/>
                  <p:pic>
                    <p:nvPicPr>
                      <p:cNvPr id="337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76250"/>
                        <a:ext cx="2006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4"/>
          <p:cNvGraphicFramePr>
            <a:graphicFrameLocks noChangeAspect="1"/>
          </p:cNvGraphicFramePr>
          <p:nvPr/>
        </p:nvGraphicFramePr>
        <p:xfrm>
          <a:off x="6227763" y="908050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5" name="Equation" r:id="rId5" imgW="939392" imgH="380835" progId="Equation.DSMT4">
                  <p:embed/>
                </p:oleObj>
              </mc:Choice>
              <mc:Fallback>
                <p:oleObj name="Equation" r:id="rId5" imgW="939392" imgH="380835" progId="Equation.DSMT4">
                  <p:embed/>
                  <p:pic>
                    <p:nvPicPr>
                      <p:cNvPr id="337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908050"/>
                        <a:ext cx="939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/>
          <p:cNvGraphicFramePr>
            <a:graphicFrameLocks noChangeAspect="1"/>
          </p:cNvGraphicFramePr>
          <p:nvPr/>
        </p:nvGraphicFramePr>
        <p:xfrm>
          <a:off x="6227763" y="476250"/>
          <a:ext cx="1498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6" name="Equation" r:id="rId7" imgW="1498600" imgH="381000" progId="Equation.DSMT4">
                  <p:embed/>
                </p:oleObj>
              </mc:Choice>
              <mc:Fallback>
                <p:oleObj name="Equation" r:id="rId7" imgW="1498600" imgH="381000" progId="Equation.DSMT4">
                  <p:embed/>
                  <p:pic>
                    <p:nvPicPr>
                      <p:cNvPr id="337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476250"/>
                        <a:ext cx="1498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6"/>
          <p:cNvGraphicFramePr>
            <a:graphicFrameLocks noChangeAspect="1"/>
          </p:cNvGraphicFramePr>
          <p:nvPr/>
        </p:nvGraphicFramePr>
        <p:xfrm>
          <a:off x="1763713" y="1412875"/>
          <a:ext cx="648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7" name="Equation" r:id="rId9" imgW="6489700" imgH="419100" progId="Equation.DSMT4">
                  <p:embed/>
                </p:oleObj>
              </mc:Choice>
              <mc:Fallback>
                <p:oleObj name="Equation" r:id="rId9" imgW="6489700" imgH="419100" progId="Equation.DSMT4">
                  <p:embed/>
                  <p:pic>
                    <p:nvPicPr>
                      <p:cNvPr id="337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412875"/>
                        <a:ext cx="648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7"/>
          <p:cNvGraphicFramePr>
            <a:graphicFrameLocks noChangeAspect="1"/>
          </p:cNvGraphicFramePr>
          <p:nvPr/>
        </p:nvGraphicFramePr>
        <p:xfrm>
          <a:off x="1897063" y="1916113"/>
          <a:ext cx="2082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8" name="Equation" r:id="rId11" imgW="2082800" imgH="1206500" progId="Equation.DSMT4">
                  <p:embed/>
                </p:oleObj>
              </mc:Choice>
              <mc:Fallback>
                <p:oleObj name="Equation" r:id="rId11" imgW="2082800" imgH="1206500" progId="Equation.DSMT4">
                  <p:embed/>
                  <p:pic>
                    <p:nvPicPr>
                      <p:cNvPr id="338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1916113"/>
                        <a:ext cx="20828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8"/>
          <p:cNvGraphicFramePr>
            <a:graphicFrameLocks noChangeAspect="1"/>
          </p:cNvGraphicFramePr>
          <p:nvPr/>
        </p:nvGraphicFramePr>
        <p:xfrm>
          <a:off x="5651500" y="1916113"/>
          <a:ext cx="927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9" name="Equation" r:id="rId13" imgW="927100" imgH="1104900" progId="Equation.DSMT4">
                  <p:embed/>
                </p:oleObj>
              </mc:Choice>
              <mc:Fallback>
                <p:oleObj name="Equation" r:id="rId13" imgW="927100" imgH="1104900" progId="Equation.DSMT4">
                  <p:embed/>
                  <p:pic>
                    <p:nvPicPr>
                      <p:cNvPr id="3380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16113"/>
                        <a:ext cx="9271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AutoShape 9"/>
          <p:cNvSpPr>
            <a:spLocks noChangeArrowheads="1"/>
          </p:cNvSpPr>
          <p:nvPr/>
        </p:nvSpPr>
        <p:spPr bwMode="auto">
          <a:xfrm>
            <a:off x="4425950" y="2276475"/>
            <a:ext cx="1008063" cy="215900"/>
          </a:xfrm>
          <a:prstGeom prst="rightArrow">
            <a:avLst>
              <a:gd name="adj1" fmla="val 50000"/>
              <a:gd name="adj2" fmla="val 11672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3803" name="Object 10"/>
          <p:cNvGraphicFramePr>
            <a:graphicFrameLocks noChangeAspect="1"/>
          </p:cNvGraphicFramePr>
          <p:nvPr/>
        </p:nvGraphicFramePr>
        <p:xfrm>
          <a:off x="1978025" y="3284538"/>
          <a:ext cx="190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0" name="Equation" r:id="rId15" imgW="1905000" imgH="419100" progId="Equation.DSMT4">
                  <p:embed/>
                </p:oleObj>
              </mc:Choice>
              <mc:Fallback>
                <p:oleObj name="Equation" r:id="rId15" imgW="1905000" imgH="419100" progId="Equation.DSMT4">
                  <p:embed/>
                  <p:pic>
                    <p:nvPicPr>
                      <p:cNvPr id="3380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284538"/>
                        <a:ext cx="1905000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4" name="Text Box 11"/>
          <p:cNvSpPr txBox="1">
            <a:spLocks noChangeArrowheads="1"/>
          </p:cNvSpPr>
          <p:nvPr/>
        </p:nvSpPr>
        <p:spPr bwMode="auto">
          <a:xfrm>
            <a:off x="395288" y="3933825"/>
            <a:ext cx="19446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  <a:endParaRPr lang="en-US" altLang="zh-TW" sz="2200" baseline="30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3805" name="Object 12"/>
          <p:cNvGraphicFramePr>
            <a:graphicFrameLocks noChangeAspect="1"/>
          </p:cNvGraphicFramePr>
          <p:nvPr/>
        </p:nvGraphicFramePr>
        <p:xfrm>
          <a:off x="1403350" y="3933825"/>
          <a:ext cx="4508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61" name="Equation" r:id="rId17" imgW="4508500" imgH="419100" progId="Equation.DSMT4">
                  <p:embed/>
                </p:oleObj>
              </mc:Choice>
              <mc:Fallback>
                <p:oleObj name="Equation" r:id="rId17" imgW="4508500" imgH="419100" progId="Equation.DSMT4">
                  <p:embed/>
                  <p:pic>
                    <p:nvPicPr>
                      <p:cNvPr id="3380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933825"/>
                        <a:ext cx="4508500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Rectangle 13"/>
          <p:cNvSpPr>
            <a:spLocks noChangeArrowheads="1"/>
          </p:cNvSpPr>
          <p:nvPr/>
        </p:nvSpPr>
        <p:spPr bwMode="auto">
          <a:xfrm>
            <a:off x="395288" y="1341438"/>
            <a:ext cx="120173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5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" name="筆跡 1"/>
              <p14:cNvContentPartPr/>
              <p14:nvPr/>
            </p14:nvContentPartPr>
            <p14:xfrm>
              <a:off x="5912640" y="4239720"/>
              <a:ext cx="226440" cy="1954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898960" y="4231080"/>
                <a:ext cx="256320" cy="220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0644758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EDB5EFA-C4BD-4CC2-BCDF-C7327638DD4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3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19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3600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Example 4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(text page 156)</a:t>
            </a:r>
          </a:p>
        </p:txBody>
      </p:sp>
      <p:graphicFrame>
        <p:nvGraphicFramePr>
          <p:cNvPr id="34820" name="Object 3"/>
          <p:cNvGraphicFramePr>
            <a:graphicFrameLocks noChangeAspect="1"/>
          </p:cNvGraphicFramePr>
          <p:nvPr/>
        </p:nvGraphicFramePr>
        <p:xfrm>
          <a:off x="2051050" y="909638"/>
          <a:ext cx="2540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8" name="Equation" r:id="rId3" imgW="2540000" imgH="368300" progId="Equation.DSMT4">
                  <p:embed/>
                </p:oleObj>
              </mc:Choice>
              <mc:Fallback>
                <p:oleObj name="Equation" r:id="rId3" imgW="2540000" imgH="368300" progId="Equation.DSMT4">
                  <p:embed/>
                  <p:pic>
                    <p:nvPicPr>
                      <p:cNvPr id="3482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909638"/>
                        <a:ext cx="25400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395288" y="1341438"/>
            <a:ext cx="8208962" cy="84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 Complementary function </a:t>
            </a:r>
          </a:p>
          <a:p>
            <a:pPr eaLnBrk="1" hangingPunct="1">
              <a:spcBef>
                <a:spcPct val="25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From auxiliary function, 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m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 3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m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 = 0,   roots: 0, 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</a:t>
            </a:r>
          </a:p>
        </p:txBody>
      </p:sp>
      <p:graphicFrame>
        <p:nvGraphicFramePr>
          <p:cNvPr id="34822" name="Object 5"/>
          <p:cNvGraphicFramePr>
            <a:graphicFrameLocks noChangeAspect="1"/>
          </p:cNvGraphicFramePr>
          <p:nvPr/>
        </p:nvGraphicFramePr>
        <p:xfrm>
          <a:off x="2482850" y="2276475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9" name="Equation" r:id="rId5" imgW="1524000" imgH="381000" progId="Equation.DSMT4">
                  <p:embed/>
                </p:oleObj>
              </mc:Choice>
              <mc:Fallback>
                <p:oleObj name="Equation" r:id="rId5" imgW="1524000" imgH="381000" progId="Equation.DSMT4">
                  <p:embed/>
                  <p:pic>
                    <p:nvPicPr>
                      <p:cNvPr id="348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850" y="2276475"/>
                        <a:ext cx="1524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395288" y="2709863"/>
            <a:ext cx="8208962" cy="243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1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: Find the annihilato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−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3       annihilate               but cannot annihilat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 (</a:t>
            </a:r>
            <a:r>
              <a:rPr lang="en-US" altLang="zh-TW" sz="2200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200" baseline="30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+ 1)    annihilate               but cannot annihilat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         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− 3)(</a:t>
            </a:r>
            <a:r>
              <a:rPr lang="en-US" altLang="zh-TW" sz="2200" i="1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sz="22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+ 1)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is the annihilator of</a:t>
            </a:r>
          </a:p>
        </p:txBody>
      </p:sp>
      <p:graphicFrame>
        <p:nvGraphicFramePr>
          <p:cNvPr id="34824" name="Object 7"/>
          <p:cNvGraphicFramePr>
            <a:graphicFrameLocks noChangeAspect="1"/>
          </p:cNvGraphicFramePr>
          <p:nvPr/>
        </p:nvGraphicFramePr>
        <p:xfrm>
          <a:off x="3706813" y="3284538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0" name="Equation" r:id="rId7" imgW="469696" imgH="317362" progId="Equation.DSMT4">
                  <p:embed/>
                </p:oleObj>
              </mc:Choice>
              <mc:Fallback>
                <p:oleObj name="Equation" r:id="rId7" imgW="469696" imgH="317362" progId="Equation.DSMT4">
                  <p:embed/>
                  <p:pic>
                    <p:nvPicPr>
                      <p:cNvPr id="348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3284538"/>
                        <a:ext cx="469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5" name="Object 8"/>
          <p:cNvGraphicFramePr>
            <a:graphicFrameLocks noChangeAspect="1"/>
          </p:cNvGraphicFramePr>
          <p:nvPr/>
        </p:nvGraphicFramePr>
        <p:xfrm>
          <a:off x="7091363" y="3284538"/>
          <a:ext cx="71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1" name="Equation" r:id="rId9" imgW="710891" imgH="266584" progId="Equation.DSMT4">
                  <p:embed/>
                </p:oleObj>
              </mc:Choice>
              <mc:Fallback>
                <p:oleObj name="Equation" r:id="rId9" imgW="710891" imgH="266584" progId="Equation.DSMT4">
                  <p:embed/>
                  <p:pic>
                    <p:nvPicPr>
                      <p:cNvPr id="348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3284538"/>
                        <a:ext cx="711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6" name="Object 9"/>
          <p:cNvGraphicFramePr>
            <a:graphicFrameLocks noChangeAspect="1"/>
          </p:cNvGraphicFramePr>
          <p:nvPr/>
        </p:nvGraphicFramePr>
        <p:xfrm>
          <a:off x="3706813" y="3789363"/>
          <a:ext cx="71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2" name="Equation" r:id="rId11" imgW="710891" imgH="266584" progId="Equation.DSMT4">
                  <p:embed/>
                </p:oleObj>
              </mc:Choice>
              <mc:Fallback>
                <p:oleObj name="Equation" r:id="rId11" imgW="710891" imgH="266584" progId="Equation.DSMT4">
                  <p:embed/>
                  <p:pic>
                    <p:nvPicPr>
                      <p:cNvPr id="348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3789363"/>
                        <a:ext cx="7112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0"/>
          <p:cNvGraphicFramePr>
            <a:graphicFrameLocks noChangeAspect="1"/>
          </p:cNvGraphicFramePr>
          <p:nvPr/>
        </p:nvGraphicFramePr>
        <p:xfrm>
          <a:off x="7019925" y="3789363"/>
          <a:ext cx="469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3" name="Equation" r:id="rId12" imgW="469696" imgH="317362" progId="Equation.DSMT4">
                  <p:embed/>
                </p:oleObj>
              </mc:Choice>
              <mc:Fallback>
                <p:oleObj name="Equation" r:id="rId12" imgW="469696" imgH="317362" progId="Equation.DSMT4">
                  <p:embed/>
                  <p:pic>
                    <p:nvPicPr>
                      <p:cNvPr id="348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789363"/>
                        <a:ext cx="469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AutoShape 11"/>
          <p:cNvSpPr>
            <a:spLocks noChangeArrowheads="1"/>
          </p:cNvSpPr>
          <p:nvPr/>
        </p:nvSpPr>
        <p:spPr bwMode="auto">
          <a:xfrm>
            <a:off x="2843213" y="4149725"/>
            <a:ext cx="215900" cy="503238"/>
          </a:xfrm>
          <a:prstGeom prst="downArrow">
            <a:avLst>
              <a:gd name="adj1" fmla="val 50000"/>
              <a:gd name="adj2" fmla="val 58272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4829" name="Object 12"/>
          <p:cNvGraphicFramePr>
            <a:graphicFrameLocks noChangeAspect="1"/>
          </p:cNvGraphicFramePr>
          <p:nvPr/>
        </p:nvGraphicFramePr>
        <p:xfrm>
          <a:off x="5364163" y="4797425"/>
          <a:ext cx="142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4" name="Equation" r:id="rId13" imgW="1421783" imgH="317362" progId="Equation.DSMT4">
                  <p:embed/>
                </p:oleObj>
              </mc:Choice>
              <mc:Fallback>
                <p:oleObj name="Equation" r:id="rId13" imgW="1421783" imgH="317362" progId="Equation.DSMT4">
                  <p:embed/>
                  <p:pic>
                    <p:nvPicPr>
                      <p:cNvPr id="3482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797425"/>
                        <a:ext cx="142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3"/>
          <p:cNvGraphicFramePr>
            <a:graphicFrameLocks noChangeAspect="1"/>
          </p:cNvGraphicFramePr>
          <p:nvPr>
            <p:extLst/>
          </p:nvPr>
        </p:nvGraphicFramePr>
        <p:xfrm>
          <a:off x="1763713" y="5518150"/>
          <a:ext cx="350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85" name="Equation" r:id="rId15" imgW="3504960" imgH="444240" progId="Equation.DSMT4">
                  <p:embed/>
                </p:oleObj>
              </mc:Choice>
              <mc:Fallback>
                <p:oleObj name="Equation" r:id="rId15" imgW="3504960" imgH="444240" progId="Equation.DSMT4">
                  <p:embed/>
                  <p:pic>
                    <p:nvPicPr>
                      <p:cNvPr id="3483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5518150"/>
                        <a:ext cx="3505200" cy="444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663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14"/>
          <p:cNvSpPr>
            <a:spLocks noChangeArrowheads="1"/>
          </p:cNvSpPr>
          <p:nvPr/>
        </p:nvSpPr>
        <p:spPr bwMode="auto">
          <a:xfrm>
            <a:off x="466725" y="5445125"/>
            <a:ext cx="12017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" name="筆跡 1"/>
              <p14:cNvContentPartPr/>
              <p14:nvPr/>
            </p14:nvContentPartPr>
            <p14:xfrm>
              <a:off x="480600" y="943920"/>
              <a:ext cx="6112800" cy="452664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65120" y="931680"/>
                <a:ext cx="6144840" cy="4549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4561059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44F82C-884F-4D05-9DBD-95274B8D66B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4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43" name="Rectangle 2"/>
          <p:cNvSpPr>
            <a:spLocks noChangeArrowheads="1"/>
          </p:cNvSpPr>
          <p:nvPr/>
        </p:nvSpPr>
        <p:spPr bwMode="auto">
          <a:xfrm>
            <a:off x="1476375" y="333375"/>
            <a:ext cx="45370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uxiliary function: </a:t>
            </a:r>
          </a:p>
        </p:txBody>
      </p:sp>
      <p:graphicFrame>
        <p:nvGraphicFramePr>
          <p:cNvPr id="35844" name="Object 3"/>
          <p:cNvGraphicFramePr>
            <a:graphicFrameLocks noChangeAspect="1"/>
          </p:cNvGraphicFramePr>
          <p:nvPr/>
        </p:nvGraphicFramePr>
        <p:xfrm>
          <a:off x="3589338" y="333375"/>
          <a:ext cx="2921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2" name="Equation" r:id="rId3" imgW="2921000" imgH="952500" progId="Equation.DSMT4">
                  <p:embed/>
                </p:oleObj>
              </mc:Choice>
              <mc:Fallback>
                <p:oleObj name="Equation" r:id="rId3" imgW="2921000" imgH="952500" progId="Equation.DSMT4">
                  <p:embed/>
                  <p:pic>
                    <p:nvPicPr>
                      <p:cNvPr id="358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33375"/>
                        <a:ext cx="29210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4"/>
          <p:cNvGraphicFramePr>
            <a:graphicFrameLocks noChangeAspect="1"/>
          </p:cNvGraphicFramePr>
          <p:nvPr/>
        </p:nvGraphicFramePr>
        <p:xfrm>
          <a:off x="3276600" y="1484313"/>
          <a:ext cx="350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3" name="Equation" r:id="rId5" imgW="3505200" imgH="444500" progId="Equation.DSMT4">
                  <p:embed/>
                </p:oleObj>
              </mc:Choice>
              <mc:Fallback>
                <p:oleObj name="Equation" r:id="rId5" imgW="3505200" imgH="444500" progId="Equation.DSMT4">
                  <p:embed/>
                  <p:pic>
                    <p:nvPicPr>
                      <p:cNvPr id="358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84313"/>
                        <a:ext cx="350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996633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5"/>
          <p:cNvSpPr>
            <a:spLocks noChangeArrowheads="1"/>
          </p:cNvSpPr>
          <p:nvPr/>
        </p:nvSpPr>
        <p:spPr bwMode="auto">
          <a:xfrm>
            <a:off x="1763713" y="1484313"/>
            <a:ext cx="58324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solution of                                                      :</a:t>
            </a:r>
          </a:p>
        </p:txBody>
      </p:sp>
      <p:graphicFrame>
        <p:nvGraphicFramePr>
          <p:cNvPr id="35847" name="Object 6"/>
          <p:cNvGraphicFramePr>
            <a:graphicFrameLocks noChangeAspect="1"/>
          </p:cNvGraphicFramePr>
          <p:nvPr/>
        </p:nvGraphicFramePr>
        <p:xfrm>
          <a:off x="1835150" y="1989138"/>
          <a:ext cx="461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4" name="Equation" r:id="rId7" imgW="4610100" imgH="381000" progId="Equation.DSMT4">
                  <p:embed/>
                </p:oleObj>
              </mc:Choice>
              <mc:Fallback>
                <p:oleObj name="Equation" r:id="rId7" imgW="4610100" imgH="381000" progId="Equation.DSMT4">
                  <p:embed/>
                  <p:pic>
                    <p:nvPicPr>
                      <p:cNvPr id="358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989138"/>
                        <a:ext cx="461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Rectangle 7"/>
          <p:cNvSpPr>
            <a:spLocks noChangeArrowheads="1"/>
          </p:cNvSpPr>
          <p:nvPr/>
        </p:nvSpPr>
        <p:spPr bwMode="auto">
          <a:xfrm>
            <a:off x="3563938" y="1989138"/>
            <a:ext cx="3024187" cy="431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5849" name="Text Box 8"/>
          <p:cNvSpPr txBox="1">
            <a:spLocks noChangeArrowheads="1"/>
          </p:cNvSpPr>
          <p:nvPr/>
        </p:nvSpPr>
        <p:spPr bwMode="auto">
          <a:xfrm>
            <a:off x="395288" y="2492375"/>
            <a:ext cx="36004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4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 particular solution </a:t>
            </a:r>
            <a:endParaRPr lang="en-US" altLang="zh-TW" sz="2200" baseline="30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5850" name="Object 9"/>
          <p:cNvGraphicFramePr>
            <a:graphicFrameLocks noChangeAspect="1"/>
          </p:cNvGraphicFramePr>
          <p:nvPr/>
        </p:nvGraphicFramePr>
        <p:xfrm>
          <a:off x="1042988" y="2997200"/>
          <a:ext cx="342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5" name="Equation" r:id="rId9" imgW="3429000" imgH="419100" progId="Equation.DSMT4">
                  <p:embed/>
                </p:oleObj>
              </mc:Choice>
              <mc:Fallback>
                <p:oleObj name="Equation" r:id="rId9" imgW="3429000" imgH="419100" progId="Equation.DSMT4">
                  <p:embed/>
                  <p:pic>
                    <p:nvPicPr>
                      <p:cNvPr id="3585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997200"/>
                        <a:ext cx="342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AutoShape 10"/>
          <p:cNvSpPr>
            <a:spLocks noChangeArrowheads="1"/>
          </p:cNvSpPr>
          <p:nvPr/>
        </p:nvSpPr>
        <p:spPr bwMode="auto">
          <a:xfrm>
            <a:off x="2771775" y="3429000"/>
            <a:ext cx="215900" cy="720725"/>
          </a:xfrm>
          <a:prstGeom prst="downArrow">
            <a:avLst>
              <a:gd name="adj1" fmla="val 50000"/>
              <a:gd name="adj2" fmla="val 83456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zh-TW" sz="22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35852" name="Text Box 11"/>
          <p:cNvSpPr txBox="1">
            <a:spLocks noChangeArrowheads="1"/>
          </p:cNvSpPr>
          <p:nvPr/>
        </p:nvSpPr>
        <p:spPr bwMode="auto">
          <a:xfrm>
            <a:off x="3059113" y="3357563"/>
            <a:ext cx="2232025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代回原式</a:t>
            </a:r>
          </a:p>
          <a:p>
            <a:pPr eaLnBrk="1" hangingPunct="1">
              <a:spcBef>
                <a:spcPct val="15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並比較係數</a:t>
            </a:r>
          </a:p>
        </p:txBody>
      </p:sp>
      <p:graphicFrame>
        <p:nvGraphicFramePr>
          <p:cNvPr id="35853" name="Object 12"/>
          <p:cNvGraphicFramePr>
            <a:graphicFrameLocks noChangeAspect="1"/>
          </p:cNvGraphicFramePr>
          <p:nvPr/>
        </p:nvGraphicFramePr>
        <p:xfrm>
          <a:off x="1692275" y="4149725"/>
          <a:ext cx="3175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6" name="Equation" r:id="rId11" imgW="3175000" imgH="546100" progId="Equation.DSMT4">
                  <p:embed/>
                </p:oleObj>
              </mc:Choice>
              <mc:Fallback>
                <p:oleObj name="Equation" r:id="rId11" imgW="3175000" imgH="546100" progId="Equation.DSMT4">
                  <p:embed/>
                  <p:pic>
                    <p:nvPicPr>
                      <p:cNvPr id="3585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149725"/>
                        <a:ext cx="3175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Text Box 13"/>
          <p:cNvSpPr txBox="1">
            <a:spLocks noChangeArrowheads="1"/>
          </p:cNvSpPr>
          <p:nvPr/>
        </p:nvSpPr>
        <p:spPr bwMode="auto">
          <a:xfrm>
            <a:off x="6659563" y="476250"/>
            <a:ext cx="22320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易犯錯的地方</a:t>
            </a:r>
          </a:p>
        </p:txBody>
      </p:sp>
      <p:sp>
        <p:nvSpPr>
          <p:cNvPr id="35855" name="Line 14"/>
          <p:cNvSpPr>
            <a:spLocks noChangeShapeType="1"/>
          </p:cNvSpPr>
          <p:nvPr/>
        </p:nvSpPr>
        <p:spPr bwMode="auto">
          <a:xfrm>
            <a:off x="6592888" y="549275"/>
            <a:ext cx="144462" cy="71438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856" name="Line 15"/>
          <p:cNvSpPr>
            <a:spLocks noChangeShapeType="1"/>
          </p:cNvSpPr>
          <p:nvPr/>
        </p:nvSpPr>
        <p:spPr bwMode="auto">
          <a:xfrm>
            <a:off x="6737350" y="620713"/>
            <a:ext cx="0" cy="2873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857" name="Line 16"/>
          <p:cNvSpPr>
            <a:spLocks noChangeShapeType="1"/>
          </p:cNvSpPr>
          <p:nvPr/>
        </p:nvSpPr>
        <p:spPr bwMode="auto">
          <a:xfrm flipH="1">
            <a:off x="6376988" y="908050"/>
            <a:ext cx="360362" cy="1444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5858" name="Text Box 17"/>
          <p:cNvSpPr txBox="1">
            <a:spLocks noChangeArrowheads="1"/>
          </p:cNvSpPr>
          <p:nvPr/>
        </p:nvSpPr>
        <p:spPr bwMode="auto">
          <a:xfrm>
            <a:off x="323850" y="4868863"/>
            <a:ext cx="3600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  general solution </a:t>
            </a:r>
            <a:endParaRPr lang="en-US" altLang="zh-TW" sz="2200" baseline="3000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graphicFrame>
        <p:nvGraphicFramePr>
          <p:cNvPr id="35859" name="Object 18"/>
          <p:cNvGraphicFramePr>
            <a:graphicFrameLocks noChangeAspect="1"/>
          </p:cNvGraphicFramePr>
          <p:nvPr/>
        </p:nvGraphicFramePr>
        <p:xfrm>
          <a:off x="3348038" y="4868863"/>
          <a:ext cx="4279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7" name="Equation" r:id="rId13" imgW="4279900" imgH="546100" progId="Equation.DSMT4">
                  <p:embed/>
                </p:oleObj>
              </mc:Choice>
              <mc:Fallback>
                <p:oleObj name="Equation" r:id="rId13" imgW="4279900" imgH="546100" progId="Equation.DSMT4">
                  <p:embed/>
                  <p:pic>
                    <p:nvPicPr>
                      <p:cNvPr id="3585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868863"/>
                        <a:ext cx="4279900" cy="546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0" name="Rectangle 19"/>
          <p:cNvSpPr>
            <a:spLocks noChangeArrowheads="1"/>
          </p:cNvSpPr>
          <p:nvPr/>
        </p:nvSpPr>
        <p:spPr bwMode="auto">
          <a:xfrm>
            <a:off x="323850" y="333375"/>
            <a:ext cx="12017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3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sp>
        <p:nvSpPr>
          <p:cNvPr id="35861" name="Rectangle 20"/>
          <p:cNvSpPr>
            <a:spLocks noChangeArrowheads="1"/>
          </p:cNvSpPr>
          <p:nvPr/>
        </p:nvSpPr>
        <p:spPr bwMode="auto">
          <a:xfrm>
            <a:off x="323850" y="4221163"/>
            <a:ext cx="120173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tep 2-5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:</a:t>
            </a:r>
          </a:p>
        </p:txBody>
      </p:sp>
      <p:cxnSp>
        <p:nvCxnSpPr>
          <p:cNvPr id="24" name="直線接點 23"/>
          <p:cNvCxnSpPr/>
          <p:nvPr/>
        </p:nvCxnSpPr>
        <p:spPr>
          <a:xfrm flipV="1">
            <a:off x="2124075" y="1916113"/>
            <a:ext cx="503238" cy="50482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接點 27"/>
          <p:cNvCxnSpPr/>
          <p:nvPr/>
        </p:nvCxnSpPr>
        <p:spPr>
          <a:xfrm flipV="1">
            <a:off x="2700338" y="1916113"/>
            <a:ext cx="503237" cy="50482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筆跡 1"/>
              <p14:cNvContentPartPr/>
              <p14:nvPr/>
            </p14:nvContentPartPr>
            <p14:xfrm>
              <a:off x="654480" y="1962000"/>
              <a:ext cx="4657320" cy="81108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39360" y="1952280"/>
                <a:ext cx="4689000" cy="833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84466469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3C4E2B7-E250-463D-BFB0-AD5144AA3631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5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395288" y="1052513"/>
            <a:ext cx="8137525" cy="2943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(1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所以要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先算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mplementary function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，再算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particular solution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2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若有兩個以上的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nnihilator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，選其中較簡單的即可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3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計算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uxiliary function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時有時容易犯錯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4)                      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的解和                的解不一樣。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5) 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這方法，只適用於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constant coefficient linear D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(</a:t>
            </a: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因為，還需借助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auxiliary function) </a:t>
            </a:r>
          </a:p>
        </p:txBody>
      </p:sp>
      <p:graphicFrame>
        <p:nvGraphicFramePr>
          <p:cNvPr id="36868" name="Object 3"/>
          <p:cNvGraphicFramePr>
            <a:graphicFrameLocks noChangeAspect="1"/>
          </p:cNvGraphicFramePr>
          <p:nvPr/>
        </p:nvGraphicFramePr>
        <p:xfrm>
          <a:off x="900113" y="2636838"/>
          <a:ext cx="1460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6" name="Equation" r:id="rId3" imgW="1459866" imgH="393529" progId="Equation.DSMT4">
                  <p:embed/>
                </p:oleObj>
              </mc:Choice>
              <mc:Fallback>
                <p:oleObj name="Equation" r:id="rId3" imgW="1459866" imgH="393529" progId="Equation.DSMT4">
                  <p:embed/>
                  <p:pic>
                    <p:nvPicPr>
                      <p:cNvPr id="368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36838"/>
                        <a:ext cx="1460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4"/>
          <p:cNvGraphicFramePr>
            <a:graphicFrameLocks noChangeAspect="1"/>
          </p:cNvGraphicFramePr>
          <p:nvPr/>
        </p:nvGraphicFramePr>
        <p:xfrm>
          <a:off x="3276600" y="2636838"/>
          <a:ext cx="102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7" name="Equation" r:id="rId5" imgW="1028700" imgH="368300" progId="Equation.DSMT4">
                  <p:embed/>
                </p:oleObj>
              </mc:Choice>
              <mc:Fallback>
                <p:oleObj name="Equation" r:id="rId5" imgW="1028700" imgH="368300" progId="Equation.DSMT4">
                  <p:embed/>
                  <p:pic>
                    <p:nvPicPr>
                      <p:cNvPr id="368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36838"/>
                        <a:ext cx="102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323850" y="333375"/>
            <a:ext cx="8064500" cy="466725"/>
          </a:xfrm>
          <a:prstGeom prst="rect">
            <a:avLst/>
          </a:prstGeom>
          <a:noFill/>
          <a:ln w="9525">
            <a:solidFill>
              <a:srgbClr val="FF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-5-5  </a:t>
            </a:r>
            <a:r>
              <a:rPr lang="zh-TW" altLang="en-US" sz="24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本節要注意的地方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503237" y="4941168"/>
            <a:ext cx="7705725" cy="86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16000"/>
              </a:lnSpc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The thing that can be done by the 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nihilator approach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 can always be done by the “</a:t>
            </a:r>
            <a:r>
              <a:rPr lang="en-US" altLang="zh-TW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guessing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” method in Section 4-4, too. </a:t>
            </a:r>
          </a:p>
        </p:txBody>
      </p:sp>
    </p:spTree>
    <p:extLst>
      <p:ext uri="{BB962C8B-B14F-4D97-AF65-F5344CB8AC3E}">
        <p14:creationId xmlns:p14="http://schemas.microsoft.com/office/powerpoint/2010/main" val="3828792712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2E45431-0BF3-42E2-8C53-1D24932ECE19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26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395" name="Text Box 2"/>
          <p:cNvSpPr txBox="1">
            <a:spLocks noChangeArrowheads="1"/>
          </p:cNvSpPr>
          <p:nvPr/>
        </p:nvSpPr>
        <p:spPr bwMode="auto">
          <a:xfrm>
            <a:off x="755650" y="549275"/>
            <a:ext cx="7488238" cy="364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TW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練習題</a:t>
            </a:r>
            <a:endParaRPr lang="en-US" altLang="zh-TW" sz="2200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eaLnBrk="1" hangingPunct="1">
              <a:spcBef>
                <a:spcPct val="10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. 4-1:  3, 7, 8, 10, 13, 20, 24, 29, 33, 36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</a:rPr>
              <a:t>Sec. </a:t>
            </a: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4-2:  2, 4, 9, 13, 14, 16, 18, 19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. 4-3:  7, 16, 20, 22, 24, 28, 33, 39, 41, 52, 54, 56, 59, 61, 6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 4-4    5, 6, 14, 17, 18, 24, 26, 32, 33, 39, 42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Section 4-5    2, 7, 8, 13, 18, 31, 45, 60, 62, 69, 70 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zh-TW" sz="2200" dirty="0">
                <a:latin typeface="Times New Roman" panose="02020603050405020304" pitchFamily="18" charset="0"/>
                <a:ea typeface="標楷體" panose="03000509000000000000" pitchFamily="65" charset="-120"/>
              </a:rPr>
              <a:t>Review 4       2, 21, 22, 25, 33, 34, 37</a:t>
            </a:r>
          </a:p>
        </p:txBody>
      </p:sp>
    </p:spTree>
    <p:extLst>
      <p:ext uri="{BB962C8B-B14F-4D97-AF65-F5344CB8AC3E}">
        <p14:creationId xmlns:p14="http://schemas.microsoft.com/office/powerpoint/2010/main" val="38090763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投影片編號版面配置區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AA757B-FFA1-4C0C-BF32-AA8E65853183}" type="slidenum">
              <a:rPr lang="en-US" altLang="zh-TW" sz="2000" smtClean="0">
                <a:solidFill>
                  <a:srgbClr val="0000FF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148</a:t>
            </a:fld>
            <a:endParaRPr lang="en-US" altLang="zh-TW" sz="200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611188" y="1196975"/>
            <a:ext cx="7345362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[Theorem 4.1.5]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For an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 baseline="30000">
                <a:latin typeface="Times New Roman" panose="02020603050405020304" pitchFamily="18" charset="0"/>
                <a:ea typeface="標楷體" panose="03000509000000000000" pitchFamily="65" charset="-120"/>
              </a:rPr>
              <a:t>th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order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homogeneous</a:t>
            </a:r>
            <a:r>
              <a:rPr lang="en-US" altLang="zh-TW" sz="220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 linear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DE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0, if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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…..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 are the solutions of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L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= 0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  <a:sym typeface="Wingdings" panose="05000000000000000000" pitchFamily="2" charset="2"/>
              </a:rPr>
              <a:t>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, ….., 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y</a:t>
            </a:r>
            <a:r>
              <a:rPr lang="en-US" altLang="zh-TW" sz="2200" i="1" baseline="-2500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sz="2200" i="1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)  are </a:t>
            </a:r>
            <a:r>
              <a:rPr lang="en-US" altLang="zh-TW" sz="2200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linearly independent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then any solution of the homogeneous linear DE can be expressed as:  </a:t>
            </a: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1692275" y="4076700"/>
          <a:ext cx="30622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3" name="Equation" r:id="rId3" imgW="3060700" imgH="342900" progId="Equation.DSMT4">
                  <p:embed/>
                </p:oleObj>
              </mc:Choice>
              <mc:Fallback>
                <p:oleObj name="Equation" r:id="rId3" imgW="3060700" imgH="342900" progId="Equation.DSMT4">
                  <p:embed/>
                  <p:pic>
                    <p:nvPicPr>
                      <p:cNvPr id="143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76700"/>
                        <a:ext cx="3062288" cy="342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684213" y="4724400"/>
            <a:ext cx="35274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zh-TW" altLang="en-US" sz="2200">
                <a:latin typeface="Times New Roman" panose="02020603050405020304" pitchFamily="18" charset="0"/>
                <a:ea typeface="標楷體" panose="03000509000000000000" pitchFamily="65" charset="-120"/>
              </a:rPr>
              <a:t>可以和矩陣的概念相比較</a:t>
            </a:r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539750" y="476250"/>
            <a:ext cx="6048375" cy="436563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zh-TW" sz="2200" b="1">
                <a:solidFill>
                  <a:srgbClr val="3333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4.1.2.3 </a:t>
            </a:r>
            <a:r>
              <a:rPr lang="en-US" altLang="zh-TW" sz="220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sz="2200" b="1">
                <a:solidFill>
                  <a:srgbClr val="0000FF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Solution of the Homogeneous Equatio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筆跡 1"/>
              <p14:cNvContentPartPr/>
              <p14:nvPr/>
            </p14:nvContentPartPr>
            <p14:xfrm>
              <a:off x="644760" y="3066120"/>
              <a:ext cx="8020800" cy="2252160"/>
            </p14:xfrm>
          </p:contentPart>
        </mc:Choice>
        <mc:Fallback xmlns="">
          <p:pic>
            <p:nvPicPr>
              <p:cNvPr id="2" name="筆跡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35400" y="3052800"/>
                <a:ext cx="8046360" cy="227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9680937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8</TotalTime>
  <Words>3879</Words>
  <Application>Microsoft Office PowerPoint</Application>
  <PresentationFormat>如螢幕大小 (4:3)</PresentationFormat>
  <Paragraphs>660</Paragraphs>
  <Slides>8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87</vt:i4>
      </vt:variant>
    </vt:vector>
  </HeadingPairs>
  <TitlesOfParts>
    <vt:vector size="97" baseType="lpstr">
      <vt:lpstr>SimSun</vt:lpstr>
      <vt:lpstr>新細明體</vt:lpstr>
      <vt:lpstr>標楷體</vt:lpstr>
      <vt:lpstr>Arial</vt:lpstr>
      <vt:lpstr>Calibri</vt:lpstr>
      <vt:lpstr>Symbol</vt:lpstr>
      <vt:lpstr>Times New Roman</vt:lpstr>
      <vt:lpstr>Wingdings</vt:lpstr>
      <vt:lpstr>預設簡報設計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分方程</dc:title>
  <dc:creator>DJJ</dc:creator>
  <cp:lastModifiedBy>User</cp:lastModifiedBy>
  <cp:revision>316</cp:revision>
  <dcterms:created xsi:type="dcterms:W3CDTF">2007-09-18T14:08:50Z</dcterms:created>
  <dcterms:modified xsi:type="dcterms:W3CDTF">2018-10-31T05:52:22Z</dcterms:modified>
</cp:coreProperties>
</file>